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80" r:id="rId2"/>
    <p:sldId id="281" r:id="rId3"/>
    <p:sldId id="282" r:id="rId4"/>
    <p:sldId id="283" r:id="rId5"/>
    <p:sldId id="292" r:id="rId6"/>
    <p:sldId id="284" r:id="rId7"/>
    <p:sldId id="291" r:id="rId8"/>
    <p:sldId id="286" r:id="rId9"/>
    <p:sldId id="293" r:id="rId10"/>
    <p:sldId id="306" r:id="rId11"/>
    <p:sldId id="307" r:id="rId12"/>
    <p:sldId id="295" r:id="rId13"/>
    <p:sldId id="294" r:id="rId14"/>
    <p:sldId id="296" r:id="rId15"/>
    <p:sldId id="297" r:id="rId16"/>
    <p:sldId id="298" r:id="rId17"/>
    <p:sldId id="299" r:id="rId18"/>
    <p:sldId id="308" r:id="rId19"/>
    <p:sldId id="287" r:id="rId20"/>
    <p:sldId id="309" r:id="rId21"/>
    <p:sldId id="310" r:id="rId22"/>
    <p:sldId id="300" r:id="rId23"/>
    <p:sldId id="311" r:id="rId24"/>
    <p:sldId id="301" r:id="rId25"/>
    <p:sldId id="302" r:id="rId26"/>
    <p:sldId id="304" r:id="rId27"/>
    <p:sldId id="303" r:id="rId28"/>
    <p:sldId id="305" r:id="rId29"/>
  </p:sldIdLst>
  <p:sldSz cx="12192000" cy="6858000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1" autoAdjust="0"/>
    <p:restoredTop sz="94665" autoAdjust="0"/>
  </p:normalViewPr>
  <p:slideViewPr>
    <p:cSldViewPr>
      <p:cViewPr varScale="1">
        <p:scale>
          <a:sx n="99" d="100"/>
          <a:sy n="99" d="100"/>
        </p:scale>
        <p:origin x="126" y="51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91439" cy="9143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0:06.305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0,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6:13.457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0,'23'2,"19"1,13 0,7-1,2 0,-1-1,-5-1,-11 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18.35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8,'18'3,"17"0,17 0,13-6,9-3,-8-2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21.24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12,'16'-2,"19"-6,19-6,17-4,14-3,6 1,-1 4,-15 4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21.961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91,'18'-2,"20"-3,17-6,18-4,11-4,11-1,-12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23.11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63 133,'-13'5,"1"0,1 1,-1 0,1 1,0 1,1 0,-1 0,2 1,-1 0,-6 9,1-3,2 1,0 1,0 0,2 1,0 0,2 0,-1 1,2 0,1 1,0 0,2 0,0 1,1 0,1-1,1 10,1-24,1 0,0 0,0 0,1 0,0-1,0 1,0 0,1 0,0 0,0-1,0 1,1-1,0 0,0 0,0 0,1 0,-1 0,1-1,1 1,-1-1,0 0,1 0,0-1,0 0,0 1,0-1,0-1,1 1,-1-1,1 0,0 0,-1-1,1 0,0 0,0 0,0-1,0 0,0 0,1 0,8-4,0 0,0-1,-1-1,0 0,0-1,0-1,-1 0,0 0,0-1,-1-1,0 0,-1-1,0-1,-1 1,0-1,-1-1,0 0,-1 0,-1-1,0 0,-1 0,0-1,2-11,-1 8,-1-1,-1-1,0 1,-2-1,0 1,-2-1,0 0,-1 0,0 0,-2 0,-1 0,0 1,-1-1,-2 1,0 0,0 0,-3-2,8 17,-1 0,1 0,-1 0,0 0,0 0,-1 0,1 0,-1 1,1-1,-1 1,0 0,0 0,-1 0,1 0,-1 1,1-1,-1 1,0 0,0 0,0 0,0 1,0-1,0 1,-1 0,1 0,0 0,0 1,-1 0,1 0,-1 0,1 0,0 0,-1 1,1 0,0 0,0 0,-1 1,1-1,-1 2,-6 7,1 0,0 1,0 0,2 0,-1 1,1 0,1 1,0 0,1 0,0 0,1 1,1 0,0 0,1 0,0 1,1-1,1 1,-4 15,2 0,0 0,2 0,2 1,1-1,1 0,1 0,2 0,5 14,-6-26,2 1,0-1,1 0,1-1,0 0,1-1,1 1,1-2,0 0,1 0,1-1,0-1,1 0,0-1,6 3,47 17,-40-25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23.362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0,'0'16,"0"10,0 7,0 3,2-1,5-3,7-8,5-7,-1-8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23.612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214,'14'9,"4"3</inkml:trace>
  <inkml:trace contextRef="#ctx0" brushRef="#br0" timeOffset="517.313">548 67,'-2'0,"-4"5,-4 8,-4 8,-3 13,-4 12,-2 8,-3 8,0 4,-1-2,1-8,6-13</inkml:trace>
  <inkml:trace contextRef="#ctx0" brushRef="#br0" timeOffset="768.641">214 1,'0'16,"5"18,10 18,14 14,20 8,21 2,18-4,15-7,8-9,-15-16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22.413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89,'18'0,"15"0,11-3,8-2,3-3,-1-3,-4 1,-12 2</inkml:trace>
  <inkml:trace contextRef="#ctx0" brushRef="#br0" timeOffset="185.505">68 1,'-3'23,"3"18,2 15,6 10,6 6,6 0,3-6,-2-14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20.10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54,'11'16,"11"14,10 14,10 10,8 6,5 1,3-1,-1-3,-4-5,-7-7,-10-8,-9-9,-11-8</inkml:trace>
  <inkml:trace contextRef="#ctx0" brushRef="#br0" timeOffset="246.337">389 0,'-19'18,"-14"23,-11 19,-10 18,-4 14,0 5,6-3,12-17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19.411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55 253,'-24'23,"0"1,2 0,1 2,1 0,1 1,1 2,1-1,2 2,1 0,2 1,0 0,2 1,2 0,1 1,1-1,1 6,5-25,-1-1,1 1,1 0,0-1,1 1,0-1,1 0,3 8,-5-17,0 1,0-1,0 0,1 1,0-1,0 0,0 0,0 0,0 0,1 0,-1 0,1-1,0 1,-1-1,1 0,0 0,1 0,-1 0,0 0,0-1,1 1,-1-1,1 0,-1 0,1 0,0-1,-1 1,1-1,0 0,-1 0,1 0,10-5,-1 0,0 0,-1-1,0-1,0 0,0 0,-1-1,0-1,0 0,-1-1,0 0,-1 0,0-1,0 0,-2 0,1-1,0-3,14-21,-1-2,-2 0,-2-1,-1 0,-2-2,-2 0,-2 0,-2-1,-1 0,-2 0,-2-1,-2 0,-3-19,2 59,0-10,0 0,0 1,-1-1,-1 0,0 1,-1-1,0 1,-1 0,-1 0,0 0,-5-9,9 19,0 1,-1-1,1 0,-1 0,1 1,-1-1,0 1,1-1,-1 1,0 0,0 0,0-1,0 1,0 1,0-1,-1 0,1 0,0 1,0 0,0-1,-1 1,1 0,0 0,0 0,-1 0,1 0,0 1,0-1,-1 1,1-1,0 1,0 0,0 0,-63 47,49-31,0 2,2 0,0 0,1 2,1-1,1 2,1-1,1 2,1-1,1 1,1 0,0 0,2 1,1 0,1 0,1 0,2 9,0-20,2 1,-1-1,2 0,0 0,0 0,1-1,1 1,0-1,1-1,0 1,1-1,0 0,1 1,133 118,-121-115,0 2,0 0,-2 1,0 1,-1 0,-1 2,-1 0,-1 1,-1 0,3 8,-12-17,0 0,-1 1,0-1,-1 1,-1 0,0 0,-1 1,0-1,-1 0,-1 0,0 0,-2 5,-4 11</inkml:trace>
  <inkml:trace contextRef="#ctx0" brushRef="#br0" timeOffset="252.33">749 815,'0'18,"0"16,0 12,0 9,0 3,0-2,3-4,2-8,4-11,-1-1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25.993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3 0,'-8'97,"4"1,7 64,-3-159,56 996,-49-86,-46 87,35-905,-30 907,38-705,13 1,26 104,3-133,11-2,40 90,-69-268,-6-29</inkml:trace>
  <inkml:trace contextRef="#ctx0" brushRef="#br0" timeOffset="967.414">410 107,'37'342,"-23"-42,-20 187,1-319,-25 1783,18-1634,-8 595,19-821,4-1,5 1,3-1,4-1,3 0,5-1,4-1,17 34,-25-83</inkml:trace>
  <inkml:trace contextRef="#ctx0" brushRef="#br0" timeOffset="2075.374">558 5441,'4'3,"2"-3,0 2,-2 8,0 12,-2 20,-1 17,-1 20,2 17,4 14,4 10,1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6:21.470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1,'22'2,"20"1,13 0,7 0,-3-1,-11-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31.74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265,'24'-212,"-14"159,-4 87,-6 366,0-395,-1 2,0-1,1 0,0 0,0 1,1-1,-1 0,1 1,1-1,-1 0,1 0,0 0,0 0,1 0,0-1,0 1,0-1,1 0,0 0,0 0,0 0,0 0,15 2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31.995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1,'18'0,"16"0,12 2,11 1,4 0,-1-1,-7 0,-9-1,-13-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32.249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0,'20'7,"19"2,13-2,12-5,4-6,-9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30.79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,'35'8,"1"-2,-1-1,1-2,31-2,-35 0,206 6,-151 9,-84-15,-1 0,0 0,1-1,-1 2,0-1,0 0,0 0,0 1,0-1,0 1,0-1,0 1,-1 0,1 0,0 0,-1 0,0 0,1 0,-1 0,0 1,0-1,0 0,-1 1,1-1,-1 0,1 1,-1-1,0 1,1-1,-1 1,-1-1,1 1,0-1,-4 10,0-1,0 1,-2-1,1-1,-1 1,-1-1,0 0,0 0,-1-1,0 0,-7 6,7-7,-51 54,-57 71,113-130,0 0,0 0,1 0,-1 0,1 1,0-1,0 1,0-1,1 1,-1 0,1 0,0-1,0 1,0 0,0 0,1 0,0 0,0 0,0 0,0 0,0 0,1 0,0 0,0 0,0 0,0 0,1 0,-1-1,1 1,0 0,0-1,0 0,1 1,-1-1,1 0,10 4,0-1,0 0,1 0,0-2,0 0,0 0,0-2,1 1,-1-2,1 0,0-1,9-1,3 2,1-2,-1 0,1-2,-1-2,0 0,20-7,-18 1</inkml:trace>
  <inkml:trace contextRef="#ctx0" brushRef="#br0" timeOffset="335.622">27 282,'12'4,"10"5,12 2,16-1,13-1,16-5,11-4,7-3,1-1,-8-1,-14 4,-18 4,-18 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34.84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53 177,'-21'15,"0"1,2 1,0 1,1 1,0 0,2 1,0 1,1 1,2 0,0 1,1 0,2 1,0 0,2 1,-5 20,11-41,0 0,1 0,-1 0,1 0,0 0,0 0,1 0,-1 1,1-1,0 0,0 0,1 1,-1-1,1 0,0 0,0 0,0 1,0-1,1 0,0 0,-1-1,2 1,-1 0,0-1,1 1,-1-1,1 0,0 0,0 0,1 0,1 2,5-4,-1 0,0-1,0 0,1 0,-1-1,0 0,0 0,0-1,0-1,0 1,0-2,0 1,-1-1,0 0,1-1,-2 0,1 0,0-1,4-4,5-2,0-1,0-1,-2-1,1 0,-2-1,0 0,-1-1,-1-1,0 0,-1 0,-2-2,1 1,-2-1,-1 0,0-1,-2 1,0-1,-2 0,0-1,-1 1,-1-1,-1 1,-1-6,0 19,-1 0,0 0,0 1,0-1,-1 1,0 0,0 0,-1 0,0 0,0 1,-1-1,0 1,0 0,0 0,-1 1,0 0,0 0,0 0,0 1,-1-1,0 2,0-1,0 1,0 0,-1 0,-1 0,6 3,0 0,0-1,-1 1,1 1,0-1,0 0,-1 1,1-1,0 1,0 0,0 0,0 0,0 1,0-1,0 1,1-1,-1 1,0 0,1 0,-1 0,1 0,0 1,0-1,0 1,0-1,0 1,0 0,0 2,-3 4,1 1,0-1,1 1,0 0,1 0,0 0,1 0,-1 7,3 21,2 0,1 0,2-1,1 0,2 0,2 0,1-1,9 14,30 76,49 81,-85-177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36.51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267,'12'-27,"-2"-1,0 0,-2-1,-1 0,0-13,7-22,-14 63,6-18,-6 19,0 1,0-1,0 0,0 0,0 0,0 1,0-1,0 0,0 0,0 0,0 0,0 0,0 1,1-1,-1 0,0 0,0 0,0 0,0 0,0 1,1-1,-1 0,0 0,0 0,0 0,0 0,0 0,1 0,-1 0,0 0,0 0,0 0,1 0,-1 0,0 0,0 0,0 0,0 0,1 0,-1 0,0 0,0 0,0 0,3 237,-4 6,3-219,1-6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40.362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59 335,'-9'16,"1"0,0 1,1 0,1 1,1-1,0 1,1 0,1 0,1 1,1-1,0 1,2 17,-1-32,0 0,1-1,-1 1,1 0,0-1,0 1,0-1,0 1,1-1,0 0,-1 1,1-1,0 0,0 0,1 0,-1 0,1-1,-1 1,1-1,0 1,0-1,0 0,0 0,0 0,1-1,-1 1,0-1,1 0,0 1,-1-2,1 1,-1 0,1-1,0 0,-1 1,1-2,0 1,0 0,-1-1,1 1,1-2,7-3,0-1,-1-1,1 0,-1-1,-1 0,1-1,-1 0,-1 0,0-1,0 0,-1-1,0 0,-1 0,0-1,-1 1,4-12,1-1,-1-1,-2 0,0-1,-2 0,0 0,-2 0,-1-1,-1 1,-2-1,0 1,-2-1,-2-9,3 25,-1 1,-1-1,0 1,0 0,-1-1,-1 2,1-1,-2 0,1 1,-2-1,5 7,0 0,-1 0,1 0,-1 1,1-1,-1 1,0-1,0 1,0 0,0 0,-1 1,1-1,0 1,-1-1,1 1,-1 0,1 0,-1 1,1-1,-1 1,0 0,1 0,-1 0,0 0,1 0,-1 1,0 0,1 0,-1 0,1 0,-1 1,-6 4,0 0,1 1,0 1,0 0,1 0,0 0,1 1,-1 1,2-1,-1 1,1 0,1 0,0 1,0 0,1 0,1 0,0 0,-2 11,1-4,1 0,1 1,0 0,1-1,2 1,0 0,0-1,2 1,0-1,1 0,1 0,1 0,1 0,0-1,1 0,1-1,0 1,1-2,1 0,11 12,17 17,2-3,2-1,1-2,44 28,-86-65,17 16,-18-15,1 0,0 1,0-1,0 0,0 0,0-1,0 1,0 0,1-1,-1 1,1-1,-1 0,1 0,-1 0,1 0,0 0,0 0,-1-1,1 1,0-1,0 0,0 0,-1 0,1 0,0-1,0 1,120-83,-113 76,-10 6,1 0,-1 0,1 0,-1 0,1 0,0 0,-1 0,1 1,0-1,0 0,0 0,0 1,0-1,0 1,0-1,0 1,0-1,0 1,0-1,0 1,0 0,0 0,0-1,0 1,0 0,0 0,0 0,1 0,-1 0,0 1,0-1,0 0,0 0,0 1,0-1,0 1,0-1,0 1,0-1,0 1,0 0,0-1,0 1,-1 0,1 0,0 0,0-1,-1 1,1 0,-1 0,1 0,-1 0,1 0,0 5,0-1,0 0,0 1,1-1,0 0,0 0,0 0,1 0,-1 0,1-1,0 1,1-1,-1 0,1 0,0 0,0 0,0-1,0 1,0-1,1 0,0-1,0 1,0-1,0 0,1 1,3-2,0 0,-1-1,1 0,0 0,-1-1,1 0,-1-1,1 0,-1 0,1 0,-1-1,0-1,0 1,-1-1,1-1,-1 1,0-1,0-1,0 1,-1-1,0 0,0-1,0 1,-1-1,0 0,0 0,-1-1,0 0,0 0,-1 0,0 0,0 0,-1 0,0-1,-1 1,0-1,0 0,0 1,-1-1,-1 0,0 1,0-1,0 1,-1-2,1 5,-1 1,1 0,-1-1,0 1,0 0,0 0,0 0,-1 0,0 0,1 1,-1-1,-1 1,1 0,0 0,-1 0,0 0,1 1,-1-1,0 1,0 0,-1 0,1 0,0 1,-1 0,1-1,-1 1,1 1,-1-1,1 1,-1 0,1 0,-1 0,0 1,1-1,-1 1,1 0,-2 1,-9 4,0 2,1 0,0 0,0 1,1 1,0 0,0 1,1 0,1 1,0 1,0 0,-4 7,-4 6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2:14.445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  <inkml:brush xml:id="br1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27 816,'13'-29,"-2"-1,-1 0,-2 0,0-1,-2-1,-2 1,-1-1,-1 1,-2-1,-1 0,-1 1,-2-1,-1 1,-5-15,7 37,-1-1,1 1,-2 0,1 0,-1 1,0-1,-1 1,0 0,-4-3,9 9,-1 0,0 1,0-1,0 0,0 0,0 1,0-1,0 1,-1 0,1 0,0 0,-1 0,1 0,-1 0,1 1,-1-1,1 1,-1-1,1 1,-1 0,0 0,1 1,-1-1,1 0,-1 1,1-1,-1 1,1 0,-1 0,1 0,0 0,-1 0,1 1,0-1,0 1,0-1,-2 3,2-3,-1 2,1-1,0 0,0 0,0 1,0-1,0 1,0 0,1-1,-1 1,1 0,0 0,-1 0,2 0,-1 0,0 0,0 0,1 1,0-1,0 0,0 0,0 0,0 1,1-1,-1 0,1 0,0 0,0 0,0 0,0 0,0 0,1 0,-1-1,1 1,0 0,0-1,0 1,0-1,0 0,1 0,-1 1,1-2,-1 1,3 1,12 4,1 0,-1-1,1-1,0-1,0 0,1-1,-1-2,1 1,0-2,-1-1,1 0,1-1,214-34,-232 36,-1-1,1 1,0 0,-1-1,1 1,0 0,-1 0,1 1,-1-1,1 0,0 0,-1 1,1-1,-1 1,1-1,-1 1,1 0,-1 0,1-1,-1 1,0 0,1 0,-1 1,0-1,0 0,0 0,0 0,0 1,0-1,0 1,0-1,0 0,-1 1,1 0,-1-1,1 1,-1 0,-1 66,1-63,-11 79,-6 43,5 2,6 115,56 230,-62-377,11-94,-1 0,1 0,-1 0,0 1,0-1,0-1,0 1,0 0,0 0,-1-1,0 0,1 1,-1-1,0 0,0 0,0-1,0 1,0 0,-1-1,1 0,0 0,-1 0,1 0,-1 0,-2-1,-6-1,-1-1,1-1,0 0,0-1,1 0,-1-1,1 0,0-1,0 0,0-1,1 0,0 0,0-1,1-1,0 1,1-2,0 1,0-1,0-2,-8-6,1-2,1 1,1-2,1 0,0 0,2-1,1-1,0 1,2-2,1 1,-4-24,9 39,0 1,0-1,1 0,0 0,1 0,0 0,0 0,0 1,1-1,0 0,1 1,0-1,0 1,0 0,1 0,0 0,1 1,-1-1,1 1,0 0,1 0,-1 1,1 0,1 0,-1 0,0 1,7-4,12-2,1 0,0 1,1 2,-1 1,2 1,-1 1,18 0,-17 1,35-4</inkml:trace>
  <inkml:trace contextRef="#ctx0" brushRef="#br0" timeOffset="1237.241">2921 1,'16'18,"17"22,16 23,13 18,8 18,1 13,-5 11,-14 3,-17 5,-27-1,-32-2,-40-3,-40-4,-40-6,-33-7,13-21</inkml:trace>
  <inkml:trace contextRef="#ctx0" brushRef="#br0" timeOffset="248.871">1117 616,'7'9,"-1"15,-5 14,-7 14,-8 10,-3 6,-2 0,4-7,3-9,11-11,10-12,4-12</inkml:trace>
  <inkml:trace contextRef="#ctx0" brushRef="#br0" timeOffset="532.112">1518 576,'-25'9,"1"1,0 1,1 1,0 1,1 2,1 0,0 1,1 1,1 1,0 0,2 2,-9 12,19-22,0-1,1 2,0-1,1 1,1-1,-1 2,2-1,-1 0,2 1,-1-1,1 7,2-12,-1-1,1 1,1 0,-1 0,1-1,0 1,0 0,1-1,0 1,0-1,0 0,0 1,1-1,0 0,0 0,0-1,1 1,0-1,0 0,0 0,0 0,0 0,1-1,1 2,14 4,0 0,1-1,0-1,1 0,-1-2,1-1,0-1,0 0,0-2,20-1,215-5,-190-2</inkml:trace>
  <inkml:trace contextRef="#ctx0" brushRef="#br1" timeOffset="207337.255">689 1833,'3'8,"88"5,-70-12,674 3,-642-5,1249-54,-634 21,-159 17,4 23,-477-5,-16-2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39.21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161,'97'10,"-2"-7,-57-3,0 1,-1 2,1 1,-1 2,30 9,-66-14,0-1,0 0,0 1,0-1,0 0,0 0,0 0,0 0,1 1,-1-2,0 1,0 0,0 0,0 0,0 0,0-1,0 1,0-1,0 1,0-1,0 1,0-1,0 1,0-1,0 0,0 0,0 1,-1-1,1 0,0 0,0 0,-1 0,1 0,-1 0,1 0,-1 0,1 0,-1 0,0 0,0 0,1 0,-1 0,0-1,0 1,0 0,0 0,1-10</inkml:trace>
  <inkml:trace contextRef="#ctx0" brushRef="#br0" timeOffset="248.85">348 1,'-7'15,"-4"16,-1 10,0 11,1 7,4 2,2 3,4 0,5-3,4-6,5-9,1-12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43.36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941 1,'-22'15,"0"0,2 2,0 1,1 0,1 2,-15 19,22-26,-76 96,5 3,5 3,5 4,5 3,6 3,5 2,-14 58,45-114,3 1,4 0,2 2,4 0,-2 73,-11 104,32-273,-5 2</inkml:trace>
  <inkml:trace contextRef="#ctx0" brushRef="#br0" timeOffset="518.614">45 1511,'-8'20,"0"0,1 1,2-1,0 1,1 0,0 0,2 1,1-1,1 0,0 1,2-1,0 1,2-1,0 0,1 0,1-1,1 0,1 0,6 9,-14-28,10 19,-10-20,0 0,0 0,0-1,0 1,0 0,0 0,0 0,0-1,0 1,0 0,0 0,0 0,0-1,1 1,-1 0,0 0,0 0,0 0,0 0,0-1,1 1,-1 0,0 0,0 0,0 0,1 0,-1 0,0 0,0 0,0 0,1-1,-1 1,0 0,0 0,0 0,1 0,-1 0,0 0,0 0,0 1,1-1,-1 0,0 0,0 0,0 0,1 0,-1 0,0 0,0 0,0 0,0 1,1-1,-1 0,0 0,0 0,0 0,0 0,0 1,1-1,-1 0,1-191,-1 172,1 3,-1 0,-1-1,0 1,-1 0,0 0,-2 0,0 0,0 0,-7-11,11 28,0-1,0 1,0-1,0 1,-1-1,1 1,0-1,-1 1,1-1,0 0,-1 1,1-1,0 1,-1-1,1 0,-1 1,1-1,-1 0,1 0,-1 1,1-1,-1 0,1 0,-1 0,1 1,-1-1,1 0,-1 0,1 0,-1 0,0 0,1 0,-1 0,1 0,-1 0,1-1,-1 1,1 0,-1 0,1 0,-1-1,1 1,-1 0,1 0,-1-1,1 1,-1 0,1-1,0 1,-1-1,1 1,0-1,-1 1,1-1,2 6,1 0,0 0,0 0,1-1,-1 1,1-1,0 0,0 0,1 0,-1 0,1-1,-1 0,1 0,0 0,1-1,-1 1,0-1,1 0,-1-1,1 1,-1-1,1 0,0-1,-1 1,1-1,0 0,3-1,141-10,-97 3,-52 8,0-1,-1 1,1-1,0 0,0 1,0-1,0 1,0 0,0-1,0 1,0 0,0 0,0 0,0-1,0 1,0 0,0 0,0 1,0-1,1 0,-1 0,0 0,0 1,0-1,0 0,-1 1,1-1,0 1,0-1,0 1,0 0,0-1,-1 1,1 0,0 0,0-1,-1 1,1 0,-1 0,1 0,-1 0,1 0,-1 0,1 0,-1 0,0 0,0 0,1 0,-1 0,0 0,0 0,0 0,0 0,0 0,0 0,-1 0,1 0,0 0,0 0,-1 0,1 0,-1 0,1 1,-98 144,19-7,50-7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6:21.717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25,'18'0,"24"0,31-2,29-8,-2-2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45.282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8 0,'48'1,"-16"6,-1 1,0 2,-1 1,0 1,-1 2,0 0,-1 3,5 4,-22-16,0 2,-1 0,0 0,0 0,-1 2,0-1,0 1,-1 0,0 1,0 0,-1 0,-1 1,1-1,-2 2,0-1,0 0,-1 1,0 0,-1 0,-1 0,0 1,0-1,-1 0,-1 1,0-1,-1 1,-1 8,-6 0,0 0,-2 0,0-1,-1 0,-1-1,-1-1,-1 0,0 0,-1-1,-9 6,-72 95,94-116,0 1,0 0,0-1,1 1,-1 0,1 0,-1 0,1 0,0 0,0 0,0 1,1-1,-1 0,1 0,-1 1,1-1,0 0,1 0,-1 1,1-1,-1 0,1 0,0 0,0 1,0-1,0 0,1 0,-1 0,1-1,0 1,0 0,0-1,0 1,0-1,1 0,-1 1,1-1,-1 0,1 0,14 6,-1 0,1-1,1-1,-1-1,1 0,0-1,0-1,0-1,1 0,-1-2,0 0,1-1,-1-1,16-3,-13 2,0-2,-1 0,1-1,-1-1,0-1,-1-1,17-10,8-9</inkml:trace>
  <inkml:trace contextRef="#ctx0" brushRef="#br0" timeOffset="500.667">0 428,'507'-20,"-489"20,51-4,0 3,0 3,0 4,-1 2,16 6,-76-13,0 1,1 0,-2 0,1 1,0 0,0 0,-1 1,0 0,1 0,-2 0,1 1,0 0,-1 1,0-1,0 1,-1 1,1-1,-2 1,1-1,-1 2,1-1,-2 0,1 1,-1 0,-2 159,-1-163,2 0,-1 0,0 0,1 0,-1 0,1-1,0 1,0-1,1 1,-1-1,1 0,-1 0,1 0,0 0,0-1,1 1,-1-1,0 1,1-1,-1 0,1-1,0 1,0-1,0 1,-1-1,1 0,1-1,5 3,1-2,-1 1,0-2,1 1,-1-1,1-1,-1 0,0 0,1-1,1-1,-4 0,-1 0,1 0,-1 0,1-1,-1 0,0 0,-1-1,1 0,-1 0,0-1,0 1,0-1,-1-1,2-2,-5 6,1-1,-1 0,0 0,0 0,0 0,0 0,-1-1,1 1,-1-1,0 1,-1-1,1 1,-1-1,0 1,0-1,0 1,-1-1,1 1,-1-1,0 1,-1-1,1 1,-1 0,0 0,0-1,0 1,-4-4,0 1,0 0,-1 1,1-1,-2 1,1 1,0-1,-1 1,0 1,0-1,-1 1,1 1,-1 0,0 0,0 0,0 1,0 1,0-1,0 2,-1-1,1 1,0 0,-1 1,1 0,0 1,0 0,0 0,0 1,1 0,-1 1,0 0,1 0,0 0,0 1,1 1,-1-1,1 1,0 0,-2 4,7-7,-1 1,1-1,0 1,0 0,0 0,1 0,-1 0,1 1,0-1,0 0,0 0,1 1,0-1,-1 3,5 22</inkml:trace>
  <inkml:trace contextRef="#ctx0" brushRef="#br0" timeOffset="965.834">1711 348,'16'7,"15"2,17 0,17-2,13-2,7-2,0-1,-9-2,-16 2,-17 1</inkml:trace>
  <inkml:trace contextRef="#ctx0" brushRef="#br0" timeOffset="1219.21">1966 642,'16'5,"18"1,21-1,15 0,13-2,-8-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49.09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1,'0'9,"0"5,0 3,3-1,2-4,1-6,-1-7,-1-5,-1-3,-4-1,-3 1,-2 5,1 5,0 3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49.945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60 273,'-20'17,"1"0,1 1,0 1,1 1,2 0,0 1,1 1,0 0,2 1,1 0,1 1,1 0,-4 19,0-7,2 0,1 1,2 0,-1 16,8-51,1-1,-1 0,1 0,0 0,-1 1,1-1,0 0,0 1,0-1,0 0,0 0,0 1,0-1,0 0,0 0,1 1,-1-1,0 0,1 0,-1 1,1-1,0 0,-1 0,1 0,0 0,0 0,0 0,-1 0,1 0,0 0,0-1,0 1,0 0,1 0,-1-1,0 1,0-1,0 1,0-1,1 0,-1 1,0-1,1 0,-1 0,0 0,0 0,1 0,-1 0,0 0,1 0,-1 0,0-1,0 1,0 0,1-1,-1 0,20-8,0-1,0-1,-1-1,0-1,-1-1,-1-1,0 0,-1-1,-1-1,5-8,2 2,-1-1,-1-1,-1-1,-2-1,-1-1,0 0,-3-1,0-1,-2 0,-1-1,-1 0,-2 0,-1-1,0-12,-7 32,0-1,0 0,-2 0,1 0,-2 1,0-1,0 1,-1-1,-1 1,-3-6,6 12,-1 1,0 0,-1-1,1 1,-1 0,0 0,0 1,-1-1,1 1,-1 0,0 1,0-1,0 1,-1 0,1 0,-1 0,0 1,0 0,1 0,-1 0,-1 1,-2-1,3 2,-1 0,1 0,-1 1,1 0,0 0,-1 0,1 1,0 0,0 0,0 0,0 1,1 0,-1 0,1 1,-1-1,1 1,0 0,1 1,-1-1,1 1,0 0,0 0,0 0,1 1,-1 0,-7 12,1 1,1-1,1 1,1 1,0 0,2 0,-1 5,1 6,0-1,3 1,0 0,2 0,1 0,2 0,1 0,1 0,2-1,1 0,1 0,2-1,0 0,2-1,2-1,13 22,170 212,-190-251,-7-6,1-1,0 0,-1 1,1-1,0 0,1 0,-1 0,1 0,-1 0,1-1,0 1,0-1,0 0,0 0,0 0,1 0,-1 0,0-1,1 0,-1 1,1-1,0 0,-1-1,1 1,0-1,0 0,-1 1,1-2,0 1,0 0,-1-1,1 0,0 0,-1 0,13-10,0-1,-1-1,-1-1,-1 0,0 0,0-2,5-9,0 2,70-85,-88 108,0-1,0 1,1-1,-1 1,0-1,0 1,1-1,-1 1,0-1,1 1,-1-1,1 1,-1-1,1 1,-1 0,1-1,-1 1,1 0,-1-1,1 1,-1 0,1 0,-1 0,1-1,-1 1,1 0,0 0,-1 0,1 0,-1 0,1 0,0 0,-1 0,1 0,-1 1,1-1,0 0,-1 0,1 0,-1 1,1-1,-1 0,1 0,-1 1,1-1,-1 1,1-1,-1 0,0 1,1-1,-1 1,0-1,1 1,-1-1,1 1,4 37,-5-33,-1 4,0-1,1 1,0 0,0 0,1 0,0 0,1-1,0 1,0 0,1-1,0 1,0-1,1 0,0 0,1-1,0 1,0-1,0 0,1 0,0-1,0 1,1-1,0-1,0 1,0-1,1-1,2 2,-3-4,-1-1,0 1,1-2,-1 1,1-1,-1 1,1-2,-1 1,1-1,-1 0,1 0,-1-1,0 0,0 0,0 0,0-1,0 0,0 0,-1-1,1 1,-1-1,0-1,0 1,-1 0,1-1,-1 0,0 0,0-1,-1 1,1-1,-1 1,0-1,-1 0,0 0,0-1,0 1,0 0,-1-1,0 1,-1 0,1-1,-1 0,0 1,-1-1,0 1,0-4,-3 3,0-1,0 1,0 0,-1 0,0 0,0 0,-1 1,0 0,0 0,0 1,-1-1,0 1,0 1,0-1,0 1,-1 1,0-1,0 1,0 1,0-1,0 1,0 1,-1 0,1 0,0 0,-1 1,1 0,-1 1,1 0,0 0,-1 1,1 0,0 0,0 1,0 0,0 1,1-1,-3 3,-30 20,7 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50.26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3,'13'-2,"19"1,19 1,20 1,20-1,15 1,11 2,0 0,-19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48.52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376 125,'-38'33,"0"1,3 1,1 3,1 0,3 2,1 2,2 0,2 2,-8 20,25-49,2-5,0 0,1 1,-1-1,2 1,0 1,0-1,1 1,0-1,1 1,1 0,-1 10,2-20,1 0,-1 0,1 1,-1-1,1 0,0 0,-1 0,1 0,0 0,1 0,-1 0,0 0,0-1,1 1,-1 0,1-1,0 1,-1-1,1 0,0 1,0-1,0 0,0 0,0 0,0 0,0 0,0-1,0 1,1-1,-1 1,0-1,2 0,74-9,-49-3,0-1,-1-1,-1-2,0-1,-1-1,-1 0,-1-3,-1 0,0-1,13-17,-20 19,0 0,-1-1,0-1,-2 0,-1 0,-1-2,-1 1,2-10,-8 21,0 0,-1 0,-1 0,0 0,0 0,-2-1,1 1,-1-1,-1 1,-1-1,1 1,-2 0,0 0,0 0,-1 0,0 1,-1-1,-2-1,4 7,0 1,0 0,0 0,-1 0,1 0,-1 0,0 1,-1-1,1 1,-1 0,0 1,0-1,0 1,-1 0,1 0,-1 1,1-1,-1 1,0 0,0 1,0 0,0 0,0 0,0 0,0 1,0 0,-1 1,1-1,0 1,0 0,0 1,0-1,1 1,-1 0,0 1,-1 0,-3 7,0 0,1 1,1 0,0 1,0-1,1 2,1-1,0 1,1-1,0 2,1-1,0 0,1 1,1 0,0 0,1 0,0-1,1 1,1 0,0 3,0 26,1 0,2 0,2-1,2 0,2 0,1 0,2-1,2-1,2 0,2-2,1 1,89 124,-77-120</inkml:trace>
  <inkml:trace contextRef="#ctx0" brushRef="#br0" timeOffset="271.914">818 900,'61'-331,"-57"322,-2 14,-1 21,-1-24,-1 107,9 132,-7-229,1 0,0-1,1 1,0-1,1 0,0 0,1 0,0 0,1-1,4 6,10 7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51.46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72 1,'2'42,"1"0,2 0,2-1,2 0,2 0,1-1,9 17,70 162,9-5,30 33,-59-119,6-3,5-3,5-4,5-4,7-2,0-18,-68-71</inkml:trace>
  <inkml:trace contextRef="#ctx0" brushRef="#br0" timeOffset="697.135">253 27,'-25'156,"-36"110,59-255,2-11,0 0,0 0,0 0,0 0,1 0,-1 0,0 0,0 0,0 0,0 0,0 0,1 0,-1 0,0 0,0 0,0 0,0 0,1 1,-1-1,0 0,0 0,0 0,0 0,0 0,11-21,3-21,-1 0,-2-1,-1-1,-3 0,-2 0,-1 0,-3-1,-2-23,1 46,16 55,1 3,2-1,1-1,2-1,16 19,27 40,-63-90,-1 0,1 1,-1-1,1 0,-1 0,0 1,0-1,0 0,0 1,-1-1,1 1,-1 0,1-1,-1 1,0-1,0 1,0 0,0-1,0 1,-1-1,1 1,-1-1,0 1,0-1,0 1,0-1,0 0,0 1,-1-1,1 0,-1 0,1 0,-1 0,0 0,0 0,0-1,0 1,-2 1,-20 15,0-2,-1 0,0-1,-23 8,40-18,-125 60,-7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07.67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910,'21'-9,"0"-1,-1 0,-1-2,0 0,-1-1,0-1,-1-1,0 0,-1-1,-1-1,-1-1,0 0,-1-1,-11 17,-1 1,0 0,1 0,-1-1,0 1,0-1,0 1,0-1,-1 0,1 1,0-1,-1 0,1 0,-1 1,1-1,-1 0,0 0,0 1,0-1,0 0,0 0,0 0,-1 0,1 1,0-1,-1 0,1 0,-1 1,0-1,0 0,0 1,1-1,-2 1,1-1,0 1,0 0,0-1,-1 1,1 0,0 0,-1 0,1 0,-1 0,1 0,-1 0,0 0,1 1,-1-1,0 1,0-1,0 1,-5 1,1 1,-1 0,1 1,-1-1,1 1,0 1,0-1,0 1,1 0,-1 0,1 1,0-1,0 1,1 0,-1 1,1-1,0 1,1 0,-1 0,1 0,0 0,-1 7,0-7,1-1,0 1,0 0,1 0,-1 0,1 1,1-1,-1 1,1-1,0 1,1-1,0 1,0-1,0 1,1-1,-1 1,2-1,-1 1,1-1,0 0,0 1,1-1,-1 0,1-1,1 1,-1 0,1-1,0 0,0 0,1 0,-1 0,1-1,0 0,1 0,0 1,93 19,-50-19</inkml:trace>
  <inkml:trace contextRef="#ctx0" brushRef="#br0" timeOffset="239.36">482 642,'0'14,"6"11,10 10,11 7,10 2,7 1,6-3,2-3,-5-5,-7-8,-9-5,-9-7</inkml:trace>
  <inkml:trace contextRef="#ctx0" brushRef="#br0" timeOffset="512.63">722 669,'-16'14,"-9"13,-6 12,-2 7,1 6,3 3,6-1,8-6,5-10</inkml:trace>
  <inkml:trace contextRef="#ctx0" brushRef="#br0" timeOffset="818.843">1297 696,'-9'-1,"-1"2,1-1,0 1,0 1,0 0,0 0,0 0,0 1,0 1,1 0,-1 0,1 0,0 1,1 0,-1 1,1 0,0 0,0 0,1 1,0 0,0 0,0 1,1-1,0 1,1 0,0 1,0-1,1 1,0 0,0 0,1 0,0 0,1 0,0 0,0 1,1 2,1-7,0 0,0 0,0 0,0 0,1 0,0-1,0 1,0 0,1-1,0 0,-1 1,1-1,1 0,-1-1,1 1,-1 0,1-1,0 0,0 0,1 0,-1 0,1-1,1 1,6 2,0 1,1-2,0 0,0-1,0 0,0-1,1 0,4-1,-4 1,0-2,1 0,-1-1,0 0,0-1,1-1,-1 0,-1-1,1 0,0-1,-1-1,0 0,-1 0,1-2,-1 1,0-2,-1 0,0 0,-1-1,1 0,-2 0,0-2,0 1,-1-1,0 0,-1 0,0-1,-1 0,1-7,-3 6,0 0,-1-1,-1 1,0-1,-1 1,-1-1,0-4,-12 49,7-12,1-1,0 1,2 0,0 0,1 0,1 1,1-1,0 0,4 14,-4-29,0 1,0 0,1-1,-1 1,1-1,0 0,0 1,0-1,1 0,-1 0,1-1,0 1,-1 0,1-1,1 0,-1 0,0 0,0 0,1 0,-1 0,1-1,2 1,21 5</inkml:trace>
  <inkml:trace contextRef="#ctx0" brushRef="#br0" timeOffset="1080.171">1671 388</inkml:trace>
  <inkml:trace contextRef="#ctx0" brushRef="#br0" timeOffset="1239.274">2099 0,'-6'23,"-4"23,2 23,1 16,2 16,2 8,1 1,1-1,3-9,2-12,1-13,1-14,-1-15,-1-14</inkml:trace>
  <inkml:trace contextRef="#ctx0" brushRef="#br0" timeOffset="2169.312">1939 642,'25'-4,"0"1,0 1,1 1,-1 1,10 2,8-1,36 1,49 0,93 15,-195-12,-26-5,0 0,0-1,-1 1,1 0,0 0,-1 0,1 0,0 0,-1 0,1 0,0 1,-1-1,1 0,0 0,0 0,-1 0,1 0,0 0,0 1,-1-1,1 0,0 0,0 0,-1 0,1 1,0-1,0 0,0 0,-1 1,1-1,0 0,0 0,0 1,0-1,0 0,0 1,-1-1,1 0,0 1,0-1,0 0,0 0,0 1,0-1,0 0,0 1,0-1,1 0,-1 1,0-1,0 0,0 0,0 1,0-1,0 0,1 1,-1-1,0 0,0 0,1 1,-53 12,41-12,0 0,1 1,-1 0,0 1,1 0,0 1,0 0,0 0,0 1,0 1,1-1,0 2,0-1,1 1,0 1,0-1,1 1,-1 1,2-1,-5 8,10-14,0 0,0 0,0 0,1 0,-1 0,1 0,-1 0,1 0,0 0,-1 0,1 1,0-1,1 0,-1 0,0 0,1 0,-1 0,1 0,-1 1,1-1,0 0,0-1,0 1,0 0,0 0,1 0,-1-1,0 1,1 0,-1-1,1 1,0-1,0 0,-1 0,1 0,0 0,0 0,0 0,0 0,0 0,2 0,7 0,0 0,0 0,0-1,0-1,0 0,0 0,0-1,-1 0,1-1,0 0,-1-1,0 0,0-1,0 0,0 0,-1-1,0-1,0 1,-1-1,0-1,0 0,0 0,-1 0,18-29,-24 37,-1 0,1 0,-1 0,0 0,1 0,-1 0,1 0,-1 0,0 0,1 0,-1 0,1 1,-1-1,0 0,1 0,-1 0,0 0,1 1,-1-1,0 0,1 0,-1 1,0-1,0 0,1 1,-1-1,0 0,0 1,1-1,-1 1,0-1,0 0,0 1,0-1,0 0,0 1,0-1,1 1,-1-1,0 1,-1-1,1 0,0 1,0-1,0 1,0-1,0 0,0 1,0-1,0 0,-1 1,1-1,0 1,0-1,-1 0,1 0,0 1,0-1,-1 0,1 1,0 5,2 7,0 0,0 0,1 0,1-1,0 0,1 0,1 0,1 3,-5-12,-1 0,1 1,0-1,0 0,0-1,1 1,-1 0,1-1,-1 1,1-1,0 0,0 0,0 0,0 0,0 0,1-1,-1 0,1 1,-1-1,0 0,1-1,0 1,-1-1,1 1,-1-1,1 0,0 0,-1-1,1 1,-1-1,1 0,0 0,2-1,-1 0,0-1,0 0,0 0,0-1,0 1,0-1,-1 0,0 0,0 0,0-1,0 0,-1 1,1-1,-1 0,-1-1,1 1,-1 0,0-1,1 0,26-120,-28 124,16-154,-2-143,-13 244,-1 21,-6-115,5 149,-1 0,1 1,0-1,-1 0,1 1,-1-1,1 0,-1 0,1 1,0-1,-1 0,1 0,-1 0,1 0,-1 0,1 0,-1 1,1-1,-1 0,1 0,-1 0,1-1,-1 1,1 0,-1 0,1 0,0 0,-1 0,1 0,-1-1,1 1,-1 0,1 0,0-1,-1 1,1 0,-1-1,1 1,0 0,-1-1,1 1,0-1,0 1,-1 0,1-1,0 1,0-1,0 1,0-1,-1 1,1-1,0 1,0-1,0 1,0-1,0 1,0-1,0 1,0-1,0 1,1-1,-1 1,0 0,0-1,0 1,0-1,1 0,-22 89,13-16,2 1,3 0,4 0,3 0,3 0,3-1,3 0,3-1,14 32,-24-85,0-1,1 0,1 0,0-1,1 0,10 12,-17-25,1 1,0-1,0 0,0 0,0 0,0 0,1 0,-1-1,1 1,-1-1,1 0,0 0,0-1,0 1,0-1,0 0,1 0,-1 0,0 0,1-1,-1 0,0 0,1 0,-1 0,0-1,0 1,1-1,-1 0,0-1,0 1,1-1,7-5,0 0,0 0,-1-1,0-1,0 0,-1 0,0-1,-1-1,0 1,6-10,33-35,-48 54,0 1,0 0,0-1,0 1,1 0,-1-1,0 1,0 0,0-1,1 1,-1 0,0 0,0-1,1 1,-1 0,0 0,1-1,-1 1,0 0,1 0,-1 0,0 0,1-1,-1 1,0 0,1 0,-1 0,0 0,1 0,-1 0,0 0,1 0,-1 0,1 0,-1 0,0 0,1 0,-1 1,0-1,1 0,-1 0,0 0,1 0,-1 1,0-1,1 0,-1 0,0 1,0-1,1 0,-1 0,0 1,0-1,0 0,1 1,-1-1,0 0,0 1,0-1,0 0,0 1,2 26,-2-22,-1 3,0 0,0 0,1 0,0 0,0 0,1 0,0 0,0 0,1 0,0-1,0 1,1 0,0-1,0 1,1-1,0 0,0 0,1-1,0 1,0-1,1 0,-1-1,1 1,0-1,1 0,-1 0,6 2,62 1,-39-14</inkml:trace>
  <inkml:trace contextRef="#ctx0" brushRef="#br0" timeOffset="2421.637">3383 642,'-18'-9,"-11"-5,-5-5,-3-4,4 2</inkml:trace>
  <inkml:trace contextRef="#ctx0" brushRef="#br0" timeOffset="2591.183">2861 402,'14'6,"13"6,16-1,17-1,13-2,14-4,-9-1</inkml:trace>
  <inkml:trace contextRef="#ctx0" brushRef="#br0" timeOffset="2763.79">3703 816,'-2'18,"-3"13,-1 11,1 4,1-1,3-1,5-6,4-9,2-10,0-8</inkml:trace>
  <inkml:trace contextRef="#ctx0" brushRef="#br0" timeOffset="2917.385">3770 402,'-16'-3,"-7"3,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01.743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88 14,'2'-2,"3"-1,5 4,6 8,9 8,9 10,9 8,5 7,4 3,2 0,1 0,-2-3,-8-2,-9-6,-10-6,-11-6,-7-6</inkml:trace>
  <inkml:trace contextRef="#ctx0" brushRef="#br0" timeOffset="255.407">589 1,'-16'16,"-12"18,-11 18,-5 14,-4 8,-3 4,2-5,5-10,9-14,9-15</inkml:trace>
  <inkml:trace contextRef="#ctx0" brushRef="#br0" timeOffset="503.78">1 321,'6'14,"15"4,18 0,24-11,24-15,19-14,13-11,2-4,-9 6,-16 8,-25 7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22.59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78 1,'-12'-1,"0"2,1-1,-1 2,0-1,0 2,1 0,-1 0,1 1,0 0,0 1,0 0,1 1,0 0,0 0,0 1,1 1,0 0,0 0,1 1,0 0,1 0,0 0,0 1,1 0,-4 9,8-17,0 0,1-1,-1 1,1 0,-1 1,1-1,0 0,-1 0,1 0,0 1,0-1,1 1,-1-1,1 1,-1-1,1 1,0-1,0 1,0-1,0 1,0-1,0 1,1-1,-1 1,1-1,0 1,0-1,0 0,0 1,0-1,0 0,1 0,-1 0,1 0,-1 0,1 0,0 0,0 0,0-1,0 1,0-1,0 0,2 2,8-2,-1 0,1-1,-1 0,1 0,0-1,-1-1,1 0,-1-1,0 0,0-1,0 0,0 0,-1-1,0-1,0 0,0 0,-1-1,6-5,-8 8,-1-1,0 0,0-1,-1 1,1-1,-1 0,0-1,-1 1,0-1,0 0,0 0,-1 0,0 0,0-1,-1 1,0-1,-2 8,0 0,-1 1,1-1,0 0,-1 0,1 0,0 0,0 1,-1-1,1 0,0 0,-1 0,1 0,-1 0,1 0,0 0,-1 0,1 0,0 0,-1 0,1 0,0 0,-1 0,1 0,0 0,-1-1,1 1,0 0,-1 0,1 0,0-1,0 1,-1 0,1 0,0 0,0-1,-1 1,1 0,0-1,0 1,0 0,-1 0,1-1,0 1,0 0,0-1,0 1,0 0,0-1,0 1,0-1,-2 5,1 0,0 0,0 0,0 0,0 0,1 0,0 1,0-1,0 0,0 0,1 0,-1 0,1 0,0 0,0 0,1 0,-1 0,1 0,0-1,0 1,0-1,0 1,1-1,-1 0,2 1,2 4,1-1,0-1,1 1,-1-1,1-1,0 1,0-1,1-1,0 1,4 0,44 12,0-6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23.24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0 288,'-7'97,"4"0,5 0,3 0,17 86,-18-152,21 168,-18-166,-7-33,0 0,0 1,0-1,0 0,-1 1,1-1,0 1,1-1,-1 0,0 1,0-1,0 0,0 1,0-1,0 0,0 0,0 1,1-1,-1 0,0 1,0-1,0 0,1 0,-1 1,0-1,0 0,1 0,-1 1,0-1,0 0,1 0,-1 0,0 0,1 1,-1-1,0 0,1 0,-1 0,0 0,1 0,-1 0,0 0,1 0,-1 0,0 0,1 0,-1 0,0 0,1 0,-1 0,0-1,1 1,-1 0,0 0,1 0,-1 0,0-1,0 1,1 0,-1 0,0-1,0 1,1 0,-1 0,0-1,0 1,13-24,-12 21,2-7,0 1,1 0,0 0,0 1,1-1,0 1,1 0,0 0,0 0,0 1,1 0,0 1,1-1,-1 1,1 0,0 1,1 0,-1 1,1-1,0 2,0-1,1 1,-1 0,1 1,-1 0,1 1,-1 0,1 1,1 0,-1 1,-1 0,1 1,-1 1,0 0,0 0,0 1,0 0,0 0,-1 1,0 0,0 1,0-1,-1 2,0-1,0 1,0 0,-1 0,0 1,0 0,-1 0,0 0,-1 1,0 0,0-1,-1 2,0-1,1 6,-4-13,0 0,0 1,-1-1,1 0,-1 0,0 0,0 1,0-1,0 0,0 0,0 0,0-1,-1 1,1 0,-1 0,1-1,-1 1,1-1,-1 1,0-1,0 0,0 1,0-1,0 0,0 0,0-1,0 1,-1 0,1-1,0 1,0-1,-1 0,1 0,0 0,0 0,-1 0,1 0,0 0,0-1,-1 1,1-1,0 0,0 0,0 0,0 0,0 0,0 0,0 0,0 0,0-1,1 1,-1-1,1 0,-1 1,0-1,0 0,-1 1,0-1,1 0,-1 0,1 0,0 0,-1 0,1-1,0 1,0-1,0 1,1-1,-1 0,1 1,-1-1,1 0,0 0,0 0,0 0,1 0,-1 0,1 0,0-1,-1 1,1 0,1 0,-1 0,0 0,1 0,0 0,-1 0,1 0,0 0,1 0,-1 0,0 0,1 0,0 1,0-1,-1 1,3-2,11-8,0 0,1 1,0 1,1 1,0 0,1 1,-1 1,2 1,-1 1,1 0,-1 1,11 0,-25 2,0 0,0 1,0-1,1 1,-1 0,1 0,-1 1,0-1,1 1,-1 0,1 0,-1 1,1-1,-1 1,0 0,1 0,-1 1,0-1,0 1,0 0,0 0,0 0,0 0,0 1,-1 0,1 0,-1 0,0 0,0 0,0 0,0 1,-1 0,1-1,0 4,2 65,-6-64,0-1,1 1,0-1,1 1,-1 0,2-1,-1 1,1-1,0 0,0 1,1-1,1 1,-3-6,1 0,0 0,1 0,-1 0,0 0,0 0,1-1,-1 1,1-1,-1 0,1 0,0 0,0 0,-1 0,1-1,0 1,0-1,0 1,0-1,0 0,-1 0,1-1,0 1,0 0,0-1,0 0,-1 0,1 0,0 0,-1 0,1 0,-1-1,1 1,1-2,24-13</inkml:trace>
  <inkml:trace contextRef="#ctx0" brushRef="#br0" timeOffset="250.807">733 609,'16'14,"5"4</inkml:trace>
  <inkml:trace contextRef="#ctx0" brushRef="#br0" timeOffset="736.083">1321 742,'-136'11,"129"-10,-1 1,1 0,-1 1,1-1,0 1,0 1,0-1,1 1,-1 0,1 1,0 0,0 0,0 0,1 0,0 1,-2 3,5-6,0 0,0 1,0-1,0 1,1-1,0 1,0 0,0 0,0 0,0-1,1 1,0 0,0 0,0 0,0 0,0 0,1 0,0-1,0 1,0 0,0 0,0-1,1 1,0-1,0 1,0-1,0 0,0 0,1 2,7 7,1 0,0-1,0-1,1 1,1-2,10 7,206 113,-228-129,0 1,-1-1,1 0,0 0,0 1,-1-1,1 0,0 1,0-1,-1 1,1-1,-1 1,1-1,0 1,-1-1,1 1,-1-1,1 1,-1 0,1 0,-1-1,0 1,1 0,-1 0,0-1,0 1,1 0,-1 0,0-1,0 1,0 0,0 0,0 0,0 0,0-1,0 1,0 0,-1 0,1 0,0-1,0 1,-1 0,1 0,-1-1,1 1,0 0,-1-1,1 1,-1-1,0 1,1 0,-1-1,1 1,-1-1,0 1,0-1,1 0,-1 1,0-1,1 0,-1 1,0-1,0 0,0 0,1 0,-2 0,-4 2,-1-2,0 1,1-1,-1 0,0 0,0-1,1 1,-1-2,0 1,1-1,-1 0,1 0,0-1,0 0,-3-1,6 3,0-1,1 0,-1 1,0-1,0 0,1-1,-1 1,1 0,0-1,0 1,0-1,0 0,0 0,0 0,1 0,-1 0,1 0,0 0,0 0,0 0,0-1,1 1,-1 0,1-1,0 1,0 0,0-1,1 1,-1-1,1 1,0-2,5-12,1 2,1-1,0 1,1 0,1 1,0 0,11-11,0-1,21-25,-1-2,-3-2,-3-1,-1-1,-4-2,-2-2,-2 0,14-58,-37 110,-1 0,0 0,0 0,-1 0,0 0,-1 0,0-1,0 1,-1 0,0 0,-1 0,0 0,-2-5,4 13,0 0,-1 0,1 0,0 0,-1 0,1 0,-1 0,1 1,-1-1,0 0,1 0,-1 0,0 1,0-1,0 0,1 1,-1-1,0 0,0 1,0-1,0 1,0 0,0-1,0 1,0 0,0-1,0 1,0 0,0 0,0 0,0 0,0 0,0 0,0 0,0 1,-1-1,1 0,0 0,0 1,1-1,-1 1,0-1,0 1,0-1,0 1,0 0,0-1,0 1,-32 44,25-18,0 1,3 0,0 0,2 1,0-1,3 1,0 0,2-1,0 1,3-1,0 0,7 22,16 61,5-1,5-2,42 82,-74-176,-2-3,1 0,0 0,1 0,0-1,1 0,0 0,1 0,-1-1,4 2,-10-10,0-1,-1 1,1-1,-1 1,1-1,0 1,0-1,-1 1,1-1,0 0,0 1,-1-1,1 0,0 0,0 1,0-1,-1 0,1 0,0 0,0 0,0 0,0 0,-1 0,1-1,0 1,0 0,0 0,-1-1,1 1,0 0,0-1,-1 1,1-1,0 1,-1-1,1 1,0-1,-1 1,1-1,-1 0,1 0,10-15</inkml:trace>
  <inkml:trace contextRef="#ctx0" brushRef="#br0" timeOffset="1751.378">1548 729,'63'22,"0"-4,0-2,2-3,0-3,0-3,46-1,10 4,-64 3,-57-12,0 0,-1 0,1 1,0-1,-1 0,1 0,-1 1,1-1,-1 0,0 0,1 0,-1 0,0 0,0 0,0 0,0 0,0 0,0 0,0 0,0-1,0 1,0 0,0-1,-1 1,0-1,0 2,-28 18,17-13,0 1,0 1,1 0,0 0,1 1,0 1,0 0,1 0,0 1,1 1,1-1,-2 5,9-16,0 1,1-1,-1 1,0-1,1 1,-1-1,1 1,-1 0,1-1,0 1,0 0,0-1,0 1,0 0,0-1,0 1,0 0,1-1,-1 1,1 0,-1-1,1 1,-1-1,1 1,0-1,0 1,0-1,0 1,0-1,0 0,0 0,0 0,1 1,-1-1,0 0,1-1,-1 1,1 0,-1 0,1-1,0 1,-1 0,1-1,-1 0,1 1,0-1,-1 0,1 0,0 0,1 0,10-1,-1 0,1-1,0-1,-1 0,1 0,-1-1,0-1,-1 0,1-1,-1 0,0-1,0 0,-1 0,0-1,0-1,-1 0,0 0,0 0,-1-1,-1-1,3-3,-6 8,11-12,-12 37,3 74,-5-90,0 0,0 0,0-1,0 1,1-1,-1 1,1-1,-1 1,1-1,0 0,0 0,0 0,1 0,-1 0,0 0,1-1,-1 1,1-1,-1 0,1 1,0-1,-1 0,1-1,0 1,0 0,0-1,0 0,-1 1,1-1,0 0,2-1,3 0,-1 0,1 0,-1-1,0 0,1-1,-1 0,0 0,0 0,-1-1,1 0,-1 0,0 0,0-1,0 0,-1 0,1-1,-1 0,2-2,4-8,0 1,-1-1,0-1,-2 1,0-2,0 1,-2-1,15-59,-4 0,-4-1,-2 0,-4-1,-4-25,-1 3,-8 93,0 26,-5 57,2 0,4 0,5 63,0-76,3-1,2 0,6 14,-11-73,0 0,-1 0,1 0,0-1,0 1,0 0,1 0,-1-1,0 1,1 0,-1 0,1-1,-1 1,1 0,0-1,0 1,0-1,0 1,0-1,0 1,0-1,0 0,0 1,1-1,-1 0,1 0,-1 0,1 0,-1 0,1-1,-1 1,1 0,0-1,-1 1,1-1,0 1,0-1,-1 0,3 0,90-57,-86 52,-1-1,1 2,0-1,1 1,-1 1,1 0,0 0,-1 0,1 1,1 1,-1-1,0 1,0 1,0 0,1 0,-1 1,0 0,0 0,0 1,0 1,0-1,-1 1,1 1,-1 0,1 0,-1 0,0 1,4 4,-5-1,0 0,0 0,0 1,-1 0,-1 0,1 1,-2 0,1 0,-1 0,-1 0,0 1,0-1,-1 1,0-1,-1 1,-1 0,1 2,-1-11,0 1,0-1,-1 1,1-1,-1 1,1-1,-1 1,0-1,0 0,0 1,0-1,0 0,0 0,-1 0,1 0,-1 0,0 0,1 0,-1 0,0-1,0 1,0-1,0 1,0-1,-1 0,1 0,0 0,0 0,-1 0,1-1,-1 1,1 0,-1-1,1 0,-1 0,1 0,-1 0,1 0,-1 0,1-1,-1 1,1-1,0 1,-1-1,1 0,0 0,-1 0,1-1,-2-1,-1 0,1-1,-1 0,1 0,1 0,-1 0,0-1,1 1,0-1,0 0,1 0,-1 0,1 0,0-1,0 1,1-1,0 1,0-1,0 1,0-1,1 0,0 1,0-1,1 0,-1 1,1-1,0 1,1-1,0 1,0-1,0 1,0 0,1 0,-1 0,1 0,1 0,3-5,1 0,0 0,1 1,-1 0,2 1,-1 0,1 0,0 1,1 0,0 1,0 0,0 1,1 0,0 1,-1 0,2 1,-1 0,12-1,-19 4,-1-1,1 1,-1-1,1 1,0 1,-1-1,1 1,-1-1,0 1,1 0,-1 1,0-1,1 1,-1 0,0 0,0 0,0 1,-1-1,1 1,-1 0,1 0,-1 0,0 1,0-1,0 1,-1 0,1-1,-1 1,0 0,0 0,0 1,-1-1,1 0,-1 1,0 2,15 140,-16-147,0 1,0 0,0 0,0-1,0 1,0 0,1 0,-1-1,0 1,1 0,-1 0,1-1,-1 1,0-1,1 1,0 0,-1-1,1 1,-1-1,1 1,0-1,-1 1,1-1,0 0,-1 1,1-1,0 0,0 1,-1-1,1 0,0 0,0 0,-1 0,1 0,0 0,0 0,0 0,-1 0,1 0,0 0,0 0,-1-1,1 1,0 0,0-1,-1 1,1 0,0-1,-1 1,1-1,-1 1,1-1,12-9</inkml:trace>
  <inkml:trace contextRef="#ctx0" brushRef="#br0" timeOffset="3301.767">3165 475,'3'4,"1"1,-1-1,1 1,0-1,0 0,1 0,-1-1,1 0,-1 1,1-1,0-1,0 1,1-1,-1 0,0 0,1 0,-1-1,1 0,-1 0,4 0,18 5,0-2,1-1,-1-1,1-1,-1-1,1-2,-1-1,0-1,0-1,0-1,-1-2,0-1,0 0,19-11,-35 14,1 0,-1-1,-1 0,1-1,-1 0,0 0,-1-1,0 0,0 0,-1-1,0 0,-1 0,0-1,-1 0,0 0,-1 0,0 0,0-1,-1 0,-1 1,0-1,-1 0,0 0,-1-1,0 1,-1 0,0 0,-2-6,1 8,0 0,-1 0,-1 0,0 0,0 1,0-1,-2 1,1 0,-1 0,-6-6,10 12,-1 0,1 0,-1 1,0-1,0 1,0-1,-1 1,1 0,0 0,-1 0,1 1,-1-1,0 1,0 0,1 0,-1 0,0 1,0-1,0 1,0 0,0 0,0 0,0 1,0-1,1 1,-1 0,0 0,0 0,1 1,-1-1,-8 7,0 0,1 0,0 1,1 0,0 1,0 0,1 1,1 0,0 0,0 1,1 0,0 0,1 0,1 1,-2 4,-5 14,0 1,2 1,2-1,0 1,3 1,0-1,3 1,0 0,3 0,0 0,2-1,2 1,1-1,1 0,2 0,2-1,0 0,2-1,2 0,1-1,1-1,1-1,2 0,0-1,4 1,-14-18,0 0,0-1,1 0,0 0,0-1,1-1,10 6,-19-12,1 1,-1-1,0 0,1 1,-1-2,0 1,1 0,-1-1,1 1,-1-1,1 0,-1 0,1 0,-1-1,1 1,-1-1,1 0,-1 0,0 0,1-1,-1 1,0-1,0 1,0-1,0 0,0 0,0-1,-1 1,1 0,-1-1,0 0,3-2,4-11,0 1,-1-1,-1-1,-1 1,0-1,-1-1,0 1,-1-7,17-53,-13 59,-8 18,0 0,1 0,-1 0,0 0,1 0,-1-1,0 1,1 0,-1 0,0 0,1 0,-1 0,0 0,1 1,-1-1,0 0,1 0,-1 0,0 0,0 0,1 0,-1 0,0 1,1-1,-1 0,0 0,0 0,1 1,-1-1,0 0,0 0,0 1,1-1,-1 0,0 1,0-1,0 0,0 1,0-1,1 0,-1 0,0 1,0-1,0 0,0 1,0-1,0 0,0 1,0-1,0 0,0 1,0-1,-1 0,1 1,0-1,0 0,0 1,0-1,-1 0,2 1,5 50,-6-40,1-1,0 1,1 0,0-1,0 0,1 1,0-1,1 0,0-1,1 1,0-1,1 2,-4-9,0 0,1 0,-1 0,1 0,-1 0,1 0,0-1,0 1,-1-1,1 0,0 0,0 0,0 0,0 0,0-1,1 1,-1-1,0 0,0 0,0 0,0 0,0-1,1 1,-1-1,0 0,0 0,1 0,75-44,3-54,-82 100,0-1,0 1,0 0,0 0,0-1,0 1,0 0,0-1,0 1,0 0,0-1,0 1,0 0,1-1,-1 1,0 0,1-1,-1 1,0-1,1 1,-1-1,1 1,-1-1,1 1,-1-1,1 1,-1-1,1 1,-1-1,1 0,0 1,-1-1,1 0,-1 0,1 1,0-1,-1 0,1 0,0 0,0 0,-1 0,1 0,0 0,-1 0,1 0,0 0,-1 0,1-1,0 1,-1 0,1 0,0-1,-1 1,1 0,-1-1,1 1,-1 0,1-1,-1 1,1-1,-1 1,1-1,-1 1,1-1,-1 0,1 0,3 26,-4-18,0-1,1 1,0-1,0 0,1 1,0-1,0 0,0 0,1 0,0 0,0 0,0-1,1 1,-1-1,1 0,1 0,-1-1,1 1,0-1,1 1,6-1,0 0,0-1,1-1,-1 0,0-1,1 0,-1-1,1 0,-1-1,1-1,-1 0,0 0,0-1,0-1,0 0,0-1,-1 0,0 0,0-1,7-6,-3 4,-1-1,-1-1,1 0,-1-1,-1 0,0-1,-1 0,0-1,-1 0,0-1,-1 0,0 0,-2-1,0 0,0-1,-1 0,-1 0,2-11,4-33,-2 1,-3-1,-3 0,-2-1,-3 1,-2 0,-7-25,9 61,-1-1,-1 1,-1 0,-2 0,0 0,-1 1,-1 0,-1 0,-5-4,14 24,-1 1,1-1,-1 1,0 0,0 0,0 0,0 0,0 0,-1 0,1 1,-1-1,1 1,-1-1,1 1,-1 0,0 0,1 0,-1 0,0 1,0-1,0 1,0 0,0 0,1 0,-1 0,0 0,0 0,0 1,0 0,1-1,-1 1,0 0,0 0,1 1,-1-1,1 0,-1 1,1 0,0-1,-1 1,1 0,0 0,0 0,1 1,-1-1,0 0,0 1,-15 21,1 0,1 1,1 1,1 0,1 0,2 1,0 1,2 0,1 0,2 1,0-1,1 12,-2 2,2-1,1 1,2 0,2-1,2 1,1 0,3-1,1 0,2-1,2 0,1 0,2-1,2-1,2 0,-15-29,1 0,0-1,0 0,1 0,0 0,0-1,1 0,0 0,0 0,1-1,-1 0,1 0,1-1,-1 0,1-1,0 0,0 0,0-1,0 0,1-1,-1 0,1 0,0-1,-1 0,1-1,0 0,0 0,7-2,-6-2,0 0,0-1,0 0,-1 0,0-1,0 0,-1-1,1 0,-1-1,-1 0,0 0,0-1,0 0,-1 0,-1-1,6-9,-2 2,-1-1,-1-1,0 0,-1 0,-1 0,-1-1,-1 0,-1 0,0-6,-5 15,-4 29,4-5,-1 0,2 0,0 0,0 0,1 0,1 0,2 12,-2-20,0-1,0 1,0-1,1 1,-1-1,1 0,0 0,1 0,-1 0,1 0,-1 0,1-1,1 1,-1-1,0 0,1 0,-1 0,1-1,0 1,0-1,0 0,0 0,0 0,2 0,5 0,0 0,0-1,0-1,0 0,0 0,0-1,0 0,0-1,0-1,0 1,-1-2,0 0,1 0,-1 0,-1-1,1-1,-1 0,0 0,0-1,0 0,-1 0,0-1,-1 0,0-1,0 1,-1-1,0-1,0 1,4-11,12-24,-22 44,0 0,1 0,-1 0,0 0,0 0,0 0,0 0,0 1,1-1,-1 0,0 0,0 0,0 0,0 0,1 0,-1 0,0 0,0 0,0 0,0 0,1 0,-1 0,0 0,0 0,0 0,0 0,1 0,-1 0,0 0,0 0,0 0,0 0,1-1,-1 1,0 0,0 0,0 0,0 0,0 0,0 0,1 0,-1-1,0 1,0 0,-1 19,1-19,-5 36,2-19,1 1,0 0,1-1,1 1,1 0,2 8,-2-21,0-1,1 1,0-1,0 0,0 0,0 0,0 0,1 0,0 0,0-1,0 1,0-1,0 0,1 0,0 0,-1 0,1-1,0 0,0 1,0-1,1-1,-1 1,0-1,1 1,-1-1,1-1,-1 1,1 0,0-1,9 1,0 0,1-1,-1-1,0 0,0-1,0-1,-1 0,1 0,0-2,-8 4,-1 0,1-1,-1 1,1-1,-1-1,0 1,0-1,0 0,0 0,0 0,-1-1,1 1,-1-1,0 0,0 0,-1-1,1 1,-1-1,0 0,0 0,0 0,-1 0,0 0,0-1,0 1,0-4,-8 61,6-49,-1 0,1 1,0-1,-1 1,1-1,1 1,-1-1,0 0,1 1,0-1,0 1,0-1,0 0,0 0,1 0,-1 0,1 0,0 0,0 1,7 1</inkml:trace>
  <inkml:trace contextRef="#ctx0" brushRef="#br0" timeOffset="3550.154">5680 528,'-19'-2,"-7"-1,-3 2,4 4,7 6,10 4,14-1,6-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6:16.067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30 592,'1'102,"-8"166,4-249,3-19,0-1,0 1,0 0,0 0,0-1,1 1,-1 0,-1 0,1 0,0-1,0 1,0 0,0 0,0-1,0 1,0 0,0 0,0-1,0 1,0 0,-1 0,1 0,0-1,0 1,0 0,0 0,-1 0,1 0,0-1,0 1,0 0,-1 0,1 0,0 0,0 0,0 0,-1 0,1 0,0 0,0-1,-1 1,1 0,0 0,0 0,-1 0,1 0,0 1,0-1,-1 0,1 0,0 0,0 0,-1 0,1 0,0 0,0 0,0 0,-1 1,1-1,-5-29,2-1,0 1,2-1,2-17,-1 3,1-91,6 0,10-37,-15 162,-3 21,-5 24,2-19,1 1,1-1,0 1,1-1,0 1,1 0,2-1,-1 1,2 0,0-1,4 11,-5-24,-1 1,1-1,0 0,0 0,0-1,0 1,0 0,1-1,-1 1,1-1,0 0,0 0,0 0,0 0,0-1,0 1,0-1,0 0,1 0,-1 0,1 0,-1 0,0-1,1 1,-1-1,1 0,-1 0,1-1,-1 1,1-1,-1 1,1-1,-1 0,1-1,12-3,0-1,0 0,-1-2,0 0,0 0,6-6,8-6,-1 0,-1-2,-1-1,-1-1,-1-2,-1 0,-1-1,2-6,-24 33,10-15,-12 19,-10 24,-5 28,3 0,3 1,2 0,3 1,2-1,3 29,0-56,1-1,2 0,0 0,2 0,6 20,12-7,-11-33</inkml:trace>
  <inkml:trace contextRef="#ctx0" brushRef="#br0" timeOffset="3692.212">618 806,'-17'8,"34"-5,0-2,0 0,1 0,-1-2,0 0,11-3,7 0,-1-1,1-2,-2-1,1-2,-1-2,21-10,-52 22,-1 0,1-1,0 1,0-1,-1 1,1-1,0 0,-1 0,1 0,0 0,-1 0,0 0,1 0,-1 0,1-1,-1 1,0 0,0-1,0 1,0-1,0 0,0 1,0-1,-1 0,1 1,0-1,-1 0,0 0,1 1,-1-1,0 0,0 0,0 0,0 0,0 1,0-1,-1 0,1 0,-1-1,-59-24,31 21,0 1,-1 1,1 1,-1 2,0 1,-3 1,27-1,0 0,0 1,0-1,1 1,-1 0,0 1,1-1,-1 1,1 0,-1 1,1-1,0 1,0 0,0 1,0-1,1 1,-1 0,1 0,0 0,0 0,0 1,1-1,0 1,0 0,0 0,0 1,-1 3,1 4,1-1,0 1,1 0,0-1,1 1,1 0,0 0,0-1,1 1,1 0,0-1,1 0,0 0,1 0,0 0,1-1,0 0,1 0,0 0,1-1,0 0,0 0,1-1,1-1,-1 1,1-1,1-1,0 0,0 0,2 0,5-3,1 0,0-2,0 0,0-1,1 0,-1-2,0 0,0-2,0 0,0-1,-1 0,0-2,1 0,13-8,29-8</inkml:trace>
  <inkml:trace contextRef="#ctx0" brushRef="#br0" timeOffset="4120.346">1500 739,'-27'-7,"0"2,0 0,0 2,-1 0,1 2,-4 1,24 2,-1 1,1-1,0 1,0 0,0 1,0-1,0 1,1 1,0-1,0 1,0 0,0 1,1-1,0 1,0 0,0 0,1 1,0 0,0-1,1 1,0 0,0 1,1-1,-1 0,2 1,-1 0,1-1,0 1,1 0,0 6,-1-11,1 0,0-1,0 1,1 0,-1 0,0 0,1-1,0 1,0 0,-1-1,2 1,-1-1,0 1,0-1,1 1,-1-1,1 0,0 0,0 1,0-1,0-1,0 1,0 0,0 0,1-1,-1 1,1-1,-1 0,1 0,-1 0,1 0,0 0,0-1,-1 1,1-1,0 0,0 1,0-1,-1 0,1-1,0 1,0-1,11-3,-1 0,1-1,-1-1,0-1,0 0,-1 0,0-1,0-1,-1 0,0 0,0-1,-1-1,-1 1,0-2,0 1,4-10,-6 10,0 0,-1-1,0 1,-1-1,0-1,-1 1,0-1,1-9,-15 67,8-35,1-1,1 1,0 0,0-1,0 1,2 0,-1-1,1 1,0-1,1 1,0-1,1 0,-1 0,2-1,-1 1,1-1,1 0,0 0,0 0,0-1,1 0,0 0,0-1,1 0,5 3,-3-3,1-1,0 0,0-1,0 0,0 0,1-2,0 1,-1-1,1-1,0 0,7-1,27-2</inkml:trace>
  <inkml:trace contextRef="#ctx0" brushRef="#br0" timeOffset="5103.088">1834 579,'4'3,"0"0,1 0,-1 0,1-1,-1 0,1 0,0 0,0 0,-1-1,1 0,1 0,-1 0,0 0,0-1,0 0,0 0,0 0,0-1,0 0,0 0,0 0,0 0,0-1,0 0,0 0,-1 0,2-2,5-2,-1 0,-1-1,1-1,-1 0,-1 0,0 0,0-1,0-1,-1 1,0-1,1-4,2-7,0 0,-2-1,-1 1,0-2,-2 1,0-1,-2 0,0 0,-2 0,0 0,-2 0,0 0,-2 0,0 0,-2 1,-1-1,-2-4,8 23,-1 1,1-1,-1 1,0-1,0 1,0 0,0-1,-1 1,1 0,-1 0,0 0,0 0,0 0,0 0,-1 1,1-1,-1 1,1 0,-1-1,0 1,0 0,0 1,0-1,0 0,0 1,-1 0,1 0,-1 0,1 0,0 0,-1 1,1-1,-1 1,1 0,-1 0,0 1,1-1,-1 1,1-1,-1 1,-6 6,0 1,1 0,-1 0,2 1,-1 0,1 1,1 0,-1 0,2 1,-1-1,2 1,-1 1,1 1,-12 23,1 0,2 2,2-1,1 2,2 0,2 0,1 0,2 1,2 0,2 0,1-1,3 8,0-21,1-1,1 1,1-1,1 0,2-1,0 0,2 0,1-1,0-1,2 0,0-1,2-1,0 0,8 6,-21-21,0-1,1 0,-1-1,0 1,1-1,0 0,0 0,0 0,0 0,1-1,-1 0,1 0,-1-1,1 1,0-1,-1-1,1 1,0-1,0 0,0 0,-1 0,1-1,0 0,-1 0,1-1,0 1,-1-1,0 0,1-1,-1 0,6-8,-1-1,-1 0,0-1,-1 0,0 0,-1 0,0-1,-1-1,-1 1,0-1,-1 0,-1 0,0 0,-1 0,0-9,7-65,-18 111,8-17,0 0,0 0,0 1,1-1,0 0,0 1,0-1,0 0,1 1,0-1,0 0,0 0,1 0,0 0,0 0,0 0,1 0,-1-1,1 1,0-1,0 1,1-1,-1 0,1-1,4 4,4-3,0 0,0 0,1-2,-1 0,1 0,0-1,-1 0,1-1,0-1,-1 0,1-1,0 0,-1-1,0 0,0-1,0 0,10-6,-6 4,0-1,0-1,0-1,-1 0,-1-1,1 0,-2-1,10-9,-17 14,0-1,0 0,-1 0,0 0,0 0,-1-1,1 0,-2 0,1 0,-1 0,0-1,-1 1,0-1,-1 0,1 1,-2-1,1 0,-1-2,-12-37,11 47,1 1,-1 0,0 0,0 0,0-1,0 1,1 0,-1 0,0 0,0 0,0 0,0 0,1 0,-1 1,0-1,0 0,0 0,0 1,1-1,-1 0,0 1,0-1,1 1,-1-1,0 1,1-1,-1 1,1 0,-1-1,1 1,-1 0,1-1,-1 1,1 0,-1 0,1-1,0 1,0 0,-1 0,1 0,0 0,0-1,0 1,0 0,0 0,0 0,0 0,0-1,0 1,0 0,0 0,1 0,-1 0,0 0,-6 48,2 0,3 0,1 0,5 32,-4-73,14 158,-6-89,-3 0,-4 74,-16-85,14-64,-1-1,1 1,-1-1,0 1,1-1,-1 0,0 1,0-1,0 0,0 0,0 0,0 1,0-1,-1 0,1-1,0 1,-1 0,1 0,0 0,-1-1,1 1,-1-1,1 1,-1-1,1 0,-1 0,1 1,-1-1,0 0,1 0,-1 0,1-1,-1 1,1 0,-1-1,1 1,-1-1,1 1,-1-1,0 0,-11-7,-1 0,2-1,-1-1,1 0,1 0,0-1,-4-7,-2 1,-4-4,-59-75,78 93,1 0,0-1,0 1,0 0,0 0,1-1,-1 1,1 0,0-1,0 1,0 0,1-1,-1 1,1 0,-1-1,1 1,0 0,0 0,1 0,-1 0,1 0,-1 0,1 0,0 0,0 0,0 1,1-1,-1 1,3-2,83-59,0 19,1 4,1 4,28-5,-12 7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19.97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55 650,'-8'2,"1"0,-1 0,0 1,1 0,0 0,-1 0,1 1,1 0,-1 1,1 0,-1 0,1 0,1 1,-1-1,1 1,0 1,0-1,1 1,0 0,0 0,1 0,-1 0,2 1,-1-1,1 1,-1 7,1-8,0 0,1 0,0 0,0 1,1-1,0 0,0 0,0 1,1-1,1 0,-1 0,1 0,0 0,0 0,1-1,0 1,0-1,1 1,0-1,0 0,0 0,1-1,0 1,0-1,0 0,1-1,-1 1,1-1,4 2,-5-3,1-1,-1 0,0 0,1-1,0 0,-1 0,1 0,0 0,-1-1,1 0,0 0,-1-1,1 1,0-1,-1-1,1 1,-1-1,1 0,-1 0,0 0,0-1,0 0,0 0,0 0,0-1,1-1,7-6,-1 0,0-1,0-1,-1 0,-1-1,0 0,-1 0,3-7,4-19,-1 0,-2 0,-2-1,-2-1,-1 0,-2 0,-3 0,-1-1,-2 0,-1 1,-3-1,-1 1,-9-31,10 47,0 1,-2 0,0 0,-2 0,-1 1,0 0,-14-21,23 44,0 1,0-1,0 1,0-1,0 1,-1-1,1 1,0-1,0 1,0-1,-1 1,1-1,0 1,-1-1,1 1,0 0,-1-1,1 1,-1-1,1 1,-1 0,1 0,0-1,-1 1,1 0,-1 0,1-1,-1 1,1 0,-1 0,0 0,1 0,-1 0,1 0,-1 0,1 0,-1 0,1 0,-1 0,1 0,-1 0,1 1,-1-1,1 0,-1 0,1 0,-1 1,1-1,-1 0,1 1,0-1,-1 0,1 1,-1 0,-8 31,8 18,2 0,1 0,4 0,1 0,2-1,3 0,1-1,3 0,2-1,8 12,-1 0,2-2,3-1,2-1,17 19,-47-70,-1-1,1 0,-1 0,1 0,0 0,0 0,0 0,0 0,1-1,-1 1,1-1,0 0,-1 1,1-1,0-1,0 1,1 0,-1-1,0 1,0-1,1 0,-1 0,1-1,-1 1,1-1,-1 1,1-1,-1 0,1 0,-1-1,1 1,-1-1,1 0,-1 1,0-2,1 1,2-2,7-10,-1-1,-1 0,0-1,-1 0,0 0,-1-1,-1-1,1-3,6-10,-15 29,0 1,0-1,0 1,0-1,0 0,0 1,0-1,0 1,0-1,0 1,0-1,1 1,-1-1,0 1,0-1,1 1,-1-1,0 1,1-1,-1 1,1 0,-1-1,0 1,1 0,-1-1,1 1,-1 0,1-1,-1 1,1 0,-1 0,1 0,-1-1,1 1,-1 0,1 0,0 0,-1 0,1 0,-1 0,1 0,-1 0,1 0,0 0,-1 1,1-1,-1 0,1 0,9 30,-3 2,-5-19,0 0,0 0,1-1,1 1,0-1,1 0,0 0,1-1,0 0,1 0,0 0,1-1,6 7,40 2,-28-19</inkml:trace>
  <inkml:trace contextRef="#ctx0" brushRef="#br0" timeOffset="256.148">877 570,'-18'-4,"-11"-7,0-1</inkml:trace>
  <inkml:trace contextRef="#ctx0" brushRef="#br0" timeOffset="515.044">195 343,'16'0,"21"0,25 0,27-2,23-4,17-2,-12 0</inkml:trace>
  <inkml:trace contextRef="#ctx0" brushRef="#br0" timeOffset="1884.771">1318 798,'-3'8,"-1"1,1 0,1-1,0 1,0 0,1 1,0-1,0 0,1 0,0 0,1 3,0-8,-1-1,1 1,0-1,0 1,0-1,1 1,-1-1,1 0,0 0,-1 0,2 0,-1 0,0 0,0 0,1-1,0 1,-1-1,1 0,0 0,0 0,0 0,1 0,-1-1,0 1,1-1,-1 0,1 0,-1 0,4 0,0-1,0 0,0 0,0 0,0-1,0 0,0-1,-1 0,1 0,0 0,-1-1,1 0,-1 0,0 0,0-1,0 0,-1 0,1-1,-1 0,0 0,0 0,-1 0,1-1,-1 1,0-1,-1 0,0-1,0 1,0 0,0-1,-1 0,0 0,-1 1,1-1,-2 0,1 0,-1 0,1 0,-2 0,1-1,-1 2,0-1,-1 0,0 0,0 0,-2-3,-3 0,-1 2,-1-1,0 1,0 0,0 1,-1 0,0 1,-1 0,1 0,-1 1,0 0,0 1,-1 1,1-1,-1 2,0 0,0 0,0 1,0 0,0 1,-10 2,4 0,18-1,0-1,-1 0,1 0,0 1,0-1,0 0,0 1,0-1,0 0,0 0,0 1,0-1,0 0,0 1,0-1,0 0,0 1,0-1,0 0,0 0,0 1,0-1,0 0,0 1,0-1,1 0,-1 0,0 1,0-1,0 0,0 0,1 0,-1 1,0-1,0 0,1 0,-1 0,0 1,0-1,1 0,-1 0,0 0,1 0,-1 0,0 0,0 0,1 0,-1 0,0 0,1 0,-1 0,0 0,0 0,1 0,-1 0,0 0,1 0,-1 0,0 0,0 0,1 0,-1-1,0 1,0 0,1 0,-1 0,0-1,0 1,1 0,27 3,1-2,0 0,0-2,21-4,-5 1,-4 1,-12-1,0 2,0 1,1 2,-1 1,0 0,19 6,-42-7,-1 1,0 0,1-1,-1 1,0 1,0-1,0 1,0 0,-1 0,1 1,-1-1,0 1,0 0,0 0,0 0,-1 1,0-1,0 1,0 0,0 0,-1 0,0 0,0 0,0 1,0-1,-1 4,12 115,-12-122,-1 0,1 0,0 0,0 0,0 0,0-1,0 1,0 0,1-1,-1 1,1-1,-1 1,1-1,-1 1,1-1,0 0,0 0,0 0,-1 0,1 0,0 0,0-1,0 1,0-1,0 1,1-1,-1 0,0 0,0 0,0 0,0 0,0 0,0 0,0-1,0 1,1-1,67-36,-59 25,0-1,-1 0,0 0,-1-1,-1 0,0-1,-1 0,-1 0,0-1,-1 1,0-1,-2 0,0-1,0 1,-1-8,-3 32,2 1,-1-1,1 0,1 1,-1-1,1 0,1 0,0 0,0 0,0 0,1-1,0 1,1-1,-1 0,1 0,1-1,-1 1,1-1,0-1,1 1,-1-1,1 0,0 0,1-1,-1 0,1 0,-1-1,1 0,0 0,0-1,7 1,-3 0,0 0,0-1,0 0,0-1,0-1,1 0,-1 0,0-1,0-1,0 0,0-1,0 0,0-1,-1 0,1-1,-1 0,0-1,-1 0,1 0,-1-1,-1-1,1 0,-1 0,-1-1,1 0,-2 0,1-1,-1 0,0 0,-1-1,-1 0,0 0,-3 9,-1 0,-1 0,1 0,0-1,0 1,-1 0,1 0,-1 0,0-1,0 1,0 0,0 0,0-1,0 1,-1 0,1 0,0 0,-1-1,0 1,0 0,0 0,0 0,0 0,0 0,0 0,0 1,-1-1,1 0,-1 0,0 1,1-1,-1 1,0 0,0-1,0 1,0 0,0 0,0 0,0 1,0-1,0 0,0 1,-1-1,-7 0,0 0,0 0,1 1,-1 1,0-1,0 2,0-1,0 1,1 1,-1 0,1 0,0 1,0 0,0 1,0-1,1 2,0-1,0 1,0 1,1-1,0 1,0 1,1-1,0 1,0 0,-1 3,5-9,1 1,-1-1,1 1,-1 0,1-1,0 1,0 0,0 0,1 0,-1 0,1 0,-1 0,1 0,0 0,0 0,0 0,1 0,-1 0,1 0,0 0,-1 0,1 0,1 0,-1 0,0 0,1-1,-1 1,1-1,0 1,0-1,0 0,0 1,0-1,1 0,-1 0,2 1,2-1,-1 1,1-1,-1 1,1-2,0 1,0-1,0 0,0 0,0 0,0-1,0 0,0 0,0 0,1-1,-1 0,0-1,-1 1,2-1,102-47,-94 41,-14 7,0 0,0 0,1 0,-1 0,0 0,1 0,-1 0,1 1,-1-1,1 0,-1 1,1-1,-1 1,1 0,0-1,-1 1,1 0,0 0,-1 0,1 0,0 1,-1-1,1 0,-1 1,1-1,0 1,-1-1,1 1,-1 0,1-1,-1 1,0 0,1 0,-1 0,0 0,0 1,0-1,0 0,0 0,1 1,19 36,-19-32,1 1,0-1,0 0,1 0,-1-1,1 1,1-1,-1 1,1-2,0 1,0 0,0-1,1 0,-1 0,1 0,0-1,3 1,-2-1,1-1,-1 0,1-1,-1 1,1-1,0-1,-1 0,1 0,-1 0,1-1,0 0,-1-1,1 1,-1-1,0-1,0 0,0 0,0 0,0-1,0 0,-1 0,3-2,1-2,-1 0,0 0,-1-1,0 0,0-1,-1 1,0-1,-1-1,0 1,0-1,-1 0,-1-1,4-11,-1-20,-1 0,-2 0,-2 0,-2-1,-2 1,-1 0,-3 0,-10-40,-11-27,26 111,1 0,0 0,0 0,-1 0,1 0,0 0,-1 0,1 0,-1 0,1 0,-1-1,0 1,1 0,-1 0,0-1,1 1,-1 0,0-1,0 1,0-1,0 1,1-1,-1 1,0-1,0 0,0 1,0-1,0 0,0 0,0 0,0 1,0-1,0 0,0 0,0-1,0 1,0 0,0 0,0 0,0-1,0 1,0-1,0 1,0 0,1-1,-1 1,0-1,0 0,0 1,1-1,-1 0,0 0,1 1,-1-1,0 0,1 0,-1 0,1 0,0 1,-1-1,1 0,0 0,-1 0,1-1,-13 41,1 1,2-1,2 2,2 0,-1 36,3-57,1 1,1 0,1 0,1 0,1-1,0 1,2 0,0 0,2-1,0 1,1-1,1-1,1 1,1-1,3 4,-8-17,1 0,1-1,-1 1,1-1,0 0,0-1,1 0,-1 1,1-2,0 1,0-1,0 0,0-1,1 1,-1-2,1 1,-1-1,1 0,0 0,-1-1,1 0,0-1,0 0,2 0,5-2,-1 0,1-1,-1-1,0 0,0-1,-1 0,0-1,0-1,0 0,-1 0,0-2,1-1,11-10,-13 51,-9-26,1-1,-1 1,1-1,0 0,1 0,-1 0,0-1,1 1,0-1,-1 0,1 0,0 0,0 0,0-1,0 0,0 0,1 0,-1 0,0 0,1-1,-1 0,0 0,1 0,-1 0,0-1,0 0,1 0,-1 0,0 0,0-1,0 1,0-1,0 0,-1 0,1-1,0 1,-1-1,0 1,0-1,1 0,-2-1,1 1,0 0,0-2,-1-1,0-1,0 1,0-1,-1 1,0-1,-1 1,1-1,-1 0,0 1,-1-1,0 0,0 1,0-1,-1 1,0-1,0 1,-1 0,1 0,-1 0,-1 0,1 0,-1 1,0 0,0-1,-1 2,0-1,-4-3,7 6,1 1,-1-1,0 1,0 0,0 0,-1 0,1 0,0 0,0 1,-1-1,1 0,0 1,0 0,-1 0,1 0,-1 0,1 0,0 0,-1 0,1 1,0-1,0 1,-1 0,1-1,0 1,0 0,0 0,0 1,0-1,0 0,0 1,0-1,1 1,-1-1,0 1,0 1,-44 75,25 2,20-77,0 0,1 0,0 0,0 0,0 0,0 0,0 0,1-1,-1 1,1 0,0 0,0 0,0 0,0-1,0 1,1-1,-1 1,1-1,-1 1,1-1,0 0,0 0,0 0,1 0,-1 0,1 1,17 5</inkml:trace>
  <inkml:trace contextRef="#ctx0" brushRef="#br0" timeOffset="2197.448">3443 303,'-11'4,"0"1,0 0,0 1,1 0,-1 1,1 0,1 1,0 0,-6 6,13-11,-1 0,0 0,1 0,0 0,0 1,0-1,0 1,0-1,1 1,0 0,-1-1,1 1,1 0,-1 0,1 0,-1 0,1 0,0 0,0 0,1 0,-1-1,1 1,0 0,0 0,0 0,1-1,-1 1,1 0,0-1,0 0,0 1,11 13,1-1,0 0,1-1,0-1,2 0,3 1,36 33,40 67,-87-105,1-1,0 1,0-2,1 0,0 0,0-1,1 0,0-1,0 0,0-1,1-1,0 0,0 0,0-1,0-1,1 0,-1-1,0-1,1 0,11-1,53-3,-5-4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27.80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420 884,'-20'3,"1"0,-1 1,1 0,0 2,0 0,1 1,0 1,0 1,0 1,2 0,-1 1,-4 5,-10 5,0 2,1 2,2 1,0 1,2 1,1 1,1 1,2 1,1 2,2 0,-1 5,14-27,2 0,0 0,0 1,1 0,0 0,1 0,0 0,1 3,1-11,0 0,0 0,0 0,1 0,0 0,-1 0,1 0,0-1,1 1,-1 0,1-1,0 1,0-1,0 0,0 1,0-1,1 0,-1 0,1 0,0-1,0 1,0-1,0 1,1-1,-1 0,0 0,1-1,9 2,0-1,0 0,0-1,0 0,0-1,0-1,0 0,0-1,0 0,-1-1,1 0,-1-1,1-1,-1 0,0 0,-1-1,0-1,0 0,9-8,3 1,-1-1,-1-1,-1-1,0 0,-1-2,-1 0,-1-2,0 1,-2-2,-1 0,0-1,-2-1,0 0,-2 0,-1-1,-1 0,0-4,-2 8,-1 0,-1 0,-1-1,-1 1,-1-1,-1 1,-1-1,-1 1,0-1,-2 1,0 0,-2 0,0 0,-2-1,7 18,-1 1,1 0,-1 0,1 0,-1 0,0 0,0 0,0 0,0 0,-1 1,1-1,-1 1,1 0,-1 0,0 0,0 0,0 0,0 1,0-1,-1 1,1 0,0 0,-1 0,1 0,0 0,-1 1,1 0,-1 0,1 0,-1 0,1 0,-1 1,1-1,-1 1,1 0,0 0,-1 0,1 1,-7 6,2 0,-1 1,1 1,0-1,1 1,0 0,0 1,1 0,1 0,0 0,0 1,1 0,1-1,0 1,0 1,2-1,-1 1,-3 12,1 0,2 1,0 0,1-1,2 1,1 0,0-1,2 1,1-1,2 0,0 0,1-1,1 0,2-1,0 1,2-2,0 0,1-1,10 10,10 6,1-2,2-1,1-3,20 12,-25-18,24 32,-48-35</inkml:trace>
  <inkml:trace contextRef="#ctx0" brushRef="#br0" timeOffset="959.725">1888 470,'0'21,"0"19,-3 18,0 12,0 6,-2 0,1-2,0-6,1-9,1-10,1-12,1-11</inkml:trace>
  <inkml:trace contextRef="#ctx0" brushRef="#br0" timeOffset="1162.185">1660 831,'14'-2,"18"-1,24-5,23-2,18-1,9 0,-2 0,-20 1</inkml:trace>
  <inkml:trace contextRef="#ctx0" brushRef="#br0" timeOffset="1596.025">2743 1192,'22'0,"22"-3,17-2,9-1,0-1,-13 0</inkml:trace>
  <inkml:trace contextRef="#ctx0" brushRef="#br0" timeOffset="1762.159">2743 1406,'22'2,"25"1,21-2,18-6,12-5,6-5,-2-2,-18 2</inkml:trace>
  <inkml:trace contextRef="#ctx0" brushRef="#br0" timeOffset="1995.542">3759 724,'-2'25,"-1"24,0 20,5 16,7 10,4 4,4 2,0-6,-1-9,-4-13,-3-16,-4-16,-2-14</inkml:trace>
  <inkml:trace contextRef="#ctx0" brushRef="#br0" timeOffset="2311.44">3706 670,'172'123,"-111"-85,-2 3,-2 2,-2 3,-2 2,-2 2,-2 2,35 52,-73-90,-2 0,0 0,-1 1,0 1,-1-1,-1 1,-1 0,0 1,-1-1,-1 1,0 0,-1 0,-1 0,-1 0,0 0,-1 0,-1 0,-1 0,0 0,-1-1,-3 7,-1-7,-1 0,0 0,-1-1,-1-1,0 0,-1 0,0-1,-1-1,-1 0,0 0,-1-2,0 0,-3 2,-15 6,-2 0,1-3,-2 0,0-3,-28 6,46-11,0-2,0 0,-1-1,0-1,1-1,-1 0,0-2,0 0,0-1,0-1,0-1,0 0,1-1,-1-1,1-1,-4-3,-14-18</inkml:trace>
  <inkml:trace contextRef="#ctx0" brushRef="#br0" timeOffset="3982.622">5069 149,'25'67,"-2"2,-3 0,4 40,-12-57,78 358,-18 3,-17 10,-48-363,-2 0,-3 0,-3 0,-3 0,-6 34,9-87,1 0,-2 0,1-1,-1 1,0 0,0 0,-1-1,0 0,0 1,0-1,-1 0,0 0,0-1,0 1,-1-1,0 0,0 0,0-1,-1 0,0 1,1-2,-1 1,-1-1,-2 2,-7-3,-1 0,0 0,0-2,0 0,1-1,-1-1,0 0,1-1,-8-3,-5 1,-194-21,-2 9,-1 10,1 10,-134 23,-284 32,-363 18,524-69,-252 10,180 23,546-40,6 1,-1 0,1 0,-1 0,0-1,1 1,-1-1,0 0,0 0,1 0,-1 0,0 0,1-1,-1 1,0-1,1 0,-1 0,1 0,-1 0,1 0,-1 0,1-1,0 1,0-1,-1 1,1-1,0 0,1 0,-1 0,0 0,0 0,1-1,0 1,-1 0,1-1,-1-1,-28-173,-31-504,32 284,7 184,-8 1,-10 2,-35-97,43 181,32 125,-1 0,1 0,-1 0,1 0,0 0,0 0,0 0,-1 0,1 0,0 0,0 0,0 0,0 0,1-1,-1 1,0 0,0 0,1 0,-1 0,1 0,-1 0,1 0,-1 0,1 0,-1 1,1-1,0 0,0 0,-1 0,1 1,0-1,0 0,0 1,0-1,0 1,0-1,0 1,0-1,0 1,0 0,0-1,0 1,0 0,0 0,0 0,0 0,0 0,2 0,142 9,302-3,74-22,-20-1,1306 2,-1374 2,316-4,-478 18,-282-1</inkml:trace>
  <inkml:trace contextRef="#ctx0" brushRef="#br0" timeOffset="7948.39">3826 1513,'0'14,"0"10,0 7,0 0,0-5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45.281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6 6,'-4'0,"2"0,7 0,4-2,1-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49.76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669,'5'6,"76"87,5-5,66 54,-146-138,38 26,-43-29,0-1,0 1,0 0,0-1,0 1,0-1,1 0,-1 1,0-1,0 0,1 0,-1 0,0 0,0 0,1 0,-1 0,0 0,0 0,0-1,1 1,-1 0,0-1,0 1,0-1,0 0,0 1,1-1,-1 0,-1 1,1-1,0 0,0 0,0 0,0 0,0 0,0-1,19-85,-18 67,4-47,22-117,-28 181,0-1,1 1,0 0,0 0,0 0,0 0,0 0,1 0,-1 0,1 0,0 0,-1 1,2-1,-1 1,0-1,0 1,1 0,-1 0,1 0,0 0,-1 0,1 1,0-1,0 1,0 0,0 0,0 0,1 0,-1 0,1 1,16 1</inkml:trace>
  <inkml:trace contextRef="#ctx0" brushRef="#br0" timeOffset="248.953">843 776,'-4'16,"-5"12,0 8,2 5,6-1,8 1,7-5,6-6,4-9,0-9,-4-7</inkml:trace>
  <inkml:trace contextRef="#ctx0" brushRef="#br0" timeOffset="415.034">642 455,'14'7,"13"4,3 1</inkml:trace>
  <inkml:trace contextRef="#ctx0" brushRef="#br0" timeOffset="665.364">1191 749,'2'20,"1"15,0 6,-1 3,0-1,1-2,3-7,5-8,2-9,2-8,0-9,-2-5</inkml:trace>
  <inkml:trace contextRef="#ctx0" brushRef="#br0" timeOffset="666.364">1084 375,'-18'-4,"-7"0,2 3,9 7,16 4,19 3,6-1</inkml:trace>
  <inkml:trace contextRef="#ctx0" brushRef="#br0" timeOffset="931.654">1726 0,'-3'16,"0"24,1 22,-1 22,2 17,0 14,0 6,3 0,3-7,3-11,3-14,1-16,1-17,-1-23,-6-25,-5-21,-4-10</inkml:trace>
  <inkml:trace contextRef="#ctx0" brushRef="#br0" timeOffset="1364.52">1471 616,'39'14,"1"-1,1-2,-1-2,2-1,17-1,-36-3,306 38,-320-41,68 18,-75-18,0 0,0 0,0 0,0 0,0 1,0-1,-1 1,1-1,0 1,-1-1,0 1,1 0,-1 0,0 0,0 0,0-1,0 2,0-1,0 0,-1 0,1 0,-1 0,1 0,-1 0,0 1,0-1,0 0,0 0,0 1,-1-1,1 0,-1 2,-21 60,18-56,1 0,-1 0,1 1,0-1,1 1,0-1,1 1,-1 0,2 0,-1 0,1 0,1-1,-1 1,2 0,0 4,0-9,0 0,0 0,0 0,0-1,1 1,0-1,0 0,0 1,0-1,0-1,1 1,-1 0,1-1,-1 0,1 0,0 0,0 0,0 0,0-1,1 0,-1 0,0 0,0 0,1-1,-1 1,5-1,-2 0,0 0,1-1,-1 1,1-1,-1-1,0 1,0-1,0-1,0 1,0-1,0-1,-1 1,0-1,1 0,2-3,-3 0,0-1,-1 1,0-1,0 0,-1-1,0 1,0-1,-1 0,0 0,-1 0,0 0,0 0,-1-1,0 1,-1-1,0 1,0 0,-1-1,0 1,-1 0,0-1,-1 1,1 0,-2 0,1 1,-1-1,-1 1,1 0,-2 0,1 0,-1 1,-3-4,4 6,0 1,0 0,0 0,-1 0,1 1,-1 0,0 0,0 0,0 1,0 0,0 0,-1 1,1-1,0 2,-1-1,1 0,-1 1,1 0,-1 1,1 0,-1 0,1 0,0 0,-1 1,1 0,0 1,0-1,0 1,1 0,-1 1,1 0,-1-1,1 1,1 1,-1-1,0 1,1 0,0 0,0 0,1 1,-1-1,1 1,0 0,1 0,-2 2,4-4,-1 0,0 0,1 0,0-1,0 1,0 0,0 0,1 0,0 0,-1-1,1 1,1 0,-1-1,0 1,1-1,0 1,0-1,0 0,0 1,0-1,1 0,-1-1,1 1,0 0,0-1,0 1,0-1,0 0,1 0,1 1,36 19</inkml:trace>
  <inkml:trace contextRef="#ctx0" brushRef="#br0" timeOffset="2214.113">2942 816,'-5'-8,"0"0,-1 0,0 0,0 1,-1 0,0 1,0 0,0 0,-1 0,0 1,0 0,-1 0,1 1,-1 0,0 1,0 0,0 0,0 1,-1 0,1 0,-1 1,1 1,-1 0,1 0,-1 0,-4 2,4 0,0 0,0 1,0 1,0-1,0 2,1-1,0 1,0 1,0-1,0 1,1 1,0 0,1 0,-1 1,1-1,1 2,-1-1,2 1,-1 0,1 0,0 0,-2 7,6-13,0 0,0 0,0 0,1 0,-1 0,1 1,-1-1,1 0,0 0,0 0,1 1,-1-1,1 0,-1 0,1 0,0 0,0 0,0 0,1 0,-1 0,1 0,-1-1,1 1,0 0,0-1,0 1,1-1,-1 0,1 0,-1 0,3 1,10 3,0-2,0 0,0-1,1 0,-1-1,1-1,-1 0,1-1,0-1,-1-1,1 0,-1-1,0 0,1-2,-2 1,1-2,6-3,1 1,0-2,0 0,-1-2,0 0,-1-1,0-1,3-5,-23 18,0 1,0-1,0 0,0 1,1-1,-1 1,0-1,0 0,1 1,-1-1,0 1,1-1,-1 1,0-1,1 1,-1-1,1 1,-1 0,1-1,-1 1,1-1,-1 1,1 0,0 0,-1-1,1 1,-1 0,1 0,0 0,-1 0,1-1,-1 1,1 0,0 0,-1 0,1 0,0 0,-1 1,1-1,-1 0,1 0,0 0,-1 1,1-1,-1 0,1 0,-1 1,1-1,-1 1,1-1,-1 0,1 1,-1-1,1 1,-1-1,0 1,1-1,-1 1,0-1,1 1,-1 0,0-1,0 1,0-1,1 1,-1 0,0-1,0 1,0 0,0-1,1 29,-2-22,0 0,1 0,0 0,0 0,1 0,-1 0,2 0,-1 0,1 0,0 0,0-1,1 1,0-1,0 1,0-1,1 0,0 0,0-1,1 1,-1-1,1 0,0 0,1 0,-1-1,1 1,-2-4,-1 0,0 1,1-1,0 0,-1-1,1 1,0-1,-1 0,1 1,0-2,-1 1,1 0,0-1,-1 1,1-1,-1 0,1-1,-1 1,1 0,-1-1,0 0,0 0,0 0,0 0,0 0,0-1,0 1,-1-1,1 0,1-2,3-4,-1 0,0 0,-1 0,0-1,0 0,-1 0,0 0,-1 0,0-1,0-1,6-152,-9 71,0 92,0-1,0 1,0 0,0-1,0 1,1-1,-1 1,1 0,-1-1,1 1,-1 0,1 0,-1-1,1 1,0 0,0 0,0 0,0 0,0 0,0 0,0 0,0 0,0 0,0 1,0-1,1 0,-1 1,0-1,1 1,-1-1,0 1,1-1,-1 1,0 0,1 0,-1 0,1 0,0 0,59 12,-49-8,11 3,0 0,0 2,-1 0,0 1,-1 2,12 8,-25-15,0 1,0 0,-1 1,0 0,0 0,-1 0,1 1,-2 0,1 0,-1 1,-1 0,1-1,-1 2,-1-1,0 0,0 1,0 4,1 170,-4-181,0 1,1-1,-1 1,0-1,1 0,0 1,0-1,0 0,0 0,1 0,-1 1,1-1,0-1,0 1,0 0,0 0,0-1,0 1,1-1,0 0,-1 0,1 0,0 0,0 0,0 0,0-1,0 1,0-1,0 0,4 0,7 0,0 0,0-2,0 0,0 0,0-2,0 1,0-2,-1 0,1 0,-1-2,0 1,0-2,-1 0,0 0,0-1,-1 0,0-1,0-1,4-4,-6 5,0 1,0-2,-1 1,-1-1,1 0,-2-1,1 1,-1-1,-1-1,0 1,-1-1,0 0,-1 0,0 0,0 0,-2-1,0 1,0-1,-1 1,0-1,-2-4,2 15,0 0,0 0,0 0,0-1,0 1,-1 0,1 0,-1 0,1 0,-1 0,0 0,0 0,0 0,0 1,0-1,-1 0,1 1,0-1,-1 0,1 1,-1 0,1-1,-1 1,0 0,0 0,0 0,1 0,-1 0,0 0,0 0,0 1,0-1,-1 1,1 0,0-1,0 1,0 0,0 0,0 0,0 1,0-1,-1 1,-4 5,0 1,1 0,0 0,0 1,1 0,0 0,0 0,1 1,0 0,0 0,1 0,1 0,-1 0,1 0,1 1,0-1,0 1,1-1,0 4,-1-3,0-1,1 1,0 0,0 0,1-1,0 1,1-1,0 1,1-1,0 0,0 0,1 0,0 0,1 0,0-1,0 0,0 0,1 0,1-1,-1 0,1 0,0-1,1 1,-1-1,1-1,1 0,-1 0,4 1,6-1,-1 0,1-2,0 0,0-1,0-1,0-1,0 0,0-1,-1-1,15-4,18-4</inkml:trace>
  <inkml:trace contextRef="#ctx0" brushRef="#br0" timeOffset="2463.449">4694 1056,'0'-2,"-3"-1,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47.94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48 928,'-15'100,"-11"151,24-245,-1-20,1-18,2 0,1 0,2 0,1 0,2 1,1 0,1 0,6-14,-13 42,3-13,1 1,1-1,0 1,1 1,1-1,0 1,1 0,-8 13,-1 0,1 0,0-1,0 1,-1 0,1 0,0 0,0 0,0 0,0 0,1 1,-1-1,0 0,0 0,0 1,1-1,-1 1,0-1,1 1,-1-1,0 1,1 0,-1 0,0 0,1 0,-1 0,1 0,-1 0,0 0,1 0,-1 0,0 1,1-1,-1 1,0-1,1 1,-1 0,0-1,0 1,0 0,0 0,0 0,0 0,0 0,0 0,1 0,82 115,-53-66,119 172,-149-221,0-1,0 1,-1 0,1-1,0 1,0 0,-1 0,1 0,0 0,-1 0,1 0,-1 0,0 0,1 0,-1 0,0 0,1 0,-1 0,0 0,0 0,0 0,0 0,0 0,0 0,0 0,0 0,-1 1,1-1,0 0,-1 0,1 0,0 0,-1 0,1 0,-1-1,0 1,1 0,-1 0,0 0,0 0,1-1,-1 1,-1 0,-3-3,-1 0,1-1,0 1,0-1,0-1,1 1,-1-1,1 1,0-1,0-1,0 1,0 0,-1-4,3 6,-5-5,1-1,-1 0,1-1,1 0,0 0,0 0,1 0,0-1,0 0,1 0,0 0,1 0,0 0,1-1,0 1,1 0,0-1,0 1,1 0,0-1,1 1,0 0,1 0,0 0,3-6,9-12,2 1,0 0,2 1,0 1,2 1,64-89,-70 82,0 0,-2-1,-2 0,-1-1,-1 0,-2-1,-1 0,-2 0,-1 0,-2 0,-1 0,-2-1,-5-24,6 39,-1 0,-1 0,-1 1,-1-1,-1 1,0 0,-1 1,-10-18,17 35,0 1,0-1,-1 0,1 1,0-1,0 1,-1-1,1 1,0-1,-1 1,1-1,0 1,-1-1,1 1,-1-1,1 1,-1-1,1 1,-1 0,1-1,-1 1,1 0,-1 0,0-1,1 1,-1 0,1 0,-1 0,0 0,1 0,-1 0,1 0,-1 0,0 0,1 0,-1 0,0 0,1 0,-1 0,1 1,-1-1,1 0,-1 0,0 1,1-1,-1 0,1 1,-1-1,1 1,0-1,-1 1,1-1,-1 0,1 1,0 0,-1-1,1 1,0 0,-20 91,15 31,5 1,6-1,5 0,17 72,-27-190,5 43,2 0,2-1,2 0,2-1,2 0,11 19,-22-55,0-2,1 1,0-1,1 0,0 0,0 0,1-1,-1 0,2-1,4 3,-10-7,0 1,1-1,-1 0,1-1,-1 1,1-1,0 0,0 0,0 0,0 0,0 0,0-1,0 0,0 0,0 0,0 0,0-1,-1 1,1-1,0 0,0 0,0-1,0 1,-1-1,1 0,-1 0,4-2,12-13</inkml:trace>
  <inkml:trace contextRef="#ctx0" brushRef="#br0" timeOffset="1412">102 474,'53'10,"0"-1,0-3,33-2,-14 1,-54-4,170 13,37 14,-167-18,-1 2,0 3,-1 3,-1 1,-1 3,3 5,-43-22,0 2,-1 0,1 0,-2 1,1 1,-1 0,-1 1,1 0,-2 1,1 0,-2 1,0 0,0 0,-1 1,4 8,-11-19,-1-1,1 1,-1 0,1 0,-1 0,0 0,0 0,0 0,0-1,0 1,0 0,0 0,-1 0,1 0,-1 0,1-1,-1 1,0 0,1 0,-1-1,0 1,0 0,0-1,-1 1,1-1,0 0,0 1,-1-1,1 0,-1 0,1 0,-1 0,0 0,1 0,-1 0,0 0,0-1,1 1,-1-1,-2 1,-81 8,79-9,-30-1,0 3,0 0,0 3,1 1,-4 2,29-5,0 0,0 0,0 1,0 0,1 1,-1 0,1 0,0 1,1 0,0 1,0 0,0 0,1 1,0 0,0 0,1 0,0 1,0 0,-2 6,6-11,0 0,0 0,1 0,-1 0,1 1,0-1,0 0,0 1,1-1,-1 1,1-1,0 1,0-1,1 1,-1-1,1 1,0-1,0 0,1 0,-1 1,1-1,0 0,0 0,0 0,1-1,-1 1,1 0,0-1,0 0,0 1,1-1,-1-1,1 1,8 2,-1-2,1 1,0-2,0 1,0-2,1 0,-1 0,0-1,1 0,-1-1,0-1,0 0,0 0,0-1,0-1,0 0,-1-1,0 0,0-1,0 0,5-4,-6 5,-1 0,1-1,-1-1,0 1,-1-2,1 1,-1-1,-1 0,0-1,0 1,0-2,-1 1,-1-1,0 1,0-2,0 1,-2 0,1-1,-1 0,-1 0,0 0,0 0,-1 0,-1 0,0-10,-4 13,2 28,3-5,0 0,1 0,1 0,0-1,1 1,1-1,0 0,1 0,0-1,1 1,1-1,0-1,5 7,-8-12,1 0,0-1,0 0,0 0,1 0,0 0,0-1,0-1,1 1,-1-1,1 0,0-1,1 0,-1 0,0 0,1-1,-1-1,1 0,0 0,0 0,-1-1,1 0,6-2,-6 1,0-2,0 1,0-1,-1 0,1-1,-1 0,0-1,0 1,-1-1,1-1,-1 0,0 0,-1 0,1-1,-1 1,-1-2,1 1,-1-1,0 1,-1-1,0-1,0 1,1-7,5-13,-1 0,-2-1,-1 0,-1-1,-1 1,-1-22,1-101,-4 152,0-1,0 0,0 1,1-1,-1 0,0 1,1-1,-1 0,0 1,1-1,-1 0,1 1,-1-1,1 1,0-1,-1 1,1 0,-1-1,1 1,0-1,-1 1,1 0,0 0,-1-1,1 1,0 0,0 0,-1 0,1 0,0 0,0 0,-1 0,1 0,0 0,0 0,-1 0,1 0,0 0,-1 1,1-1,0 0,-1 1,1-1,0 0,-1 1,1-1,0 1,-1-1,1 1,-1-1,1 1,-1 0,0-1,1 1,-1-1,1 1,-1 0,0-1,0 1,1 0,-1 0,0-1,0 1,0 0,0-1,0 1,0 0,3 2,173 148,-166-144,0 0,-1 1,0 0,-1 1,0 0,0 0,-1 1,0 0,-1 0,0 0,0 1,-1 0,-1 0,0 1,0-1,-1 1,0 1,-1 126,-2-137,0 0,0 0,0 1,0-1,0 0,1 0,-1 0,1 1,-1-1,1 0,0 0,0 0,0 0,0 0,0 0,0 0,1 0,-1-1,0 1,1 0,0-1,-1 1,1-1,0 0,0 0,0 1,-1-1,1 0,1 0,-1-1,0 1,0 0,0-1,0 1,0-1,1 0,-1 0,0 0,0 0,2 0,13-1,0-1,0 0,0-2,0 0,0-1,-1 0,0-2,0 1,-1-2,0 0,0-1,0-1,10-9,-15 11,0 0,0 0,0-1,-1-1,-1 0,0 0,0 0,-1-1,0 0,-1 0,0-1,-1 0,0 0,-1 0,0-1,-1 0,0 1,-1-1,-1 0,0 0,-1 0,0 0,-1 0,0 0,-1 0,-1 0,-1-3,4 15,0 0,0 0,0-1,0 1,0 0,-1 0,1 0,0 0,-1 0,1 0,-1 0,1 0,-1 0,0 0,1 0,-1 0,0 0,0 0,0 0,0 0,1 1,-1-1,0 0,0 1,0-1,0 1,-1-1,1 1,0 0,0-1,0 1,0 0,0 0,0-1,-1 1,1 0,0 0,0 1,0-1,0 0,-1 0,1 0,0 1,0-1,0 1,0-1,0 1,0-1,0 1,0-1,0 1,0 0,0 0,0-1,1 1,-1 0,0 0,0 0,1 0,-1 0,1 0,-1 0,1 0,-1 0,1 1,-10 15,2 0,0 0,2 1,-1-1,2 2,1-1,0 1,1-1,1 4,1-15,0 0,0 0,1 1,0-1,0 0,1 1,0-1,0 0,1 0,0 0,0 0,1 0,0-1,0 1,0-1,1 1,0-1,0 0,0-1,1 1,0-1,0 0,1 0,-1 0,1-1,0 0,5 3,14 3,0-2,0 0,1-2,0-1,0-1,1-1,-1-1,1-1,-1-2,1-1,-1 0,1-2,8-4,2 2,0-2,-1-1,0-2,0-2,-1-1,-1-1,0-2,-1-2,3-4,-30 20,1-1,-1-1,-1 1,1-1,-1 0,1 0,-2-1,1 1,0-1,-1 0,0 0,-1-1,1 1,-1-1,0-1,-3 5,-1 0,0 0,0 0,0 1,0-1,0 0,0 0,-1 1,1-1,-1 1,0-1,0 1,0 0,0 0,0 0,0 0,0 0,-1 0,1 1,-1-1,1 1,-1-1,0 1,0 0,0 0,1 0,-1 1,0-1,0 1,0-1,0 1,0 0,0 0,0 0,-3 1,-5-2,-1 0,0 0,0 1,1 1,-1 0,0 0,1 1,-1 1,1 0,0 1,0 0,0 0,0 1,1 1,0-1,0 2,0 0,1 0,0 0,0 1,1 1,0-1,1 1,0 1,0-1,-3 7,9-14,0 1,0 1,0-1,0 0,0 0,1 0,0 0,-1 1,1-1,0 0,0 0,1 0,-1 1,1-1,0 0,0 0,0 0,0 0,0 0,0 0,1 0,0 0,-1-1,1 1,0-1,0 1,1-1,-1 0,0 1,1-1,-1 0,1-1,0 1,0 0,0-1,0 0,0 1,0-1,7 2,1 1,0-2,0 0,0 0,0 0,0-2,0 1,0-1,0-1,0 0,0-1,0 0,-1 0,9-4,-13 5,-1-1,1 0,-1 0,1-1,-1 0,0 1,0-2,0 1,-1 0,1-1,-1 0,1 0,-1-1,-1 1,1-1,-1 1,1-1,-1 0,-1-1,1 1,-1 0,0-1,0 0,-1 1,1-1,-1 0,0 0,-1-1,1 6,-1 0,1 0,-1 0,0 0,1 0,-1 1,0-1,0 0,0 0,0 0,0 0,0 0,0 0,0 0,0 0,0 0,0 0,-1 0,1 0,0 0,-1 1,1-1,-1 0,1 0,-1 0,1 0,-1 1,1-1,-1 0,0 1,0-1,1 0,-1 1,0-1,0 1,1-1,-1 1,0 0,0-1,0 1,0 0,0-1,0 1,0 0,0 0,0 0,0 0,0 0,1 0,-1 0,0 0,0 0,0 1,0-1,0 0,0 1,0-1,0 1,-3 4,1 1,0 0,0-1,1 2,-1-1,1 0,1 0,-1 1,1-1,0 0,1 1,-1-1,1 1,1-1,-1 1,1-1,0 1,1 0,0 0,0 0,1 0,0-1,1 0,-1 1,1-1,0 0,0-1,1 1,0-1,0 0,0 0,1 0,0-1,0 0,0 0,0 0,0-1,1 0,0 0,16 6,0-1,0-1,0-1,1-1,5 0,47 5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46.15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39 784,'-8'48,"3"0,1 1,2-1,3 1,2 0,1-1,5 10,-1 8,-6-44,13 126,-5 0,-8 1,-13-64,1-84,-15-80,-81-473,102 525,-3-4,3-1,0 0,2 0,1 0,3-14,-2 40,1 0,0 1,0-1,0 1,1-1,-1 1,1 0,1 0,-1 0,1 0,0 0,0 0,0 1,1-1,-1 1,1 0,0 0,0 0,1 1,-1-1,1 1,0 0,0 1,0-1,4-1,6 0,0 2,0-1,1 2,-1 0,0 1,1 0,-1 1,0 1,0 0,1 2,-2-1,1 2,0 0,-1 0,0 2,0 0,-1 0,0 1,12 10,-21-16,1 1,0 0,-1 0,1 1,-1-1,0 1,0 0,-1 0,1 0,-1 1,0-1,0 1,0 0,-1 0,0 0,0 0,0 0,0 0,-1 1,0-1,0 0,0 1,-1-1,0 1,0-1,0 1,0-1,-1 1,0-1,-1 0,1 1,-1-1,0 2,-3 0,-1-1,1 1,-1-1,0-1,-1 1,1-1,-1 0,0 0,0-1,-1 0,1 0,-1-1,0 0,0 0,0-1,0 0,-1 0,1-1,0 0,-1 0,-5-1,10 0,0-1,0 1,0-1,1 0,-1 0,0 0,0-1,1 1,-1-1,1 0,-1 0,1 0,0-1,0 1,0-1,0 1,0-1,1 0,-1 0,1 0,0-1,0 1,0 0,0-1,0 0,1 1,0-1,0 0,0 0,0 1,0-1,1 0,0 0,0 0,0 0,0 0,0 0,1 0,0-3,5-20,2 0,0 1,1 0,2 0,1 1,0 1,2 0,2-1,7-15,4-9,-2-1,-2 0,-2-2,-3-1,-2 0,-3-1,-1 0,1-38,-8 43,-2 0,-2-1,-5-38,-4 113,-1 140,7 0,10 45,-7-203,1 61,2 1,4-2,3 1,2-1,18 50,-28-107,0-1,1 0,-1 0,2-1,-1 1,1-1,1 0,-1 0,1 0,1-1,-1 0,1 0,0-1,1 0,0 0,3 1,18 3</inkml:trace>
  <inkml:trace contextRef="#ctx0" brushRef="#br0" timeOffset="381.979">287 516,'9'13,"1"0,1-1,0-1,1 0,0 0,1-1,0 0,0-1,1-1,0 0,5 1,-15-7,246 117,-171-86,-2 3,-2 4,48 35,-111-68,-1 0,0 1,0 1,-1 0,0 0,-1 1,0 0,0 1,-1 0,0 0,-1 1,-1 0,0 0,0 1,-1 0,-1-1,1 5,-4-15,-1 1,1-1,-1 0,1 1,-1-1,0 0,0 1,0-1,0 0,-1 1,1-1,0 0,-1 0,0 1,0-1,1 0,-1 0,-1 0,1 0,0 0,0 0,-1 0,1 0,-1 0,1-1,-1 1,0-1,0 1,0-1,0 0,0 0,0 1,0-1,0-1,0 1,-1 0,1 0,0-1,0 1,-1-1,1 0,0 0,-1 0,1 0,0 0,-1 0,1-1,0 1,-1-1,1 0,-2 0,-3-7,0 1,0-1,1-1,0 1,1-1,0 0,0 0,1-1,0 1,1-1,0 0,1 0,0 0,0 0,1-1,0 1,1 0,0-1,1-4,-2 4,1-1,0 1,0 0,1 0,1-1,0 1,0 0,1 0,1 0,0 1,0-1,1 1,0 0,1 0,0 1,1 0,0 0,0 0,1 1,0 0,0 0,1 1,0 0,0 1,1 0,-1 0,2 1,1-1,16 0,0 1,1 1,-1 2,1 0,0 2,0 1,-1 2,1 1,-1 1,15 5,-4-4,44 9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04.81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3491 669,'13'6,"-1"-1,1 0,0-1,0-1,0 0,0-1,0 0,1-1,-1 0,1-1,0-1,-7 1,0-1,0 0,1-1,-1 1,0-1,-1-1,1 1,0-1,-1 0,1-1,-1 0,0 0,0 0,0 0,-1-1,0 0,0 0,0-1,0 1,-1-1,1-1,-4 5,1-1,-1 1,0-1,1 1,-1-1,0 1,-1-1,1 0,0 0,-1 1,1-1,-1 0,0 0,0 0,0 1,-1-1,1 0,0 0,-1 0,0 1,0-1,0 0,0 1,0-1,0 1,-1-1,1 1,-1 0,0-1,1 1,-1 0,0 0,0 0,-1 0,1 1,0-1,-1 0,-1 0,-1-1,1 1,-1 0,1 0,-1 0,0 0,0 1,0 0,0 0,0 0,0 1,0 0,0 0,0 0,0 0,0 1,0 0,1 0,-1 0,-4 2,3 1,0-1,0 2,1-1,-1 0,1 1,0 0,1 0,-1 1,1-1,0 1,0 0,1 0,0 0,0 1,0-1,1 1,0 0,0-1,1 1,0 0,0 0,0 0,1 0,0 0,0 0,1 0,0 0,0 0,1 0,0-1,0 1,0 0,1-1,0 0,0 1,1-1,0-1,1 3,7 3,0-1,1 0,0-1,1 0,-1-1,2 0,-1-2,1 1,0-2,0 0,0-1,1 0,0-1,0-1,0-1,0 0,0-1,5-1,44 2</inkml:trace>
  <inkml:trace contextRef="#ctx0" brushRef="#br0" timeOffset="284.019">4360 522,'-16'-1,"1"1,-1 1,0 1,0 0,0 1,1 0,-1 1,1 1,0 1,1 0,-1 1,1 0,0 1,1 1,0 0,-1 2,9-5,1-1,0 1,0 0,1 0,0 0,0 1,0-1,1 1,0-1,0 1,0 0,1 0,0 0,1 0,-1 0,1 0,1 0,-1 0,1 0,1-1,-1 1,1 0,0 0,0-1,1 1,0-1,0 0,1 0,0 0,0 0,0-1,1 1,-1-1,1 0,0-1,1 1,-1-1,1 0,6 3,0 0,2 0,-1-1,1 0,-1-2,1 1,1-2,-1 0,1 0,-1-2,1 1,0-2,-1 0,1-1,-1 0,4-2,9-2,0 0,0-2,-1-2,-1 0,1-1,-1-2,16-10,-13 5</inkml:trace>
  <inkml:trace contextRef="#ctx0" brushRef="#br0" timeOffset="-1732.157">242 495,'-5'-4,"0"0,0 1,0-1,-1 1,0 0,0 0,0 1,0-1,0 1,0 1,-1-1,1 1,0 0,-1 1,1-1,-1 1,1 1,-1-1,1 1,-1 0,1 1,0-1,0 1,0 0,0 1,0 0,0 0,0 0,1 0,-1 1,1 0,0 0,0 0,0 2,0 2,0 1,1 0,0 1,0-1,1 0,0 1,1 0,0 0,0 0,1 0,1 0,-1 0,2 0,-1 0,1 0,1 0,0 0,0 0,1-1,1 1,-1-1,1 1,1-1,0-1,4 8,-5-12,-1 0,1-1,0 1,-1-1,1 0,1 0,-1 0,0-1,1 1,0-1,-1 0,1 0,0-1,0 0,0 1,0-2,0 1,0 0,0-1,0 0,0 0,0-1,0 1,0-1,0 0,0-1,0 1,0-1,0 0,-1 0,1 0,-1-1,1 0,-1 0,0 0,0 0,0 0,-1-1,1 0,-1 0,0 0,0 0,0 0,-1-1,1-1,2-5,-1 0,0 0,-1-1,0 1,-1-1,-1 0,0 0,0 0,-1 0,-1 0,0 1,0-1,-1 0,-1 0,0 1,0-1,-5-7,8 19,0 1,0-1,0 0,0 0,0 0,0 0,-1 0,1 0,0 0,0 0,0 1,0-1,0 0,0 0,-1 0,1 0,0 0,0 0,0 0,0 0,-1 0,1 0,0 0,0 0,0 0,0 0,-1 0,1 0,0 0,4 21,0-5,1 0,1 0,0-1,1 1,1-1,1-1,0 0,0 0,1 0,1-1,0-1,1 0,1-1,0 0,13 9,-10-13</inkml:trace>
  <inkml:trace contextRef="#ctx0" brushRef="#br0" timeOffset="-1402.04">483 481,'65'102,"-51"-77,2 0,0-1,1 0,2-1,5 3,-22-23,0 0,0-1,0 0,0 0,1 1,-1-1,1 0,-1-1,1 1,0 0,-1-1,1 0,0 1,0-1,0 0,0-1,0 1,0 0,1-1,-1 0,0 0,0 0,0 0,0 0,1 0,-1-1,0 0,0 0,0 1,0-2,0 1,0 0,-1-1,1 1,0-1,-1 0,1 0,-1 0,1 0,-1 0,0 0,0-1,0 0,6-11,-1 0,-1 0,0-1,-1 0,-1 0,0-1,-1 1,1-12,14-57,10 17,-15 45</inkml:trace>
  <inkml:trace contextRef="#ctx0" brushRef="#br0" timeOffset="-538.553">1178 722,'13'-10,"-1"1,-1-2,0 0,0 0,-1-1,0 0,-1-1,-1 0,0 0,0-1,-2 0,0 0,0-1,-1 0,-1 0,0-2,-3 15,-1-1,1 1,-1-1,0 1,0 0,0-1,0 1,0-1,0 1,-1-1,1 1,-1 0,1-1,-1 1,0 0,0 0,0-1,0 1,0 0,-1 0,1 0,-1 0,1 1,-1-1,0 0,0 1,0-1,0 1,0-1,0 1,0 0,0 0,0 0,0 0,-1 0,1 1,0-1,-1 1,1-1,-1 1,1 0,-1 0,1 0,0 0,-1 0,1 1,-1-1,1 1,0-1,-5 6,1 0,0 0,0 0,0 1,1 0,0 0,1 0,-1 0,1 1,1 0,0 0,0 0,0 0,1 0,0 1,0-1,1 1,1-1,-1 1,1-1,1 8,-2-9,1 0,0 0,0 0,0 0,1 0,0 0,1 0,-1 0,1 0,1 0,-1-1,1 1,0-1,1 0,-1 1,1-2,1 1,-1 0,1-1,0 0,0 0,0 0,1-1,-1 0,1 0,0 0,1-1,-1 0,0 0,1 0,0-1,0 0,0 0,2 0,0-1,0-1,0 1,0-1,0-1,-1 0,1 0,0 0,0-1,0-1,-1 1,0-2,1 1,-1-1,0 0,-1-1,1 1,-1-2,0 1,0-1,0 0,-1 0,0-1,0 0,-1 0,0 0,0-1,-1 0,0 0,0 0,0 0,-1-1,-1 1,0-1,0 0,0 1,-1-1,0 0,-1-9,-9-9,8 27,1 0,-1 0,1 0,-1 0,1 0,-1-1,1 2,-1-1,1 0,-1 0,1 0,-1 0,1 0,-1 0,1 0,-1 1,1-1,-1 0,1 0,-1 1,1-1,-1 0,1 1,0-1,-1 0,1 1,0-1,-1 1,1-1,0 0,-1 1,1-1,0 1,0-1,0 1,-1-1,1 1,0-1,0 1,0-1,0 1,0 0,0-1,0 1,0-1,0 1,0-1,0 1,1-1,-4 6,1 1,1-1,-1 1,1-1,0 1,0-1,1 1,0-1,0 1,1-1,0 1,0-1,0 1,1-1,0 0,0 1,1-1,-1 0,1 0,1-1,-1 1,1-1,0 1,0-1,1-1,-1 1,1 0,0-1,0 0,1 0,-1-1,1 1,0-1,0-1,0 1,0-1,1 0,0-1,0 0,0-1,0-1,0 1,0-1,0 0,0-1,0 1,0-1,-1-1,1 1,-1-1,0 0,0-1,0 1,0-1,0-1,-1 1,1-1,-1 0,-1 0,3-2,3-6,0 0,-1-1,0 0,-1 0,-1-1,0 0,-1 0,4-16,-3 18,-7 35,0-16,-1 12,1-1,1 0,1 0,0 0,2 0,3 15,-5-28,-1 1,1-1,0 1,0-1,0 0,0 0,1 1,0-2,-1 1,2 0,-1 0,0-1,1 0,-1 0,1 0,0 0,0-1,0 1,1-1,-1 0,0 0,1 0,0-1,-1 0,1 0,0 0,0 0,2-1,0 0,1-1,-1 1,1-1,-1-1,0 1,0-1,0-1,0 1,0-1,0-1,-1 1,1-1,-1 0,0 0,0-1,-1 0,1 0,-1 0,0-1,-1 1,1-2,5-6,-1 0,-1 0,0-1,-1 0,0 0,-1-1,-1 0,0 0,2-15,-5 22,-1 0,1 0,-2 0,1 0,-1 0,0 0,-1-1,0 1,0 0,0 0,-1 1,-1-1,0-1,3 8,0 1,0-1,-1 1,1-1,0 1,-1-1,1 1,0-1,-1 1,1-1,0 1,-1-1,1 1,-1 0,1-1,-1 1,1 0,-1-1,1 1,-1 0,0 0,1 0,-1-1,1 1,-1 0,0 0,1 0,-1 0,1 0,-1 0,0 0,1 0,-1 0,1 0,-1 1,1-1,-1 0,0 0,1 0,-1 1,1-1,-1 0,1 1,-1-1,1 0,-1 1,1-1,0 1,-1-1,1 1,-1-1,1 1,0 0,-18 30,15-24,0 0,0 0,1 0,0 0,0 0,1 0,0 1,0-1,1 1,0-1,0 0,1 1,-1-1,2 1,-1-1,1 0,0 0,1 0,-1 0,1 0,1 0,0-1,-1 0,2 1,-1-1,1-1,0 1,0-1,0 0,1 0,0 0,3 1,14 3,0-1,1-1,0 0,0-2,1-1,-1-2,1 0,11-1,-24 0,81 3</inkml:trace>
  <inkml:trace contextRef="#ctx0" brushRef="#br0" timeOffset="7630.121">83 2541,'12'-80,"-1"5,3 0,15-42,-29 116,0-1,0 1,0-1,0 1,0-1,0 1,1-1,-1 1,0-1,1 1,-1-1,1 1,0-1,0 1,-1 0,1-1,0 1,0 0,0 0,0 0,0 0,0 0,1 0,-1 0,0 0,1 0,-1 0,0 1,1-1,-1 1,1-1,-1 1,1-1,-1 1,1 0,-1 0,1-1,-1 1,1 0,-1 1,1-1,0 0,76 95,24 54,-102-148,1 0,0 0,-1 0,1 0,-1 0,1 0,-1 0,0 0,1 0,-1 0,0 0,0 0,0 0,0 0,0 0,0 0,0 0,0 0,0 0,0 0,0 0,-1 0,1 0,0 0,-1 0,1 0,-1 0,1 0,-1-1,1 1,-1 0,0 0,1 0,-1-1,0 1,0 0,1-1,-1 1,0-1,0 1,0-1,0 1,0-1,0 1,0-1,0 0,0 0,0 1,0-1,0 0,0 0,0 0,0 0,0 0,-1-1,-5 2,-1-1,1 0,0 0,0-1,-1 0,1 0,0-1,0 0,0 0,-3-2,2-3,5 2</inkml:trace>
  <inkml:trace contextRef="#ctx0" brushRef="#br0" timeOffset="8365.508">804 2166,'-11'-1,"1"0,-1 1,0 1,0 0,0 0,1 1,-1 0,0 1,1 0,0 1,0 0,0 1,0 0,1 0,0 1,0 0,-3 3,10-6,0-1,0 1,0 0,1 0,-1 0,1 0,-1 0,1 0,0 0,0 1,1-1,-1 0,1 1,0-1,-1 0,1 1,1-1,-1 0,0 1,1-1,0 0,0 0,0 1,0-1,0 0,1 0,0 2,3 3,-1-1,1 0,0 0,1 0,0-1,0 0,0 0,1 0,0-1,2 2,1 0,1 0,0-1,0 0,1-1,0 0,0-1,0 0,0-1,1 0,-1-1,1 0,0-1,-1-1,1 0,0 0,0-1,-1-1,1-1,-1 1,1-2,-1 0,0 0,-1-1,1 0,-1-1,0-1,0 0,-1 0,10-9,-10 6,0-1,-1-1,0 0,0 0,-1-1,-1 0,0 0,-1 0,0-1,-1 0,-1 0,1-6,-3 12,-1 0,1 0,-1 0,-1 0,0-1,0 1,0 0,-1 0,0 0,-1 0,0 0,0 0,-1 0,0 0,0 1,0-1,-1 1,-1 0,1 0,-1 1,0-1,-6-5,11 11,-1 0,0 0,0 0,1 0,-1 0,0 0,0 0,0 0,-1 0,1 0,0 0,0 1,0-1,-1 0,1 1,0-1,-1 1,1-1,0 1,-1 0,1 0,0 0,-1-1,1 1,-1 0,1 1,0-1,-1 0,1 0,-1 1,1-1,0 1,-1-1,1 1,0-1,0 1,0 0,-1-1,1 1,0 0,0 0,0 0,0 0,0 0,0 0,1 0,-1 1,0-1,0 0,1 0,-1 1,1-1,0 3,1 0,0 0,0 0,0 0,0-1,1 1,0 0,-1-1,1 1,1-1,-1 0,0 0,1 0,0 0,-1 0,1 0,0-1,1 1,-1-1,0 0,1 0,-1 0,1 0,0-1,-1 1,1-1,0 0,1 0,125 28,-109-27,0 1,-1 1,1 1,-1 1,0 1,9 4,-25-8,1-1,-1 1,0 0,0 1,0-1,0 1,0-1,-1 1,1 0,-1 0,0 1,0-1,-1 1,0-1,1 1,-1 0,-1 0,1 0,-1 0,1 3,2 109,-5-51,1-63,-1-1,1 0,0 0,0 1,0-1,0 0,0 0,1 0,-1 1,1-1,0 0,-1 0,1 0,0 0,0 0,0 0,0 0,1 0,-1 0,0 0,1-1,-1 1,1 0,0-1,0 0,-1 1,1-1,0 0,0 0,0 0,0 0,0 0,1 0,-1-1,0 1,0-1,0 0,2 1,7-5,-1 0,1 0,-1-1,0 0,-1-1,1 0,-1 0,0-1,-1-1,1 1,-2-1,2-1,-4 4,15-14,-1-1,-1 0,-1-1,-1-1,0-1,-2 0,11-24,-18 35,-3 16,-3 25,-1-23,0 1,-2 12,2 0,0 0,1 0,1-1,1 1,0 0,2-1,0 0,3 6,-7-21,1 0,-1 0,1-1,0 1,0 0,-1-1,2 0,-1 1,0-1,0 0,1 0,-1 0,1-1,-1 1,1 0,0-1,0 0,0 0,0 0,0 0,0 0,0 0,0-1,0 0,0 1,0-1,0 0,3-1,21-5</inkml:trace>
  <inkml:trace contextRef="#ctx0" brushRef="#br0" timeOffset="8612.847">1686 1831,'0'9,"10"8,13 3,4-2</inkml:trace>
  <inkml:trace contextRef="#ctx0" brushRef="#br0" timeOffset="8883.646">2128 2327,'2'16,"21"94,-22-107,0 1,1-1,-1 0,1 0,0 1,0-1,0 0,0-1,0 1,1 0,-1-1,1 1,0-1,0 0,0 0,0 0,0 0,0 0,0-1,1 0,-1 1,1-1,-1 0,1-1,-1 1,1-1,-1 1,4-1,1-2,1 0,-1-1,1 0,-1 0,0-1,0 0,0 0,-1-1,0 0,0 0,0-1,0 0,-1 0,0-1,2-1,8-9,-1-1,-1 0,0 0,-1-2,-1 0,-1 0,-1-1,0 0,-2 0,-1-1,0-1,-2 1,1-9,-9-2,3 32,0 1,0-1,-1 1,1 0,0-1,-1 1,1 0,0-1,-1 1,1 0,0-1,-1 1,1 0,-1 0,1-1,-1 1,1 0,0 0,-1 0,1 0,-1 0,1-1,-1 1,1 0,-1 0,1 0,-1 0,1 0,-1 1,1-1,-1 0,1 0,-1 0,1 0,0 0,-1 1,1-1,-1 0,1 0,-1 1,1-1,0 0,-1 1,1-1,0 0,-1 1,1-1,0 0,0 1,-1-1,1 1,0-1,0 1,0-1,0 1,-1-1,1 1,0-1,0 0,0 1,0-1,0 1,-5 8,0 0,0 0,1 1,1-1,-1 1,1 0,1 0,0 0,0 0,1 1,1-1,0 0,0 0,0 1,2-1,-1 0,3 6,-2-9,2 0,-1-1,0 0,1 1,0-1,1-1,0 1,-1-1,2 1,-1-2,0 1,1 0,0-1,0 0,1-1,-1 1,1-1,-1 0,1-1,0 1,0-2,0 1,4 0,19 3,-1-1,1-2,0 0,29-4,39-4</inkml:trace>
  <inkml:trace contextRef="#ctx0" brushRef="#br0" timeOffset="9399.836">4000 2313,'12'0,"0"0,0-1,1-1,-1 0,0 0,-1-1,1-1,0 0,-1-1,0 0,0-1,0 0,-1 0,0-1,0-1,-1 0,1 0,-2 0,7-9,-12 13,1-1,-1 0,0 0,0 0,-1 0,1 0,-1 0,0-1,0 1,-1-1,0 0,0 1,0-2,-1 5,0-1,0 1,0 0,-1-1,1 1,-1-1,1 1,-1 0,0 0,0-1,0 1,0 0,0 0,0 0,-1 0,1 0,-1 0,1 0,-1 1,0-1,1 1,-1-1,0 1,0-1,0 1,0 0,-1 0,1 0,0 0,0 1,-1-1,1 0,-3 0,0 0,0 1,0-1,0 1,0 0,1 0,-1 0,0 1,0 0,0 0,0 0,1 1,-1-1,0 1,1 0,0 0,-1 1,1-1,0 1,0 0,0 0,1 1,-1-1,1 1,0-1,0 1,-1 1,-3 4,1 1,0-1,0 1,1 0,0 1,1-1,0 1,1 0,0 0,1 0,-1 6,2-9,1 1,0 0,0-1,1 1,0-1,1 1,0-1,0 1,0-1,1 0,1 0,-1 0,1 0,1-1,-1 0,1 1,1-2,-1 1,1-1,0 1,1-2,-1 1,1-1,0 0,0 0,1-1,0 0,-1 0,2-1,6 3,1-2,1 0,-1-1,1-1,-1 0,1-1,0-1,-1 0,1-1,-1-1,6-2,44-9</inkml:trace>
  <inkml:trace contextRef="#ctx0" brushRef="#br0" timeOffset="9647.685">4841 2086,'-20'2,"-16"3,-9 6,-3 7,1 5,7 6,11 5,11 3,14 2,20 1,17-3,15-6,13-9,12-7,7-7,4-9,-13-5</inkml:trace>
  <inkml:trace contextRef="#ctx0" brushRef="#br0" timeOffset="1229.542">5697 495,'-2'992,"-7"-855,10-137,-1 1,0 0,0 0,1-1,-1 1,0 0,0 0,0-1,0 1,0 0,0 0,0 0,0-1,0 1,-1 0,1 0,0-1,0 1,-1 0,1 0,-1-1,1 1,0 0,-1-1,1 1,-1-1,0 1,1-1,-1 1,1-1,-1 1,0-1,1 1,-1-1,0 0,1 1,-1-1,0 0,0 0,0 1,-14-33,-16-96,-9-101,33 181,2 18,-9-55,4-2,0-70,9 150,0-1,1 1,0-1,0 1,1-1,0 1,0 0,1-1,-1 1,2 0,-1 0,1 0,0 0,0 1,1-1,0 1,0 0,1 0,0 0,0 0,0 1,0 0,1 0,0 1,0-1,4-1,3 3,1 0,0 1,0 0,0 1,1 1,-1 0,0 1,0 0,0 1,0 1,0 0,0 1,-1 1,0 0,0 0,0 1,11 8,-15-9,-1 0,0 1,0 0,-1 0,0 0,0 1,0 1,5 6,-10-12,-1 1,1 0,0-1,-1 1,1 0,-1 0,0 0,0 0,0 0,0 0,-1 0,1 0,-1 0,0 0,0 0,0 0,0 1,-1-1,1 0,-1 0,0 0,1 0,-1 0,-1 0,1 0,0-1,-1 1,0 0,0 0,-3 3,-1 0,0 0,0-1,0 0,-1 0,0 0,0-1,0 0,-1-1,1 1,-1-1,0-1,0 0,0 0,0 0,0-1,0 0,0 0,0-1,-1-1,1 1,0-1,6 1,0 0,0-1,0 1,0-1,0 1,0-1,0 1,0-1,1 0,-1 0,0 0,0 0,1 0,-1-1,1 1,-1 0,1-1,0 1,-1-1,1 1,0-1,0 0,0 1,0-1,0 0,1 0,-1 0,0 0,1 0,0 0,-1 0,1 0,0 0,0 1,0-1,0 0,0 0,1 0,-1 0,0 0,1 0,0 0,36-80,186-253,-203 299,-1-2,-2 0,-2-1,-2-1,-1 0,-2-1,-2 0,-1-6,-7 47,1-5,0 1,0-1,-1 1,0-1,1 0,-2 1,1-1,0 0,-1 1,0-1,0 1,0-1,-1 1,1 0,-1-1,0 1,-1 0,1 0,-3-3,3 6,0 1,-1 0,1 0,0 0,0 0,-1 0,1 0,0 1,0-1,0 1,0 0,-1-1,1 1,0 0,0 0,0 0,1 1,-1-1,0 0,0 1,1-1,-1 1,1-1,-1 1,1 0,0 0,-1 0,1 0,0 0,0 0,0 0,1 0,-1 0,0 0,1 1,-13 30,1 1,2 0,1 1,2 0,1 0,2 0,1 35,1-23,2 1,2-1,2 1,10 44,-10-69,2 0,0-1,2 0,0-1,2 1,0-2,1 1,1-2,1 1,1-2,3 4,-9-13,1-1,0 0,0 0,1-1,0 0,0 0,0-1,1-1,0 1,0-2,0 0,1 0,0-1,-1 0,1-1,0-1,0 0,5 0,25-4</inkml:trace>
  <inkml:trace contextRef="#ctx0" brushRef="#br0" timeOffset="1484.858">5858 348,'25'5,"26"1,25 0,23-2,14 0,7-2,-18-1</inkml:trace>
  <inkml:trace contextRef="#ctx0" brushRef="#br0" timeOffset="1897.778">6646 936,'13'-15,"-2"-1,1 0,-2-1,0 0,-2-1,1 0,-2 0,-1 0,0-1,-1 0,-1-1,-1 1,0-6,-1 14,0 0,-1 0,-1 0,1 0,-2 0,0 0,0 0,-1 0,0 0,-1 1,0-1,0 1,-2-1,-4-8,8 18,0 0,1 0,-1 0,-1 0,1 0,0 0,0 0,0 0,0 1,-1-1,1 0,0 1,0-1,-1 1,1 0,-1-1,1 1,0 0,-1 0,1 0,-1 0,1 0,0 0,-1 0,1 0,-1 1,1-1,0 0,-1 1,1-1,0 1,-1 0,1-1,0 1,0 0,0 0,0 0,0 0,0 0,0 0,0 0,0 0,0 0,0 0,0 1,-29 59,30-58,1 0,0 0,0 0,0-1,0 1,1 0,-1-1,1 1,0-1,-1 0,1 0,0 1,0-1,1 0,-1-1,0 1,1 0,-1-1,1 1,-1-1,1 0,0 0,-1 0,1 0,0 0,0 0,0-1,0 0,0 1,0-1,0 0,-1 0,1-1,2 1,88 3,-71-3,0 0,0 1,0 2,0 0,-1 1,2 1,-19-3,0 0,1 0,-1 0,0 0,0 1,0 0,0 0,-1 0,1 0,-1 0,0 1,0 0,0 0,0-1,0 2,-1-1,0 0,0 0,0 1,-1-1,1 1,-1-1,0 1,0 0,-1 0,1-1,-1 1,0 0,0 0,-1-1,0 1,1 0,-1-1,-2 5,-9 40,-5 50,18-95,-1 0,0 0,1 0,0 0,0-1,0 1,0 0,1 0,-1-1,1 1,0-1,0 0,0 1,0-1,1 0,-1 0,1-1,0 1,0 0,0-1,0 0,0 1,1-1,0 0,11 3,1 0,0-1,0-1,0-1,0 0,1-1,-1 0,0-2,1 0,-1 0,0-2,0 0,0-1,0-1,-1 0,11-5,32-12</inkml:trace>
  <inkml:trace contextRef="#ctx0" brushRef="#br0" timeOffset="9897.778">5376 2313,'16'3,"10"-3,7-4,-2-3</inkml:trace>
  <inkml:trace contextRef="#ctx0" brushRef="#br0" timeOffset="13646.347">6486 2367,'54'-34,"-1"-2,-2-3,-1-2,-3-2,-1-2,-2-2,24-35,1-38,-66 113,0 0,0 0,-1-1,0 1,-1-1,1 1,-2-1,1 0,-1 0,0 1,0-1,-1 0,0 1,-1-1,0 0,-1-3,2 8,0 0,-1 0,1 0,-1 1,0-1,0 0,0 1,0-1,0 1,0 0,-1 0,1 0,-1 0,0 0,1 0,-1 1,0-1,0 1,0 0,0 0,0 0,0 0,-1 0,1 1,0 0,0-1,0 1,-1 0,1 0,0 1,0-1,0 1,-1 0,1 0,0 0,0 0,0 0,0 0,1 1,-1 0,0-1,0 1,1 0,-1 1,1-1,0 0,0 0,0 1,-2 2,-4 10,0-1,1 2,1-1,0 1,1 0,1 0,1 0,0 0,1 1,1 0,0-1,1 3,2 73,5-1,3 1,4-2,4 0,22 59,-31-112,11 44,14 41,-5 2,-6 1,-5 0,-6 2,-4 39,-12-91</inkml:trace>
  <inkml:trace contextRef="#ctx0" brushRef="#br0" timeOffset="14164.014">6673 2487,'25'-24,"0"0,2 2,0 1,2 1,0 2,1 0,12-3,-31 15,41-23,1 2,1 2,2 3,6 1,-60 19,0 1,0 0,0-1,1 1,-1 0,0 0,1 1,-1-1,1 0,-1 1,1 0,-1-1,1 1,-1 0,1 0,-1 1,1-1,-1 0,1 1,-1 0,0-1,1 1,-1 0,0 0,1 0,-1 1,0-1,0 1,0-1,0 1,0-1,0 1,-1 0,1 0,0 0,-1 0,0 0,1 0,-1 1,0-1,0 0,0 1,0 0,1 59,-4-56,1-1,0 1,0 0,1-1,0 1,0 0,0 0,1-1,0 1,0 0,0-1,1 1,0-1,0 1,0-1,0 0,1 0,0 0,0 0,1 0,-1-1,1 1,0-1,0 0,0 0,1-1,-1 1,1-1,-1-1,0-1,0 0,0 0,0 0,0-1,0 0,1 1,-1-1,0-1,0 1,0-1,0 1,0-1,0 0,0 0,0-1,0 1,-1-1,1 0,-1 0,1 0,-1-1,1 1,-1-1,0 0,0 0,1-2,5-4,-2-1,1 1,-1-2,-1 1,0-1,-1 0,0 0,3-10,17-146,-25 168,1-1,-1 0,0 0,0 0,0 1,0-1,0 0,1 0,-1 0,0 0,0 0,0 1,1-1,-1 0,0 0,0 0,1 0,-1 0,0 0,0 0,1 0,-1 0,0 0,0 0,0 0,1 0,-1 0,0 0,0 0,1 0,-1 0,0 0,0 0,1 0,-1-1,0 1,0 0,0 0,1 0,7 31,-8-29,7 28,-6-15,2-1,-1 1,2-1,0 0,0-1,2 1,-1-1,2 0,0 0,0 0,1-1,1 0,0-1,7 6,0-6</inkml:trace>
  <inkml:trace contextRef="#ctx0" brushRef="#br0" timeOffset="14517.072">7809 2140,'-1'19,"0"0,1 0,1 0,0 0,2 0,0 0,1-1,1 1,1-1,0 0,2 0,0-1,1 0,7 11,-14-26,-1 0,1 1,0-1,-1 0,1 0,0 0,0 0,1-1,-1 1,0 0,0-1,1 0,-1 1,1-1,0 0,-1 0,1 0,0-1,-1 1,1-1,0 1,0-1,-1 0,1 0,0 0,0-1,0 1,-1-1,1 1,0-1,-1 0,1 0,0 0,-1 0,1 0,-1-1,0 1,1-1,-1 0,0 0,0 0,0 0,9-13,0 1,-2-2,0 1,0-2,-2 1,0-1,-1 0,0 0,2-14,5-42,-17 73,1 10,-1-1,2 0,-1 0,1 1,1 0,-1-1,2 1,-1 0,1 0,2 7,-2-12,0 1,1-1,0 1,0-1,0 1,1-1,0 0,0 0,0 0,1 0,-1 0,1 0,0-1,1 1,-1-1,1 0,0 0,0 0,0 0,0-1,1 0,0 0,-1 0,1 0,0-1,4 2,29 9</inkml:trace>
  <inkml:trace contextRef="#ctx0" brushRef="#br0" timeOffset="36934.704">470 4318,'-14'-6,"0"1,-1 0,0 1,1 0,-1 2,0-1,-1 2,1 0,0 1,-8 1,15-1,0 2,0-1,0 1,0 0,1 0,-1 1,1 0,0 1,0-1,0 2,0-1,1 1,-1-1,1 2,0-1,1 1,-1 0,1 0,1 0,-4 5,3-2,0 0,1 0,0 0,1 1,-1 0,2-1,0 1,0 0,0 0,1 7,1-13,0 0,-1-1,2 1,-1 0,0 0,1-1,0 1,0-1,0 1,0-1,1 1,-1-1,1 1,0-1,0 0,0 0,0 0,1 0,-1 0,1-1,-1 1,1-1,0 1,0-1,0 0,1 0,-1-1,0 1,1-1,0 1,1-1,1 0,0 0,-1 0,1-1,0 0,-1 0,1 0,0-1,-1 1,1-2,-1 1,1 0,-1-1,1 0,-1 0,0-1,0 0,0 0,0 0,-1 0,1-1,7-5,0-1,-1-1,0 0,-1 0,0-1,-1 0,2-5,2-6,-1-1,-1-1,-1 0,-2 0,0-1,-2 0,0 0,-2-1,-1 1,-1-1,-1 0,-2 0,0 0,-2 1,-1-1,-1 1,-2 0,0 0,-2 0,-6-13,-56-108,71 148,0 0,0 0,-1-1,1 1,0 0,0 0,-1-1,1 1,0 0,-1 0,1-1,-1 1,1-1,-1 1,1 0,-1-1,1 1,-1-1,0 1,1-1,-1 1,0-1,0 0,1 1,-1-1,0 0,0 0,1 1,-1-1,0 0,0 0,1 0,-1 0,0 0,0 0,0 0,1 0,-1 0,0-1,0 1,0 0,1 0,-1-1,0 1,1 0,-1-1,0 1,1-1,-1 1,0-1,1 1,-1-1,1 0,-1 1,1-1,-1 0,1 0,-1 46,2-1,2 0,2-1,2 1,3 6,-6-24,25 126,27 75,-54-218,1 4,1 0,0 0,0 0,1-1,1 0,0 0,1 0,0-1,0 0,2 0,3 4,-7-13,-1 0,1 1,0-2,0 1,1 0,-1-1,0 0,0 0,1-1,-1 0,0 0,1 0,-1 0,0-1,1 0,-1 0,0 0,0-1,0 1,0-1,0-1,0 1,-1-1,1 0,-1 0,1 0,-1 0,0-1,-1 1,1-1,2-4,10-4,-2 0,0-2,0 1,-1-2,-1 1,-1-2,0 0,0 0,-2-1,0 0,-1 0,-1-1,-1 0,0-1,-1 1,2-18,-17-32,9 66,1 0,-1 1,1-1,-1 0,0 1,0-1,0 0,0 1,0-1,0 1,0-1,0 1,0 0,-1 0,1-1,-1 1,1 0,-1 0,1 0,-1 0,1 1,-1-1,0 0,0 1,1-1,-1 1,0-1,0 1,0 0,1 0,-1 0,0 0,0 0,0 0,-1 1,-1 2,0 0,-1 1,1-1,1 1,-1 0,0 0,1 0,0 1,0-1,0 1,1-1,-1 1,1 0,0 0,1 0,-1 1,1-1,0 0,0 0,1 1,-1-1,1 1,1-1,-2 3,0 0,1 0,0 0,0 0,1 0,0 0,1 0,-1 0,2-1,-1 1,1 0,0-1,1 0,-1 0,1 0,1 0,-1-1,1 1,1-1,-1 0,1-1,0 1,0-1,0-1,1 1,0-1,0 0,0 0,0-1,1 0,1 0,2 0,0 0,0-1,0 0,0-1,0-1,0 0,0 0,0-1,0 0,0-1,0 0,0-1,-1 0,1-1,-1 0,0-1,0 0,0 0,-1-1,1 0,-1-1,-1 0,0 0,0-1,0 0,-1-1,0 1,0-1,3-7,7-18,-2 0,-1-1,-2-1,-2 0,0-1,-3 0,-1 0,-2-1,-1 1,-3-35,4 2,-4 0,-2 0,-4 0,-6-24,-12 27,23 67,1-1,-1 1,1 0,-1-1,1 1,-1-1,1 1,-1 0,0-1,1 1,-1 0,0 0,1 0,-1 0,0-1,1 1,-1 0,0 0,1 0,-1 0,0 0,1 0,-1 1,0-1,1 0,-1 0,0 0,1 1,-1-1,1 0,-1 1,0-1,1 0,-1 1,1-1,-1 1,1-1,-1 1,1-1,0 1,-1-1,1 1,-1 0,1-1,0 1,0 0,-1-1,1 1,0-1,0 1,0 0,0-1,0 1,0 0,-8 20,1 0,0 1,2-1,1 1,1 0,0 0,2 4,0-15,-4 41,3 1,2-1,3 1,1-1,3 0,3 4,-4-31,0 0,1-1,2 1,0-1,2-1,1 0,0 0,2-2,0 1,2-2,0 0,1 0,8 5,-16-17,1 0,0 0,0-1,1 0,0-1,0 0,0 0,1-2,0 1,0-1,0-1,0 0,0-1,4 0,-13-2,0 0,0 0,1-1,-1 1,0 0,0-1,0 0,0 0,0 0,-1 0,1-1,0 1,0-1,-1 1,1-1,-1 0,1 0,-1 0,0 0,0-1,0 1,0 0,0-1,0 0,-1 1,1-1,-1 0,0 0,1-1,15-91,-16 84,1-15,0 1,-2-1,0 1,-2-1,-1 1,-1-1,0 23,2 16,-1 10,2-1,1 1,1-1,0 0,2 1,1-1,5 18,-7-32,1 1,0-1,0 0,1 0,0 0,1 0,0-1,0 1,0-1,1-1,0 1,1-1,-1 0,1 0,0-1,1 0,-1 0,1-1,0 1,0-2,2 1,-1-1,0-1,0 0,1 0,-1-1,1 0,-1-1,1 0,-1-1,7 0,28-8</inkml:trace>
  <inkml:trace contextRef="#ctx0" brushRef="#br0" timeOffset="37183.043">1032 3878,'31'2,"34"1,31-5,21-4,17-3,-16-1</inkml:trace>
  <inkml:trace contextRef="#ctx0" brushRef="#br0" timeOffset="37684.7">2141 4479,'17'-58,"-7"30,-1 0,-1-1,-2 1,-1-1,-1-1,-1 1,-2-1,-1 1,-3-16,3 41,0 1,0 0,-1-1,1 1,-1 0,0-1,0 1,0 0,-1 0,1 0,-1 0,1 0,-1 0,0 0,0 1,-1-1,1 1,0-1,-1 1,0 0,1 0,-1 0,0 0,0 0,0 1,0-1,0 1,0 0,-1 0,1 0,0 1,-1-1,1 1,0-1,-1 1,1 0,0 0,-1 1,1-1,-1 1,1 0,0 0,0 0,-1 0,-2 2,2 0,0 0,1 0,-1 0,0 1,1 0,0-1,0 1,0 1,0-1,1 0,0 1,0-1,0 1,0 1,1-4,0 0,1 0,-1 0,1 0,0 0,0 0,0 0,0 0,0 0,0 0,0 0,1 0,-1 0,1 0,0 0,-1 0,1 0,0-1,0 1,0 0,0 0,0-1,1 1,-1-1,0 1,1-1,-1 1,1-1,-1 0,1 0,0 0,0 0,0 0,-1 0,1 0,1-1,12 4,0-1,0-1,0-1,1 0,-1-1,1 0,-1-1,0-1,1-1,-1 0,7-3,2 2,154-24,-174 27,-1 1,0 0,1 0,-1 0,0 1,1-1,-1 1,0 0,0 0,0 0,1 0,-1 1,0-1,-1 1,1 0,0 0,0 0,-1 0,1 0,-1 0,1 1,-1-1,0 1,0 0,0 0,-1-1,1 1,-1 0,1 1,-1-1,0 0,0 0,-1 0,1 1,-1-1,1 0,-1 1,0 2,-15 201,15-204,0 0,0-1,1 1,-1 0,1-1,-1 1,1 0,0-1,0 1,0-1,0 0,1 1,-1-1,1 0,-1 0,1 0,0 0,-1 0,1 0,0 0,1-1,-1 1,0-1,0 1,1-1,-1 0,1 0,-1 0,1 0,-1 0,1-1,-1 1,1-1,0 0,-1 1,1-1,0 0,-1-1,1 1,0 0,1-2,11-1,-1 0,1-2,-1 0,0 0,-1-1,0-1,0 0,0-1,4-4,25-18</inkml:trace>
  <inkml:trace contextRef="#ctx0" brushRef="#br0" timeOffset="38380.871">2929 4091,'-6'22,"-2"1,1 0,2 0,0 1,1-1,2 1,0 22,2-40,1-1,0 1,0 0,1-1,0 1,0-1,0 1,1-1,0 0,0 0,0 0,0 0,1-1,0 1,0-1,0 0,0 0,1 0,-1-1,1 0,0 0,0 0,0 0,1-1,-1 0,1 0,-1 0,1 0,0-1,-1 0,1-1,0 1,0-1,0 0,-1 0,5-2,3 2,1-2,-1 0,0-1,0 0,0-1,0 0,0-1,-1-1,0 0,0 0,-1-1,1-1,-2 0,1 0,2-4,-6 6,-1 0,0-1,-1 1,0-1,0 0,0 0,-1-1,0 1,0-1,-1 0,0 0,-1 0,1-1,-1 1,-1 0,0-1,0 1,-1-1,0 0,0 1,-1-1,0 1,0-1,-3-3,5 11,-1 0,0 0,0 0,0 0,0 0,0 0,0 0,0 0,0 0,-1 0,1 0,0 1,-1-1,1 0,0 0,-1 0,1 0,-1 1,1-1,-1 0,0 0,1 1,-1-1,0 0,1 1,-1-1,0 1,0-1,1 1,-1-1,0 1,0 0,0-1,0 1,0 0,0 0,0-1,0 1,1 0,-1 0,0 0,0 0,0 0,0 1,0-1,0 0,0 0,0 1,0-1,0 0,1 1,-1-1,0 1,0-1,-3 6,1 0,0 1,0-1,1 1,0-1,0 1,0 0,1 0,0 0,0-1,1 1,-1 0,2 0,-1 0,1 0,0 0,0 0,1 0,0 0,0-1,1 1,0-1,0 1,1-2,-1 0,1 0,0 0,0 0,0-1,0 0,1 0,0 0,0 0,0-1,0 0,0 0,1 0,-1-1,1 0,0 0,0 0,0-1,0 0,0 0,4 0,4 0,0-1,0 0,0-1,0 0,0-2,-1 1,1-2,12-4,-12 4,-1 0,1-1,-1 0,-1-1,1 0,-1-1,0-1,0 0,-1-1,0 0,-1 0,0-1,-1 0,1-1,-2 0,0-1,0 0,-1 0,-1 0,0-1,0 0,-1 0,-1-1,0 1,-1-2,-3 3,-2 20,-1 22,1-21,2 0,-1-1,1 1,1 0,-1 0,1-1,1 1,0 0,0-1,1 1,0-1,0 0,1 0,0 0,0 0,1-1,0 0,1 0,-1 0,1 0,0-1,1 0,0-1,2 2,1-1,0 0,1-1,0 0,0-1,0 0,0-1,1 0,-1-1,1 0,0 0,-1-2,1 1,0-2,0 0,-1 0,1-1,0 0,-1-1,1 0,-1-1,0 0,-1-1,1 0,-1-1,0 0,0-1,0 0,-1 0,0-1,-1 0,1-1,-2 1,1-2,-1 1,-1-1,0 0,0 0,-1-1,0 0,-1 0,0 0,-1 0,1-8,-2 10,-1 1,0-1,-1 0,0 0,0 0,-1 0,0 0,-1 1,-2-9,4 17,0 1,0-1,0 1,-1-1,1 0,0 1,0-1,0 1,0-1,-1 1,1-1,0 0,0 1,-1-1,1 0,0 1,-1-1,1 0,0 0,-1 1,1-1,0 0,-1 0,1 1,-1-1,1 0,0 0,-1 0,1 0,-1 0,1 0,-1 0,1 1,-1-1,1-1,-1 1,1 0,0 0,-1 0,1 0,-1 0,1 0,-1 0,1-1,0 1,-1 0,1 0,0 0,-1-1,1 1,-1 0,1-1,0 1,-3 15,1 0,1 1,0-1,1 1,1-1,0 1,1-1,1 0,0 1,-1-9,0 0,0 0,1 0,0 0,0-1,1 0,-1 1,1-1,0 0,1-1,0 1,0-1,0 0,0 0,1-1,0 1,0-1,0-1,0 1,3 0,19 6</inkml:trace>
  <inkml:trace contextRef="#ctx0" brushRef="#br0" timeOffset="38862.586">3946 3610,'27'17,"1"-2,0 0,1-2,0-1,1-1,1-2,6 1,119 43,-140-46,-1 1,0 0,-1 1,0 0,0 1,-1 1,0 0,-1 1,-1 0,0 1,0 0,-1 1,-1 0,0 1,-1 0,-1 0,0 1,-1-1,3 12,26 173,-35-198,0 1,1-1,-1 1,1-1,0 1,-1-1,1 1,0-1,0 0,1 0,-1 1,0-1,1 0,-1 0,1 0,0 0,0-1,0 1,0 0,0-1,0 1,0-1,0 0,0 0,1 0,-1 0,1 0,-1 0,1-1,-1 1,1-1,-1 0,1 1,-1-1,1 0,-1-1,1 1,1 0,7-6,-1 1,0-1,0-1,0 1,-1-2,1 1,-2-2,1 1,-1-1,-1 0,0 0,0-1,-1 0,0-1,0 1,-1-1,-1 0,0 0,0-1,13-47,-30 118,12-53,1 0,-1 0,1 0,0 0,0 0,0 0,1 0,0 0,0 0,1 0,0 0,0-1,0 1,0-1,1 1,0-1,0 0,1 0,-1 0,1-1,0 1,0-1,1 0,-1 0,1 0,0-1,0 1,2 0,18 4,1 0,-1-2,1-1,0-1,0-1,0-1,1-1,-1-2,0-1,0-1,0 0,0-3,2 0,80-16</inkml:trace>
  <inkml:trace contextRef="#ctx0" brushRef="#br0" timeOffset="39578.188">6526 4466,'18'-3,"-1"-1,1 0,-1-1,0-1,0-1,-1-1,0 0,0-1,-1 0,0-1,-1-1,0 0,0-1,-2-1,1 0,-1-1,-1 0,-1-1,3-5,12-56,-25 74,0-1,0 1,0 0,0 0,-1-1,1 1,0 0,-1 0,0-1,1 1,-1 0,0 0,0 0,0 0,-1 0,1 0,0 0,-1 1,1-1,-1 0,0 1,1-1,-1 1,0-1,0 1,0 0,0 0,0 0,0 0,0 0,0 1,-1-1,1 0,-6 1,0 0,0 0,0 1,0 0,1 0,-1 1,0 0,1 0,0 1,-1 0,1 0,0 1,0-1,1 2,-1-1,1 1,0 0,0 0,0 1,1-1,0 1,0 1,1-1,-1 1,1-1,-1 5,0-3,1 0,0 0,0 0,0 1,1-1,1 1,0 0,0 0,0 0,1 0,0 0,1 0,0 1,1-1,0 0,0 0,1 0,0 0,0 0,1-1,0 1,1-1,0 1,0-1,1 0,0-1,0 1,1-1,0 0,0 0,1-1,-1 0,2 0,3 1,1-1,0-1,0 0,0-1,1 0,-1-1,1 0,0-1,0 0,0-1,0-1,9 0,37-3</inkml:trace>
  <inkml:trace contextRef="#ctx0" brushRef="#br0" timeOffset="39916.307">7341 4211,'-24'-3,"0"1,0 0,0 2,-1 1,-3 2,20-2,1 0,-1 1,0 0,1 0,-1 1,1 0,0 1,0-1,0 1,0 0,0 1,1 0,0 0,0 0,1 1,-1 0,-2 4,3-5,1 1,0 1,-1-1,2 0,-1 1,1 0,0 0,1 0,-1 0,1 0,1 0,-1 1,2-1,-1 1,1-1,0 1,0-1,0 1,1-1,1 0,-1 1,1-1,1 0,-1 0,1 0,0 0,1 0,-1-1,1 0,1 1,-1-1,1-1,0 1,0-1,1 0,0 0,5 3,8 0,1-2,0 0,1-1,-1-1,1-1,-1-1,1-1,0-1,0 0,-1-2,1 0,0-2,-1 0,0-1,0-1,0-1,8-4,224-99,-190 78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54.29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483 135,'-20'5,"1"2,0 0,0 0,1 2,0 0,1 2,0-1,1 2,0 0,0 1,1 1,1 0,1 1,0 1,-3 6,-11 12,2 2,2 2,2 0,1 1,2 0,2 2,1 0,2 1,2 0,2 1,2 0,0 24,5-56,1 0,0-1,0 1,1 0,1 0,0 0,1 0,0 0,0-1,1 1,0-1,1 0,0 0,2 3,-4-11,-1 0,1 0,0 0,-1-1,1 1,0 0,0-1,0 1,0-1,0 0,0 0,0 0,1 0,-1 0,0 0,0-1,1 1,-1-1,1 1,-1-1,0 0,1 0,-1 0,1 0,-1-1,1 1,-1-1,0 1,1-1,1 0,64-42,-42 16,-1 0,-1-2,-2-1,-1 0,-2-2,0 0,-3-1,0-1,8-31,-5 13,-3-2,-2 0,-2 0,-2-1,-4-1,0-10,-6 61,1 0,0-1,0 1,-1 0,1-1,-1 1,-1-1,1 1,-1-1,0 1,0-1,0 1,-1 0,0 0,0 0,0 0,0 0,-1 0,0 0,0 1,0-1,-1 1,-3-4,3 8,-1 0,1 0,0 1,-1-1,1 1,0 0,0 0,0 0,0 0,0 1,0 0,0 0,0 0,1 0,-1 0,1 1,-1 0,1-1,0 1,0 1,0-1,1 0,-1 1,1-1,0 1,0 0,-1 2,-13 23,1 2,1 0,2 0,1 1,2 1,1 0,1 0,2 0,1 1,2-1,2 1,2 20,-2-21,3 0,0-1,2 0,2 0,1 0,1-1,1 0,2-1,2 0,0-1,2 0,1-1,6 6,66 97,-71-98</inkml:trace>
  <inkml:trace contextRef="#ctx0" brushRef="#br0" timeOffset="326.52">617 1351,'105'-453,"-70"328,-29 120,-4 20,-1-14,18 318,-17-293,2 13,0 0,3-1,1 0,3 5,-2-20</inkml:trace>
  <inkml:trace contextRef="#ctx0" brushRef="#br0" timeOffset="637.119">710 188,'20'2,"19"4,16 0,10-1,5-1,2-1,-1-2,-7-2,-12-4,-15-2</inkml:trace>
  <inkml:trace contextRef="#ctx0" brushRef="#br0" timeOffset="896.559">991 1,'-2'14,"1"15,6 19,6 20,1 18,-1 18,-9 16,-6-13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56.66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37,'11'2,"11"1,8 0,9-1,8 0,6-3,3-4,1-3,-1-3,-4 1,-8 2,-10 3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6:56.915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,'6'9,"12"3,12-1,12-1,12-4,12-4,4-5,1-5,-6 0,-13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7:25.21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84 486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04.15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08 131,'0'-7,"0"5,0 14,-2 20,-1 26,0 21,-1 15,-1 8,1-2,4-7,1-15,3-18,1-19</inkml:trace>
  <inkml:trace contextRef="#ctx0" brushRef="#br0" timeOffset="398.448">34 104,'-33'-86,"33"86,1 0,-1 0,1 1,-1-1,1 0,-1 0,1 0,-1 0,1 0,-1 0,1 0,0 0,-1 0,1 0,-1-1,1 1,-1 0,1 0,-1 0,1-1,-1 1,1 0,-1 0,1-1,-1 1,0-1,1 1,-1 0,1-1,-1 1,0-1,1 1,-1-1,0 1,0-1,1 1,-1-1,0 1,0-1,0 1,0-1,0 1,0-1,0 1,0-1,0 0,0 1,0-1,0 1,0-1,0 1,0-1,0 1,-1-1,1 0,42 29,-1 2,-1 1,-2 2,13 15,-12-11,0 1,-3 2,-1 2,-2 1,-2 2,-2 1,-2 1,-3 1,-1 1,7 26,-25-57,0 1,-1-1,0 1,-2 0,0 0,-2 1,0-1,-1 7,0-19,0 1,0-1,-1 0,0 0,0 0,0 0,-1-1,0 1,-1-1,1 1,-1-1,0 0,-1 0,1-1,-1 0,0 1,-1-2,1 1,-1 0,0-1,0 0,-1-1,-1 1,-14 4,-1-2,0-1,-1-1,1-1,-1-1,1-1,-1 0,1-2,-1-1,1-1,-3-2,-14 1,-102-5,141 9,0 1,0-1,0 0,0 0,1 0,-1 1,0-1,0 0,0 1,0-1,1 0,-1 1,0-1,0 1,1 0,-1-1,0 1,1 0,-1-1,1 1,-1 0,1-1,-1 1,1 0,-1 0,1 0,0-1,0 1,-1 0,1 0,0 0,0 0,0 0,0 0,0 0,0-1,0 1,0 0,0 0,0 0,1 0,-1 0,0 0,1-1,-1 1,0 0,1 0,-1 0,1-1,-1 1,1 0,0-1,-1 1,1 0,-1-1,1 1,0-1,0 1,-1-1,1 1,0-1,0 0,0 1,0-1,23 10,3-2</inkml:trace>
  <inkml:trace contextRef="#ctx0" brushRef="#br0" timeOffset="699.935">863 893,'1'-77,"4"1,3-1,3 1,12-32,-16 82,0 21,-4 20,-3-15,54 464,-29-272,-16-115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22.333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332 92,'-15'10,"1"0,0 1,0 1,1 0,1 1,0 0,1 1,0 0,1 1,1 0,-8 15,-14 31,2 0,2 2,4 1,2 1,-9 56,26-105,0-5,1 0,1 1,0-1,0 1,1 0,0 0,1-1,1 1,0 0,0 0,1-1,2 4,-3-13,0 0,1 0,0-1,-1 1,1 0,0-1,0 0,0 1,0-1,0 0,0 0,1 0,-1 0,0 0,0 0,1-1,-1 1,0-1,1 0,-1 0,1 0,-1 0,0 0,1 0,-1 0,0-1,1 1,-1-1,0 0,1 0,-1 0,0 0,0 0,0 0,0 0,0-1,0 1,0-1,0 0,-1 1,2-3,32-20,0-3,-2-1,-1-1,-2-1,-1-2,-1-1,-2-2,-1 0,-2-1,9-20,-18 30,0 1,-2-2,-1 0,-1 0,-1-1,-1 0,-2 0,-1-1,-1 0,-1 0,-2 0,-1-14,0 38,0-1,-1 1,1 0,-1-1,0 1,-1 0,1-1,-1 1,0 0,0 0,-1 0,0 0,0 1,0-1,0 1,0 0,-1 0,0 0,0 0,0 0,0 1,-1 0,1 0,-1 0,0 0,0 1,0 0,0 0,0 0,0 1,-1 0,-2-1,2 2,0 1,0-1,0 1,0 1,0-1,0 1,0 0,1 0,-1 0,1 1,-1 0,1 0,0 1,0-1,0 1,1 0,-1 0,1 1,0-1,0 1,1 0,-3 4,-3 5,1 1,0 0,1 0,1 1,0 0,1 0,-2 12,1 7,2 0,1 0,2 0,1 1,2-1,1 0,2 0,5 15,16 57,5-2,6 5,-23-69,2 9,2-1,2 0,26 42,-32-70,-2-7</inkml:trace>
  <inkml:trace contextRef="#ctx0" brushRef="#br0" timeOffset="250.33">719 747,'0'21,"-2"15,-1 11,0 7,1 3,0 1,1-3,1-4,0-1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06.37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74 249,'-4'16,"-5"17,0 18,2 14,1 13,2 6,2 4,1 0,1-7,0-13,1-17</inkml:trace>
  <inkml:trace contextRef="#ctx0" brushRef="#br0" timeOffset="404.27">0 276,'84'23,"-1"5,-1 3,37 21,-85-34,-1 0,0 2,-1 2,-2 1,0 1,-1 1,-2 2,-1 1,2 5,-15-18,-2 2,0 0,-1 0,-1 1,-1 0,0 0,-1 1,-1 0,1 8,-5-19,-1 0,1 1,-2-1,1 0,-1 0,0 0,-1 1,0-1,0 0,-1 0,0 0,0 0,-1-1,0 1,0 0,-1-1,0 0,0 0,-1 0,0-1,0 1,-1-1,-4 4,-1-2,1 0,-1-1,0-1,-1 1,0-2,0 0,0 0,0-2,-1 1,1-1,-1-1,0 0,-5-1,-19 1,-1-1,1-3,-1-1,0-1,-97-20,167 22,12 5,3 0</inkml:trace>
  <inkml:trace contextRef="#ctx0" brushRef="#br0" timeOffset="683.077">1043 998,'-13'-57,"3"-1,2 0,3-1,2-28,1 67,1 14,1-1,-1 0,1 1,0-1,1 0,-1 0,1 1,1-1,-1 1,1-1,1-1,-3 8,1-1,-1 1,1-1,-1 1,1 0,-1-1,1 1,-1-1,1 1,-1 0,1-1,0 1,-1 0,1 0,0 0,-1-1,1 1,-1 0,1 0,0 0,-1 0,1 0,0 0,-1 0,1 0,0 0,-1 1,1-1,0 0,-1 0,1 1,0-1,-1 0,1 1,-1-1,1 0,-1 1,1-1,-1 1,1-1,-1 1,1-1,-1 1,0-1,1 1,-1-1,0 1,1 0,11 17,0 1,0 0,-2 0,-1 1,0 0,-1 1,-2 0,5 20,6 26,-4 0,-2 1,-3 1,-2 36,-4-80,0-10</inkml:trace>
  <inkml:trace contextRef="#ctx0" brushRef="#br0" timeOffset="953.353">1511 463,'16'0,"17"0,13 0,11 0,10 2,4 1,-1 3,-7 1,-13 5,-14 3,-16 3,-11-2</inkml:trace>
  <inkml:trace contextRef="#ctx0" brushRef="#br0" timeOffset="1101.957">1645 757,'18'7,"17"2,17-1,15-1,10-4,-1-3,-14-1</inkml:trace>
  <inkml:trace contextRef="#ctx0" brushRef="#br0" timeOffset="12352.078">2340 477,'16'16,"10"9,7 6,2 4,3 0,-1 2,-3-2,-1 1,-3-2,-4-1,-6-5,-7-7</inkml:trace>
  <inkml:trace contextRef="#ctx0" brushRef="#br0" timeOffset="12600.97">2621 383,'-14'20,"-11"19,-8 16,-6 14,-2 10,-2 2,3-1,5-7,9-12,8-16</inkml:trace>
  <inkml:trace contextRef="#ctx0" brushRef="#br0" timeOffset="13402.372">3076 530,'-15'18,"2"0,0 0,1 1,1 1,0 0,2 0,0 1,2 1,0-1,1 1,0 8,5-27,0 1,0-1,0 0,1 1,-1-1,1 1,0-1,0 1,0-1,0 1,1-1,-1 0,1 1,0-1,0 1,0-1,0 0,1 0,-1 0,1 0,0 0,0 0,0 0,0-1,1 1,-1-1,0 1,1-1,0 0,0 0,0 0,0 0,0-1,0 1,0-1,0 0,1 0,-1 0,0 0,3 0,6-3,0 0,0-1,-1-1,1 1,-1-2,1 0,-1 0,0-1,-1 0,0-1,0 0,0-1,-1 0,0-1,-1 1,0-2,1-1,10-13,-2-1,-1 0,-1-2,-1 1,-1-2,-2 0,0-1,-2 0,-1 0,-2-1,-1 1,-1-2,-1 1,-2 0,-1-1,-2 1,0 0,-2 0,-2 0,-1-2,5 19,0 1,-1 0,0 0,-1 1,-1-1,0 1,0 0,-1 0,0 0,-1 1,0 0,-1 0,-5-4,11 12,0 1,0-1,1 1,-1 0,0 0,-1 0,1 0,0 0,0 0,0 0,-1 1,1-1,0 1,0 0,-1 0,1 0,0 0,-1 0,1 0,0 0,-1 1,1-1,0 1,0 0,0 0,-1-1,1 1,0 1,0-1,0 0,1 0,-1 1,0-1,0 1,1 0,-1-1,0 2,-44 78,37-51,1 1,2 0,1 0,1 1,2 0,2-1,0 1,2 0,2-1,0 1,2-1,2 0,1-1,1 0,1 0,2-1,4 6,186 297,-180-290,-22-42,0 0,0 0,0 0,0 0,1-1,-1 1,0 0,0-1,0 1,0-1,0 1,0-1,0 0,0 1,-1-1,1 0,0 0,0 1,0-1,-1 0,1 0,0 0,-1 0,1 0,-1 0,1 0,-1 0,1 0,-1 0,3-3,9-14,-8 10,1 1,0-1,1 1,0 0,0 1,0-1,1 1,0 0,0 1,0 0,6-3,-11 8,1 0,0 0,-1 0,1 0,0 1,-1-1,1 1,0 0,-1 0,1 0,-1 0,1 0,-1 0,0 1,1-1,-1 1,0-1,0 1,0 0,0 0,0 0,-1 0,1 0,0 1,-1-1,0 0,0 1,1-1,-1 1,0 2,16 19,-14-21,0 0,0 0,1 0,-1 0,1 0,0-1,0 0,0 0,0 0,0 0,0 0,0-1,1 0,-1 0,1 0,-1 0,0-1,1 1,-1-1,1-1,-1 1,1 0,-1-1,1 0,-1 0,0 0,1-1,-1 0,1 0,4-3,0 1,-1-1,1-1,-1 0,-1 0,1-1,-1 0,0 0,0 0,-1-1,0 0,4-8,-6 10,0 0,-1 0,1 0,-1 0,0 0,-1-1,0 0,0 1,0-1,-1 0,0 0,0 0,0 0,-1 0,0 0,-1 0,0 0,0 0,0 0,-1 0,0 1,0-1,-1 0,1 1,-2 0,1 0,-1 0,1 0,-2 0,1 1,-1-1,0 1,0 1,0-1,0 1,-1-1,2 4,1-1,-1 1,1 0,-1 0,1 0,-1 1,0-1,1 1,-1 0,0 0,1 0,-1 1,0-1,1 1,-1 0,1 0,-1 0,1 0,-1 1,1-1,0 1,0 0,-1 0,2 0,-1 1,0-1,0 1,1-1,-1 1,-1 3,-4 3,0 1,1 1,1-1,0 1,0 1,1-1,0 1,-1 6,-2 22,6-6</inkml:trace>
  <inkml:trace contextRef="#ctx0" brushRef="#br0" timeOffset="13652.214">4078 396,'18'7,"18"2,16 0,10-2,9-2,3-2,-1-2,-9 0,-11-1,-14 0</inkml:trace>
  <inkml:trace contextRef="#ctx0" brushRef="#br0" timeOffset="13911.525">4345 102,'-2'16,"-1"19,0 19,-2 19,1 15,-2 9,-2 3,0-15</inkml:trace>
  <inkml:trace contextRef="#ctx0" brushRef="#br0" timeOffset="18051.412">2286 102,'-9'0,"2"0,8 0,16 0,16-2,17-6,12-5,10-6,7-3,-2 1,-13 4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27.80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79 310,'-7'4,"0"1,1 0,0 0,0 1,0 0,1 0,-1 0,1 0,1 1,0 0,0 0,0 0,0 1,-1 6,0-4,-12 27,2 0,1 1,2 1,2 0,2 1,1-1,1 15,4-48,1 0,0 0,0 0,1 1,0-1,0 0,0 0,1 0,0 0,0 0,0 0,1 0,0 0,0 0,1 0,-1-1,1 1,1-1,-1 0,1 0,-1 0,1 0,3 1,-5-5,1 0,0 0,-1-1,1 1,0-1,0 1,-1-1,1 0,0 0,0-1,-1 1,1 0,0-1,-1 0,1 0,0 1,-1-2,1 1,-1 0,0 0,1-1,-1 1,0-1,2-2,51-49,-54 52,32-38,-2 0,-2-2,-1-2,-2 0,-2-1,-2-2,-2 0,-3-1,-1-1,-2-1,2-20,-13 58,-1 0,0-1,0 1,-1-1,0 0,-1 1,0-1,-1 1,-1-1,0 0,0 1,-1 0,0 0,-1 0,-1 0,1 0,-2 1,1 0,-1 0,-6-6,10 14,-1 0,1 0,-1 0,1 0,-1 0,0 1,0 0,1-1,-1 1,0 0,0 0,0 1,-1-1,1 1,0-1,0 1,0 0,0 0,0 1,0-1,-1 0,1 1,0 0,0 0,0 0,0 0,1 0,-1 1,0-1,0 1,1 0,-1 0,1 0,-1 0,1 0,-1 2,-5 4,0 1,0 0,1 1,1 0,-1 0,2 0,-1 1,1 0,0 2,-5 21,1-1,2 1,1 0,2 0,1 1,2 0,2-1,0 1,7 29,-4-41,1 1,1-1,1 0,1 0,1 0,2-2,0 1,1-1,0-1,2 0,1-1,0 0,1-1,1-1,1-1,0 0,1-1,1-1,8 4,63 17,-70-33</inkml:trace>
  <inkml:trace contextRef="#ctx0" brushRef="#br0" timeOffset="308.709">687 778,'4'15,"1"0,0 0,1 0,1-1,0 0,1 0,1-1,6 8,-12-17,1 0,0 0,0 0,0 0,1 0,0-1,-1 0,1 0,0 0,0-1,1 1,-1-1,1 0,-1-1,1 0,-1 1,1-2,0 1,-1-1,1 0,0 0,-1 0,1-1,0 0,1 0,3-2,0-1,-1 0,1-1,-1 0,0 0,0-1,0 0,-1 0,0-1,0-1,-1 1,0-1,0 0,-1 0,0-1,0 0,-1 0,0-1,-1 1,0-1,-1 0,0 0,0 0,-1-1,1-6,-2 10,-1-1,0 0,0 1,-1-1,0 0,0 1,-1-1,0 1,0 0,0 0,-1 0,-1-2,3 6,-1 0,1 1,-1-1,0 0,1 1,-1-1,-1 1,1 0,0-1,0 1,-1 0,1 0,-1 1,0-1,1 0,-1 1,0 0,0-1,0 1,0 1,0-1,0 0,0 1,0-1,-1 1,1 0,0 0,0 0,0 0,-2 1,-6 4,0 0,0 1,0 0,1 1,0 0,0 0,1 1,0 1,0-1,1 1,0 1,0 0,1 0,1 0,0 1,0 0,-3 8,-10 18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30.20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3 0,'-3'5,"5"3,8 3,12 0,13-3,12-2,12-4,7-3,4-4,-1 0,-8 0,-9 2,-17 2,-15 5,-17 3,-8 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31.29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80,'10'-9,"1"1,0 0,1 0,0 1,0 1,1 0,-1 0,1 1,0 1,1 1,-1-1,1 2,0 0,3 1,-10 0,-1 1,1 0,-1 1,1-1,0 2,-1-1,0 0,1 1,-1 1,0-1,0 1,0 0,0 0,-1 0,1 1,-1 0,0 0,0 1,0-1,-1 1,1 0,-1 0,0 0,-1 1,1 0,-1-1,0 1,-1 0,1 1,-1-1,8 33,-2-1,-2 1,-1 0,-2 0,-1 0,-3 1,-1-1,-3 9,-8 124,1-25,5 72,8-172,3 0,1-1,2 1,2-1,3-1,13 35,22 12,-45-89,0 0,1 0,-1 0,1 0,-1-1,1 1,0-1,0 1,0-1,0 0,0 0,0-1,1 1,-1-1,1 0,-1 1,1-1,0-1,-1 1,1-1,0 1,-1-1,1 0,0 0,-1-1,2 1,7-6,-1 1,0-1,0-1,-1 0,0-1,0 0,-1 0,0-1,0 0,-1-1,0 1,-1-2,0 1,0-1,2-7,20-31,-29 48,1 1,-1 0,1 0,-1 0,1 0,-1 0,1 0,-1 0,0 1,1-1,-1 0,1 0,-1 0,1 0,-1 0,0 1,1-1,-1 0,0 0,1 1,-1-1,0 0,1 1,-1-1,0 0,1 1,-1-1,0 0,0 1,0-1,1 1,-1-1,0 0,0 1,0-1,0 1,0-1,0 1,0-1,0 1,0-1,0 0,0 1,0-1,0 1,0-1,0 1,0-1,0 0,-1 1,1-1,0 1,0-1,0 0,-1 1,1-1,0 2,53 507,-40-418,14 103,-7 1,-8 71,-11-233,-1 0,-2-1,-1 1,-1-1,-2 1,-1-2,-2 1,-1-1,-2 0,0-1,-11 16,20-41,0 0,0 0,0-1,-1 0,1 0,-1 0,0 0,0 0,-1-1,1 1,-1-1,0-1,0 1,0-1,0 1,0-1,0-1,-1 1,1-1,-1 0,1 0,-1-1,1 1,-1-1,1 0,-1-1,1 1,-1-1,1 0,-1-1,1 1,0-1,0 0,-2-1,-3-4,0-1,0 0,1-1,0 0,1 0,0-1,0 0,1 0,0-1,1 0,0 0,1 0,0-1,-2-7,6 15,0 0,0 0,0 0,0 0,1 0,-1 0,1 0,0 0,0-1,1 1,-1 0,1 0,0 0,0 0,0 0,1 0,0 1,-1-1,1 0,1 0,13-19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34.11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4533 1805,'20'0,"21"0,19-4,15-4,9-3,1 0,-9 2,-18 3</inkml:trace>
  <inkml:trace contextRef="#ctx0" brushRef="#br0" timeOffset="169.546">4587 2099,'18'3,"20"0,19-2,18-7,12-3,5-3,-13 0</inkml:trace>
  <inkml:trace contextRef="#ctx0" brushRef="#br0" timeOffset="2468.005">5722 1391,'-2'0,"4"0,10 0,12 0,19 0,15-2,16-3,11-3,5-1,-1 3,-16 1</inkml:trace>
  <inkml:trace contextRef="#ctx0" brushRef="#br0" timeOffset="5485.856">9519 1445,'-17'6,"0"0,1 2,0 0,0 1,1 0,0 2,1-1,0 2,1 0,0 1,1 0,0 0,1 2,1-1,0 1,1 1,1 0,0 0,1 1,-4 14,8-26,1 0,0 1,0-1,0 1,0-1,1 1,0 0,1-1,-1 1,1 0,0 0,0-1,1 1,-1 0,1 0,1-1,-1 1,1-1,0 1,0-1,1 0,-1 0,1 0,0 0,1 0,-1 0,1-1,0 0,0 0,0 0,1 0,0-1,-1 1,1-1,0 0,2 0,5-1,1-1,-1 0,1 0,-1-2,1 1,0-2,-1 1,0-2,1 0,-1 0,0-1,0-1,-1 0,1 0,-1-1,0-1,-1 0,0 0,0-1,5-6,-1 2,-1-1,-1 0,0-1,-1-1,0 1,-1-2,-1 0,-1 0,0 0,-1-1,-1 0,0-1,-1 1,-1-1,-1 0,-1 0,0 0,-1-1,-1 1,-1 0,0 0,-2-1,0 1,-1 1,-2-7,2 15,0 0,0 0,-1 0,0 0,0 1,-1 0,-1 0,1 1,-1-1,0 1,-1 1,-7-6,12 10,0 0,0 0,-1 0,1 0,0 0,-1 1,1 0,-1 0,0 0,1 0,-1 0,0 1,1 0,-1-1,0 1,0 1,1-1,-1 1,0-1,0 1,1 0,-1 0,1 1,-1-1,1 1,0-1,-1 1,1 0,0 1,0-1,0 0,0 1,1 0,-3 2,-2 4,0 0,1 1,0-1,1 1,0 0,0 1,1-1,1 1,0 0,0 0,1 0,0 0,1 0,0 7,1 9,1 1,0-1,3 0,0 0,4 13,100 309,-33-78,-73-267,-1 1,1-1,0 1,0-1,0 0,1 0,-1 0,1 0,0-1,0 1,1-1,-1 1,1-1,-1 0,4 2,7-1</inkml:trace>
  <inkml:trace contextRef="#ctx0" brushRef="#br0" timeOffset="5735.26">10054 1912,'-7'21,"-4"13,-3 10,1 5,3 0,3-1,2-2,5-4,7-7,7-7,0-9</inkml:trace>
  <inkml:trace contextRef="#ctx0" brushRef="#br0" timeOffset="6669.293">10656 1217,'-22'21,"2"2,0 0,2 0,0 2,2 0,1 2,1-1,1 2,1-1,-1 8,3-10,0 2,2-1,1 1,1 0,1 1,1 0,2-1,1 1,1 0,3 19,-2-39,0 0,1 0,0-1,1 1,-1-1,1 0,1 0,0 0,0 0,0 0,0-1,1 0,0 0,1 0,-1-1,1 1,0-1,1-1,-1 1,1-1,0 0,0-1,0 0,0 0,1 0,-1-1,1 0,-1 0,1-1,0 0,0 0,0-1,0 0,-1-1,1 0,1 0,5-1,-1-2,1 0,0 0,-1-1,0-1,0 0,-1-1,0 0,0-1,0 0,-1-1,0 0,-1-1,0 0,-1-1,0 0,3-4,2-5,-1-1,-1-1,-1 0,-1 0,-1-1,-1 0,-1 0,-1-1,2-18,-4 20,0-1,-2 1,0 0,-2-1,0 0,-2 1,0-1,-2 1,0 0,-1 0,-2 0,0 1,-1 0,-1 0,-1 1,-4-5,11 20,0 1,-1-1,1 1,-1 0,0 0,-1 0,1 0,-1 0,1 1,-1 0,0 0,0 1,0-1,-1 1,1 0,-1 0,1 1,-1-1,1 1,-1 1,0-1,0 1,1 0,-1 0,0 1,0-1,1 1,-1 1,1-1,-1 1,1 0,-1 0,1 1,-2 0,-7 9,1 0,0 1,1 1,0 0,1 0,1 1,1 0,0 1,0 0,2 0,0 1,1 0,1 0,0 1,1 0,1-1,1 1,0 6,0 5,2-1,1 1,1-1,1 0,2 0,0 0,2 0,1-1,2 0,0 0,2-1,1-1,0 0,2-1,1 0,1-1,1-1,1-1,1-1,1 0,0-1,1-2,2 0,-1-1,2-2,0 0,11 3,-29-13,1 1,1-2,-1 1,0-1,1 0,0-1,-1 0,1 0,0-1,0 0,0-1,0 0,0 0,0-1,0 0,0 0,0-1,-1 0,1-1,0 0,-1 0,0-1,0 0,0-1,0 0,-1 0,0 0,0-1,0 0,1-2,26-40,-8 68,-19-11,0-4,1 0,-1-1,1 0,0 0,0-1,1 0,-1-1,1 1,-1-2,1 1,0-1,-1 0,1-1,0 0,0-1,0 0,-1 0,1 0,0-1,-1-1,0 0,1 0,-1 0,0-1,5-4,-7 5,0 0,-1-1,1 1,-1-2,0 1,0 0,0-1,-1 0,0 0,0 0,0-1,-1 1,1-1,-1 0,0 0,-1 0,0 0,0-1,0 1,-1-1,0 1,0-1,0 1,-1-1,0 0,0 1,-1-1,0 1,0-1,-1 1,1-1,-1 1,-1 0,1 0,-1 0,0 0,-1 0,1 1,-1-1,0 1,0 0,-1 0,0 1,0-1,0 1,0 0,0 0,-1 1,0-1,0 1,-3 0,-1 1,0 0,1 1,-1 0,0 0,0 1,0 0,0 1,1 0,-1 1,0 0,1 0,-1 1,1 0,0 1,0 0,0 0,0 1,1 0,0 1,0-1,0 2,1-1,0 1,0 0,1 1,-1-1,2 1,-1 1,1-1,0 1,1 0,0 0,1 0,0 0,0 1,1-1,0 1,0 0,1 5,4 19</inkml:trace>
  <inkml:trace contextRef="#ctx0" brushRef="#br0" timeOffset="2152.822">6793 1552,'0'2,"-3"1,0 2,-2 3,-3-1,-2 2,3-4,3-4,-1-6,2-1</inkml:trace>
  <inkml:trace contextRef="#ctx0" brushRef="#br0" timeOffset="3198.054">7046 1298,'-16'6,"1"1,-1 0,1 1,1 1,-1 0,2 1,-1 0,1 2,1-1,0 1,1 1,0 0,1 1,0 0,-3 8,0 1,1 1,1 0,1 1,1 0,2 1,0 0,2 0,1 0,0 15,2-26,1 0,1-1,0 1,1 0,0 0,2-1,-1 1,2-1,0 1,1-1,0 0,1-1,0 0,1 1,3 1,-8-13,0 0,0 0,0 0,0-1,0 1,0-1,0 1,1-1,-1 0,1 0,-1 0,1 0,-1 0,1-1,-1 1,1-1,0 0,-1 0,1 0,0 0,-1 0,1 0,0-1,-1 1,1-1,-1 0,1 0,-1 0,1 0,1-1,70-48,-68 45,29-25,-2-2,-1 0,-2-2,-1-2,-2-1,-1 0,-2-2,-2-1,-1-1,-2-3,-9 24,-2-1,0 0,-1-1,-1 1,-1-2,-2 1,0 0,-1-1,-1 1,-1-1,-1 1,-1-1,-1 1,-1 0,-1 0,-3-7,6 23,-2-1,1 1,-1 0,0 0,0 0,0 1,-1-1,0 1,0 0,-1 0,1 1,-1 0,0 0,0 0,0 0,-1 1,1 0,-1 1,0-1,0 1,0 1,0-1,0 1,0 0,0 1,0 0,0 0,-1 0,1 1,0 0,0 1,0-1,0 1,0 1,1-1,-1 1,-1 2,-1 0,1 1,0-1,0 2,1-1,0 1,0 0,0 1,1-1,0 1,1 1,-1-1,2 1,-1 0,1 0,1 0,0 0,0 1,0-1,0 10,-1 4,2-1,0 1,2-1,0 1,1 0,2-1,0 0,6 18,9 14,2-1,3 0,2-2,2-1,2-1,26 31,88 162,-128-212,-5-10</inkml:trace>
  <inkml:trace contextRef="#ctx0" brushRef="#br0" timeOffset="4050.942">7647 1926,'-6'25,"0"-4,1 0,0 0,2 1,0-1,2 1,0 0,2 15,0-32,0 0,1 0,-1 0,1 0,0-1,0 1,1 0,-1-1,1 0,0 1,0-1,0-1,1 1,0 0,-1-1,1 1,0-1,1-1,-1 1,0 0,1-1,0 0,-1 0,1 0,0-1,0 1,0-1,0 0,0-1,0 1,1-1,-1 0,0-1,0 1,0-1,0 0,0 0,0 0,0-1,0 0,-1 0,1 0,-1 0,2-2,2-1,0-1,0 0,-1 0,0-1,0 0,-1-1,0 1,0-1,-1 0,0-1,0 1,-1-1,0 0,0 0,-1 0,-1-1,1 1,-1-1,-1 1,0-1,0 0,-1 0,-1 1,1-1,-1 0,-1 0,0 1,0-1,-1 1,0 0,-1 0,0 0,0 0,-1 1,0-1,0 1,-1 0,0 1,-2-2,5 6,-1 1,1-1,0 1,-1 0,0 0,1 0,-1 1,0-1,0 1,0 0,0 0,0 0,0 1,0-1,0 1,0 0,0 0,-1 0,1 1,0 0,0-1,0 1,0 1,0-1,1 1,-1-1,0 1,1 0,-1 0,1 1,0-1,-1 1,1 0,0-1,1 2,-1-1,0 0,1 0,0 1,0-1,0 1,-1 3,-19 66,22-41</inkml:trace>
  <inkml:trace contextRef="#ctx0" brushRef="#br0" timeOffset="4650.34">8182 1618,'0'7,"7"2,13 0,18-2,15-4,15-3,10-4,2-3,-3 0,-7-2,-14 1,-17 2</inkml:trace>
  <inkml:trace contextRef="#ctx0" brushRef="#br0" timeOffset="4903.179">8463 1405,'-4'21,"-2"17,0 17,4 12,4 8,6 3,4 2,3-4,0-5,1-8,-1-13,-2-15</inkml:trace>
  <inkml:trace contextRef="#ctx0" brushRef="#br0" timeOffset="1050.701">5763 1605,'-2'2,"3"8,9 11,9 14,9 9,8 12,5 6,5 3,0-1,1-4,-2-8,-4-9,-6-10,-7-13,-9-10,-6-15,-7-6</inkml:trace>
  <inkml:trace contextRef="#ctx0" brushRef="#br0" timeOffset="1299.043">6151 1646,'-16'6,"-12"10,-6 11,-4 10,-2 10,-2 10,1 10,1 4,4 0,6-6,7-14</inkml:trace>
  <inkml:trace contextRef="#ctx0" brushRef="#br0" timeOffset="-1118.038">2648 1631,'-16'16,"0"1,1 1,0 0,1 0,2 2,0-1,1 2,0-1,2 2,1-1,0 1,2 0,0 1,2-1,0 1,2 0,0 14,2-33,0 1,0-1,0 0,0 1,1-1,-1 0,1 1,0-1,1 0,-1 0,1 0,0 0,0 0,0 0,0 0,1-1,0 1,-1-1,1 0,0 1,1-2,-1 1,0 0,1-1,0 1,0-1,-1 0,1 0,0 0,1-1,-1 0,0 1,0-1,1-1,-1 1,0-1,1 0,-1 0,0 0,1 0,-1-1,0 1,2-2,11-6,0-1,-1-1,0-1,0-1,-1 0,-1 0,0-2,-1 0,0 0,-1-1,-1-1,0 0,-1 0,-1-1,3-7,2-3,-1 0,-1-1,-2 0,0-1,-2 0,-2-1,0 1,-2-1,-1 0,-2 0,0-2,-1 27,1 1,-1-1,0 1,0-1,0 1,0-1,-1 1,0-1,0 1,0-1,0 1,-1 0,0 0,0 0,0 0,0 0,-1 0,1 0,-1 1,0-1,0 1,0 0,-1 0,1 0,-1 0,0 1,1-1,-1 1,0 0,-1 0,1 0,0 1,-2-1,-3 4,-1 0,1 0,-1 1,1 0,0 1,1 0,-1 0,1 1,-1 0,1 0,1 1,-1 0,1 1,0-1,0 1,1 1,0-1,0 1,1 0,0 1,1-1,-1 1,2 0,-3 7,0 0,1-1,1 0,0 1,1 0,1 0,1 0,0 0,1 0,1 1,0-1,1 0,1 0,0-1,1 1,1-1,5 13,13 23,3-2,1 0,3-2,11 11,43 72,-36-23,-36-64</inkml:trace>
  <inkml:trace contextRef="#ctx0" brushRef="#br0" timeOffset="-831.291">3089 2341,'52'-274,"-22"135,-24 126,-2 19,-1 22,-1 55,-3-42,2 0,2 0,1 0,3-1,8 32,-14-68,0 1,1 0,-1-1,1 1,0-1,0 0,0 1,1-1,-1 0,1 0,0 0,0-1,1 1,-1-1,1 0,-1 0,1 0,0 0,0 0,3 0,15 1</inkml:trace>
  <inkml:trace contextRef="#ctx0" brushRef="#br0" timeOffset="-581.949">3209 1458,'14'-7,"13"-2,14-2,13 2,9 1,5 2,1 3,-4 2,-7 0,-11 1,-14 1</inkml:trace>
  <inkml:trace contextRef="#ctx0" brushRef="#br0" timeOffset="-364.536">3557 1191,'-9'23,"-3"18,0 17,3 13,2 10,3 1,2-2,1-2,1-9,3-8,0-16</inkml:trace>
  <inkml:trace contextRef="#ctx0" brushRef="#br0" timeOffset="-2249.855">1 2099,'18'5,"15"1,12 0,8-1,8-2,1-3,-1-2,-8 0,-13 0</inkml:trace>
  <inkml:trace contextRef="#ctx0" brushRef="#br0" timeOffset="-2000.519">82 2273,'18'5,"15"1,13 0,13-1,7-4,5-7,-2-6,-12-2</inkml:trace>
  <inkml:trace contextRef="#ctx0" brushRef="#br0" timeOffset="-1748.684">616 1752,'33'16,"89"32,-47-21,-2 2,-1 4,-1 4,-3 2,6 7,-57-33,1 1,-2 0,0 2,-1 0,0 0,-1 2,-9-12,0 2,-1-1,1 0,-1 1,-1 0,0 0,0 0,0 0,-1 0,0 1,-1-1,0 1,0-1,-1 1,0-1,-1 7,-1-4,-1 1,0-1,-1 0,0 0,-1-1,0 1,-1-1,0 0,-1-1,0 1,0-2,-1 1,-6 5,-121 93,-26-12,97-60</inkml:trace>
  <inkml:trace contextRef="#ctx0" brushRef="#br0" timeOffset="7784.341">10495 723,'2'2,"8"3,14 4,20 1,24 2,22-1,17-2,8-4,-15-1</inkml:trace>
  <inkml:trace contextRef="#ctx0" brushRef="#br0" timeOffset="11147.921">12193 429,'-10'20,"1"-1,0 2,2 0,0 0,2 0,0 0,1 1,1 0,1 0,2 0,0 0,1 0,2 9,10 117,27 120,1-7,-19 32,-14-151,19 99,-11-151,-2-25,-4 0,-2 1,-3 0,-3 41,-18 67,15-164,0 1,0-1,-1 1,-1-1,0 0,0 0,-1 0,0 0,0-1,-1 0,-1 1,1-2,-3 2,4-6,-1 0,0 0,0-1,-1 0,1 0,-1-1,1 1,-1-1,0-1,0 1,0-1,0 0,0 0,0 0,0-1,0 0,0 0,0-1,-1 0,-4-1,-17 1,-383 7,-501 48,210-5,-164 16,572-39,-90-12,-685-16,328-12,-830-12,683 19,191-10,-49 1,435 49,107-7,-73-5,274-20,1 0,-1 0,0-1,0 0,0 1,0-1,0 0,1 0,-1 0,0-1,0 1,0-1,0 0,1 0,-1 0,0 0,1 0,-1 0,1-1,-1 1,1-1,0 1,-1-1,1 0,0 0,0 0,0-1,1 1,-1 0,0-1,1 1,0-1,-1 1,1-1,0 0,0-2,-10-159,-57-391,44 333,-10 1,-28-82,50 254,-14-48,3-1,5-1,4-1,5 0,3-48,6 148,-1-4,1-1,-1 1,1 0,1-1,-1 1,0 0,1-1,0 1,0 0,0 0,0 0,1 0,0 0,0 0,0 0,0 0,0 1,1-1,0 1,0 0,0 0,0 0,0 0,0 0,2-1,29-9,0 2,1 1,0 1,14 0,82-8,2 7,35 4,-114 5,1112-70,758-118,-955 96,1082-121,-732 109,-950 83,20 15,166 0,84 1,-619 7,-1 1,0 0,-1 1,1 2,-1-1,1 2,6 4,-20-8,-1 1,1 1,-1-1,0 1,-1-1,1 1,-1 0,1 0,-1 1,0-1,0 1,-1-1,0 1,0 0,0 0,0 0,0 3,15 30,-11-26,-4-9,-1 1,0-1,1 0,-1 0,1 0,0 0,0 0,1 0,-1 0,0-1,1 1,0-1,-1 0,1 1,0-1,0-1,0 1,1 0,-1-1,0 1,1-1,-1 0,0 0,1-1,0 1,4-1,-6 0,-1 0,1 0,0-1,-1 1,1 0,-1 0,1 1,-1-1,1 0,-1 0,1 1,-1-1,1 1,-1-1,1 1,-1 0,1 0,-1-1,0 1,0 0,1 0,-1 0,0 0,0 1,0-1,0 0,0 0,0 1,-1-1,1 0,0 1,-1-1,1 1,0 0,2 17,-1 0,-1 1,0-1,-2 0,0 1,-1-1,-2 8,-3 1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48.159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,'18'7,"18"2,18-1,14-1,8-2,4-2,-5-1,-14-1,-17-1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48.349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11,'16'2,"17"1,18 0,17-3,12-4,9-3,-10-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48.649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80 120,'0'19,"0"21,2 22,1 21,0 17,-1 12,0 3,-1-5,0-11,1-19,1-22</inkml:trace>
  <inkml:trace contextRef="#ctx0" brushRef="#br0" timeOffset="347.112">0 0,'70'78,"57"63,-7 5,-6 5,-5 8,-92-133,-1 1,-2 1,0 1,6 22,-18-44,1 0,-1 0,-1 0,1 0,-1 0,-1 0,1 1,-1-1,-1 0,1 0,-1 1,0-1,-1 0,0 0,0 0,0 0,-1-1,0 1,0-1,-1 1,0-1,0 0,-2 2,-9 5,0-1,-1-1,0-1,-1 0,0-1,0-1,-1 0,0-2,0 0,-1-1,1 0,-1-2,-17 1,-12 4,-2-3,1-2,-29-3,91-7,16 0</inkml:trace>
  <inkml:trace contextRef="#ctx0" brushRef="#br0" timeOffset="674.752">748 976,'-1'7,"0"0,1 0,0 0,0 0,1 0,-1 0,2 0,-1 0,1 0,0-1,0 1,1-1,-1 1,2-1,-1 0,1 0,0 0,0-1,0 1,1-1,0 0,0 0,0 0,1-1,-1 0,1 0,0-1,0 1,1-1,8 4,0 0,0-1,0-1,0-1,1 0,0-1,0 0,0-2,0 0,0 0,0-2,5 0,-14 1,0-1,0 1,0-1,0-1,0 1,-1-1,1 0,0-1,-1 0,0 0,1 0,-1-1,-1 0,1 0,0 0,-1-1,0 1,0-2,0 1,-1 0,0-1,0 0,0 0,-1 0,1 0,-2-1,1 1,-1-1,0 1,0-1,0 0,-1 0,-1 0,1 0,-1 0,0 0,0 0,-1-3,-2 1,0 0,-1 0,0 0,0 1,-1 0,0 0,0 0,-1 0,0 1,0 0,-1 0,0 1,0 0,0 0,-1 0,0 1,0 1,-1-1,1 1,-1 0,0 1,0 0,0 1,0-1,0 2,-1-1,1 2,0-1,-1 1,1 0,-1 1,1 0,-6 2,-1 4,-1 0,1 1,1 1,0 1,0 0,0 1,2 1,-1 0,2 0,-1 2,-3 5,-36 4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7:49.894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677 1080,'10'57</inkml:trace>
  <inkml:trace contextRef="#ctx0" brushRef="#br0">677 1080</inkml:trace>
  <inkml:trace contextRef="#ctx0" brushRef="#br0">687 1137,'0'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47.46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421 496,'-17'7,"0"1,0 0,0 2,1 0,0 0,1 2,1 0,0 1,0 0,1 1,1 0,0 1,-6 12,-9 8,2 1,2 1,1 1,2 1,1 1,3 1,1 0,2 1,2 0,-3 29,12-60,1 1,0-1,1 1,1-1,0 1,0-1,1 1,2 4,-4-13,1 0,0 0,0 0,1 0,-1 0,1 0,-1-1,1 1,0 0,0-1,0 0,0 1,0-1,1 0,-1 0,1 0,0 0,-1 0,1-1,0 1,0-1,0 0,0 0,0 0,0 0,0-1,0 1,1-1,-1 0,0 1,2-2,7-1,0-1,0-1,0 0,0 0,-1-1,0-1,0 0,0 0,-1-1,0-1,0 0,0 0,-1-1,-1 0,0 0,3-5,26-31,-3-3,-2 0,-1-2,-3-2,-3 0,-1-2,-3 0,-3-2,-1 0,-4-1,-1 0,2-56,-9 85,-2 0,-1 0,-2-1,0 1,-2 0,-1 0,-1 0,-5-15,8 38,0 1,0-1,0 1,-1-1,1 1,-1-1,0 1,-1 0,1 0,-1 0,0 0,0 1,0-1,0 1,0-1,-1 1,0 0,0 0,0 1,0-1,0 1,0 0,0 0,-1 0,1 1,-1 0,1 0,-1 0,0 0,1 0,-1 1,0 0,0 0,1 0,-1 1,0 0,1 0,-1 0,-1 0,-1 3,-1 1,1-1,0 1,0 0,1 0,-1 1,1 0,1 0,-1 1,1 0,0 0,0 0,1 0,0 1,0-1,1 1,0 0,0 1,-3 11,0 0,1 0,2 1,0-1,1 1,1 20,7 17,3 0,3 0,2-1,3-1,2 0,2-1,3-2,2 0,16 21,62 145,-38-53,-66-164,1 1,0 0,0 0,0-1,0 1,1-1,-1 1,1-1,-1 1,1-1,0 0,0 0,0 0,0 0,0 0,0 0,1 0,-1-1,1 1,-1-1,1 0,-1 0,1 0,0 0,0 0,-1 0,1-1,0 0,0 1,2-1,4-3,0-1,0 0,-1 0,0-1,1 0,-2 0,1-1,-1 0,0 0,0-1,0 0,-1 0,1-2,-4 6,111-147,-114 149,0 1,0 0,0-1,0 1,0-1,1 1,-1 0,0-1,0 1,0-1,0 1,0 0,0-1,1 1,-1-1,0 1,0 0,1-1,-1 1,0 0,0 0,1-1,-1 1,0 0,1 0,-1-1,0 1,1 0,-1 0,1 0,-1 0,0-1,1 1,-1 0,1 0,-1 0,0 0,1 0,-1 0,1 0,-1 0,0 0,1 0,-1 0,1 1,-1-1,0 0,1 0,-1 0,1 0,-1 1,0-1,1 0,-1 0,0 1,1-1,-1 0,0 0,0 1,3 26,-3-20,0 4,1 0,0 0,1 0,0 0,0 0,1-1,1 1,1 2,-4-10,1 0,0 1,-1-1,1 0,0 0,1 0,-1 0,0-1,1 1,0 0,-1-1,1 0,0 0,0 0,1 0,-1 0,0-1,1 1,-1-1,0 0,1 0,0 0,-1 0,1-1,-1 0,1 1,0-1,4-2,1-1,-1 1,0-1,0 0,-1-1,1 0,-1 0,1-1,-2 0,1 0,0-1,-1 1,0-2,0 1,-1 0,0-1,0 0,0 0,-1-1,0 1,0-1,-1 0,2-7,-2 9,0-1,0 1,0-1,-1 0,0 0,-1 0,0 0,0 0,0 0,-1-1,0 1,0 0,-1 0,1 0,-2 0,1 0,-1 0,0 0,-1 0,1 0,-2 1,1-1,0 1,-1 0,0 0,-1 0,1 1,-1 0,0-1,-6-3,3 5,0 1,0 0,-1 0,1 1,-1 0,1 0,-1 1,0 0,1 1,-1 0,0 0,0 1,1 0,-1 0,0 1,1 0,-1 1,1 0,0 0,0 1,0 0,1 0,-1 1,1 0,0 0,-1 2,-24 17</inkml:trace>
  <inkml:trace contextRef="#ctx0" brushRef="#br0" timeOffset="249.884">1024 188,'16'5,"18"3,18 3,15 2,13-2,4-2,-3 0,-14-3,-17-1</inkml:trace>
  <inkml:trace contextRef="#ctx0" brushRef="#br0" timeOffset="484.256">1370 0,'-2'26,"-3"25,-3 26,-2 19,0 17,2 9,3 0,1-2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50.781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48 235,'13'2,"-1"1,1-2,-1 0,1 0,0-1,-1 0,1-2,0 1,-1-1,1-1,-1 0,0-1,0-1,0 1,-1-2,1 0,-1 0,-1-1,1 0,-1-1,-1 0,1-1,3-4,-10 11,-1 0,1 0,-1-1,0 1,0 0,0-1,0 0,0 1,0-1,-1 0,1 0,-1 0,0 0,0 0,0 0,0 0,-1 0,1-1,-1 1,0 0,0 0,0 0,0-1,0 1,-1 0,0 0,1 0,-1 0,0-1,-1 1,1 0,0 1,-1-1,0 0,0 0,1 1,-1-1,-1 0,-6-2,0 0,0 1,-1-1,0 2,1-1,-1 2,0-1,0 1,-1 1,1 0,0 0,-1 1,1 0,0 1,0 0,-1 1,1 0,0 0,0 1,1 1,-1-1,1 2,-1-1,1 1,1 1,-1 0,-2 2,-45 46,55-53,0 1,-1 0,1 0,0-1,0 1,0 0,0 0,0 0,1 0,-1 0,1 0,-1 0,1 0,0 1,0-1,0 0,0 0,0 0,0 0,0 0,1 0,-1 1,1-1,0 0,-1 0,1 0,0-1,0 1,0 0,0 0,1 0,-1-1,0 1,1 0,29 17,6-7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51.03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,'24'4,"23"7,17 3,13 4,5 1,-1 0,-4-1,-13 0,-18 0,-16-3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51.283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,'20'9,"21"3,19 0,15-3,-4-3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51.55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78,'23'25,"23"20,18 16,13 10,6 8,-1 2,-4-3,-12-2,-12-7,-15-11,-15-16</inkml:trace>
  <inkml:trace contextRef="#ctx0" brushRef="#br0" timeOffset="175.529">455 39,'-14'20,"-13"23,-11 25,-11 23,-8 19,-4 13,4 2,10-8,12-26</inkml:trace>
  <inkml:trace contextRef="#ctx0" brushRef="#br0" timeOffset="407.909">869 172,'-4'23,"-5"21,1 19,-2 14,1 9,3 2,1-4,2-10,4-14,7-19,5-16,4-18,-1-11</inkml:trace>
  <inkml:trace contextRef="#ctx0" brushRef="#br0" timeOffset="709.103">923 293,'6'42,"1"0,3 0,2-1,1 0,2-1,4 5,42 56,-58-98,0 1,0-1,1 1,-1-1,0 0,1 0,0 0,0-1,0 1,0-1,0 0,0 0,1-1,-1 1,1-1,-1 0,1 0,-1 0,1-1,0 0,-1 0,1 0,0 0,-1-1,3-2,-1 0,0-1,0 0,0-1,0 1,-1-1,0 0,0 0,0-1,-1 0,0 1,0-2,0 1,0 0,-1-1,0 1,-1-1,0 0,0 0,0 0,-1 0,0 0,0-1,-1 1,5-36,-2 0,-2 0,-1 0,-3 0,-2 1,-2-9,-5-54,10 101,1 0,0-1,0 1,0-1,1 1,-1 0,1-1,0 1,1-1,-1 1,1-1,0 1,0-1,0 1,0 0,1 0,0 0,0 0,0 0,0 0,1 0,-1 0,1 1,0-1,0 1,1 0,-1 0,0 0,1 1,0-1,1 0,26 1,-1 6</inkml:trace>
  <inkml:trace contextRef="#ctx0" brushRef="#br0" timeOffset="1024.26">1524 439,'-1'24,"2"-1,0 1,2-1,0 1,5 12,-6-30,-1 0,2 0,-1 0,1 0,0-1,0 1,0-1,1 0,0 0,0 0,0-1,0 1,1-1,0 0,0 0,0-1,0 1,1-1,-1 0,1-1,0 1,0-1,2 0,2-1,0 0,0-1,0-1,0 0,0 0,0-1,-1 0,1-1,0 0,-1-1,0 1,0-2,0 1,-1-1,1-1,-1 0,0 0,-1 0,1-1,-1 0,-1-1,1 1,-1-1,-1 0,1-1,-1 0,3-8,-2 5,0 0,-1-1,0 1,-1-1,-1 0,0 0,0 0,-2 0,1-1,-2 1,0 0,0-1,-1 1,-1 0,0-1,-1 1,-1 0,0 1,0-1,-1 1,-1-1,0 2,-1-1,0 1,0 0,-2 0,1 1,-4-3,9 9,-1 0,1 1,-1 0,0 0,0 0,0 0,0 1,-1 0,1-1,-1 1,1 1,-1-1,0 1,0 0,1 0,-1 0,0 1,0-1,0 1,0 1,0-1,0 1,0-1,1 1,-1 1,0-1,1 1,-1 0,0 0,1 0,0 0,0 1,0 0,0 0,-3 2,-3 7,0 1,1 0,0 0,1 1,0 0,1 0,1 1,0 0,1 0,1 0,0 1,1-1,1 1,1 0,-1 15,2-21,-1 0,1 0,1 0,0 0,0 0,1 0,0 0,1 0,0-1,0 1,1-1,1 0,-1 0,2 0,-1-1,1 1,5 4,25 19</inkml:trace>
  <inkml:trace contextRef="#ctx0" brushRef="#br0" timeOffset="1555.84">2206 185,'-12'29,"1"-1,2 1,1 1,1-1,1 1,2 0,1 1,1-1,2 1,1-1,1 1,2 0,-4-29,2 27,1 0,1-1,1 0,2 0,7 19,-14-47,0-1,0 1,1 0,-1 0,0-1,0 1,0 0,1 0,-1 0,0-1,0 1,1 0,-1 0,0 0,0 0,1-1,-1 1,0 0,1 0,-1 0,0 0,1 0,-1 0,0 0,0 0,1 0,-1 0,0 0,1 0,-1 0,0 0,1 0,-1 1,0-1,0 0,1 0,-1 0,0 0,0 0,1 1,-1-1,0 0,0 0,1 0,-1 1,0-1,0 0,0 0,0 1,1-1,-1 0,0 1,0-1,0 0,0 0,0 1,0-1,0 0,0 1,5-30,0-167,-7 145,2 0,2 1,3-1,2 1,2 0,13-40,-18 77,1 1,1 0,0 1,0-1,1 1,0 1,1-1,1 1,8-8,-14 15,0 0,0 0,0 1,1-1,-1 1,1 0,0 0,-1 0,1 1,0-1,0 1,0 0,0 0,0 0,0 1,1 0,-1-1,0 1,0 1,0-1,0 0,0 1,0 0,0 0,0 0,0 1,0-1,0 1,-1 0,1 0,0 0,0 1,3 3,0 1,0-1,0 1,-1 0,0 1,-1 0,1-1,-1 2,-1-1,0 1,0-1,-1 1,0 0,0 0,-1 0,0 1,-1-1,0 1,0-1,-1 1,0-1,-1 1,0-1,0 0,-1 1,0-1,-1 0,0 0,-1 0,0 0,-3 5,-8 7,0-2,0 0,-2 0,0-2,-2 0,0-1,0-1,-1-1,-9 4,26-16,-1 1,1-2,0 0,1 0,-1 0,1 0,-1 1,1-1,0 1,-1-1,1 1,0 0,0 0,0 0,1 0,-1 0,0 0,1 1,-1-1,1 1,0-1,0 1,0-1,0 1,0 0,1-1,-1 1,1 0,-1 0,1-1,0 1,0 0,1 0,-1-1,0 1,1 0,0 1,9 8,0-1,1 0,0-1,1-1,0 0,0 0,1-1,0-1,0 0,1 0,0-2,5 2,34 11,0-2,1-3,1-2,0-2,0-3,1-2,38-3,-45-3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50.15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5 1,'9'27,"5"27,3 23,1 16,-3 13,-4 7,-6-3,-6-12,-3-24</inkml:trace>
  <inkml:trace contextRef="#ctx0" brushRef="#br0" timeOffset="330.116">5 27,'8'23,"2"0,1 0,1-1,0 0,2-1,0-1,15 16,-7-8,46 63,-4-10,-4 2,-4 4,7 22,-53-91,-2 1,0 0,-1 0,-1 0,-1 1,0 0,-1 6,-3-19,0 0,-1 0,0 1,0-1,-1 0,0 0,0 0,-1 0,0 0,0 0,-1 0,1-1,-1 1,-1-1,1 0,-1 1,0-2,-1 1,0 0,1-1,-2 0,0 0,-7 4,0-1,-1 0,0-1,0-1,-1 0,0-1,0-1,0 0,0-1,-1-1,1 0,-1-1,0-1,1 0,-1-1,0-1,1 0,0-1,-1-1,1 0,0-1,1-1,-2-1,-48-33,62 38,1 1,-1 0,1 0,-1-1,1 1,-1-1,1 0,0 1,0-1,0 0,0 0,0 1,0-1,0 0,0 0,1 0,-1 0,1 0,0 0,0 0,-1 0,1 0,0-1,1 1,-1 0,0 0,1 0,-1 0,1 0,-1 0,1 0,0 1,1-3,23-21,9 3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56.352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77 1,'5'18,"3"15,3 12,2 6,-2 7,-4 6,-13 7,-19 6,-23 7,-4-1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7:55.58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62 0,'-7'14,"-9"18,-11 24,-7 25,-8 24,-1 21,3 15,7 5,15-3,17-13,19-19,19-20,14-20,10-20,4-19,-10-15</inkml:trace>
  <inkml:trace contextRef="#ctx0" brushRef="#br0" timeOffset="271.043">369 509,'6'13,"10"17,11 13,12 12,11 5,6 4,4 0,0-4,-6-8,-8-7,-9-10,-12-11</inkml:trace>
  <inkml:trace contextRef="#ctx0" brushRef="#br0" timeOffset="516.385">729 468,'-16'7,"-11"11,-10 17,-1 15,2 15,4 13,7 11,7 5,7-4,6-6,3-19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8:13.049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0,'16'25,"14"26,12 26,7 19,4 19,1 12,-6 10,-7 9,-11 9,-16 9,-18 10,-23 5,-23-2,-18-12,2-34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8:14.265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64,'25'-11,"1"0,1 2,-1 1,1 1,1 1,-1 1,1 2,0 0,0 2,0 2,15 1,-31-1,-1 1,1-1,0 2,0 0,-1 0,1 1,-1 1,0 0,0 0,-1 1,1 0,-1 1,-1 0,1 1,-1 0,-1 0,0 1,0 0,0 1,-1-1,-1 1,1 1,-2-1,1 1,-2 0,1 0,-1 1,0 10,0 0,-1 0,-1 0,-1 0,0 0,-2 0,-1 0,-1 0,-1 0,-3 11,-11 31,-2 1,-25 49,-181 390,189-378,36-120,0-1,1 1,0 0,-1-1,2 1,-1-1,1 1,0-1,0 1,0-1,1 1,0-1,0 0,0 0,0 0,1 0,0 0,0-1,1 1,-1-1,3 2,5 2,1-1,1 0,-1-1,1 0,0-1,0 0,1-1,-1-1,1 0,0-1,0-1,0 0,0 0,4-2,21 0,1-2,-1-1,0-2,-1-2,1-2,5 1,-45 9,1 1,-1 0,1-1,-1 1,1 0,-1-1,1 1,-1 0,1 0,0 0,0-1,-1 1,1 0,0 0,0 0,0 0,0 0,0-1,0 1,0 0,0 0,0 0,0 0,1 0,-1-1,0 1,1 0,-1 0,0 0,1-1,-1 1,1 0,-1-1,1 1,-1 0,1-1,0 1,-1-1,1 1,0-1,0 1,-1-1,1 1,0-1,0 0,-1 1,1-1,0 0,0 0,0 0,0 1,0-1,-1 0,1 0,0 0,0 0,0-1,0 1,0 0,-1 0,1 0,0-1,0 1,0 0,-1-1,1 1,0-1,0 1,-8 15,-11 28,1 0,2 1,2 1,-4 31,11 8,4-1,4 1,3-1,4 0,4 0,15 50,-19-87,1 5,106 674,-99-558,-8 1,-7 1,-11 75,5-207,-1 0,-1-1,-2 1,-2-1,-3 5,12-36,0 1,-1-1,1 0,-1 0,0 0,-1 0,1 0,-1 0,0-1,0 1,0-1,-1 0,0 0,1 0,-1 0,-1-1,1 0,0 0,-1 0,0 0,0 0,1-1,-2 0,1 0,0-1,0 1,0-1,-1 0,-4 0,-1-5,0 0,1-1,-1 0,1 0,0-1,1-1,-1 1,1-2,1 1,-1-1,1-1,1 1,-1-1,2-1,-3-2,-3-4,0-1,1 0,1-1,1 0,0 0,1-1,2-1,-1 1,2-1,1 0,0 0,2 0,-1-14,5-28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2:36.307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1282 0,'-18'106,"13"-14,3 1,5 0,4-1,12 52,-2-2,22 406,-10-289,10-2,48 150,-56-226,-7 2,-3 131,-7-99,4 642,-20-612,2-128,-6 0,-5 0,-5-1,-14 41,-10-6,-6-2,-7-1,-7-4,-72 127,-372 746,85-1,352-820,9 3,9 1,8 3,10 1,-1 123,24-121,10 0,8 0,16 57,-15-177,207 1416,-155-1183,124 764,-39 42,-117-916,-10 1,-8 1,-9 0,-17 117,2-218,-8 80,7 94,19-173,-7-86,-4-14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8:12.51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46 322,'-22'38,"2"1,1 1,3 0,1 1,1 1,3 0,1 1,3 0,0 13,5-45,1 0,0 1,1-1,0 1,1-1,0 0,1 0,0 1,1-1,0 0,1-1,0 1,2 3,-5-12,0 0,1 0,-1 0,0 0,1 0,-1-1,1 1,0-1,-1 1,1-1,0 1,0-1,0 0,0 0,0 0,0 0,0 0,0-1,0 1,1-1,-1 1,0-1,0 0,1 0,-1 0,0 0,0 0,1 0,-1-1,0 1,0-1,2 0,62-44,-40 15,0-1,-3-1,0-1,-2-1,-2-1,-1-1,-1-1,-2 0,-2-1,-2 0,-1-1,-2 0,-1-1,-3 1,-1-10,-1 30,-1 0,-1 0,-1 0,-1 1,0-1,-2 0,0 1,-1-1,-1 1,0 1,-2-1,0 1,-1 0,8 14,0 1,0-1,-1 1,1-1,-1 1,0 0,1-1,-1 1,0 0,0 0,-1 0,1 1,0-1,-1 0,1 1,-1 0,1-1,-1 1,0 0,1 0,-1 1,0-1,0 0,0 1,1 0,-1 0,0 0,0 0,0 0,0 0,0 1,1-1,-1 1,0 0,0 0,-1 1,-3 5,1 0,0 1,0-1,1 1,0 1,1-1,-1 1,2 0,-1 0,1 0,0 0,1 0,0 1,1-1,0 1,0 9,-3 26,2 1,2 0,2 0,2-1,1 1,3-1,2 0,15 41,26 56,5-1,12 5,0 4,-24-47,-29-66</inkml:trace>
  <inkml:trace contextRef="#ctx0" brushRef="#br0" timeOffset="250.332">668 1097,'3'-74,"3"-1,15-65,-3 60,-18 80,0 1,0-1,1 0,-1 0,0 0,0 1,1-1,-1 0,0 0,1 0,-1 0,0 0,1 1,-1-1,0 0,1 0,-1 0,0 0,1 0,-1 0,0 0,1 0,-1 0,0-1,0 1,1 0,-1 0,0 0,1 0,-1 0,0 0,1-1,-1 1,0 0,0 0,1-1,-1 1,0 0,0 0,0-1,1 1,-1 0,0 0,0-1,0 1,0 0,0-1,1 1,-1 0,0-1,0 1,0 0,0-1,0 1,0 0,0-1,6 33,7 125,-12-109,3 0,1 0,3 0,2-1,7 17,-3-28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8:17.061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4078 1993,'21'2,"20"1,19 0,17-1,13 0,1-1,-6-1,-14 0,-20 1</inkml:trace>
  <inkml:trace contextRef="#ctx0" brushRef="#br0" timeOffset="254.839">4226 2233,'23'7,"23"2,22 0,20-4,17-6,-8-1</inkml:trace>
  <inkml:trace contextRef="#ctx0" brushRef="#br0" timeOffset="-982">2381 1899,'-27'14,"2"2,0 1,1 1,1 1,0 0,2 2,0 1,1 1,2 0,0 1,1 2,2-1,-8 19,16-30,0-1,1 2,1-1,1 1,0 0,0 0,1 0,1 0,1 0,0 1,2 8,-1-20,1 0,0 0,0-1,0 1,1-1,-1 1,1-1,0 0,0 1,0-1,0 0,1 0,-1 0,1-1,0 1,-1-1,1 1,0-1,1 0,-1 0,0 0,1-1,-1 1,1-1,-1 0,1 0,0 0,-1 0,1 0,0-1,0 0,-1 0,1 0,0 0,0-1,0 1,-1-1,1 0,0 0,-1 0,1-1,-1 1,0-1,4-2,17-8,0-2,-1-1,-1-1,0-1,-2-1,1 0,-2-2,-1 0,0-1,-2-1,0-1,-2 0,0-1,6-16,-5 9,0-1,-2 0,-2-1,-1 0,-1-1,-2 0,-1 0,-2-1,-1 1,-2-1,-2 0,-4-32,3 55,-1 0,0 0,-1 0,0 1,0-1,-2 1,1 0,-2 1,1-1,-1 1,-5-5,8 11,1 0,-1 0,0 1,-1-1,1 1,0 0,-1 0,0 0,0 1,0-1,0 1,0 0,0 1,-1-1,1 1,0 0,-1 1,1-1,-1 1,1 0,-1 0,1 1,-1 0,1 0,-1 0,-2 1,-1 2,1-1,0 1,0 0,0 1,0 0,1 0,0 1,0 0,0 0,1 1,0 0,0 0,0 0,1 1,1-1,-1 1,1 1,0 0,-4 9,1 0,1 0,1 1,0 0,1 0,2 0,0 0,0 4,5 19,2 1,2 0,1-1,3-1,1 0,2 0,1-1,3-1,1 0,4 2,49 118,29 144,-101-301,0 0,0 0,0-1,1 1,-1 0,0 0,1 0,0 0,-1-1,1 1,0 0,0-1,0 1,0-1,0 1,0-1,0 1,1-1,-1 0,0 1,1-1,-1 0,1 0,0 0,-1 0,1 0,0-1,-1 1,1 0,0-1,0 0,0 1,0-1,-1 0,1 0,0 0,0 0,0 0,0 0,0 0,-1-1,1 1,0-1,0 1,0-1,-1 0,1 0,1 0,92-100,-74 74,55-59,-76 85,1 0,-1 1,1-1,0 0,-1 1,1-1,0 1,0 0,-1-1,1 1,0-1,0 1,0 0,0 0,-1-1,1 1,0 0,0 0,0 0,0 0,0 0,-1 0,1 0,0 1,0-1,0 0,0 0,0 1,-1-1,1 0,0 1,0-1,-1 1,1-1,0 1,-1-1,1 1,0-1,-1 1,1 0,-1-1,1 1,-1 0,1 0,16 42,-12-27,-3-10,-1-1,1 0,0 0,0 0,0 0,1 0,0 0,0-1,0 1,0-1,1 0,-1 0,1 0,0 0,1-1,-1 0,1 1,-1-2,1 1,0 0,0-1,0 0,0 0,0-1,1 1,-1-1,0 0,1-1,-1 1,1-1,-1 0,1 0,-1-1,1 0,1-1,-1 0,1-1,-1 0,0 0,0 0,0-1,0 0,-1 0,1-1,-1 1,0-1,-1 0,1-1,-1 1,0-1,0 0,-1 1,0-2,0 1,0 0,-1-1,2-6,0-1,0 1,-2-1,0 0,0 0,-1 0,-1 0,0 0,-1 0,-1 0,-3-13,5 21,-1 0,0 0,0 0,-1 1,0-1,0 1,0-1,-1 1,0-1,0 1,0 0,-1 0,1 1,-1-1,0 1,0 0,-1 0,1 0,-1 0,0 1,0 0,0 0,-1 0,1 1,-1 0,1 0,-1 0,0 1,0-1,1 1,-1 1,0-1,0 1,0 0,0 0,0 1,0 0,-3 1,1 1,1 0,0 1,0 0,0 0,0 1,0 0,1 0,0 0,0 1,0 0,1 0,0 1,0-1,1 1,0 0,0 1,0-1,1 1,0-1,1 1,-1 0,2 0,-1 0,1 0,0 7,7 9</inkml:trace>
  <inkml:trace contextRef="#ctx0" brushRef="#br0" timeOffset="-729.649">2782 1458,'16'9,"18"8,21 0,17-2,12-3,2-5,-4-3,-12-2,-18-1</inkml:trace>
  <inkml:trace contextRef="#ctx0" brushRef="#br0" timeOffset="-529.626">2996 1351,'-7'25,"-2"24,0 22,7 17,5 12,5 5,1 0,-1-17</inkml:trace>
  <inkml:trace contextRef="#ctx0" brushRef="#br0" timeOffset="-2331.812">1 2261,'16'4,"19"2,19 0,19-6,13-8,7-4,-2-2,-11 0,-18 4</inkml:trace>
  <inkml:trace contextRef="#ctx0" brushRef="#br0" timeOffset="-2083.056">188 2340,'20'5,"21"1,17-1,14 0,9-2,0-3,-14-2</inkml:trace>
  <inkml:trace contextRef="#ctx0" brushRef="#br0" timeOffset="-1846.687">563 1859,'5'7,"1"-1,0 0,0 0,1 0,-1-1,1 0,0-1,1 0,-1 0,1 0,7 2,-12-4,198 70,-147-57,-2 3,0 2,46 26,-89-42,0 1,0 0,0 1,-1-1,0 1,-1 1,1 0,-1 0,0 0,-1 1,0 0,0 0,0 1,-1-1,-1 1,1 1,-1-1,-1 0,0 1,0 0,-1-1,0 1,-1 1,-3 8,-1 0,-1 0,-1-1,-1 1,0-1,-1-1,-1 1,-1-1,0 0,-2-1,1 0,-2-1,0 0,-1-1,-3 2,-54 60,-3-2,-4-4,-15 6,51-44,14-13</inkml:trace>
  <inkml:trace contextRef="#ctx0" brushRef="#br0" timeOffset="2736.941">5509 1765,'16'21,"14"13,12 8,6 3,6 1,2 0,-2 1,-5-1,-7-1,-10-2,-11-3,-9-9</inkml:trace>
  <inkml:trace contextRef="#ctx0" brushRef="#br0" timeOffset="2986.279">5830 1686,'-14'22,"-11"20,-6 18,-4 12,-4 8,1 2,2-7,5-9,6-16,6-16</inkml:trace>
  <inkml:trace contextRef="#ctx0" brushRef="#br0" timeOffset="3237.549">5389 1458,'18'0,"20"0,21 0,22 0,14-2,10-3,-13-1</inkml:trace>
  <inkml:trace contextRef="#ctx0" brushRef="#br0" timeOffset="3953.634">6939 1324,'-18'11,"0"0,1 2,0 0,1 1,0 1,1 0,1 1,0 1,2 0,0 1,0 0,2 0,0 2,2-1,-2 4,-6 14,2 1,1 0,2 0,1 1,3 1,1-1,1 1,2 27,3-53,1 0,0 1,1-1,1 0,0 0,1 0,0 0,4 7,-6-17,0 0,0 0,0 0,0 0,1 0,0-1,-1 1,1-1,1 0,-1 0,0 0,1 0,-1-1,1 1,0-1,0 0,0 0,0 0,0-1,1 1,-1-1,0 0,1 0,-1-1,1 1,-1-1,1 0,-1 0,2-1,3 0,1-2,-1 1,0-1,0 0,0-1,0 0,0-1,-1 0,1 0,-1 0,-1-1,1-1,-1 1,0-1,-1 0,2-3,11-12,-2-2,0 0,-2-1,10-23,-2-2,-3-1,-1 0,-4-2,-1 0,-3-1,-2 0,-2-1,-3 0,-2-32,-1 75,-1-1,0 1,-1-1,0 0,-1 1,0 0,-1-1,0 1,-1 0,-1 1,0-1,0 1,-1 0,-4-6,8 15,0 0,1 0,-1 0,0 0,0 1,0-1,-1 1,1-1,0 1,-1 0,1 0,-1 0,1 0,-1 0,1 1,-1-1,1 1,-1-1,0 1,1 0,-1 0,0 0,1 1,-1-1,1 1,-1-1,0 1,1 0,0 0,-1 0,1 0,-2 1,-4 3,1 0,0 0,1 0,-1 1,1 0,0 0,0 1,1-1,-4 7,-7 18,2 1,1 0,2 0,1 2,1-1,2 1,2 0,1 1,1-1,2 1,3 33,1 4,3 1,3-1,3 0,3-1,4-1,2-1,3 0,16 27,41 46,-58-111</inkml:trace>
  <inkml:trace contextRef="#ctx0" brushRef="#br0" timeOffset="4207.954">7394 2180,'0'11,"0"16,2 11,1 12,2 8,0 3,0-1,-2-5,-1-9,0-13</inkml:trace>
  <inkml:trace contextRef="#ctx0" brushRef="#br0" timeOffset="4595.432">6686 950,'9'5,"14"1,22 0,23-4,24-4,15-7,11-3,3-3,-19 2</inkml:trace>
  <inkml:trace contextRef="#ctx0" brushRef="#br0" timeOffset="5071.161">8410 1739,'22'2,"22"1,17-2,14-4,5-6,1-4,-7-1,-11-1,-17 1</inkml:trace>
  <inkml:trace contextRef="#ctx0" brushRef="#br0" timeOffset="5273.618">8784 1431,'-11'20,"-6"24,-1 19,3 15,7 10,7 4,7-2,9-8,0-17</inkml:trace>
  <inkml:trace contextRef="#ctx0" brushRef="#br0" timeOffset="5540.902">9413 1512,'9'20,"10"19,13 11,12 6,10 4,10-1,5-2,0-8,-5-6,-8-7,-15-7,-13-8</inkml:trace>
  <inkml:trace contextRef="#ctx0" brushRef="#br0" timeOffset="5736.381">9881 1592,'-18'22,"-13"20,-9 16,-5 11,-3 6,1 3,3-1,7-11,9-16</inkml:trace>
  <inkml:trace contextRef="#ctx0" brushRef="#br0" timeOffset="6384.927">10656 1392,'-22'31,"2"1,2 1,0 1,2 0,2 1,1 1,2 1,2-1,-3 20,8-35,1 0,1 0,1 0,0 1,2-1,2 10,-3-24,1-1,0 0,0 0,1 0,0 0,0 0,0-1,1 1,-1 0,2-1,-1 0,0 0,1 0,0 0,0 0,1-1,-1 0,1 0,0 0,0 0,0-1,0 0,1 0,1 0,4-1,0-1,0 0,-1-1,1-1,0 1,0-2,-1 1,1-2,0 1,-1-1,0-1,0 0,0 0,0-1,-1-1,0 1,0-1,0-1,-1 0,1 0,-2 0,4-5,10-9,-1 0,-1-2,-1 0,-1-1,-1 0,-1-2,-1 0,-1 0,-2-1,0-1,-2-1,5-18,-3 0,-1-1,-3 0,-2-1,-2 0,-2-12,-1 36,-1 1,-2-1,0 1,-2-1,0 1,-2 0,-2-3,7 20,-1 0,1 0,-2 1,1-1,-1 1,0 0,0 0,0 0,-1 1,0-1,0 1,0 0,-1 1,0-1,0 1,0 0,0 1,-1-1,1 1,-1 0,0 1,0 0,0 0,0 0,0 1,-2 0,-1 1,0 0,0 1,0 1,1-1,-1 1,0 1,1 0,0 0,-1 1,1 0,1 1,-1 0,1 0,-1 1,2 0,-1 0,1 1,0 0,0 0,-2 4,-4 5,1 0,0 2,1-1,1 1,1 1,0 0,2 0,0 1,-1 7,3-3,1-1,1 1,1 0,1 0,1 0,1 0,1 0,1-1,2 1,0-1,1 1,2-2,0 1,1-1,4 4,25 45,4-1,2-2,45 51,-40-54,-27-37,-1 2,-2 0,0 1,-3 1,0 1,-2 0,6 25,-9-7</inkml:trace>
  <inkml:trace contextRef="#ctx0" brushRef="#br0" timeOffset="6638.761">11418 2113,'2'-53,"2"0,3 0,2 0,3 1,6-14,6 3,-23 63,0 0,-1 0,1 0,-1 0,1 0,0 0,-1 0,1 0,-1 0,1 1,-1-1,1 0,-1 0,1 1,-1-1,1 0,-1 0,1 1,-1-1,1 1,-1-1,1 0,-1 1,0-1,1 1,-1-1,0 1,0-1,1 1,-1-1,0 1,0 0,0-1,1 1,-1-1,0 1,0-1,0 1,0 0,0-1,0 1,0-1,0 1,-1 0,1-1,0 1,0-1,0 1,-1-1,1 1,0-1,-1 1,1-1,0 1,-1-1,-27 306,21-240,2-1,4 1,2 0,6 26,3-33</inkml:trace>
  <inkml:trace contextRef="#ctx0" brushRef="#br0" timeOffset="8920.755">12247 282,'-8'20,"2"1,1 0,1 1,0-1,2 1,0-1,2 12,1 106,6 0,23 114,-15-129,29 319,-14 138,-28-395,15 415,-11-520,2 142,-7-219,-1 0,0-1,-1 1,1-1,0 1,-1-1,0 1,0-1,0 1,0-1,0 0,-1 1,0-1,1 0,-1 0,0 0,-1 0,1-1,0 1,-1 0,0-1,1 0,-1 0,0 0,0 0,0 0,0 0,-1-1,-1 1,-9 1,-1 0,1-1,-1-1,0 0,0-1,0-1,0 0,-13-3,1 1,-108-12,-530-43,199 50,-220 31,-465 75,-29 2,340-61,-320 21,-170 46,898-68,-113 9,-7-24,277-20,-16 14,-148 28,432-45,0 1,0 0,0-1,0 0,0 0,0-1,0 0,0 0,0-1,0 0,0 0,-1-1,6 0,-1 1,1-1,0 1,1-1,-1 0,0 0,1 0,0 0,0 0,0 0,0 0,0 0,0 0,1-1,-1 1,1 0,0 0,0-3,-1-7,-74-325,47 90,11-7,-1-9,-91-657,48 457,53 397,-18-227,25 285,1 0,0 0,0-1,1 1,0 0,0 0,1-1,0 1,1 0,0 1,0-1,1 1,0-1,1 1,0 0,0 0,1 1,-1 0,2 0,-1 0,1 1,0 0,0 0,6-3,-9 8,-1 0,1 1,1-1,-1 1,0 0,0 0,0 0,0 0,0 1,0 0,0 0,0 0,0 0,-1 0,1 1,0 0,-1 0,1 0,-1 0,1 0,-1 1,1 1,37 17,4-8,1-2,0-2,0-2,1-2,28-1,-67-4,365 9,-1-16,0-17,178-41,-39-5,979-116,1152-31,-2053 163,1226-90,-1288 117,-356 20,0 8,73 12,-159 3,-81-13,0 0,0 1,-1-1,1 1,-1 0,0 0,0 0,0 0,-1 1,0-1,1 1,0 4,4 4,2 5,-2-7,-1 1,0-1,-1 1,0 0,-1 0,0 0,-1 1,-1 0,0-1,0 1,-1 2,-6 1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9:30.801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8:44.969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98 864,'-16'-11,"0"0,-2 1,1 1,-1 1,0 1,-1 0,1 1,-4 1,18 4,1 1,-1 0,1 0,-1 0,0 0,1 1,-1-1,1 1,-1 0,1 0,-1 0,1 1,0-1,-1 1,1 0,0 0,0 0,0 0,1 0,-1 1,0-1,1 1,-1 0,1 0,0 0,0 0,0 0,1 0,-1 0,0 3,-31 107,29-100,2 0,0 1,0-1,1 0,1 1,0-1,1 0,0 1,1-1,1 0,0 0,1 0,0 0,1-1,1 2,-5-12,1 0,-1 0,0 0,1-1,-1 1,1-1,-1 1,1-1,0 0,-1 1,1-1,0 0,0 0,0 0,0-1,0 1,0 0,0-1,1 1,-1-1,0 0,0 0,0 0,0 0,0 0,1 0,-1 0,0-1,0 1,0-1,0 0,0 1,0-1,0 0,0 0,0 0,0 0,-1-1,1 1,0-1,-1 1,1-1,-1 1,1-2,10-13,-1 0,-1-1,-1 0,-1 0,0-1,-1 0,-1-1,0 1,-2-1,0 0,-1-6,15-83,-16 162,-2-48,0 22,0 0,1-1,2 1,1-1,1 0,2 0,0 0,2 1,-8-25,0 0,1 0,-1 0,0 0,1 0,0 0,0-1,0 1,0 0,0-1,0 0,1 1,-1-1,1 0,-1 0,1 0,0-1,0 1,0-1,0 1,0-1,0 0,0 0,0-1,1 1,-1 0,0-1,1 0,-1 0,0 0,0 0,1-1,-1 1,0-1,0 0,1 0,-1 0,1 0,15-10,-1 0,0-1,0-1,-1-1,-1 0,-1-1,0-1,0 0,-2-1,0-1,-1 0,-1-1,0 0,2-9,-8 19,-2 4,0 0,0 0,0-1,-1 1,0-1,0 0,0 0,-1 0,1 0,-1 0,-1 0,1-4,-2 9,1 1,0 0,0-1,0 1,-1 0,1 0,0-1,0 1,-1 0,1 0,0 0,-1 0,1-1,0 1,-1 0,1 0,0 0,-1 0,1 0,0 0,-1 0,1 0,-1 0,1 0,0 0,-1 0,1 0,0 0,-1 0,1 0,0 0,-1 1,1-1,0 0,-1 0,1 0,0 0,0 1,-1-1,1 0,0 0,0 1,-1-1,1 0,0 1,0-1,0 0,-1 0,1 1,0-1,0 0,0 1,0-1,0 0,0 1,0-1,0 1,-6 10,1 0,1 0,0 1,0-1,1 1,1 0,0 0,0 0,1 1,1-1,0 0,2 10,-2-17,0 1,0-1,0 0,1 0,0-1,0 1,0 0,1 0,-1 0,1-1,1 1,-1-1,0 1,1-1,0 0,0 0,0 0,1-1,-1 1,1-1,0 1,0-1,0-1,0 1,1 0,-1-1,1 0,-1 0,1 0,0-1,0 0,0 1,-1-2,1 1,0-1,0 1,0-1,2-1,0 0,0-1,0 0,-1-1,1 0,0 0,-1 0,0-1,0 0,0 0,0 0,0-1,-1 0,0 0,0-1,-1 1,1-1,-1 0,0 0,-1 0,1-1,1-6,0 1,0-1,-1 0,-1-1,0 1,0-1,-2 1,0-1,0 0,-1 1,-1-1,0-1,0 46,3 11,-1-12,1 1,1-1,2 0,1 0,3 7,-9-36,1 1,-1 0,1 0,-1 0,1-1,-1 1,1 0,0-1,0 1,0 0,0-1,0 1,0-1,0 0,1 1,-1-1,0 0,1 0,-1 1,1-1,-1 0,1-1,0 1,-1 0,1 0,0-1,0 1,0-1,-1 1,1-1,0 0,0 0,0 0,0 0,-1 0,1 0,0-1,0 1,0 0,-1-1,3 0,7-7,1 0,-1-1,-1-1,0 0,0 0,-1-1,0 0,-1-1,0 1,-1-2,0 1,-1-1,2-6,3-8,-1-1,-1 1,-2-1,0-1,1-27,-28 205,19-142,-1 0,1 0,1 1,0-1,0 0,0 0,1 1,0-1,0 0,0 0,1 0,1 0,-1 0,1-1,0 1,0-1,1 1,0-1,0 0,0-1,1 1,0-1,0 0,1 0,1 1,1-2,-1-1,1-1,0 1,-1-1,1-1,0 0,0 0,0 0,0-1,1 0,7-2,39-4</inkml:trace>
  <inkml:trace contextRef="#ctx0" brushRef="#br0" timeOffset="4068.307">8119 958,'-23'-4,"15"1,-1 1,0 0,0 0,0 1,0 0,-1 1,1 0,0 0,0 1,0 0,0 1,0 0,0 0,0 1,1 0,-1 1,1 0,-1 2,1 1,1 0,-1 0,1 1,0 0,1 0,0 1,0 0,1 0,0 0,0 1,1-1,1 1,-1 0,2 1,-1-1,1 0,1 1,0 5,0-13,1-1,0 0,0 1,0-1,0 1,0-1,1 0,-1 1,1-1,0 1,-1-1,1 0,0 0,0 1,1-1,-1 0,0 0,1 0,-1 0,1-1,0 1,-1 0,1-1,0 1,0-1,0 1,0-1,0 0,0 0,1 0,-1 0,0 0,1-1,-1 1,0-1,1 1,-1-1,1 0,-1 0,1 0,-1 0,0 0,1-1,-1 1,0-1,1 0,-1 1,0-1,1 0,12-6,-1-1,1 0,-2-1,1 0,-1-1,-1-1,0 0,0 0,-1-1,0-1,-2 0,1 0,-1-1,-1 0,-1-1,0 0,3-10,-1-1,-2 0,-1 0,-1-1,-1 1,-2-1,0 0,-2 0,-1 0,-1 0,-1 0,-2 1,0-1,-2 1,-1 0,-1 1,-3-4,8 18,0 1,0 0,-1 1,-1-1,1 1,-2 0,1 1,-3-3,8 10,-1 0,1 0,0 0,-1 0,1 0,-1 1,1-1,-1 0,1 1,-1-1,1 1,-1 0,0-1,1 1,-1 0,0 0,1 0,-1 0,0 1,1-1,-1 0,0 1,1-1,-1 1,1-1,-1 1,1 0,-1-1,1 1,0 0,-1 0,1 0,0 0,0 1,-1-1,1 0,0 0,0 1,0-1,1 1,-1-1,0 0,0 1,1 0,-1-1,1 1,-1-1,1 1,0 0,0-1,0 1,0 1,-9 29,2 0,1 1,1 0,2 0,2 0,0 0,3 0,1 3,-1-1,2 0,2 0,1-1,2 0,3 5,-8-25,2 0,0 0,0-1,1 1,1-1,0-1,1 0,0 0,1-1,1 0,-1 0,2-2,3 4,-9-9,1 1,-1-1,1 0,0-1,0 0,0 0,0-1,0 1,1-2,-1 1,1-1,0 0,-1 0,1-1,0 0,-1-1,1 0,-1 0,1 0,-1-1,1 0,-1-1,0 1,0-1,0-1,0 1,-1-1,1-1,-1 1,0-1,0 0,-1 0,4-4,0-2,0-1,-1-1,-1 1,0-1,0-1,-1 1,-1-1,0 0,-1 0,-1 0,0-1,0 1,-2-1,0 0,-1 0,0 1,-1-1,-1 0,-14-25,16 39,0 1,-1-1,1 1,-1-1,1 1,-1-1,0 1,1-1,-1 1,1 0,-1-1,0 1,1 0,-1-1,0 1,1 0,-1 0,0 0,0-1,1 1,-1 0,0 0,1 0,-1 0,0 0,0 1,1-1,-1 0,0 0,1 0,-1 1,0-1,1 0,-1 1,0-1,1 0,-1 1,1-1,-1 1,0-1,1 1,-1-1,1 1,0 0,-1-1,1 1,-1-1,1 1,0 0,0-1,-1 1,1 0,0 0,-4 7,0 0,1 1,0-1,1 1,-1-1,2 1,-1 0,1 0,1 0,-1 0,1 0,1 0,0 0,0 0,1 0,0 0,1-1,0 1,0-1,0 1,1-1,1 0,3 5,0-3,0 0,1-1,0-1,0 0,0 0,1 0,1-1,7 3,34 18</inkml:trace>
  <inkml:trace contextRef="#ctx0" brushRef="#br0" timeOffset="4697.172">9336 1238,'0'-19,"1"0,1 1,1-1,1 1,0 0,1 0,1 0,4-6,-7 16,1 0,0 0,1 0,-1 1,1 0,1 0,-1 0,1 0,0 1,1 0,0 0,0 1,0 0,0 0,1 1,0 0,0 0,5-1,-9 3,1 1,0 0,0 1,0-1,0 1,0 0,0 0,-1 0,1 1,0 0,0 0,0 0,-1 0,1 1,0 0,-1 0,1 0,-1 1,0-1,0 1,0 0,0 0,-1 0,1 1,-1 0,0-1,0 1,2 2,6 10,-1 0,0 1,-1 0,-1 1,-1 0,4 13,-9-24,0-4,-1 0,1 1,-1-1,0 1,0 0,0-1,0 1,0 0,-1-1,0 1,0 0,0 0,0-1,-1 1,1 0,-1 0,0-1,0 1,0-1,-1-2,0 0,0-1,0 1,0-1,0 0,0 1,0-1,0 0,0 0,0 0,0-1,0 1,0 0,0-1,0 0,0 1,0-1,0 0,0 0,0 0,1 0,-1 0,0 0,1-1,-1 1,1 0,-1-1,1 1,0-1,0 0,0 1,0-1,0 0,0 0,0 0,0 0,1 1,-1-1,1 0,-1 0,1-2,-2-10,2 0,-1 0,2 0,0 0,0 0,2 0,0 0,0 0,1 1,1 0,0 0,1 0,0 0,1 1,0 0,1 0,2 0,-4 1,54-89,-33 61,-1-2,-3-1,-1 0,-2-2,-2 0,-2-1,-1-1,-3 0,3-27,-14 68,0-1,-1 1,1-1,-1 0,0 1,-1-1,1 0,-1 1,0-1,0 1,-1-1,0 1,0 0,0 0,0 0,-3-4,3 8,1 1,0-1,-1 1,1 0,-1-1,1 1,0 0,-1 0,1 0,-1 0,1 0,-1 0,1 0,-1 0,1 1,-1-1,1 0,0 1,-1-1,1 1,0 0,-1 0,1-1,0 1,0 0,0 0,0 0,0 0,0 0,0 0,0 0,0 1,0-1,0 0,1 1,-1-1,0 0,1 1,0-1,-1 0,1 1,0-1,-1 1,1-1,0 1,-10 28,2 0,0 0,2 1,1 0,2 0,1 1,1-1,2 1,-2 13,1 0,3-1,1 1,2 0,3-1,1-1,2 0,2 0,2-1,1-1,3 0,24 37,-36-67,0 1,1-1,1 0,0-1,0 0,1 0,1-1,-1-1,2 1,-11-8,-1 0,1 0,0 0,0 0,-1 0,1-1,0 1,0 0,0-1,0 0,0 1,0-1,0 0,0 0,0 0,-1 0,1 0,0-1,0 1,0 0,0-1,1 0,10-9</inkml:trace>
  <inkml:trace contextRef="#ctx0" brushRef="#br0" timeOffset="5711.717">9831 677,'-17'-7,"0"1,-1 1,0 0,1 2,-1 0,0 0,-9 2,26 0,1 1,-1 0,0 0,0 0,1-1,-1 1,0 0,0 0,0 0,1 0,-1 0,0 1,0-1,1 0,-1 0,0 0,0 1,1-1,-1 0,0 1,0-1,1 1,-1-1,1 1,-1-1,0 1,1-1,-1 1,1-1,-1 1,1 0,0-1,-1 1,1 0,0 0,-1-1,1 1,0 0,0 0,-1-1,1 1,0 0,0 0,0 0,0-1,0 1,0 0,0 0,1-1,-1 1,0 0,0 0,1 0,-1-1,0 1,1 0,-1-1,0 1,1 0,-1-1,1 1,0-1,-1 1,1-1,-1 1,1-1,0 1,-1-1,1 1,0-1,11 8,0 0,1-1,-1 0,1-1,1-1,-1 0,1-1,0 0,0-1,8 0,-12-1,106 18,104 3,-105-13,110 24,-155-9,-70-23,0 0,1 0,-1 0,0 0,0 0,0 0,0 0,0 0,-1 0,1 0,0 0,-1-1,0 1,1 0,-1 0,0 0,0-1,0 1,0 0,0-1,0 1,-1-1,1 1,0-1,-1 0,1 0,-1 1,0-1,1 0,-1 0,0 0,1-1,-1 1,-1 0,-2 3,-48 34,37-28,0 0,0 2,1 0,1 1,0 0,1 1,0 1,-9 14,21-28,0 0,0 0,0 0,0 0,1 0,-1 0,0 0,1 0,-1 1,0-1,1 0,-1 1,1-1,0 0,0 1,-1-1,1 0,0 1,0-1,0 1,0-1,0 0,1 1,-1-1,0 0,1 1,-1-1,1 0,-1 1,1-1,0 0,-1 0,1 0,0 1,0-1,0 0,0 0,0 0,0-1,0 1,0 0,0 0,0 0,1-1,-1 1,0-1,1 1,-1-1,0 1,1-1,-1 0,0 0,1 1,-1-1,0 0,2-1,10 1,1-2,-1 0,0 0,0-1,0-1,0 0,-1-1,0 0,1-1,-2 0,1-1,-1-1,0 0,-1 0,5-4,-6 4,0 0,0-1,-1 0,0 0,0-1,-1 0,-1 0,1 0,-2-1,1 0,-1 0,-1-1,0 1,-1-1,1-9,-4 21,0 0,0 1,0-1,-1 0,1 0,0 0,0 0,-1 0,1 0,0 1,0-1,-1 0,1 0,0 0,0 0,-1 0,1 0,0 0,0 0,-1 0,1 0,0 0,0 0,-1-1,1 1,0 0,0 0,-1 0,1 0,0 0,0 0,0-1,-1 1,1 0,0 0,0 0,0 0,-1-1,1 1,0 0,0 0,0-1,0 1,-5 13,0-1,1 1,1 0,0 0,1 0,1 1,0-1,0 0,1 1,2 10,-1-16,0 0,0 0,1 0,0 0,1 0,0-1,0 1,0-1,1 0,0 0,1 0,-1-1,1 1,1-1,-1 0,1-1,0 1,0-1,1 0,-1-1,1 1,0-2,0 1,1-1,-1 0,1 0,0 0,-1-1,1-1,0 1,0-2,0 1,0-1,1 0,-1 0,0-1,-3 0,1-1,-1 0,0 0,1 0,-1-1,0 0,-1 0,1 0,0 0,-1-1,0 0,1 0,-2 0,1 0,0-1,-1 1,0-1,0 0,0 0,-1 0,1 0,0-4,3-8,-1 0,-1-1,0 0,-1 0,-1 0,0-9,-2-8,-1 0,-1 0,-2 1,-2-1,-8-26,17 47,12 23,-13-7,227 130,-224-129,0 0,-1 0,0 0,0 0,0 1,0 0,-1 0,1 0,-1 0,0 1,0-1,0 1,-1 0,0-1,0 1,0 0,0 0,-1 1,0-1,0 0,0 0,-1 1,0-1,0 0,0 1,-1 4,-10 37,9-40,-1 0,1-1,1 1,-1 1,1-1,1 0,-1 0,1 0,1 0,-1 1,1-1,2 7,0-10,0-1,1 1,0-1,0 1,0-1,0 0,0-1,1 1,0-1,-1 1,1-1,0-1,0 1,0-1,0 0,0 0,0 0,0-1,0 0,0 0,0 0,1 0,-1-1,3-1,10 1,0-1,0 0,0-2,0 0,-1-1,1-1,-1 0,-1-1,1-1,-1-1,-1 0,1-1,-2-1,1 0,-1-1,-1-1,0 0,-1-1,-1 0,0 0,-1-1,0-1,-1 0,-1 0,0-2,-3 7,0-1,0 0,-1 0,-1 0,0-1,0 1,-1-1,-1 0,0 0,-1-3,0 15,0-1,0 0,0 1,0-1,0 0,-1 1,1-1,0 1,-1-1,1 1,-1-1,0 1,1-1,-1 1,0-1,0 1,0 0,0 0,0-1,0 1,0 0,-1 0,1 0,0 0,-1 0,1 1,-1-1,1 0,0 1,-1-1,0 0,1 1,-1 0,1-1,-1 1,1 0,-1 0,0 0,1 0,-1 0,0 0,1 1,-1-1,1 0,-1 1,-7 5,0 0,1 0,0 1,0 0,1 0,0 1,0 0,1 0,0 1,0 0,1 0,0 0,1 0,0 1,0 0,1 0,0 4,-1-5,1 0,1 0,0 0,0 0,1 0,0 1,1-1,0 1,0-1,1 1,0-1,1 0,0 0,0 1,1-1,0-1,1 1,0 0,0-1,1 0,0 0,0 0,1 0,0-1,2 1,11 6,0-1,1-1,0-1,1-1,1-1,-1-1,1 0,1-2,-1 0,1-2,0-1,0 0,1-2,9-1,159-5,-115-8</inkml:trace>
  <inkml:trace contextRef="#ctx0" brushRef="#br0" timeOffset="850.389">2545 971,'14'2,"1"-1,-1 0,1-1,-1-1,1 0,-1-1,0-1,1 0,-1 0,0-2,-1 0,1 0,-1-2,0 1,-1-1,1-1,-1-1,6-5,-15 12,0 0,0 0,-1 0,1-1,0 1,-1-1,0 1,1-1,-1 0,0 0,-1 0,1 0,0 0,-1 0,0-1,1 1,-1 0,-1-1,1 1,0-1,-1 1,0-1,0 1,0-1,0 0,-1 1,1-1,-1 1,0 0,0-1,0 1,0 0,-1-1,1 1,-1 0,0 0,0 0,0 0,0 0,0 1,-1-1,1 1,-1 0,0-1,0 1,0 0,0 0,0 1,-2-2,2 3,0-1,0 1,0-1,-1 1,1 0,0 1,0-1,0 0,0 1,0 0,0-1,0 1,0 1,0-1,0 0,1 1,-1-1,0 1,1 0,-1 0,1 0,0 0,0 0,0 0,0 1,-1 1,-40 72,38-63,0-1,1 1,0 0,1 0,0 1,1-1,1 1,0-1,1 1,0-1,1 1,1-1,1 9,0-17,0 0,1 0,-1-1,1 0,0 0,0 0,0 0,0-1,1 1,0-1,0 0,-1 0,1-1,1 0,-1 0,0 0,1 0,-1-1,1 0,-1 0,1 0,-1-1,1 0,0 0,-1 0,1-1,-1 0,1 0,-1 0,1-1,-1 1,3-3,51-11</inkml:trace>
  <inkml:trace contextRef="#ctx0" brushRef="#br0" timeOffset="1396.956">3333 730,'-12'5,"1"0,0 0,0 1,0 0,1 1,0 0,0 1,1 0,0 1,0 0,1 0,0 0,0 1,1 1,1-1,0 1,0 0,1 0,0 1,1 2,3-10,0 1,0-1,1 0,-1 1,1-1,1 1,-1-1,0 1,1-1,0 0,0 1,1-1,-1 0,1 0,0 0,0 0,0 0,0 0,1 0,-1-1,1 1,0-1,0 0,0 0,1 0,-1 0,4 1,1 2,1-1,0-1,0 1,1-2,-1 1,1-1,-1-1,1 0,0 0,0-1,10 0,-5-1,0-1,0 0,0-2,0 0,0 0,0-1,-1-1,0-1,0 0,0 0,-1-2,0 0,0 0,5-6,-9 8,-1-2,1 1,-1-1,-1 0,0-1,0 0,0 0,-1 0,0-1,-1 0,0 0,-1 0,0-1,-1 1,0-1,0 0,-1 0,-1 0,1-10,-2 21,0-1,1 0,-1 1,0-1,0 1,0-1,1 0,-1 1,0-1,0 0,0 1,0-1,0 0,0 0,0 1,0-1,-1 1,1-1,0 0,0 1,0-1,-1 0,1 1,0-1,-1 1,1-1,-1 1,1-1,0 0,-1 1,1 0,-1-1,1 1,-1-1,0 1,1 0,-1-1,1 1,-1 0,0 0,1-1,-1 1,0 0,-2 12,0 0,1 1,1-1,0 1,1-1,0 1,1-1,1 6,-2-12,0 0,0-1,1 1,0 0,0-1,0 1,0-1,1 1,0-1,1 0,-1 0,1 0,0 0,0 0,0-1,1 1,-1-1,1 0,0 0,1 0,-1 0,1-1,-1 0,1 0,0 0,0 0,0-1,1 0,-1 0,0 0,1-1,-1 0,1 0,0 0,-1-1,2 0,4-3,1-1,-1 0,0-1,-1 0,1-1,-1 0,0-1,0 0,-1 0,0-1,0 0,-1-1,0 0,-1 0,1 0,-2-1,1 0,-2-1,1 0,-2 1,1-2,-1 1,-1 0,0-1,-1 0,0 1,0-2,0-37,-3 50,1 0,0-1,0 1,-1 0,1-1,0 1,-1 0,1 0,0-1,-1 1,1 0,0 0,-1 0,1 0,0-1,-1 1,1 0,-1 0,1 0,0 0,-1 0,1 0,-1 0,1 0,0 0,-1 0,1 0,-1 0,1 0,0 1,-1-1,1 0,0 0,-1 0,1 1,0-1,-1 0,1 0,0 1,-1-1,1 0,0 0,-1 1,1-1,0 0,0 1,0-1,-1 0,1 1,0-1,0 1,0-1,0 0,0 1,0-1,0 1,0-1,0 1,-6 8,2 1,-1 1,2-1,-1 0,1 1,1 0,0 0,0 0,1 0,1 0,0 0,0 0,1 0,0-5,1 0,-1 0,1 0,0 0,1 0,0 0,0-1,0 1,0-1,1 0,0 0,0 0,0-1,1 1,0-1,-1 0,1 0,1-1,-1 0,1 1,-1-2,1 1,0-1,0 0,0 0,0 0,0-1,0 0,5 0,57 9,-2-4</inkml:trace>
  <inkml:trace contextRef="#ctx0" brushRef="#br0" timeOffset="2250.209">4523 797,'-17'-5,"12"3,0 0,1 0,-1 0,0 1,0 0,0 0,0 0,0 0,0 1,0 0,0 0,0 0,0 1,0-1,0 1,0 0,0 1,1-1,-1 1,0 0,1 0,-1 1,1-1,0 1,-2 1,-2 8,1 1,0-1,1 1,0 1,1-1,1 1,0-1,1 1,0 1,1-1,1 0,0 13,0-24,0 0,1 0,-1-1,1 1,0 0,0 0,0 0,0 0,1-1,-1 1,1 0,-1 0,1-1,0 1,0 0,0-1,0 1,1-1,-1 1,1-1,0 0,-1 0,1 1,0-1,0 0,0-1,1 1,-1 0,0-1,1 1,-1-1,1 0,-1 0,1 0,0 0,2 1,5-5,-1-1,1 0,0 0,-1-1,0 0,0-1,-1 1,1-2,-1 1,-1-1,1-1,-1 1,0-1,0-2,3-1,-1 1,0-2,-1 0,0 0,-1 0,0-1,-1 0,-1 0,0 0,0-1,-1-3,-15 79,11-53,0-1,1 1,0-1,0 1,1-1,0 0,1 1,-1-1,1 0,1-1,0 1,3 4,-5-9,0 0,0 0,1 0,-1 0,1 0,0 0,-1-1,1 0,0 1,1-1,-1 0,0-1,1 1,-1-1,1 1,-1-1,1 0,0 0,-1-1,1 1,0-1,0 1,-1-1,1 0,0-1,0 1,-1-1,1 0,2 0,3-4,-1 1,0-1,0-1,-1 1,0-1,0-1,0 1,0-1,-1-1,-1 1,1-1,-1 0,0 0,-1 0,0-1,0 0,-1 1,0-1,0-1,-1 1,-1 0,1 0,-1-6,6-57,-2 0,-3 0,-4 0,-3-1,-6-17,-7-43,-24-86,31 177,4 27,3 28,4 225,1-213,2 62,5 0,2 0,5 0,4-2,3 0,9 14,-27-86,0 1,2 0,-1-1,2 0,0 0,0-1,1 0,0 0,1-1,1 0,0-1,0 0,1 0,0-1,1 0,0-1,0-1,1 0,0 0,7 2,-14-8,-1-1,1 1,0-1,-1 0,1 0,0-1,-1 0,1 0,0 0,-1-1,1 1,-1-1,0 0,0-1,0 0,0 1,0-2,0 1,-1 0,1-1,-1 0,0 0,0 0,-1-1,1 1,1-5,8-10,-1-1,-2 0,0-1,-1 0,6-22,3-15,-18 59,0-1,1 0,-1 0,0 0,0 0,0 1,0-1,1 0,-1 0,0 0,0 0,0 0,0 0,1 0,-1 1,0-1,0 0,1 0,-1 0,0 0,0 0,0 0,1 0,-1 0,0 0,0 0,0 0,1 0,-1 0,0-1,0 1,0 0,1 0,-1 0,0 0,0 0,0 0,1 0,-1-1,0 1,0 0,0 0,0 0,0 0,1-1,-1 1,3 29,-2-25,-1 3,22 105,-20-109,0 1,-1 0,1-1,1 1,-1-1,0 1,1-1,0 0,-1 0,1 0,1-1,-1 1,0-1,0 0,1 0,0 0,-1 0,1 0,0-1,0 1,0-1,0 0,0-1,0 1,0-1,3 1,58-13,-35-1</inkml:trace>
  <inkml:trace contextRef="#ctx0" brushRef="#br0" timeOffset="2497.47">5378 664,'-9'-14,"-3"-4</inkml:trace>
  <inkml:trace contextRef="#ctx0" brushRef="#br0" timeOffset="2661.033">4750 436,'7'0,"18"-2,23-3,28-6,25-5,16 0,8 3,-17 4</inkml:trace>
  <inkml:trace contextRef="#ctx0" brushRef="#br0" timeOffset="2816.62">5753 770,'0'20,"0"12,0 5,0 3,2-4,1-5,2-5,3-8,2-11,-1-7</inkml:trace>
  <inkml:trace contextRef="#ctx0" brushRef="#br0" timeOffset="2979.185">5766 383,'-13'-14,"-8"-6,-1-1,2 7,9 11,14 14,15 12,4 1</inkml:trace>
  <inkml:trace contextRef="#ctx0" brushRef="#br0" timeOffset="3423.012">6167 877,'24'-59,"-3"-1,-3 0,-2-2,-3 0,2-45,-12 63,-2 0,-1 0,-3 1,-2-1,-1 1,-5-12,10 54,1-3,-1 1,1-1,-1 0,-1 1,1-1,0 0,-1 1,1 0,-1-1,0 1,-1 0,1 0,0 0,-1 0,1 0,-1 1,-2-2,3 4,0 1,0-1,0 1,0 0,0-1,1 1,-1 0,0 0,0 0,1 0,-1 1,0-1,1 0,0 1,-1-1,1 1,0 0,-1-1,1 1,0 0,0 0,0-1,1 1,-1 0,0 0,1 0,-1 0,1 0,0 0,-15 47,2 1,2 0,3 0,2 1,0 48,6-93,-6 51,3-1,3 1,2-1,2 0,3 0,3 4,-8-50,1 0,-1 0,1 0,1 0,0 0,0-1,1 0,0 0,1 0,0 0,0-1,1 0,0-1,0 1,1-1,0-1,0 1,1-1,0-1,0 0,0 0,0 0,1-1,0-1,0 0,0 0,0-1,0 0,0-1,1 0,0 0,0-3,0 1,0-1,0-1,0 0,0-1,-1 0,0 0,1-1,-2-1,1 1,-1-1,0-1,0 0,0 0,-1-1,0 0,-1-1,4-4,-1 0,-1-1,0 0,-1 0,0-1,-1 1,-1-2,0 1,-2-1,1 0,-2 0,0 0,0-6,-2 17,-1 1,1-1,-1 0,0 0,0 1,0-1,-1 0,0 0,0 1,0-1,0 1,-1-1,0 1,0-1,0 1,0 0,-1 0,1 0,-4-3,4 6,0 1,0-1,0 1,0 0,0 0,-1 0,1 0,0 0,0 1,0-1,0 0,0 1,0 0,0-1,0 1,0 0,0 0,0 0,1 0,-1 1,0-1,1 0,-1 1,1-1,-1 1,1-1,0 1,-1 0,1 0,0 0,0-1,0 1,1 0,-1 0,0 0,1 1,-4 4,1-1,0 1,0 0,1-1,0 1,0 0,1 0,-1 1,2-1,-1 0,1 0,0 0,0 1,1-1,0 0,0 0,1 0,0 0,0 0,1 0,0-1,0 1,0-1,1 1,2 2,3 0,0-1,0 1,1-1,0-1,0 0,0-1,1 0,0 0,11 3,45 17</inkml:trace>
  <inkml:trace contextRef="#ctx0" brushRef="#br0" timeOffset="16128.192">3146 2388,'-11'1,"0"0,0 1,0 0,1 1,-1 0,1 1,0 0,0 0,0 1,0 1,1 0,0 0,0 0,1 1,-1 1,2-1,-1 1,1 1,0-1,1 1,0 1,0-1,1 1,0 0,1 0,0 0,1 1,-1 0,3-5,0-1,0 0,0 1,0-1,1 0,0 1,0-1,1 1,-1-1,1 0,0 1,1-1,-1 0,1 0,0 0,0 0,1 0,-1 0,1-1,0 1,0-1,1 0,0 1,-1-2,1 1,0 0,1-1,-1 0,1 0,0 0,6 2,1 0,0-1,0-1,0 0,0 0,0-1,1-1,-1 0,1-1,-1 0,1-1,-1 0,11-3,4-2,0 0,0-2,-1-1,0-2,18-9,-25 11,-2 0,1-2,-1 0,-1-1,0 0,-1-1,0-1,12-15,-13-4,-14 32,-1 1,1 0,0-1,-1 1,1 0,0 0,-1 0,1 0,-1-1,1 1,0 0,-1 0,1 0,-1 0,1 0,-1 0,1 0,0 0,-1 0,1 0,-1 0,1 0,-1 0,1 1,0-1,-1 0,1 0,0 0,-1 1,1-1,-1 0,1 0,0 1,0-1,-1 0,1 0,0 1,-1-1,1 0,0 1,0-1,0 1,-1-1,1 0,0 1,0-1,0 1,0-1,-4 4,1 0,0 0,0 1,1-1,-1 1,1 0,0-1,0 1,0 0,1 0,0 0,0 0,0 1,0-1,1 0,0 0,0 1,0-1,1 0,0 0,0 0,0 0,1 0,-1 0,1 0,1 0,-1 0,0-1,1 1,0-1,0 0,1 0,-1 0,1 0,0-1,-1 1,2-1,-1 0,0 0,1 0,-1-1,1 0,3 2,-2-3,1 0,-1 0,1-1,-1 1,1-2,0 1,-1-1,1 1,-1-2,1 1,-1-1,0 0,0 0,1-1,4-3,-8 5,0-1,0 0,0 0,0 0,-1 0,1 0,-1-1,1 1,-1-1,0 0,0 0,0 1,0-1,0-1,-1 1,0 0,1 0,-1 0,0-1,-1 1,1-1,0 1,-1-1,0 1,0-1,0 1,0-1,-1 1,1 0,-2-4,-2-4,-2 0,0 0,0 1,0 0,-2 0,1 0,-1 1,0 0,-1 1,0 0,-1 0,1 1,-1 0,-1 1,1 0,-9-4,1 0,19 9,0 0,0 0,0 0,0 0,0 0,0 0,1 0,-1 1,0-1,0 0,1 1,-1-1,0 1,1 0,-1-1,1 1,-1 0,0 0,1 0,-1 0,1 0,-1 0,0 0,1 1,-1-1,1 0,-1 1,0-1,1 1,-2-1,338-3,-321 3,-1 2,0 0,1 0,-1 2,0 0,14 6,-25-8,-1 0,1 0,0 1,-1-1,0 1,0 0,0 1,0-1,0 1,0-1,-1 1,0 0,0 1,0-1,0 0,-1 1,0 0,0-1,0 1,0 0,-1 0,1 0,-1 4,0 19,-2-25,1 1,-1-1,1 0,0 1,0-1,0 0,1 1,-1-1,1 0,0 1,0-1,0 0,0 0,0 0,1 0,-1 0,1 0,0 0,0 0,1-2,0 0,0-1,0 1,0-1,0 0,0 0,0 0,0 0,0-1,0 1,0-1,0 1,0-1,0 0,0 0,0-1,-1 1,1 0,0-1,-1 0,1 1,-1-1,1-1,9-7,-1 0,-1-1,0 0,0 0,-1-1,0 0,-1-1,-1 0,0 0,-1-1,0 0,-1 0,0 0,-1-1,0-6,0 88,-4-60,0 1,1-1,0 0,0 1,1-1,0 0,0 0,1 0,-1 0,2 0,-1-1,1 1,0-1,0 0,1 0,-1 0,1-1,1 0,-1 0,1 0,0 0,0-1,0 0,1 0,-1-1,1 0,0 0,94 11,-53-16</inkml:trace>
  <inkml:trace contextRef="#ctx0" brushRef="#br0" timeOffset="16631.838">4884 2268,'-19'3,"0"1,1 1,-1 0,1 2,0 0,1 1,0 1,0 0,-9 8,22-15,1 0,0 0,0 0,0 0,0 1,1-1,-1 1,1 0,-1 0,1 0,0 0,0 0,0 0,0 0,1 1,-1-1,1 1,0-1,0 1,0 0,1-1,-1 1,1 0,0-1,0 1,0 0,1 0,-1-1,1 1,0 1,6 4,0-1,0 0,1 0,0 0,1-1,0 0,0-1,0 0,1-1,0 0,0 0,0-1,0 0,1-1,0 0,-8-2,87 28,52 22,-141-51,0 0,0 0,0 0,0 0,0 0,0 1,0-1,0 0,0 0,-1 1,1-1,0 1,0-1,0 1,0-1,0 1,-1-1,1 1,0 0,-1-1,1 1,0 0,-1 0,1-1,-1 1,1 0,-1 0,1 0,-1 0,0 0,1 0,-1 0,0 0,0 0,0-1,0 1,0 0,0 0,0 0,0 0,0 0,0 0,0 0,-1 0,1 0,0 0,-1 0,1 0,0 0,-1 0,0-1,1 1,-1 0,1 0,-1-1,0 1,1 0,-1-1,0 1,0 0,0-1,0 1,1-1,-1 0,-1 1,-7 1,1 0,-1 0,0-1,0-1,0 1,1-1,-1-1,0 1,-5-3,12 3,0 0,-1 0,1 0,0-1,0 0,-1 1,1-1,0 0,0 0,0 0,0 0,0 0,0-1,0 1,1 0,-1-1,0 0,1 1,-1-1,1 0,0 0,-1 0,1 0,0 0,0 0,0 0,0 0,1 0,-1 0,1 0,-1-1,1 1,0 0,0-1,0 1,0 0,0 0,1-3,3-5,1 0,0 0,1 1,0-1,1 1,0 1,1-1,-1 1,1 1,1-1,0 1,0 1,0-1,0 2,6-3,-9 4,21-15,1 2,0 1,1 1,1 2,19-6,-47 18,0 0,0 0,0 0,0 0,0 1,0-1,1 1,-1-1,0 1,0 0,1 0,-1 0,0 0,1 0,-1 1,0-1,0 0,0 1,1 0,-1 0,0 0,0 0,0 0,0 0,0 0,0 0,-1 1,1-1,0 1,-1-1,1 1,-1 0,1 0,-1 0,0 0,0 0,0 0,0 0,0 0,0 0,-1 0,1 0,0 1,8 91,-9-80,0 0,1 1,1-1,0 0,1 0,1-1,0 1,3 6,-6-18,0 1,0-1,1 0,-1 0,1 0,0 0,-1-1,1 1,0 0,0-1,0 1,0-1,0 1,0-1,1 0,-1 0,0 0,0 0,1-1,-1 1,1-1,-1 1,1-1,-1 0,1 0,-1 0,1 0,-1 0,1-1,0 1,22-6</inkml:trace>
  <inkml:trace contextRef="#ctx0" brushRef="#br0" timeOffset="16794.402">5312 2040,'-3'14,"9"9,15 5,17 2,2-4</inkml:trace>
  <inkml:trace contextRef="#ctx0" brushRef="#br0" timeOffset="17912.442">5953 2281,'-115'-36,"110"36,0-1,0 1,0 0,0 0,0 1,0-1,1 1,-1 0,0 1,0-1,0 1,1 0,-1 0,1 0,0 0,-1 1,1 0,0 0,1 0,-1 0,0 1,-2 3,1 1,-1 0,1 1,1-1,-1 1,1 0,1 1,0-1,0 1,1-1,0 1,1 0,0 0,0 0,1 5,0-10,0 1,0-1,1 0,0 1,0-1,0 0,0 1,1-1,0 0,0 0,0 0,1-1,-1 1,1 0,1-1,-1 0,0 0,1 0,0 0,0 0,0-1,0 0,1 1,-1-2,1 1,0 0,1-1,-1 0,1-1,0 0,0 0,0 0,0-1,-1 1,1-2,0 1,0-1,0 0,0 0,-1 0,1-1,0 0,-1 0,1 0,-1-1,0 0,0 0,4-3,4-3,-1-1,0 0,-1-1,0 0,-1-1,0 0,3-5,1-5,-2 1,-1-1,0-1,-2 0,0-1,-2 0,0 0,-2 0,2-23,1-33,-4-1,-5-29,1 105,-5-121,-2 98,-5 29,-19 77,28-64,-15 54,3 1,3 0,4 0,2 1,3 0,4 12,0-62,1-1,1 1,1-1,1 0,0 0,1-1,9 18,-12-28,2 0,-1-1,1 1,0-1,1 0,0 0,0-1,0 0,1 0,0 0,0-1,0 0,1 0,-1-1,1 0,0-1,1 1,4 0,2 0,1-2,-1 0,1 0,0-1,-1-1,1-1,-1 0,1-1,-1-1,1 0,-1-1,0-1,0 0,-1-1,0-1,5-2,-8 3,0-1,0 1,0-2,-1 1,0-2,-1 1,1-1,-2-1,1 1,-2-2,1 1,-1-1,-1 0,0 0,0-1,-1 0,-1 0,0 0,0 0,-1-2,-2 9,0 0,-1 1,1-1,-1 0,0 0,0 0,0 0,-1 0,0 0,0 1,0-1,0 0,-1 0,0 1,0-1,0 1,-3-4,5 7,-1 1,0-1,1 0,-1 1,0-1,0 1,0-1,0 1,0-1,1 1,-1 0,0-1,0 1,0 0,0 0,0 0,0 0,0-1,0 1,0 1,0-1,0 0,0 0,0 0,0 0,0 1,0-1,0 1,0-1,1 0,-1 1,0-1,0 1,0 0,1-1,-1 1,0 0,1-1,-1 1,0 0,1 0,-1 0,1-1,-1 1,1 0,0 0,-1 0,1 0,-21 47,18-40,0 0,1 0,0 0,0 1,1-1,1 1,-1-1,1 1,1 0,-1-1,1 1,1-1,0 1,0-1,0 0,1 0,1 0,-1 0,1-1,1 1,-1-1,1 0,0 0,1-1,0 1,0-1,0 0,1-1,-1 0,9 5,-3-5,0 0,0 0,1-1,0-1,0 0,0-1,0 0,0-1,0-1,1 0,-1-1,0 0,0-1,12-3,-16 3,0 0,-1-1,1 0,-1 0,1-1,-1 0,0-1,-1 0,1 0,-1-1,0 0,0 0,-1 0,1-1,-2 0,1 0,-1-1,0 1,0-1,-1 0,3-8,-1-3,-2 0,0-1,-1 1,-1-1,0 0,-2 0,0 0,-1 1,-1-1,-3-8,-4 3,12 31,1 0,-1 0,1 0,0-1,1 1,-1-1,1 0,0-1,0 1,1-1,-1 0,1 0,0-1,3 2,174 80,-179-82,-1-1,1 1,-1 0,0 0,1 0,-1 0,-1 0,1 1,0-1,-1 1,0 0,0 0,0 0,0 0,0 0,-1 0,0 0,0 1,0-1,-1 0,1 1,-1-1,0 1,0-1,0 0,-1 1,0-1,0 0,0 1,0-1,-6 30,-5 56,13-87,-1 0,1 0,-1 0,1 0,0 0,0 0,0 0,1 0,-1 0,1-1,-1 1,1-1,0 1,0-1,0 1,0-1,1 0,-1 0,1 0,-1-1,1 1,-1 0,1-1,0 0,0 0,0 1,1-1,16 3,1-1,0-1,-1 0,1-2,0 0,0-2,-1 0,1-1,-1-1,0-1,12-5,-29 9,18-4,1-1,-1-1,-1-1,1-1,17-10,-29 11,-8 3</inkml:trace>
  <inkml:trace contextRef="#ctx0" brushRef="#br0" timeOffset="14693.969">1301 2495,'20'11,"21"4,17 0,14-4,14-5,5-6,1-3,-4-3,-9-1,-13 0,-14 3,-16 1</inkml:trace>
  <inkml:trace contextRef="#ctx0" brushRef="#br0" timeOffset="15033.054">1929 2281,'88'24,"-67"-16,4 2,-1 1,0 1,-1 1,0 1,-1 1,-1 1,2 2,-15-10,1 0,-1 0,-1 0,1 1,-1 0,-1 1,0-1,0 1,-1 1,0-1,-1 1,0-1,-1 1,0 0,-1 1,0-1,0 10,-2-14,0-1,0 1,-1 0,0-1,0 1,-1-1,0 0,0 1,0-1,-1 0,0 0,0 0,-1 0,0-1,1 0,-2 1,1-1,-1-1,0 1,0 0,-116 68,76-50,33-16,7-2</inkml:trace>
  <inkml:trace contextRef="#ctx0" brushRef="#br0" timeOffset="21647.048">14001 1693,'-22'17,"0"2,1 1,1 1,1 1,1 0,1 1,1 1,1 1,1 0,2 1,0 0,1 1,1 4,2-12,0 1,2-1,0 1,2 1,0-1,1 0,1 1,1 0,1-1,0 1,2-1,1 1,0-1,4 13,-4-27,-1-1,1 1,0-1,0 0,1 0,0 0,0 0,0 0,0-1,1 0,-1 0,1 0,0-1,0 1,1-1,-1-1,1 1,-1-1,1 1,0-2,0 1,0-1,0 0,0 0,0 0,0-1,0 0,0 0,1-1,-1 0,0 0,0 0,2-1,6-3,1 0,-1 0,0-2,0 0,0 0,-1-1,0-1,-1 0,0-1,-1 0,1-1,-2 0,0-1,0 0,-1-1,-1 1,3-6,5-11,-1-1,-2 0,-1-1,-1 0,-2-1,-1 0,3-22,-6 29,-2-1,0 0,-2 1,0-1,-2 0,-1 1,-1-1,-1 1,-1-1,-2 1,0 1,-4-8,8 25,0 1,0 0,-1 0,1 0,-1 1,-1-1,1 1,-1 0,0 0,0 1,0-1,0 1,-1 0,0 1,0-1,0 1,0 0,-1 1,1-1,-1 1,1 1,-1-1,0 1,1 0,-1 1,0-1,0 1,0 1,0-1,1 1,-1 1,0-1,1 1,-1 0,1 0,-1 1,1 0,-2 1,0 2,1 0,-1 0,1 1,0 0,1 0,0 1,0 0,0 0,1 0,0 1,1-1,0 1,0 0,1 1,0-1,0 3,-2 10,1 1,1-1,1 1,1 0,1 0,2 12,9 32,3 0,2-1,4 0,2-2,4 0,1-2,12 13,-3 4,81 170,-97-211</inkml:trace>
  <inkml:trace contextRef="#ctx0" brushRef="#br0" timeOffset="21852.018">14576 2281,'-2'18,"-3"17,-1 13,-2 8,1 7,1 2,5-2,6-2,5-7,3-10,-1-13</inkml:trace>
  <inkml:trace contextRef="#ctx0" brushRef="#br0" timeOffset="23199.452">15044 1840,'-23'29,"1"0,1 2,2 0,1 1,2 1,1 1,1 0,2 0,2 2,-6 30,13-49,1 0,0 0,1 0,1 0,0 0,2-1,0 3,-2-14,1-1,0 1,0-1,0 0,1 1,-1-1,1 0,0 0,0 0,1 0,-1 0,1 0,0-1,0 1,0-1,0 0,0 0,1 0,0 0,-1-1,1 1,0-1,0 0,1 0,-1 0,0-1,0 0,4 1,3-2,0 0,0-1,1-1,-1 0,0 0,0-1,0-1,-1 0,1 0,-1-1,0 0,0-1,0 0,-1 0,0-1,0 0,-1-1,0 0,4-6,8-10,-1-2,0 0,-3-1,0-1,-1 0,-2-1,-1 0,-2-1,0-1,-2 0,-2 0,-1 0,-1-1,-1 0,-2 1,-1-1,-4-19,4 29,-1 0,0 1,-2-1,-1 0,-1 1,0-1,-2 1,-1 1,-3-7,10 24,0 0,0 0,-1 1,1-1,-1 0,0 1,1-1,-1 1,-1 0,1-1,0 1,0 0,-1 0,1 1,-1-1,0 0,1 1,-1 0,0-1,0 1,0 0,0 0,0 1,0-1,0 1,0 0,0-1,0 1,0 0,0 1,-1-1,1 1,0-1,0 1,0 0,1 0,-1 0,0 0,0 1,0-1,-1 2,-7 7,0 0,1 1,-1 0,2 0,0 1,0 1,2 0,-1 0,1 0,1 1,1 0,0 0,-3 13,-3 10,2 1,1-1,2 2,2-1,1 0,2 1,2 0,1-1,3 0,7 37,-5-46,1-1,1 1,1-1,1-1,2 0,1-1,1 0,1-1,1-1,1 0,1-2,1 0,2-1,11 9,-26-23,0-1,0 0,1 0,0-1,0 0,0 0,0 0,1-2,0 1,-1-1,1 0,1 0,-1-1,0-1,1 0,-1 0,0 0,1-1,-1-1,1 0,-1 0,0-1,1 0,-1 0,0-1,5-2,0-5,0 0,-1-1,0-1,-1 1,0-2,8-12,-15 20,18-14,-11 39,-11 0,-2-18,1 1,0 0,0-1,0 1,0 0,0 0,0-1,1 1,-1 0,1 0,0-1,0 1,0-1,0 1,0-1,1 1,-1-1,1 0,-1 0,1 1,0-1,0 0,0-1,0 1,0 0,0 0,1-1,0 1,2 0,1-1,-1 0,1 0,0 0,-1 0,1-1,0 0,0 0,0-1,-1 0,1 0,0 0,-1 0,1-1,-1 0,1 0,-1-1,0 1,0-1,0 0,0-1,-1 1,1-1,-1 0,0 0,0 0,0 0,-1-1,1 0,-1 0,0 0,-1 0,1 0,-1 0,0-1,0 1,0-4,-1 3,-1 0,0 0,0 1,0-1,0 0,-1 0,0 0,0 0,-1 0,0 1,0-1,0 1,-1-1,1 1,-1 0,0 0,-1 0,1 0,-1 1,0-1,0 1,-1 0,1 0,-1 1,0-1,0 1,0 0,0 1,-1-1,1 1,-1 0,1 0,-1 0,0 1,0 0,0 0,0 1,1 0,-1 0,0 0,0 0,0 1,0 0,0 0,0 1,-3 1,2-1,0 0,1 1,-1-1,1 1,0 0,0 1,0 0,0 0,1 0,-1 1,1-1,0 1,1 0,-1 1,1-1,0 1,0 0,1 0,-1 0,2 1,-1-1,1 1,-1-1,2 1,-1 0,1 0,0 0,1 0,-1 3,2-7,1 0,-1 1,1-1,0 0,0 0,0 0,0 0,0 0,1-1,-1 1,1-1,-1 1,1-1,0 0,0 0,0 0,1 0,2 0,29 14</inkml:trace>
  <inkml:trace contextRef="#ctx0" brushRef="#br0" timeOffset="23452.838">16046 2067,'23'5,"23"1,20-1,15 0,9-2,-2-1,-15-1</inkml:trace>
  <inkml:trace contextRef="#ctx0" brushRef="#br0" timeOffset="23695.462">16261 2375,'20'4,"23"2,22-3,19-3,12-7,-9-3</inkml:trace>
  <inkml:trace contextRef="#ctx0" brushRef="#br0" timeOffset="23928.838">17250 2107,'-7'1,"0"0,0 0,1 1,-1 0,1 0,-1 1,1 0,0 0,0 1,0-1,0 1,0 0,1 1,0 0,0-1,0 2,1-1,-1 0,1 1,1 0,-1 0,1 0,0 0,0 1,1-1,0 1,0-1,0 1,1 0,0 0,0 0,1 0,0 0,0 0,1 0,0 0,0-1,0 1,1 0,0 0,0-1,1 1,0-1,0 0,1 1,3 2,-1 0,1-1,0 0,1 0,0-1,0 0,1 0,-1-1,2 0,-1 0,0-1,1-1,0 1,0-2,1 1,-1-1,1-1,-1 0,1-1,0 0,0 0,7-1,-11 0,1 0,-1 0,1-1,-1 0,1-1,-1 1,1-2,-1 1,0-1,0 0,0 0,0-1,-1 1,0-2,1 1,-1-1,-1 0,1 0,-1 0,0-1,0 0,0 0,-1 0,0-1,0 1,-1-1,0 0,0 0,-1 0,1-1,-1 1,0-3,-2-4,1 1,-1-1,-1 1,-1 0,0-1,0 1,-2 0,1 0,-2 0,1 1,-2-1,0 1,0 0,-1 1,-1-1,0 2,0-1,-1 1,0 0,-1 1,0 0,-1 0,1 1,-2 1,1 0,-3-1,6 4,-1 1,0 0,0 0,0 1,0 0,0 0,0 1,0 0,0 1,0 0,-1 0,1 1,0 0,0 1,0 0,0 1,0-1,0 2,1-1,0 1,-1 0,1 1,1 0,-1 0,1 1,0 0,0 0,0 1,1 0,0 0,1 0,-1 1,2 0,-1 0,1 0,0 0,-2 8,5-11,0-1,0 1,0 0,1 0,0 0,0 0,1-1,-1 1,1 0,0 0,0-1,0 1,1 0,0-1,0 1,0-1,0 0,1 0,-1 0,1 0,0 0,1 0,-1-1,1 1,5 4,1 0,0-1,1 0,0 0,-1-1,2-1,-1 0,10 3,49 13</inkml:trace>
  <inkml:trace contextRef="#ctx0" brushRef="#br0" timeOffset="24263.943">17731 2160,'-4'6,"0"-1,0 1,0-1,1 1,0 0,0 1,0-1,1 0,0 1,1-1,-1 1,1 0,0-1,1 1,-1 0,1 0,1-1,-1 1,1 0,1-1,-1 1,1 0,0-1,0 0,1 1,0-1,0 0,1 0,-1-1,1 1,0-1,1 0,0 1,4 0,0 0,0-1,1 0,-1-1,1 0,0 0,1-1,-1 0,0-1,1 0,0-1,-1 0,1-1,0 0,-1 0,1-1,0-1,-1 0,1 0,-1-1,0 0,0-1,0 0,0-1,-1 0,2-1,-1-4,0 0,0 0,-1-1,0 0,-1-1,-1 0,1 0,-2-1,0 0,0 0,-1 0,-1-1,-1 0,1 0,-2 0,0 0,-1 0,0 0,-1 0,-1-1,0 1,-1 0,0 0,-2 0,-2-8,5 16,0 0,0 0,-1 1,1-1,-1 0,0 1,-1 0,0 0,0 0,0 0,0 0,-1 0,1 1,-1-1,0 1,-1 0,1 0,-1 1,0 0,0-1,0 1,0 1,0-1,-1 1,1 0,-1 0,1 1,-1-1,0 1,-1 0,-8 4,1 1,-1 0,1 0,0 1,0 1,1 1,0 0,0 0,0 1,1 1,0 0,1 1,0 0,1 1,0 0,-5 7,7-11,0 1,1-1,0 1,1 0,0 1,0 0,1-1,0 2,0-1,1 1,1-1,-1 1,2 0,-1 1,1-1,1 0,0 0,0 1,1-1,1 10,14 12</inkml:trace>
  <inkml:trace contextRef="#ctx0" brushRef="#br0" timeOffset="19113.232">9429 2334,'-3'-3,"0"0,-1 1,1-1,-1 1,0-1,0 1,0 0,0 1,0-1,0 1,-1-1,1 1,0 1,-1-1,1 1,-1-1,1 1,0 1,-1-1,1 0,-1 1,1 0,0 0,-1 0,1 1,0 0,-2 1,2-1,0 0,0 0,1 1,-1 0,1 0,0 0,0 0,0 0,0 1,0-1,1 1,-1 0,1-1,0 1,0 0,1 1,-1-1,0 4,2-7,1 1,-1-1,1 0,0 1,0-1,-1 0,1 0,0 0,0 1,0-1,0 0,0 0,1 0,-1-1,0 1,0 0,1 0,-1-1,0 1,1 0,-1-1,1 1,-1-1,1 0,21 13,21 58,27 12,-65-84,-8-5</inkml:trace>
  <inkml:trace contextRef="#ctx0" brushRef="#br0" timeOffset="19780.449">9135 2722,'42'-45,"-3"-2,-1-2,-3-2,-2-1,-2-1,-3-2,-1-2,-3 0,-24 56,0 1,1 0,-1-1,1 1,-1 0,0 0,1-1,-1 1,1 0,-1 0,1 0,-1 0,1 0,-1-1,1 1,-1 0,1 0,-1 0,1 0,-1 0,1 1,-1-1,0 0,1 0,-1 0,1 0,-1 0,1 1,-1-1,1 0,-1 0,0 1,1-1,-1 0,0 1,1-1,-1 0,0 1,1-1,-1 1,0-1,0 0,1 1,-1-1,0 1,0-1,0 1,0-1,1 1,-1-1,0 1,0-1,0 1,0-1,0 1,0-1,0 1,0-1,17 36,8 20,4-2,1-1,9 9,33 40,-67-71,-6-30,1-1,-1 1,0-1,1 1,-1-1,0 0,1 1,-1-1,0 0,1 1,-1-1,0 0,0 0,1 0,-1 0,0 1,0-1,1 0,-1-1,0 1,0 0,0 0,1 0,-1 0,0 0,1-1,-1 1,0 0,0-1,1 1,-1-1,0 1,1 0,-1-1,1 1,-1-1,1 0,-1 0,-5-3,0-1,1 0,-1 0,1-1,0 0,1 0,-1 0,1 0,1-1,-1 1,1-1,0 0,0 0,1 0,0 0,1-1,-1 1,1-1,1 0,-2-6,2 1,0-1,0 0,2 1,-1-1,2 1,0-1,0 1,1 0,3-4,15-30,3 2,2 0,13-16,70-125,-98 158,-1-1,-2 0,-1 0,-1-1,-1 0,-2 0,-1 0,-1-26,-5 33,-4 20,-9 67,7-1,2 0,4 0,2 0,3 1,2-1,4 0,2-1,18 61,-23-102,1-1,1-1,1 1,0-1,1-1,1 0,1 0,1-1,0 0,2-1,-1 0,2-1,0-1,4 2,-17-14,1 1,-1-1,1-1,-1 1,1 0,0-1,0 1,0-1,0 0,0 0,0 0,0 0,0-1,0 1,0-1,1 0,-1 0,0 0,0 0,0-1,0 1,0-1,1 0,1 0,7-10</inkml:trace>
  <inkml:trace contextRef="#ctx0" brushRef="#br0" timeOffset="21033.182">9696 2121,'34'14,"1"-1,0-2,0-2,1 0,33 1,-64-9,436 51,-306-30,-134-22,1 0,-1 0,0 0,1 0,-1 0,0 0,1 0,-1 1,0-1,1 0,-1 1,0-1,0 1,1 0,-1-1,0 1,0 0,0-1,0 1,0 0,0 0,0 0,0 0,-1 0,1 0,0 1,0-1,-1 0,1 0,-1 0,1 1,-1-1,1 0,-1 0,0 1,0-1,0 0,0 1,0-1,0 0,0 1,0-1,0 0,-1 1,1-1,0 0,-1 1,1-1,-1 0,1 0,-1 0,0 1,0-1,1 0,-1 0,0 0,0 0,0 0,0-1,0 1,-1 1,-150 113,80-43,72-71,-1 0,0 0,1-1,-1 1,1 0,-1 0,1 0,0 0,-1-1,1 1,0 0,-1 0,1 0,0 0,0 0,0 0,0 0,0 0,0 0,0 0,0 0,0 0,1 0,-1 0,0-1,1 1,-1 0,0 0,1 0,-1 0,1-1,-1 1,1 0,0 0,-1-1,1 1,0 0,0-1,-1 1,1-1,0 1,0-1,0 1,0-1,-1 1,1-1,0 0,0 0,0 0,0 1,0-1,0 0,0 0,1 0,54-3,-37-4,-2 0,1-1,-1-1,0 0,-1-1,0-1,0-1,-2 0,1-1,-1-1,-1 0,-1-1,0 0,7-13,-19 28,0-1,1 0,-1 1,0-1,0 1,0-1,0 1,1-1,-1 1,0-1,0 1,1-1,-1 1,0-1,1 1,-1-1,1 1,-1 0,1-1,-1 1,1 0,-1-1,1 1,-1 0,1 0,-1-1,1 1,-1 0,1 0,-1 0,1 0,-1 0,1 0,0 0,-1 0,1 0,-1 0,1 0,-1 0,1 0,0 0,-1 0,1 1,-1-1,1 0,-1 0,6 28,-5-20,1 7,1 1,0-1,2 1,-1-1,2-1,0 1,1-1,5 9,-9-18,-1-1,1 1,0-1,0 0,1 0,-1-1,1 1,0-1,0 0,0 0,1 0,-1 0,0-1,1 1,0-1,0 0,0-1,0 1,0-1,0 0,0 0,0-1,0 1,0-1,0-1,0 1,1 0,0-2,1 1,-1-1,0 0,0-1,0 1,-1-1,1 0,-1-1,1 1,-1-1,0 0,-1 0,1-1,-1 1,0-1,0 0,0 0,0-1,-1 1,0-1,1-3,3-7,0-1,-2 0,0 0,-1 0,0 0,0-17,0-4,-2 0,-1-1,-3 1,0 0,-3-1,66 102,96 55,-151-111,-1 0,0 1,0 0,-1-1,0 2,-1-1,1 0,-2 1,1-1,-1 1,0 0,-1 0,0 0,-1 2,0-4,0 0,1 0,0 0,0 0,0-1,1 1,0 0,0 0,1-1,0 1,0-1,0 0,1 0,0 0,0-1,1 1,-1-1,1 0,0 0,1-1,-1 1,6 2,4 0,1-2,0 0,0-1,1 0,-1-2,1 1,-1-2,1-1,0 0,-1-1,1 0,0-1,-1-1,0-1,1-1,-2 0,1-1,0 0,9-7,-16 9,0 0,0 0,-1-1,0 0,0-1,0 0,-1 0,0-1,0 0,0 0,-1 0,0-1,0 0,-1 0,0-1,-1 0,0 1,0-1,-1-1,0 1,0 0,-1-1,-1 1,1-1,-2 0,1 0,-1 1,-1-1,0 0,0 1,-1-1,0 0,-2-4,3 12,0-1,0 1,0-1,0 1,-1 0,1 0,-1 0,0 0,0 0,1 0,-1 0,0 0,-1 1,1-1,0 1,0-1,-1 1,1 0,-1 0,1 0,-1 0,1 1,-1-1,1 1,-1-1,0 1,1 0,-1 0,0 0,1 0,-1 1,0-1,1 1,-1-1,1 1,-1 0,1 0,-1 0,1 0,0 1,-1-1,1 1,-2 1,-1 2,0 0,0 0,0 0,0 1,1 0,0 0,0 0,1 0,0 0,0 1,0 0,1-1,0 1,0 0,1 0,-1 1,2-1,-1 0,1 0,0 0,1 0,-1 1,1-1,1 0,0 0,0 0,0 0,0-1,1 1,0-1,1 1,0-1,0 0,2 2,7 1,1 0,0-2,1 1,0-2,0 0,0-1,1 0,-1-1,1-1,0 0,0-2,0 1,1-2,-1 0,4-2,7 3,0-2,-1-1,1-2,0 0,-1-2,0-1,0 0,-1-2,0-1,0-2,-1 0,19-14,-35 20,-1 0,1-1,-1-1,-1 1,1-1,-1 0,-1 0,0-1,0 1,3-10,-6 15,-1 0,0 0,0 0,0 0,0 0,0 0,-1-1,1 1,-1 0,0-1,0 1,0 0,-1 0,1-1,-1 1,1 0,-1 0,0 0,-1-1,1 1,0 0,-1 1,0-1,1 0,-1 0,0 1,-1-1,1 1,0 0,-1-1,1 1,-1 0,0 0,0 1,-2-2,0 0,0 1,-1 0,1 0,-1 1,0-1,1 1,-1 0,0 1,0 0,0-1,1 2,-1-1,0 1,0 0,1 0,-1 0,0 1,1 0,0 0,-1 1,1-1,0 1,0 0,0 0,-4 4,1-1,1 0,0 1,0 0,0 0,1 0,0 1,0-1,1 1,0 1,0-1,1 1,0 0,1 0,0 0,-2 9,4-14,1-1,-1 1,1-1,0 0,0 1,0-1,0 1,1-1,-1 1,1-1,0 1,0-1,0 0,1 0,-1 1,1-1,-1 0,1 0,0-1,0 1,0 0,1-1,-1 1,1-1,-1 1,1-1,0 0,0 0,0-1,0 1,0-1,0 1,1-1,-1 0,3 1,4-1,0 0,0 0,0-1,0-1,0 1,0-2,-1 1,1-1,0-1,-1 1,0-2,1 1,-1-2,-1 1,1-1,0 0,-1-1,0 0,-1 0,1 0,-1-1,0-1,-1 1,0-1,0 0,-1 0,0-1,0 1,-1-1,3-9,-5-13,-8 35,3 2,0 0,0 0,0 1,1-1,0 1,1-1,-1 1,1 0,1 0,-1 0,1-1,0 1,0 0,1 0,0 0,0-1,1 1,0 0,0-1,1 0,-1 1,1-1,1 0,-1 0,1-1,0 1,0-1,1 0,4 4,5 2,0-2,1 0,1-1,-1 0,2-1,-1-1,0 0,1-2,0 0,15 2,44 7</inkml:trace>
  <inkml:trace contextRef="#ctx0" brushRef="#br0" timeOffset="27116.381">20204 2829,'0'21,"0"17,0 12,0 7,0 0,0-1,0-2,-5-7,-1-10</inkml:trace>
  <inkml:trace contextRef="#ctx0" brushRef="#br0" timeOffset="26695.503">19924 2495,'0'-49,"47"-243,-32 236,-14 56,-1-1,1 1,0-1,-1 1,1 0,0-1,0 1,0 0,-1 0,1 0,0 0,0-1,0 1,0 0,0 0,-1 1,1-1,0 0,0 0,0 0,-1 1,1-1,0 0,0 1,-1-1,1 0,0 1,0-1,-1 1,1-1,-1 1,1-1,0 1,-1 0,1-1,-1 1,1 0,-1 0,0-1,1 1,0 1,35 37,-1 2,-3 1,5 11,-14-20,-13-20,-1 0,0 1,-1 1,0 0,-1 0,3 10,-9-24,-1 1,1-1,-1 0,1 0,-1 0,0 1,1-1,-1 0,0 0,0 1,0-1,0 0,0 1,0-1,0 0,0 0,-1 1,1-1,0 0,-1 0,1 1,-1-1,1 0,-1 0,0 0,1 0,-1 0,0 0,0 0,0 0,0 0,0 0,0 0,0-1,0 1,0 0,0-1,0 1,-1-1,1 1,0-1,0 1,-1-1,1 0,0 0,0 0,-1 0,1 0,0 0,-1 0,-3 0,0 0,0-1,1 0,-1 0,0 0,0 0,1-1,-1 0,1 0,-1 0,1-1,-4-2,5 2,0 1,-1-1,2 0,-1-1,0 1,0 0,1-1,0 1,0-1,0 0,0 0,0 0,1 0,0 0,0 0,0 0,0 0,1-1,-1 1,1 0,0 0,1-1,-1 1,1 0,-1 0,1-1,1 1,-1 0,0 0,1 0,0 1,0-1,0 0,1 1,-1-1,1 1,2-3,10-8,1 1,1 0,0 1,0 1,1 1,1 1,-1 0,2 1,-1 1,1 1,0 1,0 0,0 2,19-1,-36 2,0 2,1-1,-1 0,0 0,0 1,1 0,-1 0,0 0,1 0,-1 0,0 1,1-1,-1 1,0 0,0 0,0 0,0 0,0 1,0-1,0 1,0 0,0 0,-1 0,1 0,-1 0,1 0,-1 1,0-1,0 1,0 0,0 0,-1 0,1 0,0 3,-4 103,-3-64,3-40,1 0,0 0,0 0,0 1,1-1,0 0,0 0,0 0,1 1,-1-1,1 0,0 0,1 0,-1 0,1 0,0-1,1 1,-1 0,1-1,0 1,0-1,0 0,0 0,1 0,-1-1,1 1,0-1,0 0,1 0,3 2,17 1</inkml:trace>
  <inkml:trace contextRef="#ctx0" brushRef="#br0" timeOffset="26946.831">20244 1827,'-20'0,"-12"2,-2 3,4 8,10 8,13 7,14 9,6-3</inkml:trace>
  <inkml:trace contextRef="#ctx0" brushRef="#br0" timeOffset="29793.402">22049 2094,'-29'7,"0"2,0 0,1 2,1 2,0 0,0 2,1 0,1 2,-7 7,-17 31,48-53,0-1,0 1,0 0,0-1,1 1,-1 0,0-1,1 1,0 0,-1 0,1 0,0-1,0 1,0 0,0 0,0 0,0 0,0-1,1 1,-1 0,1 0,-1 0,1-1,0 1,-1 0,1-1,0 1,0-1,0 1,1-1,-1 1,0-1,0 0,1 0,-1 1,1-1,0 0,8 4,1 0,-1-1,1 0,0-1,0 0,0-1,0 0,1-1,-1 0,10-1,-7 1,66 0,0-3,-1-4,0-3,0-3,-2-4,49-18,-109 31,0-1,0-1,0 0,-1-2,0 0,0-1,0 0,-1-1,-1-1,0 0,0-1,8-9,-21 20,0-1,0 1,0-1,0 0,0 1,0-1,0 0,-1 0,1 0,0 0,0 0,-1 0,1 0,-1 0,1 0,-1 0,1 0,-1 0,0 0,1-1,-1 1,0 0,0 0,0 0,0 0,0-1,0 1,0 0,0 0,-1 0,1 0,0-1,-1 1,1 0,-1 0,1 0,-1 0,1 0,-1 0,0 0,1 0,-1 0,0 1,0-1,0 0,0 0,0 1,0-1,0 0,0 1,0-1,0 1,0-1,0 1,0 0,0-1,-1 1,-11 1,-1 1,1 0,0 0,0 1,0 1,0 0,1 1,-1 1,1 0,-8 5,9-6,-1 0,2 1,-1 1,1-1,0 1,0 1,1 0,0 0,0 1,1 0,0 1,1 0,0 0,0 0,-1 4,8-12,-1 0,0 0,1 0,0 0,-1 0,1 0,0 0,0 0,0 0,0 0,0 0,1 0,-1 0,1 0,-1 0,1 0,0-1,-1 1,1 0,0 0,0 0,0-1,1 1,-1-1,0 1,1-1,-1 1,0-1,1 0,0 0,-1 0,1 1,0-2,0 1,-1 0,1 0,0-1,0 1,0 0,0-1,0 0,1 0,86 6,-75-8,0 0,0-1,-1-1,0 0,0 0,0-2,0 0,-1 0,4-4,-10 7,-1 0,1-1,-1 0,-1-1,1 1,0-1,-1 0,0 0,0 0,-1 0,1-1,-1 1,0-1,-1 0,1 0,-1 0,0-1,-1 1,0 0,0-1,0 1,-6-23,4 30,1-1,0 0,0 0,0 1,0-1,0 0,-1 1,1-1,0 0,0 0,0 1,-1-1,1 0,0 0,0 1,-1-1,1 0,0 0,-1 0,1 0,0 1,-1-1,1 0,0 0,-1 0,1 0,0 0,-1 0,1 0,0 0,-1 0,1 0,0 0,-1 0,1 0,0 0,-1 0,1-1,0 1,0 0,-1 0,1 0,0 0,-1 0,1-1,0 1,0 0,-1 0,1-1,0 1,0 0,0 0,-1-1,1 1,0 0,0-1,0 1,0 0,0-1,-1 1,1 0,0-1,0 1,0 0,0-1,0 1,0 0,0-1,-2 7,0 0,0 0,1 1,0-1,0 0,0 0,1 1,0-1,0 1,1-1,0 0,0 0,0 1,1-1,0 0,0 0,0 0,1 0,0-1,0 1,0-1,1 0,0 1,0-2,0 1,0 0,3 0,1 1,0-1,0 0,0 0,1-1,0 0,0-1,0 0,1 0,-1-1,0 0,1-1,0 0,-1 0,1-1,0-1,-1 1,1-1,7-2,-1-1,0 0,-1-1,1 0,-1-2,0 1,0-2,-1 0,0-1,0 0,8-8,0-4,-1 0,0-2,-2 0,-1-2,-1 1,0-2,-2-1,-2 0,0 0,4-16,0-6,-3 0,-1-1,-3-1,-2 1,1-41,-9 85,2-6,0 1,-1-1,-1 1,0-1,0 1,-1-1,-1 1,0 0,-1 0,0-1,0 1,-1 1,0-1,-1 1,-2-4,5 12,0 0,-1 0,1 0,0 0,-1 0,1 0,-1 1,0-1,1 1,-1-1,0 1,0 0,0 0,0 1,0-1,0 0,0 1,0 0,0 0,0 0,0 0,-1 0,1 1,0-1,0 1,0 0,0 0,1 0,-1 0,0 1,0-1,1 1,-1-1,0 1,-8 6,0-1,0 1,1 1,0 0,1 1,0-1,-5 8,-6 12,1 1,2 2,0 0,3 0,0 1,2 1,2 0,1 1,1 0,0 24,4-42,2-1,0 1,1 0,1 0,1 0,0-1,1 1,1 0,0-1,1 1,1-1,1 0,0 0,1-1,0 0,2 0,0-1,0 0,1 0,1-1,1 1,1-4,0 0,1 0,0-1,0-1,1 0,0-1,0-1,1 0,3 0,56 14</inkml:trace>
  <inkml:trace contextRef="#ctx0" brushRef="#br0" timeOffset="30767.393">23760 2081,'-9'3,"0"0,0 1,0 0,1 0,-1 1,1 1,1-1,-1 1,1 0,0 1,0 0,1 0,-1 0,2 1,-1 0,1 0,0 0,1 1,-2 4,5-9,0-1,0 1,0 0,0 0,1-1,-1 1,1 0,0 0,0 0,1-1,-1 1,1 0,0 0,0-1,0 1,0 0,0-1,1 1,0-1,0 0,0 1,0-1,0 0,1 0,-1 0,1-1,0 1,0-1,0 1,0-1,0 0,0 0,1 0,-1-1,0 1,1-1,11 4,0 0,-1-1,1-1,1 0,-1-1,0-1,1 0,-1-1,0-1,1 0,-1-1,0-1,0 0,0-1,0-1,-1 0,0-1,0 0,0-2,-1 1,0-2,0 1,-1-2,3-2,-9 6,-1 1,1-1,-1 0,0 0,0-1,-1 1,1-1,-2 0,1-1,-1 1,0 0,0-1,-1 0,0 0,-1 0,1 1,-1-1,-1-1,0 1,0-3,0 11,0-1,0 1,0-1,0 1,0-1,0 1,0-1,0 1,0-1,0 1,0-1,0 1,0-1,0 1,-1 0,1-1,0 1,0-1,-1 1,1-1,0 1,0 0,-1-1,1 1,-1 0,1-1,0 1,-1 0,1 0,0-1,-1 1,1 0,-1 0,1 0,-1-1,1 1,-1 0,1 0,-1 0,1 0,-1 0,1 0,-1 0,1 0,-1 0,1 0,-1 0,1 0,0 1,-1-1,1 0,-1 0,1 0,-1 1,1-1,0 0,-1 0,1 1,-1-1,-17 26,-1 61,19-83,0-1,0 1,0-1,1 1,-1-1,1 1,0-1,0 0,0 1,0-1,1 0,-1 0,1 0,0 0,0 0,0 0,0 0,0-1,1 1,-1-1,1 1,0-1,0 0,2 1,2 0,0 0,1 0,0-1,0 0,-1-1,1 1,0-2,0 1,0-1,0 0,0-1,0 0,0 0,0-1,0 1,0-2,-1 1,1-1,-1-1,1 0,3-1,0-1,0-1,0 1,-1-2,0 0,-1 0,1-1,-2 0,1 0,-1-1,-1 0,4-6,9-33,-24 71,-4 96,8-114,1 0,-1 1,1-1,0 0,1 1,-1-1,1 0,0 0,0 0,0 0,0-1,1 1,0 0,-1-1,1 0,1 0,-1 0,0 0,1 0,-1-1,1 1,0-1,0 0,0 0,0 0,14 2,0 0,0-2,0 0,0-1,0 0,0-2,0 0,0-1,0-1,0 0,-1-1,0-2,1 1,-2-2,1 0,8-6,-5 4,-1-1,-1-1,0 0,0-2,-1 0,-1 0,0-2,-1 0,-1-1,0 0,-1-1,-1-1,0 0,-2 0,0-1,-1 0,7-20,0-24,-1-1,-4 0,-2-1,-4 0,-2 0,-6-63,3 106,0 0,-2 1,-1-1,-1 1,-1-1,-1-2,5 21,0 0,0-1,0 1,0 0,0 0,-1 0,1 0,-1 0,0 1,1-1,-2 0,1 1,0-1,0 1,-1 0,1 0,-1 0,0 0,1 0,-1 1,0-1,0 1,0 0,0-1,-1 2,1-1,0 0,0 0,-1 1,1 0,0 0,0 0,-1 0,1 0,0 1,-1-1,1 1,0 0,0 0,0 0,-2 1,-9 7,0 0,0 1,1 0,0 1,1 1,0 0,1 0,0 1,1 1,1-1,0 2,1-1,-3 9,-2 2,1 0,1 1,1 0,2 1,1 0,1 0,1 1,1 0,1 11,2-21,1 1,1-1,1 0,1-1,0 1,1 0,1-1,0 0,2 0,0 0,1-1,0 0,1 0,1-1,2 2,8 3,0 0,2-1,0-1,0-1,2-2,0 0,1-1,0-1,1-2,0 0,1-2,0-1,1-1,0-2,0 0,0-2,0-1,17-1,-22-1,1 0,-1-1,0-2,0 0,0-1,14-6,-30 8,0 0,0 0,-1-1,1 0,-1 0,0 0,0-1,0 0,0-1,-1 1,0-1,0 0,0 0,0 0,-1-1,0 0,0 0,0 0,-1 0,0 0,0-1,-1 1,2-5,-3 6,0 0,0 1,0-1,-1 0,1 0,-1 1,0-1,-1 0,1 0,-1 1,0-1,0 0,0 1,-1-1,1 1,-1-1,0 1,-1 0,1 0,-1 0,1 0,-1 0,-1 0,1 1,0 0,-1 0,0-1,1 2,-1-1,-1 0,1 1,-4-2,5 4,1 0,0 0,0 1,-1-1,1 1,0-1,0 1,0 0,-1-1,1 1,0 0,0 1,0-1,0 0,1 0,-1 1,0-1,1 1,-1 0,1 0,-1-1,1 1,0 0,-1 0,1 0,0 0,0 1,-22 60,21-54,0 1,1-1,-1 1,2-1,-1 1,2 0,-1-1,1 1,1 0,-1-1,2 0,-1 1,1-1,1 0,0 0,0 0,1-1,0 0,0 0,1 0,0 0,0-1,1 0,0 0,0-1,0 0,1 0,0 0,0-1,1-1,0 1,-1-1,1-1,5 2,32 3,-6-7</inkml:trace>
  <inkml:trace contextRef="#ctx0" brushRef="#br0" timeOffset="31331.885">25846 1933,'17'-4,"0"1,0 1,1 1,-1 0,1 1,-1 1,0 0,1 2,-1 0,0 1,-9-2,-1 0,0 1,1 0,-1 0,0 1,0 0,-1 0,1 0,-1 1,0 0,0 0,-1 1,1 0,-1 0,0 0,-1 0,0 1,0 0,0 0,-1 0,0 0,0 1,-1 0,2 12,-2 0,-1 1,0-1,-1 0,-2 1,0-1,-1 0,-1 0,-1 0,0 0,-2-1,-3 8,-13 50,18-61,1 0,1 0,0 0,1 0,1 1,0-1,2 1,-1-1,2 0,0 1,1-1,1 0,1 0,0-1,1 1,0-1,7 11,3-4,1 0,1-1,1-1,1-1,0 0,1-2,2 0,-1-1,2-2,0 0,0-2,1 0,1-2,0-1,5 0,75 11,-102-19,-1-1,1 0,-1 0,1-1,-1 1,1-1,-1 1,1-1,-1 0,0-1,1 1,-1 0,0-1,0 0,0 0,0 0,0 0,-1 0,1-1,-1 1,1-1,-1 1,0-1,0 0,0 0,0 0,-1 0,2-2,-1-6,-1 0,1 0,-2-1,0 1,0-1,-1 1,0 0,-1 0,0 0,-1 0,0 0,-1 0,0 0,-1 1,-5-9,-7-15,-1 2,-2 0,-2 1,0 1,-2 1,-1 1,-1 2,-2 0,0 2,-2 1,0 1,-2 2,0 1,-1 1,-1 2,-1 1,0 2,0 2,-31-6,102 11,543-46,-480 44</inkml:trace>
  <inkml:trace contextRef="#ctx0" brushRef="#br0" timeOffset="32694.697">2932 4553,'133'-419,"-133"417,43-91,-41 90,0 1,0-1,1 0,-1 1,1-1,-1 1,1 0,0 0,0 0,0 0,0 1,0-1,0 1,0-1,1 1,-1 0,0 1,1-1,-1 0,1 1,-1 0,1 0,-1 0,1 0,-1 1,1-1,2 1,7 4,1 0,-1 1,0 1,0 0,-1 0,0 1,0 1,-1 0,0 1,-1 0,0 0,0 1,-1 1,-1-1,0 1,0 1,-2-1,1 1,-1 3,-3-8,0 0,-1 0,0 1,0 0,-1-1,0 1,0 0,-1-1,-1 1,1 0,-1-1,-1 2,1-7,1 1,-1-1,0 0,-1 1,1-1,0 0,-1 0,0 1,0-1,0 0,0-1,0 1,-1 0,1-1,-1 1,0-1,1 0,-1 0,0 0,0 0,-1 0,1-1,0 0,0 1,-1-1,1 0,-1-1,1 1,-1 0,-1-1,1 0,-1 0,1 0,-1-1,1 1,-1-1,1 0,-1 0,1-1,0 1,0-1,0 0,0 0,0-1,0 1,0-1,1 1,-1-1,1-1,0 1,0 0,0-1,0 1,0-1,1 0,0 0,-1-1,-3-7,1 0,0 0,0-1,1 1,1-1,0 0,1 0,0-9,3-13,1-1,2 0,2 1,1 0,1 0,2 1,2 0,9-17,-20 47,206-492,-185 444,-16 49,-4 16,-1 340,-1-309,1 0,3 0,2 0,1-1,2 0,2 0,2-1,2-1,2 0,10 17,-21-48,0 0,1-1,0 0,0 0,1 0,0-1,0 0,1-1,0 0,1 0,-1-1,1 0,1-1,-1 0,1-1,-1 0,1 0,0-1,2-1,20 0</inkml:trace>
  <inkml:trace contextRef="#ctx0" brushRef="#br0" timeOffset="32899.152">3200 3725,'22'13,"22"5,19 0,17-5,11 0,5-2,-13-1</inkml:trace>
  <inkml:trace contextRef="#ctx0" brushRef="#br0" timeOffset="33197.878">3988 4220,'0'3,"-1"0,2 1,-1-1,0 0,1 1,-1-1,1 0,0 0,0 0,0 0,1 0,-1 0,1 0,-1 0,1 0,0 0,0-1,0 1,1-1,-1 0,1 0,-1 0,1 0,0 0,-1 0,1 0,0-1,0 0,0 1,0-1,1-1,-1 1,0 0,0-1,1 1,-1-1,0 0,1 0,-1 0,0-1,0 1,2-1,4-1,0-1,-1 0,0 0,0-1,0 0,0 0,0-1,-1 1,0-2,0 1,0-1,-1 0,0-1,0 0,0 0,-1 0,0 0,0-1,-1 0,0 0,-1 0,0 0,0-1,0 1,-1-1,0 1,-1-1,0 0,-1 0,0-8,-1 11,-1 0,-1 0,1 0,-1 1,0-1,0 1,-1 0,0-1,0 2,0-1,0 0,-1 1,1 0,-1 0,0 0,-1 0,1 1,-1 0,1 0,-1 1,0 0,0-1,0 2,0-1,0 1,-1 0,1 0,0 1,0 0,-1 0,1 0,0 1,-1 0,1 0,0 1,0-1,0 1,0 1,-3 1,-1 0,0 0,0 1,0 0,1 1,0-1,0 2,0 0,1 0,0 0,1 1,-1 0,2 0,-1 1,1 0,0 0,1 1,0 0,0 0,1 0,1 0,0 0,0 2,2-9,1 0,-1 0,1 0,0 0,0 0,1 0,-1 0,0 0,1 0,0 0,0 0,0 0,0-1,0 1,1 0,-1-1,1 1,-1-1,1 1,0-1,0 0,0 1,1-1,-1 0,0-1,1 1,-1 0,1-1,-1 1,1-1,0 0,0 0,0 0,2 0,40 4,2-7</inkml:trace>
  <inkml:trace contextRef="#ctx0" brushRef="#br0" timeOffset="33932.42">4229 3671,'-7'2,"-1"0,1 0,-1 1,1 0,0 0,0 1,0 0,1 0,-1 0,1 1,0 0,0 0,1 1,-1 0,1 0,0 0,1 0,0 1,0 0,0-1,1 2,0-1,0 0,1 1,0-1,0 1,1-1,0 1,0 0,1 0,-1 0,2-1,-1 1,2 5,5 13,0 0,2 0,0-1,2-1,1 1,1-2,1 0,1 0,0-1,2-1,1-1,0 0,2-2,0 0,1-1,5 2,113 70,-137-88,0 1,0-1,0 0,0 0,0-1,0 1,0 0,0-1,1 1,-1-1,0 0,0 1,1-1,-1 0,0-1,0 1,0 0,1-1,-1 1,0-1,0 1,0-1,0 0,0 0,0 0,0 0,0-1,0 1,0 0,-1-1,1 1,-1-1,1 0,-1 1,1-2,8-17,-1 0,0 0,-2-1,-1 0,0-1,-1 1,-2-1,0 0,-1-11,15-156,-17 188,0 0,0-1,0 1,0 0,0 0,0 0,1-1,-1 1,0 0,1 0,-1 0,1 0,-1 0,1-1,0 1,-1 0,1 1,0-1,0 0,0 0,0 0,0 0,-1 0,1 1,1-1,-1 1,0-1,0 0,0 1,0 0,0-1,0 1,1 0,-1-1,0 1,0 0,1 0,-1 0,0 0,0 0,0 1,1-1,-1 0,0 0,1 1,11 5,0 1,0 1,-1 0,0 1,0 0,-1 1,0 1,4 1,-2-2,-1-1,0 1,-1 1,0 0,-1 1,0 0,-1 0,0 1,-1 0,0 1,-1 0,-1 0,0 1,-1-1,1 7,-1 11,-4-23,-1 0,1 0,0 0,0 0,1 0,1 0,0-1,0 1,0-1,1 1,0-1,1 0,0-1,0 1,0-1,1 0,1 0,-1-1,1 0,0 0,0 0,0-1,4 2,-6-5,0 0,0 0,0-1,0 1,1-1,-1 0,0-1,1 1,-1-1,0 0,1-1,-1 1,0-1,0 0,1 0,-1 0,0-1,0 0,0 0,0 0,-1-1,1 0,-1 1,1-2,-1 1,0 0,1-2,3-3,-1 0,0 0,0-1,-1 0,-1 0,1 0,-1-1,-1 0,0 0,0 0,-1 0,0 0,0-3,9-138,-7 182,-5-20,1 16,1 0,1-1,1 0,2 0,0 0,2 0,2 3,-10-27,1 0,0 0,-1 0,1-1,0 1,0 0,0 0,0-1,1 1,-1 0,0-1,1 1,-1-1,1 0,-1 1,1-1,0 0,-1 0,1 0,0 0,0 0,0-1,0 1,0-1,0 1,0-1,0 1,0-1,0 0,13-5</inkml:trace>
  <inkml:trace contextRef="#ctx0" brushRef="#br0" timeOffset="34183.75">5219 3671,'-16'0,"-8"5,1 5,4 9,9 7,14 9,11 7,9 6,1-6</inkml:trace>
  <inkml:trace contextRef="#ctx0" brushRef="#br0" timeOffset="34532.987">5526 4113,'27'-32,"-1"-1,-2 0,-1-2,-1-1,-3-1,-1-1,-1 0,-2-1,-2 0,-2-2,-1 1,-2-1,-1-10,-6 43,0-1,-1 0,0 1,0-1,0 0,-1 1,-1-1,0 0,0 1,0 0,-1-1,0 1,-1 0,0 0,4 8,-1-1,1 0,-1 1,1-1,-1 0,1 1,-1-1,1 0,-1 1,0-1,0 1,1-1,-1 1,0-1,0 1,1 0,-1 0,0-1,0 1,0 0,0 0,1 0,-1 0,0-1,0 1,0 1,0-1,0 0,1 0,-1 0,0 0,0 1,0-1,1 0,-1 1,0-1,0 0,0 1,1-1,-1 1,0-1,1 1,-1 0,1-1,-1 2,-23 34,12 0,1-1,2 1,2 0,1 1,2 0,1 0,2 18,-1-25,1-1,1 1,2 0,1-1,1 1,1-1,2 0,1-1,1 1,1-2,2 1,1-1,8 12,-17-33,0 0,0 0,0 0,1-1,0 0,0 0,1 0,-1 0,1-1,0 0,0 0,1 0,-1-1,1 0,0 0,0-1,-1 0,2 0,-1-1,0 1,0-1,0-1,1 0,-1 0,0 0,0-1,1 0,-1 0,0-1,0 0,0 0,0-1,-1 0,3-1,2-4,1-1,-2 0,1-1,-1 0,-1-1,0 0,-1 0,0-1,0 0,-1-1,-1 1,0-1,-1 0,0-1,-1 1,-1-1,0 0,-1 0,0 0,-1 0,-1-1,0 1,-1 0,-1-2,3 15,-1 0,0-1,0 1,1 0,-1 0,0 0,0 0,0 0,0 0,-1-1,1 1,0 0,0 0,-1 0,1 0,0 0,-1 0,1 0,-1 0,0 0,1 0,-1 0,0 0,1 1,-1-1,0 0,0 0,0 1,0-1,0 0,0 1,0-1,0 1,0-1,0 1,0 0,0-1,0 1,0 0,0 0,0 0,-1 0,1 0,0 0,0 0,0 0,0 0,0 0,0 1,0-1,0 0,0 1,-1-1,-3 7,0 1,0-1,1 1,0 0,0 0,1 0,0 0,0 1,1-1,0 1,1 0,0-1,0 6,-1-5,1 1,1-1,-1 1,1-1,1 0,0 1,0-1,1 0,0 0,1 1,0-2,0 1,1 0,0-1,0 1,1-1,0 0,1-1,0 1,0-1,0 0,1-1,0 0,0 0,1 0,0-1,0 1,66 27,2-9</inkml:trace>
  <inkml:trace contextRef="#ctx0" brushRef="#br0" timeOffset="34847.142">7063 3858,'5'25,"1"-1,1 0,1 0,1-1,1 0,1-1,1 0,1-1,1 0,1-1,0 0,13 10,-23-23,1 0,-1-1,1 0,1 0,-1-1,1 1,0-1,0-1,1 0,-1 0,1 0,0-1,0 0,0 0,0-1,8 1,-12-4,0-1,1 0,-1-1,0 1,0 0,0-1,-1 0,1 0,-1 0,1-1,-1 1,0-1,0 0,-1 0,1 0,-1 0,0 0,0 0,0 0,0-1,-1 1,0-1,0 0,0 1,0-1,62-257,-52 234</inkml:trace>
  <inkml:trace contextRef="#ctx0" brushRef="#br0" timeOffset="35100.467">7798 3912,'0'13,"-2"12,-1 9,-2 6,0 5,0 0,4 1,4-5,4-5,3-8,4-8,3-10,-3-6</inkml:trace>
  <inkml:trace contextRef="#ctx0" brushRef="#br0" timeOffset="35312.899">7718 3645,'13'11,"15"7,10 1,0-1</inkml:trace>
  <inkml:trace contextRef="#ctx0" brushRef="#br0" timeOffset="35482.446">8106 3885,'0'19,"0"12,0 7,0 6,2 0,1-1,0-7,-1-7,2-5,2-8,3-9,2-11,1-13,-1-3</inkml:trace>
  <inkml:trace contextRef="#ctx0" brushRef="#br0" timeOffset="35648.998">8119 3310,'-12'-16,"-5"-7,0-3,2 7,7 9,9 15,11 10,10 8,9 4,8 2,-3-4</inkml:trace>
  <inkml:trace contextRef="#ctx0" brushRef="#br0" timeOffset="35830.515">8560 3458,'-6'18,"-6"17,-4 17,0 15,3 12,3 9,4 5,3 2,4 0,4-6,4-11,2-14,2-16,-1-18,-3-21,-3-21,-3-20,-1-5</inkml:trace>
  <inkml:trace contextRef="#ctx0" brushRef="#br0" timeOffset="37315.807">8373 3765,'50'11,"226"60,-266-69,0 0,0 2,-1-1,1 1,-1 0,0 1,0 0,-1 0,1 1,-1 0,-1 1,1 0,-1 0,0 1,-1-1,1 1,-2 1,1-1,-1 1,0 0,-1 0,0 1,-1-1,1 2,5 88,-10-85,1-1,0 0,1 0,0 0,1 0,1 0,0 0,1 0,0-1,1 0,1 0,0 0,0 0,4 4,-6-12,-1-1,1 0,0 1,0-1,1-1,-1 1,0-1,1 0,-1 0,1 0,0 0,0-1,0 0,0 0,0 0,0-1,0 1,0-1,0 0,0-1,0 1,0-1,0 0,0 0,-1-1,1 0,0 1,-1-2,1 1,-1 0,1-1,-1 0,0 0,0 0,-1 0,1-1,0 1,-1-1,0 0,0 0,0-1,-1 1,1 0,-1-2,3-2,-1-1,0 0,-1 0,0 0,0-1,-1 1,0-1,-1 0,0 1,0-1,-1 0,0 0,-1 1,0-1,-1 0,0 1,0-1,-1 1,0 0,-1 0,0 0,0 0,-1 1,0-1,-1 1,1 0,-2 1,1 0,-1 0,0 0,-4-2,8 7,0 0,0 0,0 0,-1 0,1 1,-1-1,0 1,1 0,-1 0,0 1,1-1,-1 1,0 0,0 0,0 0,1 0,-1 0,0 1,0 0,1 0,-1 0,0 0,1 0,-1 1,1 0,0 0,-1 0,1 0,0 0,0 0,0 1,1 0,-1-1,1 1,-1 0,1 1,-2 1,0 0,1 1,0-1,0 1,1 0,-1 0,1 0,0 0,1 0,0 1,0-1,0 0,0 1,1-1,0 1,1-1,-1 0,1 1,1-1,-1 0,1 0,0 0,0 0,1 0,0 0,0 0,0-1,1 0,-1 1,1-1,0 0,1-1,0 1,-1-1,1 0,0 0,1-1,-1 1,1-1,2 1,12 3,1-1,0 0,1-1,-1-2,1 0,-1-1,1-1,0-1,0-1,0-1,-1-1,1-1,-1-1,5-2,-13 3,-1 0,1-1,-1 0,0-1,0 0,-1-1,1-1,-2 1,4-4,-10 8,-1-1,1 1,-1-1,0 0,0 0,0 0,0 0,-1 0,1-1,-1 1,0-1,-1 0,1 1,-1-1,0 0,0 0,0 0,-1 0,0 0,0 0,0 0,0 0,-1 0,0 0,-1-4,-1-1,-1 0,0 1,-1-1,0 1,0 0,-1 0,0 0,0 1,-1 0,0 1,0-1,-1 1,0 0,-1 1,1 0,-1 1,0-1,-6-1,12 6,0 0,1 1,-1-1,0 1,0 0,1 0,-1 0,0 0,0 0,1 0,-1 1,0-1,1 1,-1 0,1 0,-1 0,0 0,1 1,0-1,-1 0,1 1,0 0,0-1,0 1,0 0,0 0,0 0,1 1,-1-1,1 0,-1 1,0 0,-28 85,29-74,-1-1,2 1,0 0,0 0,1-1,1 1,1-1,0 1,0-1,1 0,1 0,1 1,-4-8,1 0,0 0,0-1,0 0,1 1,-1-1,1-1,1 1,-1 0,1-1,0 0,-1 0,2 0,-1-1,0 0,1 0,0 0,-1-1,1 0,0 0,0 0,1-1,-1 1,0-2,0 1,1-1,0 0,1 0,-1-1,0 0,0 0,0-1,0 1,0-2,0 1,-1-1,1 0,-1 0,0-1,0 0,0 0,0-1,0 1,-1-1,0 0,0-1,-1 1,1-1,1-4,1-1,-1-1,0 0,0-1,-2 1,1-1,-2 0,0 0,0 0,-1-1,-1 1,0-3,-1 6,5-25,-5 34,0 1,1-1,-1 0,1 1,-1-1,1 0,0 1,-1-1,1 1,-1-1,1 1,0 0,0-1,-1 1,1 0,0-1,-1 1,1 0,0 0,0-1,0 1,-1 0,1 0,0 0,0 0,0 0,-1 0,1 0,0 1,0-1,0 0,-1 0,1 1,0-1,-1 0,1 1,0-1,-1 1,1-1,0 1,-1-1,1 1,10 7,-1 0,0 1,-1 0,0 0,0 1,-1 1,0-1,-1 1,0 0,-1 1,3 6,6 9,-11-19,3 6,1-1,1 1,0-1,1-1,0 0,1 0,0-1,4 3,-11-13,0 0,0-1,0 1,0-1,0 0,0 0,0 0,0-1,-1 1,1-1,0 0,0 0,0-1,-1 1,1-1,0 0,-1 0,0 0,1 0,-1 0,0-1,0 1,0-1,0 0,-1 0,1 0,-1 0,0-1,0 1,0-1,0 1,0-2,9-17,-2 0,0-1,-1 0,-2-1,0 1,-1-1,-2 0,0-1,-2 1,0 0,-2-1,-1 1,-3-15,5 32,-1 0,1 0,-1 0,0-1,0 1,-1 0,0 0,0 0,-1 1,1-1,-2 0,1 1,-1 0,0 0,-1-1,5 7,-1 0,0 0,1 0,-1 1,0-1,1 0,-1 0,0 1,1-1,-1 0,0 1,1-1,-1 1,1-1,-1 1,1-1,-1 1,1-1,-1 1,1-1,-1 1,1-1,0 1,-1 0,1-1,0 1,0 0,-1-1,1 1,0 0,0 0,0-1,0 1,0 0,0 0,0-1,0 1,0 0,0-1,0 1,1 0,-1-1,0 1,0 0,1-1,-1 1,1 0,-1-1,0 1,1-1,-1 1,1-1,-1 1,1 0,4 3,-1 0,1 0,0 0,0-1,0 0,0 0,1 0,-1 0,1-1,0 0,-1 0,1-1,0 1,0-1,0-1,0 1,0-1,5 0,-7 0,44 4,-33-4,1 1,-1 0,1 1,-1 1,0 0,1 1,-2 0,1 2,-1 0,1 0,2 3,-13-5,1 0,0 0,-1 1,0 0,0 0,0 0,-1 0,0 0,0 1,0-1,0 1,-1 0,0 0,0 0,-1 0,0 0,0 3,4 111,-6-88,0-26,0 1,0-1,1 1,0-1,0 1,0-1,1 1,0-1,0 0,1 1,0-1,0 0,0 0,1 0,0 0,0 0,1-1,-1 1,1-1,0 0,1 0,-1 0,1-1,0 1,0-1,0-1,2 2,7-2,0 0,0-1,0-1,0 0,0-1,1 0,-1-1,0-1,0 0,0-1,0 0,-1-2,1 1,-1-2,0 1,-1-2,1 0,0-1,1 1,0-1,-1 0,0-1,0-1,-1 0,-1 0,1-1,-2-1,0 0,0 0,-1-1,0 0,-1-1,-1 0,0 0,-1-1,-1 1,0-1,-1 0,0-1,0-10,-3 23,-1 0,1 0,-1 0,0 0,0 0,0 1,0-1,-1 0,1 0,-1 0,0 0,0 0,0 0,0 0,0 1,0-1,-1 1,1-1,-1 1,0-1,0 1,0 0,0 0,0 0,-1 0,1 0,0 0,-1 1,1-1,-1 1,0 0,0-1,1 1,-1 1,0-1,0 0,0 1,0-1,0 1,0 0,0 0,0 0,-2 1,-2 2,-1 1,1 0,0 1,0 0,0 0,1 0,-1 1,1 0,1 0,-1 1,1-1,0 1,1 0,0 1,0-1,0 1,1 0,0 0,1 0,-1 0,2 0,-1 0,1 1,0-1,1 1,0-1,1 5,-1-5,1 0,0 0,1 0,-1-1,2 1,-1 0,1-1,0 1,1-1,-1 0,1 0,1 0,0-1,-1 0,2 1,-1-2,1 1,0-1,0 0,1 0,-1 0,1-1,0 0,0 0,1-1,15 7,0-2,0-1,0 0,1-2,-1-1,1-1,17 0,45 1</inkml:trace>
  <inkml:trace contextRef="#ctx0" brushRef="#br0" timeOffset="38231.03">12531 3872,'44'651,"-43"-616,-2 0,-1-1,-2 1,-1-1,-2 1,-1-2,-2 1,-5 8,15-42,-1 3,0 0,0 0,0 0,0-1,0 1,-1 0,1-1,-1 1,0-1,0 1,0-1,0 0,0 0,0 0,-1 0,1 0,-1 0,1-1,-1 1,0-1,1-2,0 1,1-1,-1 0,0 0,1-1,-1 1,1 0,-1 0,1-1,0 1,-1-1,1 1,0-1,0 0,0 1,0-1,0 0,1 0,-1 0,0 1,1-1,-1 0,1 0,0 0,0-2,-1 1,-11-50,3-1,2-1,1-21,0 3,-1 4,-6-67,5-2,6-13,3 136,0 0,1 0,0 0,1 0,1 1,0-1,3-5,-5 16,-1 0,1 1,0-1,0 0,0 1,1 0,0-1,-1 1,1 0,0 0,0 1,0-1,1 1,-1-1,1 1,-1 0,1 0,0 1,0-1,0 1,0 0,0 0,0 0,0 0,0 1,0-1,0 1,4 1,2 0,0 1,0 1,0 0,0 0,-1 1,1 0,-1 0,0 1,0 1,0-1,-1 1,0 1,0 0,-1 0,0 0,0 1,-1 0,1 0,-2 1,1 0,-1 0,-1 0,0 0,0 1,-1 0,0 0,0 0,-1 3,-2-7,0 0,0 0,-1 0,0 0,0 0,-1 0,0 0,0 0,0 0,-1-1,1 1,-1-1,-1 1,1-1,-1 0,0-1,0 1,0-1,-1 1,1-1,-1-1,0 1,0-1,-1 1,1-2,-1 1,1 0,-1-1,0 0,0-1,0 1,0-1,0 0,0-1,0 1,0-1,0 0,-4-1,8 1,0 0,0-1,0 1,0 0,0-1,1 1,-1-1,0 1,0-1,0 0,0 0,1 0,-1 0,1 0,-1 0,0 0,1-1,0 1,-1-1,1 1,0-1,0 1,0-1,0 0,0 1,0-1,0 0,1 0,-1 0,0 0,1 1,0-1,-1 0,1 0,0 0,0 0,0 0,0 0,1 0,-1 0,0 0,1 0,-1 0,1 0,0 1,0-1,0 0,0 0,0 1,0-1,0 1,0-1,1 1,-1-1,1 0,13-13,0 1,1 0,0 1,1 0,1 2,0 0,0 1,9-3,20-13,-13 7,-1-1,-1-2,-1-2,22-21,-41 34,-1 0,-1-1,0-1,-1 1,-1-2,0 1,0-1,-1 0,-1-1,0 1,-1-1,-1 0,0-6,-1-5,-1-1,-2 0,-1 0,-1 1,-1-1,-1 1,-2-1,0 1,-2 1,-1-1,-1 2,-1-1,-3-3,-34-49,47 77,1-1,0 1,-1-1,1 1,0-1,-1 1,1-1,-1 1,1-1,-1 1,1-1,-1 1,0 0,1-1,-1 1,1 0,-1 0,0-1,1 1,-1 0,0 0,1 0,-1 0,0 0,1 0,-1 0,0 0,1 0,-1 0,0 0,1 0,-1 1,0-1,1 0,-1 0,0 1,1-1,-1 0,1 1,-1-1,1 1,-1-1,1 1,-1-1,1 1,-1-1,1 1,0-1,-1 1,1-1,0 1,-1 0,1-1,0 1,0 0,0-1,0 1,-1 0,1-1,0 1,0 0,-8 104,21 84,9 0,19 62,-37-221,0 0,3 0,0 0,2-1,1 0,1-1,2 0,0-1,6 7,-14-29,-1 0,1 0,0 0,0 0,0-1,1 0,-1 0,1-1,0 1,0-1,1 0,-1-1,0 0,1 0,0 0,-1-1,1 0,0 0,0 0,0-1,0 0,-1-1,1 1,0-1,0-1,-1 1,1-1,-1 0,1-1,-1 0,0 0,0 0,0 0,0-1,-1 0,1-1,-1 1,0-1,0 0,0-1,3-3,-1 0,0 0,-1-1,0 0,0-1,-1 1,0-1,1-7,11-35</inkml:trace>
  <inkml:trace contextRef="#ctx0" brushRef="#br0" timeOffset="38483.357">12518 3471,'27'2,"27"1,30-2,27-4,21-4,9-2,-18-1</inkml:trace>
  <inkml:trace contextRef="#ctx0" brushRef="#br0" timeOffset="38994.99">15285 3551,'49'104,"-5"2,-4 2,19 83,13 38,-30-126,-42-102,0 0,0 0,0 0,0 0,0 0,1 0,-1 0,0 0,1 0,-1 0,1 0,-1 0,1 0,0 0,-1 0,1 0,0-1,0 1,-1 0,1 0,0-1,0 1,0-1,0 1,0-1,0 1,0-1,0 1,0-1,0 0,0 0,0 0,0 1,0-1,0 0,0 0,0 0,0-1,1 1,-1 0,0 0,0 0,0-1,0 1,0-1,0 1,0-1,0 1,-1-1,1 1,0-1,0 0,0 0,0 1,-1-1,1 0,0 0,-1 0,1 0,-1 0,1 0,-1 0,1 0,13-28,-1-2,-1 0,-1 0,-2-1,-2 0,4-26,-9 46,26-172,-8-2,-8-10,5-42,-12 197,-5 41,0 1,0-1,1 0,-1 0,0 0,1 0,-1 0,0 0,1 0,-1 1,0-1,1 0,-1 0,0 0,1 0,-1 0,0 0,1-1,-1 1,0 0,1 0,-1 0,0 0,1 0,-1 0,0-1,1 1,-1 0,0 0,0 0,1-1,-1 1,0 0,0 0,1-1,-1 1,0 0,0-1,0 1,0 0,1-1,-1 1,0 0,0-1,0 1,0 0,0-1,0 1,0 0,0-1,0 1,0 0,0-1,0 1,0 0,0-1,0 1,10 30,0 24,-1 1,-3 1,-2 25,-2-15</inkml:trace>
  <inkml:trace contextRef="#ctx0" brushRef="#br0" timeOffset="39247.825">15138 3939,'14'0,"20"0,25 0,27 0,26-2,20-6,12-3,1-2,-4 0,-16 4,-29 2</inkml:trace>
  <inkml:trace contextRef="#ctx0" brushRef="#br0" timeOffset="39865.989">17731 4166,'11'-38,"26"-89,-6-3,-5 0,-4-21,-15-33,-12 157,5 26,0 1,-1-1,1 1,0 0,-1-1,1 1,0 0,-1-1,1 1,-1 0,1 0,0 0,-1-1,1 1,-1 0,1 0,-1 0,1 0,-1 0,1 0,-1-1,1 1,-1 0,1 1,0-1,-1 0,1 0,-1 0,1 0,-1 0,1 0,-1 1,1-1,-1 0,1 0,0 0,-1 1,1-1,0 0,-1 1,1-1,0 0,-1 1,1-1,0 1,-1-1,1 0,0 1,0-1,0 1,0-1,-1 1,1-1,0 0,0 1,0-1,0 1,0-1,0 1,0-1,0 1,0-1,0 1,0-1,1 1,-26 116,22-86,-13 85,-1 12,-1 118,17-237,0 0,1 1,0-1,1 0,0 1,0-1,1 0,0 0,1 0,0 0,0-1,1 1,0-1,0 0,1 0,0 0,1-1,0 1,0-2,0 1,1 0,0-1,0-1,1 1,0 0,7 0,1-1,-1 0,1-1,-1-1,1-1,0 0,0 0,1-2,-1 0,0-1,0-1,0 0,0-1,-1-1,1 0,-1-1,0-1,0 0,6-4,29-17</inkml:trace>
  <inkml:trace contextRef="#ctx0" brushRef="#br0" timeOffset="40117.318">17450 3631,'23'7,"30"2,31-5,28-3,21-2,6 0,-22-1</inkml:trace>
  <inkml:trace contextRef="#ctx0" brushRef="#br0" timeOffset="41220.914">18252 4326,'11'-29,"-2"0,-1 0,-1-1,-2 0,-1-1,-1 1,-2-1,-1 1,-1-1,-2 1,-2-7,2 17,0 0,-2 0,0 0,-1 1,-1 0,-7-14,45 43,237 54,-264-63,0 1,1 0,-1 1,0-1,0 1,0-1,-1 1,1 1,-1-1,0 0,0 1,0-1,0 1,0 0,-1 0,0 0,1 0,-2 1,1-1,0 1,-1-1,0 2,5 108,-6-45,0-65,1 0,0 0,-1-1,1 1,1 0,-1 0,0-1,1 1,0-1,0 1,0-1,0 0,0 0,1 0,0 0,-1 0,1-1,0 1,0-1,1 1,-1-1,0 0,1-1,-1 1,1-1,-1 1,1-1,0 0,0 0,0 0,-1-1,1 0,0 1,2-2,14 1,1-2,-1 0,1-1,-1-1,0-1,0-1,-1-1,1 0,-2-2,1 0,-1-1,-1-1,1 0,-2-2,0 0,10-10,-19 17,0-1,0 1,-1-1,1 0,-2-1,1 0,-1 0,0 0,-1 0,0-1,0 1,-1-1,0 0,0 0,-1-1,0-2,-2 10,0 1,-1-1,1 1,0-1,-1 1,1 0,-1-1,1 1,-1 0,0-1,1 1,-1 0,0 0,0-1,0 1,0 0,0 0,0 0,0 0,-1 0,1 1,0-1,0 0,-1 0,1 1,-1-1,1 1,0-1,-1 1,1 0,-1-1,1 1,-1 0,1 0,-1 0,1 0,-1 1,-54 13,47-8,1 0,0 1,1 0,-1 1,2-1,-1 1,1 0,0 1,0 0,1 0,0 0,1 0,0 1,1 0,-1 0,2 0,0 0,0 0,1 0,-1 11,2-17,1-1,-1 1,1 0,-1 0,1 0,0 0,1-1,-1 1,1-1,-1 1,1-1,0 1,0-1,1 0,-1 0,1 0,-1 0,1 0,0-1,0 1,0-1,0 0,1 0,-1 0,1 0,-1 0,1-1,0 0,-1 0,1 0,0 0,0 0,2-1,3 2,1 0,0-1,-1-1,1 0,0 0,-1-1,1 0,0 0,-1-1,1-1,-1 0,0 0,0 0,0-1,0-1,-1 1,1-2,-1 1,-1-1,1 0,-1 0,0-1,0 0,-1-1,0 1,0-1,-1 0,0-1,0 1,-1-1,0 0,-1 0,0 0,2-8,-4 11,0 0,0 0,-1-1,1 1,-1 0,-1 0,1 0,-1-1,0 1,-1 0,1 0,-1 0,0 0,-1 1,1-1,-2-1,3 7,0-1,1 1,-1 0,0 0,0 0,1 0,-1 0,0 0,0 0,1 0,-1 0,0 0,0 0,1 1,-1-1,0 0,1 0,-1 1,0-1,1 0,-1 1,0-1,1 1,-1-1,1 1,-1-1,1 1,-1-1,1 1,-1 0,1-1,0 1,-1-1,1 1,0 0,0 0,-1-1,1 1,0 0,0-1,0 1,0 0,0 0,0-1,0 1,0 0,0 0,0-1,0 1,1 0,-4 13,1-1,1 1,1-1,0 0,0 1,1-1,1 1,1-1,-1 0,3 4,-4-12,1 0,0 0,0-1,0 1,0 0,1-1,0 0,0 1,0-1,0 0,0-1,1 1,0 0,0-1,0 0,0 0,0 0,1-1,-1 1,1-1,0 0,0-1,0 1,0-1,0 0,0 0,0 0,1-1,0 0,1 0,-1 0,1-1,-1 0,0-1,1 1,-1-1,0-1,0 1,0-1,-1 0,1 0,0-1,-1 1,0-1,0 0,0-1,-1 1,1-1,-1 0,0 0,0-1,-1 1,0-1,0 1,1-3,5-11,-1-1,0 0,-2 0,0-1,-2 0,0 0,0-7,-7 47,0-6,1 1,0-1,0 1,1-1,1 1,1 0,0-1,0 1,1-1,1 1,0-1,1 0,1 0,4 9,-7-20,-1 1,1-1,0 0,0 0,0 0,1 0,-1 0,0 0,1-1,-1 1,1-1,0 1,-1-1,1 0,0 0,0 0,0-1,-1 1,1-1,0 0,0 1,0-1,0 0,0-1,0 1,0 0,0-1,0 0,-1 0,1 0,0 0,0 0,-1 0,1-1,-1 1,1-1,-1 0,8-4,-1-1,0 0,0-1,-1 0,0-1,0 0,-1 0,6-9,-2 0,-1-1,0-1,-1 0,-2 0,0 0,-1-1,0 0,-2 0,0-10,-22 123,16-84,0 1,0-1,1 1,0-1,1 1,0 0,0-1,1 1,0-1,1 1,0-1,0 1,1-1,0 0,0 0,1 0,0-1,0 1,1-1,-1 0,2 0,-1-1,1 1,5 4,-3-7,-1 0,1-1,0 0,-1 0,1 0,1-1,-1 0,0-1,6 1,29 0</inkml:trace>
  <inkml:trace contextRef="#ctx0" brushRef="#br0" timeOffset="41768.45">20164 3778,'7'1,"0"-1,0 1,-1 0,1 1,-1 0,1 0,-1 0,0 1,0-1,0 2,0-1,0 1,-1-1,1 2,-1-1,0 0,-1 1,1 0,-1 0,0 1,0-1,0 1,-1 0,0 0,1 2,3 8,0 0,-1 1,-1 0,-1 0,0 1,-1-1,-1 1,0-1,-2 5,-3 33,-2 1,-3-1,-3 0,-11 34,-23 147,43-227,0 0,1 0,0-1,0 1,1 0,0 0,1 0,0-1,0 1,1 0,0 0,0-1,1 0,0 1,1-1,0 0,0-1,1 1,-1-1,2 1,-1-2,1 1,0 0,1-1,-1-1,1 1,0-1,1 0,6 3,-7-6,1 0,0 0,0-1,0 0,0-1,0 1,0-2,0 1,0-1,0 0,0-1,0 0,0 0,-1-1,1 0,-1 0,1-1,-1 0,0 0,-1-1,1 1,-1-1,0-1,0 1,-1-1,1 0,-1-1,-1 1,1-1,-1 0,0 0,-1 0,1-1,-2 1,3-7,0-4,0 0,-2 0,0-1,-1 1,0-1,-2 1,0-1,-1 0,-1 1,-1-1,0 1,-2 0,0 0,-1 0,-5-10,-1 0,-2 0,0 1,-2 1,-1 0,-2 1,0 1,-1 1,-2 0,-1 1,-105-80,129 102,0 0,0 0,-1 0,1 0,0 0,0-1,-1 1,1 0,0 0,-1-1,1 1,0 0,-1-1,1 1,0-1,-1 1,1-1,-1 1,1-1,-1 0,1 1,-1-1,0 1,1-1,-1 0,0 0,1 1,-1-1,0 0,0 1,1-1,-1 0,0 0,0 1,0-1,0 0,0 0,0 1,0-1,-1 0,1 0,0 1,0-1,0 0,-1 0,1 1,0-1,-1 0,1 1,-1-1,1 1,-1-1,1 0,-1 1,1-1,-1 1,0-1,1 1,-1 0,0-1,1 1,-1 0,0-1,0 1,70-8,0 4,50 2,-116 2,11 0,0-1,0 2,-1 0,1 0,0 1,-1 1,1 0,-1 1,0 1,3 1,-13-3,0 0,0 0,-1 0,1 0,-1 0,0 1,0-1,0 1,0-1,-1 1,1 0,-1 0,0 0,0 0,-1-1,1 1,-1 0,0 0,0 0,0 0,0 0,-1 0,0 0,0 3,0 21,10 53,-8-78,-1 0,1-1,0 1,0-1,0 1,0-1,0 0,0 1,1-1,-1 0,1 0,0 0,0 0,-1 0,1 0,0 0,0-1,1 1,-1-1,0 1,1-1,-1 0,0 0,1 0,-1 0,1 0,0-1,1 1,11-1</inkml:trace>
  <inkml:trace contextRef="#ctx0" brushRef="#br0" timeOffset="41930.018">20632 3618,'0'0</inkml:trace>
  <inkml:trace contextRef="#ctx0" brushRef="#br0" timeOffset="42332.956">21033 3096,'-11'50,"3"1,1 0,3 0,2 0,3 38,5 13,5 0,4 0,4-2,5 0,18 44,-42-144,43 100,-41-97,0 0,0 0,0 0,0 0,1 0,-1-1,1 1,0-1,0 0,0 1,0-1,0-1,0 1,1 0,-1-1,1 0,-1 1,1-2,-1 1,1 0,-1-1,1 1,0-1,0 0,-1 0,1 0,2-1,9-5,-1 0,0-1,-1 0,1-1,-1-1,-1 0,0 0,0-1,-1-1,0 0,-1-1,0 0,0 0,-2-1,0 0,0-1,-1 1,4-14,18-63,-31 102,-9 119,11-126,1 0,-1 0,1 0,0 0,0 0,1 0,-1-1,1 1,0 0,1-1,-1 1,1-1,0 0,0 0,0 0,0 0,1 0,-1-1,1 1,0-1,0 0,1-1,-1 1,0-1,1 1,2-1,27 6,-1-5</inkml:trace>
  <inkml:trace contextRef="#ctx0" brushRef="#br0" timeOffset="42580.302">21514 3658,'-16'-5,"-9"-3,-8-1,2 2</inkml:trace>
  <inkml:trace contextRef="#ctx0" brushRef="#br0" timeOffset="42745.259">20966 3471,'18'-2,"20"-1,22 0,18 1,14 0,8 1,-13 1</inkml:trace>
  <inkml:trace contextRef="#ctx0" brushRef="#br0" timeOffset="43000.115">21742 4059,'5'3,"0"0,0-1,0 0,0 0,0 0,0-1,1 0,-1 0,1 0,-1-1,1 1,-1-1,1-1,-1 1,1-1,-1 0,1 0,-1 0,0-1,1 0,-1 0,0 0,0-1,-1 0,1 0,0 0,-1 0,0-1,0 1,0-1,0 0,0-1,1-2,1-1,-1 1,-1-1,1 1,-1-1,0-1,-1 1,0 0,-1-1,1 0,-2 1,1-1,-1 0,-1 0,1 0,-1 0,-1-3,1 10,-1 0,1 1,0-1,-1 0,0 1,1-1,-1 0,0 1,0-1,0 1,1-1,-2 1,1-1,0 1,0 0,0 0,-1 0,1-1,0 1,-1 0,1 1,-1-1,0 0,1 0,-1 1,0-1,1 1,-1-1,0 1,1 0,-1-1,0 1,0 0,1 0,-1 1,0-1,0 0,1 0,-1 1,0-1,1 1,-1 0,0-1,1 1,-1 0,1 0,-1 0,1 0,0 0,-1 0,1 0,0 1,0-1,-1 1,-4 3,0-1,1 1,0 1,0-1,0 1,1 0,-1 0,1 0,1 0,-1 1,1 0,0-1,1 1,0 0,0 0,0 1,1-1,0 0,0 1,1-1,0 0,0 1,1-1,0 0,0 1,1-1,0 0,0 0,1 0,0 0,0 0,0-1,1 0,0 1,0-1,2 2,5 0,1 1,0-2,0 1,1-2,-1 0,1 0,1-1,-1-1,7 1,59 15</inkml:trace>
  <inkml:trace contextRef="#ctx0" brushRef="#br0" timeOffset="43532.585">23907 3993,'-14'-3,"-1"1,0 0,0 1,0 1,0 0,0 1,0 1,0 1,1 0,-1 0,1 2,0 0,0 0,0 1,1 1,0 0,0 1,0 1,1-1,1 2,-10 10,19-19,-1 1,1 0,1 0,-1 0,0 0,0 0,1 0,-1 0,1 0,0 1,0-1,0 1,0-1,0 1,0-1,1 1,-1 0,1-1,-1 1,1 0,0-1,0 1,1 0,-1-1,0 1,1 0,0-1,-1 1,1-1,0 1,0-1,1 1,-1-1,0 0,1 0,0 0,-1 1,1-1,0-1,0 1,0 0,0 0,0-1,0 1,1-1,-1 0,2 1,10 1,-1-2,0 1,1-2,-1 0,1 0,-1-1,1-1,-1 0,0-1,0 0,0-1,0-1,-1 0,1 0,-1-2,4-2,-2 2,-1-1,1-1,-1 0,-1-1,0 0,0-1,-1 0,0-1,-1 0,-1-1,0 0,0 0,-1-1,-1 0,-1-1,0 1,0-1,-2 0,4-16,-4 0,-1 0,-2-1,-1 1,-1 0,-2-1,-1 1,-1 0,-2 0,-1 1,-1 0,-3-2,-34-59,46 89,-1 1,1 0,-1-1,0 1,1 0,-1 0,0 0,0 0,0 0,0 0,0 0,0 0,0 0,0 0,-1 1,1-1,0 0,0 1,-1-1,1 1,0-1,-1 1,1 0,-1-1,1 1,0 0,-1 0,1 0,-1 0,1 0,0 1,-1-1,1 0,-1 1,1-1,0 1,0-1,-1 1,1-1,0 1,0 0,0 0,-1 0,1 0,0-1,0 1,0 1,1-1,-1 0,0 0,0 0,0 0,1 1,-1-1,1 0,-1 1,1-1,-1 1,-7 18,1 1,1-1,0 1,2 1,0-1,1 1,1 17,1-30,-3 32,2 0,2 1,2-1,1 0,2 0,10 34,-12-62,0 1,1-1,1 0,0 0,1-1,0 0,1 0,1 0,0-1,0 0,1 0,0-1,1 0,0-1,1 0,0 0,0-1,0-1,1 0,1-1,-1 0,3 0,-6-3,1 0,-1 0,1-1,0-1,0 0,0 0,-1 0,1-2,0 1,0-1,0-1,0 1,-1-2,1 1,-1-2,1 1,-1-1,0 0,-1-1,1 0,-1-1,0 1,0-1,-1-1,1 0,-1 0,-1 0,0-1,0 0,0 0,-1-1,0 1,-1-1,0 0,0-1,2-6,0-1,-1 0,-1 0,-1 0,-1 0,0-1,-1 1,-1-1,0 0,-2-4,-9-3,11 25,0 0,-1 0,1-1,-1 1,1 0,-1 0,1 0,-1 0,1 0,0 0,-1 0,1 0,-1 0,1 0,-1 0,1 0,-1 0,1 0,-1 0,1 0,-1 0,1 1,0-1,-1 0,1 0,-1 1,1-1,0 0,-1 1,1-1,-1 0,1 1,0-1,0 0,-1 1,1-1,0 1,0-1,-1 0,1 1,0-1,0 1,0-1,0 1,0-1,0 1,0-1,0 1,0-1,0 1,0-1,-4 10,1 1,1-1,0 0,0 1,1-1,0 1,1-1,0 1,1-1,0 1,1-1,0 1,0-1,1 0,1 0,-1 0,2 0,-1-1,1 1,1-1,0-1,0 1,1-1,0 0,0 0,1-1,0 0,8 6,48 20,3-9</inkml:trace>
  <inkml:trace contextRef="#ctx0" brushRef="#br0" timeOffset="43782.751">25940 3872,'-3'18,"0"15,0 9,3 4,4-3,3-7,0-10</inkml:trace>
  <inkml:trace contextRef="#ctx0" brushRef="#br0" timeOffset="45580.827">25646 3538,'31'5,"1"1,-1 2,-1 1,1 1,-1 2,-1 1,-1 2,0 0,0 2,-2 1,0 1,-1 1,11 12,-19-15,0 0,-2 1,0 0,0 2,-2-1,-1 2,0 0,-1 0,-2 1,0 0,-1 1,-1 0,3 21,-11-43,1 0,-1 0,1 1,0-1,0 0,0 1,0-1,0 0,0 1,0-1,0 0,0 0,0 1,1-1,-1 0,1 0,-1 1,1-1,-1 0,1 0,0 0,-1 0,1 0,0 0,0 0,0 0,0 0,0 0,0 0,0 0,0-1,0 1,0 0,0-1,1 1,-1-1,0 1,0-1,1 0,-1 0,0 1,1-1,-1 0,0 0,1 0,-1 0,0-1,0 1,1 0,-1 0,0-1,1 1,0-1,18-14,-1 0,-1-2,0 0,-1-1,-1-1,0 0,11-21,-4 9,13-17,-36 47,0 1,0 0,1-1,-1 1,0 0,0 0,0-1,0 1,0 0,0 0,1 0,-1-1,0 1,0 0,0 0,1 0,-1-1,0 1,0 0,1 0,-1 0,0 0,0 0,1-1,-1 1,0 0,0 0,1 0,-1 0,0 0,1 0,-1 0,0 0,0 0,1 0,-1 0,0 0,1 0,-1 0,0 1,0-1,1 0,-1 0,0 0,0 0,1 0,-1 1,0-1,0 0,0 0,1 0,-1 1,0-1,0 0,0 0,0 1,1-1,-1 0,0 0,0 1,0-1,0 0,0 0,0 1,0-1,0 0,2 23,-2-20,-1 10,0-1,1 1,0-1,1 0,0 1,1-1,0 0,1 0,1 0,0 0,0-1,1 1,0-1,1 0,1-1,0 1,0-1,1-1,6 8,-8-12,1-1,-1 1,1-1,-1 0,1 0,1-1,-1 0,0 0,1-1,-1 0,1 0,0-1,-1 0,1 0,0-1,0 0,0 0,0-1,-1 0,1 0,0-1,-1 0,1-1,-1 1,1-1,-1-1,0 1,-1-1,1 0,-1-1,1 0,-1 0,-1 0,4-4,2-9,-1-1,-1 1,0-2,-2 1,0-1,-1 0,-1-1,-1 1,-1-1,-1 0,0-19,-2 37,14-199,-10-145,-6 297,-4 31,0 22,-7 31,1 21,3 0,2 1,2 0,3 0,2 1,3-1,2 0,3 0,2-1,2 0,7 11,-15-54,0 6,2 0,1 0,0-1,1 0,0 0,10 12,-18-30,0 1,0 0,0-1,0 1,0 0,1-1,-1 1,0 0,0-1,0 1,0 0,1 0,-1-1,0 1,0 0,0 0,1-1,-1 1,0 0,0 0,1 0,-1 0,0-1,1 1,-1 0,0 0,1 0,-1 0,0 0,1 0,-1 0,0 0,0 0,1 0,-1 0,0 0,1 0,-1 0,0 0,1 0,-1 0,0 0,1 1,-1-1,0 0,0 0,1 0,-1 0,0 1,0-1,1 0,-40-187,-10-34,48 220,0-1,0 1,1-1,-1 1,1-1,-1 0,1 1,0-1,0 1,-1-1,1 0,0 1,1-1,-1 0,0 1,0-1,1 0,-1 1,1-1,-1 1,1-1,0 1,-1-1,1 1,0-1,0 1,0 0,0 0,0-1,1 1,-1 0,0 0,0 0,1 0,-1 0,1 0,-1 1,1-1,-1 0,1 1,-1-1,1 1,0 0,10 2,-1 1,1 0,-1 0,0 2,0-1,-1 1,1 1,-1 0,6 5,4 1,15 7,-1 2,-1 2,-1 1,0 1,-2 2,-2 1,19 23,-40-42,-1 2,1-1,-2 1,1-1,-1 1,-1 1,0-1,-1 1,1 5,-3-14,0 1,-1 0,1-1,-1 1,0-1,0 1,0 0,-1-1,1 1,-1 0,0-1,0 1,0-1,0 0,-1 1,1-1,-1 0,0 0,0 0,0 0,0 0,-1 0,1 0,-1-1,1 1,-1-1,0 0,0 0,0 0,0 0,-1-1,-1 2,4-3,0 1,0-1,0 0,0 1,0-1,0 0,0 1,0-1,0 0,0 0,0 0,-1 0,1 0,0 0,0-1,0 1,0 0,0 0,0-1,0 1,0-1,0 1,0-1,0 1,0-1,0 1,1-1,-1 0,0 0,0 1,0-1,1 0,-1 0,1 0,-1 0,0 0,1 0,0 0,-1 0,1 0,0 0,-1 0,1 0,0 0,0 0,0 0,0 0,0 0,0-1,0 1,3-59,3 33,1 1,0-1,2 1,2 0,0 1,1 0,2 1,0 1,2 0,1 0,-14 19,1-1,0 1,1 0,-1 0,1 0,0 0,0 1,0 0,0 0,0 0,1 1,-1-1,1 1,0 1,0-1,0 1,0 0,0 0,0 1,0 0,0 0,0 0,0 1,0 0,-1 0,1 0,4 2,220 55,-124-50,-117-6,0 1,1 1,-1 0,1 0,0 1,0 0,0 1,1 0,0 0,0 1,1 0,0 1,-7 8,11-12,0 0,1 0,-1 1,1-1,0 1,1 0,-1 0,1 0,0 0,0 1,0-1,1 0,0 1,0-1,0 1,1-1,0 1,0 0,0-1,0 1,1-1,0 1,1-1,-1 1,1-1,0 0,0 0,2 2,-2-2,1-1,1 1,-1-1,1 0,-1-1,1 1,1-1,-1 1,0-1,1 0,-1-1,1 1,0-1,0 0,0 0,0 0,0-1,0 0,1 0,-1 0,0-1,1 1,-1-1,0-1,4 1,1-1,1-1,-1 0,1 0,-1-1,0 0,0-1,0 0,0 0,-1-1,0 0,0-1,4-3,-1-2,-1-1,0 0,0 0,-2-1,1-1,-2 0,0 0,1-3,-9 18,0-1,0 0,0 0,1 0,-1 0,0 1,0-1,0 0,1 0,-1 0,0 0,0 0,0 0,1 0,-1 0,0 1,0-1,1 0,-1 0,0 0,0 0,1 0,-1 0,0 0,0 0,0 0,1-1,-1 1,0 0,0 0,1 0,-1 0,0 0,0 0,0 0,1-1,-1 1,0 0,0 0,0 0,0 0,1-1,-1 1,0 0,0 0,0 0,0-1,0 1,0 0,0 0,1-1,-2 30,1-20,-1-2,1 1,0 0,0-1,0 1,1 0,1-1,-1 1,1-1,0 1,1-1,0 0,0 0,0 0,1 0,0-1,0 1,3 1,-6-7,0 0,1 0,-1 0,1 0,-1 0,1 0,0 0,-1 0,1-1,0 1,-1-1,1 1,0-1,0 0,0 0,-1 0,1 0,0 0,0 0,0 0,-1 0,1-1,0 1,0-1,-1 1,1-1,0 0,-1 0,1 0,-1 0,1 0,-1 0,0 0,1 0,-1 0,0-1,0 1,1-1,35-62,-31 39,-1-1,-1 1,-1-1,-1 0,-2 0,-2-23,3-61,-1 108,0 1,0-1,0 0,1 1,-1-1,1 1,-1-1,1 1,-1-1,1 1,0-1,0 1,0 0,-1-1,1 1,1 0,-1 0,0 0,0-1,0 1,1 1,-1-1,0 0,1 0,-1 0,1 1,-1-1,1 1,-1-1,1 1,-1-1,1 1,0 0,-1 0,1 0,58 8,-49-5,1 1,0 0,-1 0,0 1,0 1,0 0,0 0,-1 1,0 1,-1-1,0 2,0-1,-1 1,1 0,-2 1,0 0,0 0,-1 1,0 0,0 0,-2 0,1 0,-1 1,0 3,1 121,-5-134,0 0,0 0,0 1,1-1,-1 0,1 1,-1-1,1 0,0 0,0 0,0 0,0 1,0-1,0-1,0 1,1 0,-1 0,1 0,-1-1,1 1,0-1,0 1,0-1,-1 0,1 1,1-1,-1 0,0 0,0-1,0 1,0 0,1-1,-1 1,0-1,0 0,1 0,14 1,0-1,-1-1,1-1,-1 0,1-1,-1-1,0 0,0-1,0-1,-1 0,0-2,0 1,-1-2,0 0,0 0,-1-2,-1 1,1-2,-2 0,0 0,0-1,-1 0,0-1,-2 0,1 0,-2-1,0 0,-1-1,0 1,1-8,-6 21,0 0,0 0,0 0,-1-1,1 1,0 0,-1 0,0-1,1 1,-1 0,0-1,0 1,0 0,-1-1,1 1,0 0,-1-1,0 1,1 0,-1 0,0 0,0-1,0 1,-1 0,1 0,0 1,-1-1,1 0,-1 0,0 1,0-1,1 1,-1-1,0 1,0 0,0 0,0 0,-1 0,1 0,0 0,0 0,-1 1,-4 1,0 0,-1 1,1 0,0 0,0 0,0 1,0 0,0 1,1-1,-1 1,1 0,0 1,0 0,1 0,-1 0,1 1,0-1,1 1,-1 0,1 1,1-1,-1 1,-1 4,3-6,0 0,1 1,-1-1,1 1,0 0,1-1,-1 1,1 0,0-1,1 1,-1 0,1-1,0 1,1 0,-1-1,1 0,0 1,0-1,1 0,0 0,0 0,0 0,0-1,1 1,0-1,0 0,0 0,9 9,1-1,0 0,1-1,0-1,1 0,0-1,16 6,0-2,0-2,2-1,-1-2,1-1,19 1,7-2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9:34.48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21 130,'-24'26,"1"0,2 1,0 1,2 1,1 1,2 0,0 2,2-1,2 2,1 0,1 0,-5 35,15 17,0-82,1 0,-1 0,1 0,0-1,0 1,0 0,0 0,1-1,-1 1,1-1,-1 1,1-1,0 0,0 1,0-1,0 0,1 0,-1-1,0 1,1 0,0-1,-1 1,1-1,0 0,-1 0,3 0,5-1,0-1,0 0,0-1,-1 0,1 0,0-1,-1 0,0-1,0 0,0-1,0 1,0-2,-1 1,0-1,-1-1,1 1,-1-1,0 0,2-4,15-16,-2-1,0 0,-2-2,-1-1,-2 0,-1-1,-1-1,-2 0,-1-1,-2 0,-1-1,-2 0,3-35,-9 62,0 2,0-1,0 0,0 0,0 0,-1 0,0 0,-1 0,0 0,0 0,0 0,-1 1,0-1,0 0,-2-2,3 7,0 1,0-1,-1 1,1 0,0 0,-1-1,1 1,-1 0,1 0,-1 1,1-1,-1 0,0 0,0 1,1-1,-1 1,0-1,0 1,1 0,-1 0,0 0,0 0,0 0,1 0,-1 0,0 1,0-1,0 0,1 1,-1 0,0 0,-52 27,45-22,1 0,-1 1,1 0,0 1,1-1,0 2,0-1,0 1,1 0,1 0,-1 0,2 1,-1 0,1 0,1 0,0 1,0-1,1 1,0-1,1 1,0 0,1 0,0-1,1 1,0 0,1 2,8 23,2 0,2-1,1-1,1 0,2-1,2-1,8 10,2 7,-9-17,-1 1,-2 1,-1 1,-2 0,-1 1,-2 0,-1 1,3 30,-9-13</inkml:trace>
  <inkml:trace contextRef="#ctx0" brushRef="#br0" timeOffset="271.294">636 893,'39'-353,"-38"411,-2 363,3-376,1-13</inkml:trace>
  <inkml:trace contextRef="#ctx0" brushRef="#br0" timeOffset="803.95">1130 171,'-22'18,"2"2,1 0,0 2,1 0,1 0,2 2,0 0,2 1,0 0,2 1,-6 17,8-23,0 0,1 1,2 0,0 0,0 0,2 1,1-1,1 1,1 0,0 0,2 0,1 0,2 10,-3-27,1 0,1 1,-1-1,1 0,0 0,0-1,0 1,0-1,1 1,0-1,0 0,0 0,0-1,1 1,-1-1,1 0,0 0,0-1,0 1,0-1,1 0,-1-1,1 1,-1-1,1 0,-1 0,1-1,0 0,-1 0,1 0,0 0,-1-1,1 0,-1-1,2 1,9-5,1 0,-1-1,-1-1,1 0,-1-1,-1-1,0 0,0-1,-1-1,0 0,-1 0,-1-2,0 1,0-1,-1-1,-1 0,-1 0,0-1,-1 0,-1 0,0-1,0-5,1-9,-1 0,-2-1,-1 1,-1-1,-2 0,-1 0,-2 1,-1-1,-1 1,-2 0,-1 0,-1 1,-10-20,-29-29,47 77,0 1,-1-1,1 0,-1 1,0-1,1 1,-1-1,0 1,0 0,0 0,0-1,0 1,0 1,0-1,-1 0,1 1,0-1,0 1,-1-1,1 1,0 0,-1 0,1 0,0 0,0 1,-1-1,1 1,0-1,0 1,0 0,-1 0,1 0,0 0,0 0,0 0,-1 1,-3 4,1 0,-1 0,1 1,0-1,1 1,0 0,0 0,0 1,1-1,0 1,0 0,1 1,-9 33,1 0,3 0,2 1,1 0,2 0,2 0,2 0,2 0,4 14,-3-24,2 1,1-1,2 0,1-1,1 0,6 9,-11-27,0-2,0 1,1-1,1 0,0-1,0 0,1 0,1-1,0-1,0 0,0 0,2-1,-1 0,1-1,0-1,0 0,-8-4,0 0,0 0,0-1,0 1,0-1,1-1,-1 1,0-1,1 0,-1 0,0 0,0-1,1 0,-1 0,4-1,12-7</inkml:trace>
  <inkml:trace contextRef="#ctx0" brushRef="#br0" timeOffset="1104.148">1531 759,'5'50,"-5"-38,0-1,1 1,0-1,1 1,1-1,0 0,0 0,1 0,0 0,1 0,0-1,2 2,-5-10,0 1,1-1,-1 0,0 0,1 0,-1 0,1-1,0 1,0-1,0 0,0 1,-1-1,2 0,-1-1,0 1,0-1,0 1,0-1,0 0,0 0,0 0,1 0,-1-1,0 1,0-1,0 0,0 0,0 0,0 0,0-1,2-1,5-2,1-1,-1-1,0 0,0 0,0-1,-1 0,5-7,-4 4,-1 0,0-1,-1 0,-1-1,0 0,0 0,-2 0,1-1,-2 0,1-1,-4 10,1-1,-1 1,0 0,0-1,-1 1,0-1,0 1,0-1,0 1,-1-1,0 1,0-1,-1 1,1 0,-1 0,0-1,-1 1,1 1,-1-1,0 0,0 1,0-1,-1 1,0 0,0 0,0 0,-4-3,3 4,0 1,1-1,-1 1,0-1,-1 1,1 1,0-1,0 1,-1 0,1 0,-1 0,1 1,-1 0,1 0,-1 1,1-1,0 1,-1 0,1 0,0 1,-1 0,1 0,0 0,0 0,1 1,-1 0,0 0,1 0,0 1,-4 3,2-2,0 1,1-1,0 1,0 0,0 1,1-1,0 1,0 0,1 0,0 0,0 0,0 0,1 1,0-1,1 1,0 0,0 0,1-1,-1 1,2 0,0 5,8 24</inkml:trace>
  <inkml:trace contextRef="#ctx0" brushRef="#br0" timeOffset="1867.71">1986 345,'18'4,"15"3,11-2,10 0,4-1,2-2,-5-1,-7-1,-12 0</inkml:trace>
  <inkml:trace contextRef="#ctx0" brushRef="#br0" timeOffset="2122.543">2080 598,'13'5,"17"1,15 0,15-3,11-5,6-5,-9 0</inkml:trace>
  <inkml:trace contextRef="#ctx0" brushRef="#br0" timeOffset="2386.833">2801 519,'-2'4,"0"0,1 0,-1 1,1 0,0-1,0 1,0-1,1 1,-1 0,1-1,1 1,-1 0,1 0,-1-1,1 1,0-1,1 1,-1-1,1 1,0-1,0 0,0 0,1 0,0 0,-1 0,1 0,1-1,-1 0,0 1,1-1,0 0,2 1,1 0,1-1,0 0,-1 0,1-1,0 0,0 0,0-1,0 0,1-1,-1 0,0 0,0 0,0-1,0-1,0 1,0-1,0 0,0-1,0 0,-1 0,0-1,1 0,-1 0,-1-1,1 0,-1 0,0 0,0-1,0 0,-1 0,1 0,-2-1,1 0,-1 0,0 0,0 0,0-3,-1 1,0 0,0-1,-1 1,-1-1,1 1,-2-1,1 1,-1-1,-1 0,0 1,0-1,-1 1,0-1,0 1,-1 0,0 0,-1 0,0 0,-1 1,1-1,-2 1,1 0,-1 1,0-1,-1 1,0 0,0 1,0 0,-5-3,8 7,0 0,0 0,-1 0,1 1,-1 0,1 0,-1 0,1 0,-1 1,0 0,1 0,-1 0,0 0,1 1,-1 0,0 0,1 0,-1 0,1 1,0-1,-1 1,1 1,0-1,0 0,0 1,1 0,-1 0,1 0,-1 0,0 1,-2 3,-1 1,1-1,0 1,1 0,0 0,0 1,1 0,0-1,0 2,1-1,0 0,1 0,0 1,0 2,2-7,-1 0,2 1,-1-1,0 0,1 0,0 1,0-1,1 0,-1 0,1 0,0 0,1-1,-1 1,2 2,18 21</inkml:trace>
  <inkml:trace contextRef="#ctx0" brushRef="#br0" timeOffset="2700.993">3349 532,'4'7,"0"0,1 1,0-2,0 1,1 0,0-1,0 0,0-1,1 1,0-1,0 0,0-1,1 0,-1 0,1-1,0 0,0 0,0 0,1-1,-1-1,1 1,-1-1,1-1,-1 0,1 0,-1 0,1-1,-1 0,0-1,1 0,-1 0,0-1,0 0,0-1,-1 1,1-1,-1-1,0 0,0 0,0 0,-1-1,1 1,-2-2,1 1,-1-1,1 1,-2-2,2-2,-2 4,0-1,0 0,-1 0,0-1,0 1,-1-1,0 1,-1-1,1 0,-2 1,1-1,-1 0,0 0,0 0,-1 1,0-1,-1 0,0 1,0-1,0 1,-1-1,0 1,0 0,-1 0,0 0,0 1,-1-1,0 1,0 0,0 1,-1-1,0 1,0 0,0 0,-1 1,0 0,0 1,0 0,0 1,0 0,0 0,-1 1,1 0,0 0,-1 1,1 0,-1 0,1 1,-1 0,1 0,0 1,-1 0,1 0,0 1,0 0,1 0,-1 0,1 1,-1 0,1 0,0 1,0-1,1 2,0-1,0 0,0 1,0 0,-3 6,-4 7,0 1,1 1,1 0,0 0,2 1,1 0,-4 19,-2 18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9:40.25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94,'11'216,"-12"451,-2-171,25 55,-3-322,24 380,-54 173,-2-345,12-409,0-13,0 0,0 0,1 0,1-1,1 1,0 0,1-1,0 1,2-1,-1 0,2 0,3 6,-7-18,-1-1,1 0,0 0,0 0,0-1,0 1,0 0,0-1,0 1,0-1,0 0,1 0,-1 0,0 0,0 0,0 0,0 0,0-1,0 1,0-1,0 1,0-1,0 0,0 0,0 0,0 0,1-1,17-5,45-1,1 2,0 4,-1 2,1 3,-1 3,5 3,-27-4,1089 71,-818-69,709 29,-107 57,-720-65,-182-30,-33-7,11 6,-81-41,40 18</inkml:trace>
  <inkml:trace contextRef="#ctx0" brushRef="#br0" timeOffset="1469.989">161 0,'57'17,"29"-1,0-4,1-3,63-2,-138-7,1339 28,-243 55,-259-14,695-27,-1273-41,-270-1,0 0,0-1,-1 1,1 0,0 0,0 0,0-1,0 1,0 0,0 0,0 0,0 0,-1 0,1 1,0-1,0 0,0 0,0 0,0 1,0-1,-1 1,1-1,0 0,0 1,-1 0,1-1,0 1,0-1,-1 1,1 0,-1-1,1 1,-1 0,1 0,-1-1,1 1,-1 0,0 0,1 0,-1 0,0 0,0-1,1 1,-1 0,0 0,0 0,0 1,-105 80,86-66,1 2,1 0,1 1,0 1,1 0,1 1,1 1,1 0,1 1,1 0,2 0,-3 9,-10 43,3 0,4 2,3 0,3 0,3 1,5 37,12 126,24 102,-26-258,21 266,-14 68,27 201,-38-550,9 194,-14 107,-2-176,1-192,0 0,0 0,0 1,-1-1,1 0,-1 0,0 0,1 0,-1 0,-1 0,1 0,0 0,-1 0,1-1,-1 1,0 0,0-1,0 1,0-1,-1 0,1 0,-1 0,1 0,-1 0,1-1,-1 1,-1 0,-25 16,0-1,-1-2,0 0,-1-3,-19 6,27-15,-1 0,0-2,0-1,0 0,1-2,-1-1,0-1,1 0,-12-6,-19-1,-1256-178,1258 183,-170-20</inkml:trace>
  <inkml:trace contextRef="#ctx0" brushRef="#br0" timeOffset="2098.82">856 669,'2'14,"1"15,0 15,-3 15,-3 14,-2 8,-2 6,0 0,6-4,10-8,14-12,20-13,19-15,16-14,11-15,4-15,-4-13,-18-3</inkml:trace>
  <inkml:trace contextRef="#ctx0" brushRef="#br0" timeOffset="2353.173">790 1137,'15'0,"20"-2,19-6,19-8,13-8,7-4,0-3,-7 0,-14 1,-19 5</inkml:trace>
  <inkml:trace contextRef="#ctx0" brushRef="#br0" timeOffset="2596.733">736 642,'27'0,"32"-2,33-3,31-4,21-1,9 0,-5 4,-29 4</inkml:trace>
  <inkml:trace contextRef="#ctx0" brushRef="#br0" timeOffset="2818.139">1832 1257,'4'0,"0"-1,-1 0,1 0,-1 0,1-1,-1 1,1-1,-1 0,0 0,0 0,0 0,0-1,0 1,-1-1,1 1,-1-1,0 0,1 0,-1 0,0-1,-1 1,1 0,-1-1,1 1,-1-1,0 1,0-1,-1 0,1 1,-1-1,0 0,0 1,0-1,0 0,-1 0,1 1,-1-1,0 0,0 1,0-1,-1 1,1 0,-1-1,0 1,0 0,0 0,-1-1,-1 0,-1 0,0 0,0 0,0 1,0 0,-1 0,1 0,-1 0,0 1,0 0,0 1,0-1,0 1,0 0,-1 0,1 1,0 0,0 0,0 0,-1 1,1 0,0 0,0 1,0 0,-1 0,-3 1,1 1,-1 0,1 0,1 1,-1 0,1 1,-1 0,2 0,-1 1,1 0,0 0,0 1,1-1,0 2,-2 3,4-6,0 0,1 1,0-1,0 1,1 0,-1 0,2 0,-1 0,1 0,0 0,0 1,1-1,0 0,0 0,1 1,0-1,0 0,1 0,0 0,0 0,1 0,-1-1,1 1,1-1,0 1,-1-1,2 0,-1 0,1-1,0 0,0 1,1-1,8 3,-1-1,2 0,-1-1,1-1,-1 0,1-1,0-1,1 0,-1-1,1-1,-1 0,1-1,-1-1,1 0,-1-1,3-1,54-8</inkml:trace>
  <inkml:trace contextRef="#ctx0" brushRef="#br0" timeOffset="3088.418">2460 1391,'9'0,"3"0</inkml:trace>
  <inkml:trace contextRef="#ctx0" brushRef="#br0" timeOffset="3599.569">3075 990,'-4'7,"-1"1,1 0,0 1,1-1,0 0,1 1,-1 0,2 0,-1 0,1 0,0 0,1 0,0 0,1 0,0 0,0 0,1 0,0-1,0 1,1 0,0-1,1 0,4 8,10 9,2-2,0 0,2-1,0-1,2 0,0-2,1-1,1-2,24 13,53 39,-101-67,3 2,1 1,-1 0,0-1,-1 2,1-1,-1 0,0 1,0 0,0 0,-1 0,1 2,-4-6,1 0,-1-1,0 1,0 0,0 0,0 0,0 0,0 0,0 0,0 0,0 0,0 0,0 0,-1 0,1-1,0 1,-1 0,1 0,-1 0,1 0,-1-1,1 1,-1 0,1 0,-1-1,0 1,1-1,-1 1,0 0,0-1,0 1,1-1,-1 0,0 1,0-1,0 0,0 1,0-1,0 0,1 0,-2 0,-39 5,33-5,0 0,0 0,0-1,0 0,0-1,1 1,-1-2,0 1,1-1,0 0,-1-1,1 1,1-1,-1-1,0 1,1-1,0-1,0 1,1-1,-1 0,1 0,1 0,-1-1,1 0,0 0,1 0,-1 0,1 0,1-1,-1 0,1 1,1-1,0 0,0 0,0 0,1-7,5-14,2 1,1 0,1 0,2 1,0 0,2 0,1 2,1 0,14-18,-12 15,12-19,3-1,-3-1,-2-2,-2-1,-2 0,8-32,-22 19,-9 63,0 1,0-1,0 1,0-1,0 0,0 1,0-1,-1 1,1-1,-1 1,1-1,-1 1,1-1,-1 1,0-1,0 1,0 0,0-1,0 1,0 0,0 0,0 0,0 0,-1 0,1 0,0 0,-1 0,1 0,-1 1,1-1,-1 1,1-1,-1 1,1-1,-1 1,0 0,1 0,-4 1,1 0,0 1,0-1,0 1,0 0,0 0,0 0,0 1,0 0,1-1,0 1,-1 0,1 1,0-1,0 1,1-1,-1 1,1 0,0 0,0 0,0 0,0 0,0 4,-9 24,2 1,1 1,1-1,2 1,2 0,1 0,1 0,2 0,2 1,1-2,1 1,6 15,-5-15,2 1,1-1,2-1,1 0,2 0,1-2,1 1,2-2,1-1,1 0,2-1,7 6,46 20,-48-46</inkml:trace>
  <inkml:trace contextRef="#ctx0" brushRef="#br0" timeOffset="7183.701">3423 869,'-2'0,"8"-2,17-3,20-3,21-3,16-1,9 1,2 5,-8 8,-18 3</inkml:trace>
  <inkml:trace contextRef="#ctx0" brushRef="#br0" timeOffset="8033.082">4011 1297,'1'-4,"-1"0,0 0,0 0,0 1,-1-1,1 0,-1 0,0 1,0-1,0 0,0 1,-1-1,0 1,1-1,-1 1,0 0,-1 0,1 0,-1 0,1 0,-1 0,0 1,0-1,0 1,0 0,0 0,-1 0,1 0,-1 0,1 1,-1 0,1 0,-1 0,0 0,0 0,1 1,-1 0,0-1,0 1,0 1,0-1,1 1,-1-1,0 1,0 0,1 0,-1 1,1-1,-2 1,-2 4,1-1,-1 1,1 0,0 0,0 1,0 0,1 0,0 0,1 0,0 1,0 0,0 0,1 0,0 0,1 1,0-1,0 1,1-1,0 1,0 0,1 0,0-1,1 1,0 0,0-1,1 1,0-1,0 1,1-1,0 0,1 0,3 6,-4-9,1-1,0 0,0 0,0 0,0 0,1-1,-1 0,1 0,0 0,0 0,0-1,0 0,0 0,1 0,-1-1,1 0,-1 0,1 0,-1-1,1 1,0-2,-1 1,1 0,-1-1,1 0,-1 0,1-1,-1 1,0-1,0-1,1 1,-2-1,1 1,0-1,0-1,-1 1,0-1,0 0,0 0,0 0,0 0,-1 0,3-5,0 0,0 0,-1 0,0 0,-1 0,0-1,0 1,-1-1,0 0,-1 0,0 0,-1-1,0 1,0 0,-1-1,-1-2,5 59,-1-32,-3-5,2-1,-1 1,1-1,0 0,1 0,0 0,0 0,0 0,1 0,1-1,-1 0,1 0,0 0,1 0,0-1,3 3,-8-8,1 0,-1-1,1 1,-1-1,1 1,0-1,-1 1,1-1,-1 0,1 0,0 0,-1 0,1 0,-1 0,1-1,0 1,-1 0,1-1,-1 1,1-1,-1 0,1 1,-1-1,1 0,-1 0,0 0,0 0,1 0,-1 0,0 0,0-1,0 1,0 0,0-1,30-50,-21 22,0 0,-2 0,-2-1,0 0,-2 0,-2 0,-1-1,-1-3,0 26,5-20,-5 29,0-1,0 1,0-1,0 1,1 0,-1-1,0 1,1-1,-1 1,0 0,1-1,-1 1,0 0,1-1,-1 1,0 0,1 0,-1 0,1-1,-1 1,1 0,-1 0,1 0,-1 0,1 0,-1 0,0 0,1-1,-1 2,1-1,-1 0,1 0,-1 0,1 0,-1 0,1 0,-1 0,1 1,-1-1,0 0,1 0,-1 0,1 1,-1-1,0 0,1 1,-1-1,0 0,1 1,-1-1,0 1,0-1,1 0,-1 1,12 8,-1 0,0 2,0-1,-1 1,0 0,-1 1,-1 1,0-1,0 1,-1 0,-1 1,0 0,-1 0,3 12,0 153,-8-176,0 0,1 0,-1-1,1 1,-1 0,1-1,0 1,0-1,0 1,1-1,-1 1,1-1,-1 0,1 1,0-1,-1 0,1 0,0 0,1-1,-1 1,0 0,0-1,1 1,-1-1,1 0,-1 0,1 0,-1 0,1 0,0-1,0 1,-1-1,1 0,0 0,0 0,-1 0,1 0,0 0,0-1,-1 1,1-1,0 0,7-1,-1-1,1-1,-1 0,1 0,-1 0,0-1,-1-1,1 1,-1-2,0 1,-1-1,1 0,-1 0,-1-1,0 0,0 0,0-1,-1 0,0 0,-1 0,0 0,0-1,-1 1,0-1,-1 0,0 0,0 0,-1 0,-1 0,0-1,0 1,-1 0,-2-9,3 17,0 1,0-1,0 0,0 1,-1-1,1 0,-1 1,1-1,-1 1,0-1,0 1,1-1,-1 1,0-1,0 1,-1 0,1-1,0 1,0 0,-1 0,1 0,0 0,-1 0,1 0,-1 1,1-1,-1 0,1 1,-1-1,0 1,1-1,-1 1,0 0,1 0,-1 0,0 0,0 0,1 0,-5 4,1 0,1 0,-1 0,1 1,0 0,0 0,0 0,0 0,1 1,0-1,0 1,1 0,-1 0,1 0,1 0,-2 5,-3 8,1-1,1 1,1 0,0 0,2 0,0 1,1-1,1 0,0 0,2 1,0-1,1-1,1 1,5 10,10 16</inkml:trace>
  <inkml:trace contextRef="#ctx0" brushRef="#br0" timeOffset="8753.152">1084 2313,'16'56,"3"-1,3 0,2-2,2-1,2-1,4 0,10-3,-41-47,0 1,1-1,-1 0,1 0,0 0,-1 0,1 0,0 0,0 0,0-1,0 1,-1-1,1 1,0-1,0 0,0 0,0 1,0-1,0-1,0 1,0 0,0 0,0-1,0 1,0-1,-1 0,1 1,0-1,1-1,2-3,1-1,-1 0,0 0,0 0,-1-1,0 1,0-1,-1 0,0 0,0-1,0 1,-1 0,0-1,0-2,11-49,-2 0,-3-1,-1-18,2-12,-8 83,-2 4,1 0,0 1,0-1,0 0,0 1,0-1,0 0,1 1,-1-1,1 0,0 1,0-1,0 1,0-1,0 1,0 0,1-1,-1 1,1 0,-1 0,1 0,0 0,0 0,0 1,0-1,0 0,1 1,-1 0,0-1,1 1,-1 0,1 0,0 0,76 27,-72-22,24 11</inkml:trace>
  <inkml:trace contextRef="#ctx0" brushRef="#br0" timeOffset="8996.502">1765 2447,'0'18,"0"13,0 8,0 4,0 0,0-2,0-2,2-6,4-6,2-10,0-8</inkml:trace>
  <inkml:trace contextRef="#ctx0" brushRef="#br0" timeOffset="9200.473">1698 2046,'-2'16,"3"9,11 4,13 1,13-5,0-7</inkml:trace>
  <inkml:trace contextRef="#ctx0" brushRef="#br0" timeOffset="9364.546">2179 2527,'-4'13,"-2"13,0 7,1 5,4 1,5-1,5-6,4-7,2-11,-2-8</inkml:trace>
  <inkml:trace contextRef="#ctx0" brushRef="#br0" timeOffset="9536.1">2140 1979,'-7'-5,"4"4,11 6,9 7,3 1</inkml:trace>
  <inkml:trace contextRef="#ctx0" brushRef="#br0" timeOffset="9751.512">2634 2019,'16'-47,"-11"63,-31 238,23-226,-2 3,1 0,1 0,2 0,1 0,1 1,2-1,1-1,2 1,1-1,1 1,7 14,-7-33,1 0,1 0,0-1,0 0,1-1,1 0,-1-1,2 0,-1-1,1 0,0-1,1 0,0-2,0 1,0-1,1-1,-1-1,1 0,0-1,0 0,0-2,0 1,0-2,0 0,0-1,0 0,0-1,-1-1,1 0,-1-1,0-1,11-6,12-11</inkml:trace>
  <inkml:trace contextRef="#ctx0" brushRef="#br0" timeOffset="10003.837">2580 2327,'28'-7,"28"-7,27-7,16-4,8 2,-15 4</inkml:trace>
  <inkml:trace contextRef="#ctx0" brushRef="#br0" timeOffset="10250.688">3516 234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9:52.919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0,'3'7,"7"4,11 1,13-2,13-3,9-2,4-2,-1-2,-8 1,-13 3,-13 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9:53.163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,'16'9,"16"3,18 0,14-6,14-4,9-7,-11-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9:53.41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05 268,'6'11,"0"-1,0 0,1 0,0 0,0-1,1 0,0 0,1-1,0 0,1-1,-1 0,1 0,1-1,-1 0,1-1,0 0,0-1,0 0,1-1,-1 0,1-1,6 1,-11-4,0 0,-1 0,1 0,-1-1,0 0,1 0,-1 0,0-1,0 0,0-1,-1 1,1-1,-1 0,0 0,0 0,0-1,-1 0,0 0,1 0,-2-1,1 1,-1-1,0 0,0 0,0 0,-1 0,1-4,0 0,0-1,0 0,-2 0,1 0,-1 0,-1 0,0 0,-1 0,0 0,0 0,-1 0,-1 0,0 1,0-1,-1 1,-2-3,2 5,-1-1,-1 1,1 0,-1 0,-1 0,1 1,-1 0,-1 0,1 1,-1 0,0 0,-1 1,1 0,-1 1,0-1,0 2,-1-1,1 1,-1 1,1 0,-1 0,0 1,0 0,0 1,0 0,0 0,1 1,-1 0,0 1,0 0,1 1,-1 0,1 0,-5 3,3-1,1 1,0-1,-1 2,2-1,-1 2,1-1,0 1,1 0,0 1,0 0,1 0,0 1,0 0,1 0,1 1,-1-1,2 1,-1 2,3 23,10-8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9:54.03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367,'16'0,"19"0,23 0,28 0,24-2,18-1,10 0,0 1,-10 1,-18 0,-23 0,-33 3,-25 1</inkml:trace>
  <inkml:trace contextRef="#ctx0" brushRef="#br0" timeOffset="250.319">269 515,'20'9,"23"5,24 1,22-3,18-3,11-8,5-6,-6-9,-23-3</inkml:trace>
  <inkml:trace contextRef="#ctx0" brushRef="#br0" timeOffset="502.648">1164 7,'-13'-3,"0"1,-1 1,1 0,0 1,-1 1,1 0,0 0,0 1,0 1,0 0,0 1,0 1,1-1,0 2,0 0,0 1,1 0,8-5,1-1,0 1,1 0,-1 0,0 0,0 0,1 0,-1 1,1-1,0 0,0 1,0-1,0 1,0-1,0 1,1-1,-1 1,1 0,0-1,0 1,0 0,0-1,0 1,0 0,1-1,-1 1,1-1,0 1,0 0,0-1,0 0,0 1,1 0,3 5,1-1,-1 1,1-1,1-1,-1 1,1-1,1 0,-1-1,5 3,38 21,2-3,0-2,2-2,42 10,-26-8,-2 2,37 21,-99-45,0 1,0-1,0 1,0 1,-1-1,1 1,-1 0,0 0,0 0,0 1,0-1,-1 1,0 0,0 1,-1-1,1 1,-1 0,0 0,0 0,-1 0,0 0,0 0,-1 1,1 3,-4 1,-1-1,-1 0,0 1,0-1,-1-1,0 1,-1-1,0 0,-1 0,0-1,0 0,0 0,-1 0,0-1,-1 0,0-1,-3 2,-271 193,237-16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2:45.58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1 325,'0'29,"10"78,-5 0,-5 19,-6-66,-1-93,4-275,-6-93,8 389,3 23,-1 2,-1-4,1 1,0-1,0 0,0 0,1 0,1 0,0 0,0 0,1 0,-1-1,2 0,-1 0,1 0,1 0,0-1,0 0,0 0,0 0,1-1,1 1,0-6,0-1,0 0,0 0,0 0,0-1,0 0,0-1,0 0,0 0,-1-1,1 0,-1 0,0 0,0-1,0 0,0-1,-1 1,0-1,0-1,0 1,1-2,-3 4,85-69,-89 71,1 0,-1 0,1 0,0 0,-1 1,1-1,0 0,0 1,-1-1,1 1,0-1,0 1,0-1,0 1,0-1,0 1,0 0,0 0,0-1,0 1,0 0,0 0,0 0,0 0,0 0,0 0,0 0,0 1,0-1,0 0,0 0,0 1,0-1,-1 1,1-1,0 1,0-1,0 1,0-1,-1 1,1 0,0-1,-1 1,1 0,0 0,-1 0,1 0,-1-1,1 1,-1 0,1 0,-1 0,0 1,7 23,-1 0,-1 0,-1 1,-1 0,-2 5,4 19,-2-15,5 56,5-1,3 0,12 31,2-58,-29-62,0 1,0-1,0 0,0 0,1 0,-1 1,1-1,-1-1,1 1,-1 0,1 0,-1 0,1-1,-1 1,1-1,0 1,0-1,-1 0,1 0,0 0,-1 0,1 0,0 0,0 0,-1 0,1-1,0 1,-1-1,1 1,0-1,-1 0,1 1,-1-1,1 0,-1 0,0 0,1 0,-1-1,16-12,-2 0,0-1,0-1,-1-1,-1 0,4-9,19-22,-11 24,-24 24,0 0,-1 0,1 0,-1 0,1 0,0 0,-1 0,1 0,-1 0,1 1,0-1,-1 0,1 0,-1 0,1 1,-1-1,1 0,-1 1,1-1,-1 0,1 1,-1-1,1 0,-1 1,0-1,1 1,-1-1,0 1,1-1,-1 1,0 0,0-1,1 1,-1-1,0 1,0-1,0 1,0 0,0-1,0 1,0-1,0 1,0 0,0-1,0 1,0-1,0 1,0 0,-1-1,2 9,-1-5,-1 1,1 0,0-1,1 1,-1-1,1 1,0 0,0-1,0 1,1-1,0 0,-1 1,2-1,-1 0,0 0,1 0,0 0,0-1,0 1,0-1,0 0,1 0,0 0,-1 0,1 0,0-1,4 2,-3-3,0 0,0 0,0 0,0 0,0-1,0 0,0 0,1-1,-1 1,0-1,0 0,0-1,0 1,0-1,-1 0,1 0,0 0,-1-1,0 0,1 0,-1 0,0 0,0 0,-1-1,3-3,-1 2,0-1,0 0,0 0,-1-1,0 1,-1-1,1 0,-1 0,0 0,-1 0,0-1,0 1,-1-1,0 1,0-1,0 1,-1-2,-1 4,0-1,0 1,0-1,-1 1,0-1,0 1,0 0,-1 0,0 0,0 0,0 1,0-1,-1 1,1 0,-1 0,0 0,-1 0,1 1,-1 0,1-1,-1 2,0-1,0 1,0-1,-1 1,1 1,0-1,-1 1,1 0,-1 0,1 0,-1 1,0 0,1 0,-1 1,1-1,-1 1,1 0,-1 1,1-1,-1 1,1 0,0 1,0-1,0 1,0 0,1 0,-1 0,1 1,0 0,0 0,-1 0,2 0,0 0,0 0,0 0,0 0,1 0,0 1,0-1,0 1,0 0,1 0,-1-1,1 1,1 0,-1 0,1 0,-1 0,1 0,1 0,-1 0,1 0,0 0,0 0,0 0,1-1,0 1,0 0,0-1,0 1,1-1,-1 0,1 0,0 0,1 0,-1-1,1 1,-1-1,4 3,8 0,-1-1,1-1,0 0,1-1,-1 0,1-1,-1-1,1 0,-1-1,1-1,11-2,26 1,-50 2,0-1,0 2,1-1,-1 0,0 0,0 1,0 0,0 0,0 0,0 0,0 0,-1 0,1 1,0-1,-1 1,1 0,-1 0,1 0,-1 0,0 0,0 1,0-1,0 1,1 2,0-2,-1 0,1 0,-1 0,1 0,0 0,0-1,0 1,1-1,-1 0,0 0,1 0,0 0,-1-1,1 1,0-1,0 0,0 0,0 0,0-1,0 0,0 1,0-1,0-1,0 1,0 0,0-1,0 0,-1 0,1 0,0-1,0 1,1-1,0 0,0 1,1-1,-1 0,0 0,0 0,0 0,-1-1,1 0,0 0,-1 0,0-1,0 0,0 1,0-2,-1 1,1 0,-1 0,0-1,0 0,-1 0,0 0,1 0,-2 0,1 0,0 0,-1-4,-1-2,-2 0,0 0,0 0,-1 0,0 1,-1-1,0 1,0 0,-1 0,-1 1,0-1,0 1,-1 0,0 1,0-1,-1 2,-1-2,8 7,-1 0,1 1,-1-1,0 0,0 0,0 1,0-1,0 1,0 0,0 0,-1-1,1 1,0 1,-1-1,1 0,-1 0,1 1,-1 0,1-1,-1 1,1 0,-1 0,1 0,-1 1,1-1,-1 1,1-1,0 1,-1 0,1 0,0 0,-1 0,1 0,0 1,0-1,-2 2,-1 3,0 1,0 0,1 0,0 0,0 0,0 1,1 0,1-1,-1 1,1 0,0 1,1-1,0 0,0 0,1 1,0-1,0 0,1 1,0-1,1 1,5 22</inkml:trace>
  <inkml:trace contextRef="#ctx0" brushRef="#br0" timeOffset="622.717">1468 752,'7'-2,"-1"-1,0 0,0 0,0 0,0-1,-1 0,1 0,-1-1,0 1,-1-1,1 0,-1 0,0-1,0 1,0-1,-1 0,0 0,0 0,0-1,-1 1,0 0,0-1,-1 0,0 1,0-5,1-5,-1 1,-1-1,0 0,-1 1,-1-1,0 1,-2 0,1-1,-2 1,-3-9,2 12,1-3,24 21,1 3,1 0,1-2,0 0,0-2,0 0,5-1,68 18,-92-21,0 0,1 1,-1-1,0 1,0 0,0 0,0 0,-1 0,1 0,-1 0,1 1,-1-1,0 1,1 0,-2 0,1 0,0 0,0 0,-1 0,0 0,0 1,0-1,0 0,0 1,0-1,-1 1,0-1,0 1,0-1,0 1,0-1,-1 3,-1 39,0-39,1 1,-1-1,2 1,-1 0,1-1,0 1,0 0,1 0,-1-1,2 1,-1 0,1-1,0 0,0 1,1-1,0 0,0 0,0 0,1 0,0-1,0 0,0 1,1-1,-1-1,1 1,2 0,9 2,0-1,0 0,0-1,1-1,0-1,0-1,0 0,0-1,0 0,0-2,0 0,0-1,0 0,-1-2,1 0,13-5,-20 6,-1 1,1-1,-1-1,0 0,0 0,0-1,0 0,-1 0,0-1,0 0,0-1,-1 1,0-1,0-1,-1 1,0-1,-1-1,1 1,-1-1,-1 0,0 0,0 0,-1 0,0-1,0 1,-1-1,-1 0,1 0,-2 0,1 0,-1-5,-2 7,1-1,-1 1,0 0,-1 0,0 0,0 0,-1 0,1 0,-2 1,1-1,-1 1,-1 1,1-1,-1 1,0 0,0 0,-1 0,0 1,0 0,-7-4,12 8,0 1,1-1,-1 0,0 1,1-1,-1 1,0 0,0-1,0 1,1 0,-1 0,0 0,0 1,0-1,1 0,-1 0,0 1,0 0,1-1,-1 1,0 0,1 0,-1-1,1 1,-1 0,1 1,-1-1,1 0,0 0,-1 1,1-1,0 0,0 1,0 0,0-1,0 1,1-1,-1 1,0 0,-15 73,15-60,1 1,1-1,0 1,0-1,2 0,0 0,1 0,0 0,1 0,1-1,0 0,1 0,1-1,0 1,0-2,2 1,-1-1,2-1,-1 0,2 0,-1-1,1 0,1-1,0-1,0 0,1-1,5 2,41 13,-6-7</inkml:trace>
  <inkml:trace contextRef="#ctx0" brushRef="#br0" timeOffset="1921.051">131 1301,'175'-9,"-1"-8,108-26,-154 22,194-21,2 14,126 12,-304 16,28 0,124-17,-263 13,1-1,-2-2,1-1,22-9,-40 8,-10 3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9:51.86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48 255,'-3'4,"3"2,0 0</inkml:trace>
  <inkml:trace contextRef="#ctx0" brushRef="#br0" timeOffset="419.387">27 81,'3'4,"7"9,6 9,8 9,8 12,9 9,3 5,4 2,-2 0,-4-6,-5-4,-6-9,-7-9,-4-12,-6-13,-6-9</inkml:trace>
  <inkml:trace contextRef="#ctx0" brushRef="#br0" timeOffset="667.724">414 1,'-15'13,"-13"19,-11 19,-4 20,-5 13,-3 8,0 1,4-8,8-10,11-17,9-15,14-17,13-20,15-21,4-7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0:07.83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32 431,'0'2066,"-1"-2050,-1-32,-19-264,11-10,10 250,1-1060,6 358,-4 697,21 51,15 18,1-2,1-2,0-2,2-1,0-3,21 4,61 4,1-6,1-5,0-6,0-6,45-8,1052-73,793 15,-1909 65,141-3,156 20,-405-14,0 1,0-1,0 0,0 0,0 0,0 1,0-1,-1 0,1 0,-1 0,1 0,-1 0,1 1,-1-1,1 0,-1 0,0 0,0-1,1 1,-1 0,0 0,0 0,0-1,0 1,0 0,0-1,0 1,0-1,-1 1,1-1,0 1,-1-1,-17 18,7 2,0 2,1-1,1 1,1 1,1 0,1 0,1 1,1 0,1-1,2 2,0-1,1 0,2 8,-1-30,-8 588,-22 698,30-1148,5 0,7-1,27 119,9-27,-47-223,0-5,0 0,0 0,0-1,0 1,0 0,-1 0,0 0,1 0,-1 0,0 0,0 0,-1 0,1 0,-1 0,1-1,-1 1,0 0,0 0,0 0,-1-1,1 1,0-1,-1 1,0-1,0 1,0-1,0 0,-1 2,-2-3,0-1,-1 1,1-1,0 0,0 0,0 0,0 0,0-1,0 0,0 0,0-1,0 0,0 0,2 2,-360-110,-39 21,-402-34,285 64,-3 22,-383 27,-83 77,573-32,235-24,272-42,-53 17</inkml:trace>
  <inkml:trace contextRef="#ctx0" brushRef="#br0" timeOffset="345.077">867 779,'3'25,"0"22,-1 16,1 14,-2 7,0 1,5-3,4-8,9-13,10-13,11-16,10-14,8-13,8-15,4-12,-1-13,-12 1</inkml:trace>
  <inkml:trace contextRef="#ctx0" brushRef="#br0" timeOffset="597.288">921 1126,'25'16,"26"6,23-2,20-6,11-8,2-9,-9-9,-20-3</inkml:trace>
  <inkml:trace contextRef="#ctx0" brushRef="#br0" timeOffset="850.247">947 725,'16'5,"24"1,29-2,29-5,22-4,14-1,-17 0</inkml:trace>
  <inkml:trace contextRef="#ctx0" brushRef="#br0" timeOffset="1034.8">1951 1260,'-4'-11,"1"0,-2 0,0 1,0-1,0 1,-1 0,-1 1,0 0,0 0,-1 0,-8-7,12 13,0 0,0 0,-1 0,1 0,-1 0,1 1,-1 0,0 0,0 0,0 1,0 0,0-1,0 2,-1-1,1 1,0 0,0 0,-1 0,1 1,0-1,0 1,0 1,0-1,0 1,0 0,0 0,0 0,-3 3,0 1,1 0,0 0,-1 1,2 0,-1 0,1 0,0 1,1 0,0 0,0 0,1 1,0 0,0 0,1 0,0 0,1 0,0 1,0-1,1 1,0 0,1-1,0 1,1 0,-1-1,2 1,0-1,0 1,0-1,1 0,1 0,0 0,0 0,3 5,-1-8,0 1,0-1,0 0,1 0,0-1,0 0,1 0,-1-1,1 0,0 0,0-1,0 0,0 0,1-1,-1 0,1 0,0-1,4 0,14 1,0-2,1 0,-1-2,0-1,8-3,54-13,-10-3</inkml:trace>
  <inkml:trace contextRef="#ctx0" brushRef="#br0" timeOffset="1282.131">2539 1394,'11'-5,"4"-1</inkml:trace>
  <inkml:trace contextRef="#ctx0" brushRef="#br0" timeOffset="1730.934">3153 1367,'-4'-8,"-38"-98,41 102,0 0,0 0,1 0,-1-1,1 1,0 0,0 0,0 0,1 0,0 0,-1 0,1 0,1 0,-1 0,0 0,1 1,0-1,0 0,0 1,0-1,1 1,0 0,-1 0,1 0,3-2,1 1,1 1,0 0,0 1,0 0,0 0,0 0,0 1,0 1,1-1,-1 1,0 0,1 1,-1 0,0 1,0-1,0 2,0-1,0 1,0 0,-1 1,1-1,-1 2,0-1,0 1,-1 0,5 4,-1-1,0 1,0 1,0-1,-1 2,-1-1,0 1,0 1,-1-1,0 3,-4-9,0 1,-1-1,1 1,-1 0,-1 0,1 0,-1 0,0 0,0 0,-1 0,0 1,0-1,0 0,-1 0,0 0,0 0,0 0,-1 0,0 0,-3 5,2-6,0-1,-1 1,1-1,-1 0,0-1,0 1,-1-1,1 0,-1 0,0 0,1 0,-1-1,0 0,-1 0,1 0,-3 0,6-1,-1 0,1-1,0 1,-1-1,1 1,-1-1,1 0,-1 0,1 0,-1 0,1 0,-1-1,1 1,0-1,-1 1,1-1,0 0,-1 0,1 0,0-1,0 1,0 0,0-1,0 1,0-1,0 0,1 1,-1-1,0 0,1 0,0 0,-1-1,1 1,0 0,0 0,0-2,-1-6,2 1,-1-1,1 1,1-1,0 1,0 0,1-1,0 1,0 0,1 0,1 0,-1 0,1 1,1-1,0 1,0-3,227-470,-213 437,-2-1,-2-1,-3 0,-1-1,-2 0,-2-6,-6 48,-1 0,1 0,-1 0,0 0,-1 0,1 1,-1-1,0 0,0 0,-1 1,1-1,-3-3,4 8,-1-1,1 0,-1 1,1-1,-1 1,1-1,-1 1,0 0,1-1,-1 1,0 0,1-1,-1 1,0 0,0 0,1 0,-1-1,0 1,0 0,1 0,-1 0,0 0,0 0,0 1,1-1,-1 0,0 0,1 0,-1 1,0-1,0 0,1 1,-1-1,0 0,1 1,-1-1,1 1,-1-1,1 1,-1 0,1-1,-1 1,1-1,-1 1,1 0,0-1,-1 1,-6 11,1-1,0 0,1 1,0 0,0 1,2-1,-1 1,2 0,0-1,0 1,1 4,0-12,-3 54,2-1,3 1,3 0,2-1,2 0,3 0,3-1,2-1,3 0,2-1,2-1,4 2,14 20,-33-69,-5-11</inkml:trace>
  <inkml:trace contextRef="#ctx0" brushRef="#br0" timeOffset="2595.975">3528 926,'-61'-38,"61"39,1-1,-1 0,1 1,-1-1,1 1,-1-1,1 1,-1-1,1 1,-1-1,1 1,-1-1,0 1,1-1,-1 1,0 0,0-1,1 1,-1 0,0-1,0 1,0 0,0-1,0 1,0 0,0-1,0 1,0 0,0-1,0 1,0 0,0-1,-1 1,1 0,0-1,0 1,-1-1,1 1,-1 0,1-1,0 1,-1-1,1 1,-1-1,1 1,-1-1,1 0,-1 1,0-1,1 0,-1 1,1-1,-1 0,0 0,1 1,-1-1,0 0,1 0,-1 0,0 0,1 0,-1 0,0 0,0 0,16 10,1 0,-1-1,2-1,-1-1,1 0,0-1,1 0,-1-2,1 0,0-1,0-1,15 0,258 13,-254-9,-37-6,1 0,0 1,-1-1,1 0,-1 1,1-1,-1 1,1-1,-1 0,1 1,-1-1,0 1,1 0,-1-1,0 1,1-1,-1 1,0-1,0 1,1 0,-1-1,0 1,0 0,0-1,0 1,0 0,0-1,0 1,0-1,0 1,0 0,0-1,-1 1,1 0,0-1,0 1,-1-1,1 1,0 0,-1-1,1 1,0-1,-1 1,1-1,-1 1,1-1,-1 0,1 1,-1-1,1 1,-55 62,41-49,1 0,1 1,0 1,0 0,2 0,0 1,1 0,0 1,1 2,7-18,0 1,1-1,-1 1,1-1,-1 1,1 0,0-1,0 1,0 0,0-1,0 1,1-1,-1 1,1 0,0-1,-1 1,1-1,1 0,-1 1,0-1,0 0,1 1,-1-1,1 0,0 0,0 0,0-1,0 1,0 0,0-1,0 1,0-1,1 0,-1 1,0-1,1 0,-1-1,1 1,-1 0,1-1,0 1,-1-1,3 0,6 1,0-1,-1 0,1-1,0 0,-1 0,1-1,-1-1,1 0,-1 0,0-1,0 0,-1-1,3-1,-6 3,0-1,0 1,0-1,0-1,-1 1,0-1,0 0,0 0,-1 0,1-1,-1 1,0-1,-1 0,0 0,0-1,0 1,0-1,-1 1,0-1,0-5,-8-12,6 24,0-1,-1 1,1 0,0 0,-1 0,1 0,0-1,-1 1,1 0,-1 0,1 0,0 0,-1 0,1 0,-1 0,1 0,0 0,-1 0,1 0,-1 0,1 0,0 1,-1-1,1 0,-1 0,1 0,0 0,-1 1,1-1,0 0,-1 0,1 1,0-1,0 0,-1 1,1-1,0 0,0 1,-1-1,1 0,0 1,0-1,0 0,0 1,0-1,0 1,-1-1,1 0,0 1,0-1,0 1,0-1,0 0,1 1,-1-1,0 1,-2 6,0 1,0 0,1-1,0 1,1 0,0 0,0 0,0-1,1 1,0 0,1 0,0-1,0 1,1-1,0 0,1 4,-2-7,0 1,1-1,-1 0,1 1,0-1,0 0,0-1,1 1,-1 0,1-1,0 0,0 0,0 0,0-1,1 1,-1-1,1 0,0 0,-1 0,1-1,0 0,0 0,0 0,0 0,0-1,1 0,-2 0,0-1,0 1,0-1,0-1,0 1,-1 0,1-1,0 0,0 0,-1 0,0 0,1 0,-1-1,0 1,0-1,0 0,0 0,-1 0,1-1,-1 1,0 0,0-1,0 0,0 1,0-4,25-101,-19-124,-8 231,-1 0,1 0,0-1,0 1,0 0,0 0,0 0,0-1,0 1,0 0,0 0,0-1,1 1,-1 0,0 0,1 0,-1 0,1 0,-1 0,1 0,0 0,-1 0,1 0,0 0,0 0,0 0,0 0,0 0,0 1,0-1,0 0,0 1,0-1,0 1,0-1,0 1,1 0,-1-1,0 1,0 0,0 0,1 0,-1 0,0 0,0 0,0 0,1 0,-1 0,0 1,0-1,0 0,0 1,1-1,-1 1,0 0,9 5,0 1,0 1,-1-1,0 1,-1 1,0 0,0 0,-1 0,0 1,-1 0,0 1,0-1,-1 1,-1 0,1 1,-2-1,0 1,0-1,-1 1,-1 0,0 0,0 0,-1 0,-1 1,1 126,1-136,0 0,0 0,0 0,0 0,0 0,1 0,-1 0,1-1,0 1,0-1,0 1,0-1,0 1,1-1,-1 0,1 0,-1 0,1-1,0 1,0 0,0-1,0 0,0 0,0 0,0 0,0 0,0-1,0 1,0-1,1 0,-1 0,0 0,0 0,0-1,1 1,-1-1,0 0,0 0,0 0,0 0,0 0,0-1,10-3,-1 0,0-1,0-1,-1 0,0 0,0-1,-1-1,0 1,0-2,-1 1,0-2,-1 1,0-1,-1 0,0 0,-1-1,0 0,0 0,-2-1,1 1,-2-1,0 0,0 0,-1-1,-1 1,0 0,-1-1,-1-9,2 21,-1 1,0-1,0 1,1-1,-1 1,0-1,-1 1,1-1,0 0,0 1,-1-1,1 1,0-1,-1 1,0 0,1-1,-1 1,0 0,0-1,0 1,0 0,0 0,0-1,0 1,0 0,0 0,0 0,-1 1,1-1,0 0,-1 0,1 1,-1-1,1 1,-2-1,-24 47,21-26,0 0,1 0,1 0,2 1,-1-1,2 1,1 0,1-1,0 1,2-1,0 1,1-1,2 2,5 9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0:13.16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192,'18'3,"25"2,29 4,32-1,26 1,18 1,7 2,-7 2,-21 2,-30-2</inkml:trace>
  <inkml:trace contextRef="#ctx0" brushRef="#br0" timeOffset="252.325">214 514,'23'0,"28"2,29 1,30 0,20 1,12 1,-1-1,-25-1</inkml:trace>
  <inkml:trace contextRef="#ctx0" brushRef="#br0" timeOffset="434.842">1030 5,'-54'-4,"54"4,-1 1,1 0,-1 0,1 0,-1 0,1 0,0 0,-1 0,1 0,0 0,0 0,0 0,0 0,0 0,0 0,0 0,0 0,0 0,0 0,1 0,-1 0,0 0,1 0,-1 0,0 0,1 0,-1 0,1 0,0-1,-1 1,1 0,0 0,-1-1,1 1,0 0,0-1,1 1,15 19,2-2,1 0,0-1,1-1,1-1,14 7,-13-7,64 40,-25-18,-3 3,-1 2,-2 3,17 20,-63-57,-2 0,1 0,-1 1,0 0,-1 0,0 1,0 0,-1 0,0 1,-1 0,-1 0,1 0,-2 0,0 1,0 0,-1-1,0 1,-1 0,0 0,-1 12,-6-9,0-1,-1 0,0 0,-1-1,-1 0,0 0,-1-1,0-1,-1 1,0-1,-1-1,0 0,0-1,-1 0,0-1,-1-1,-10 5,-74 41,-2-5,-32 8,46-22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0:11.635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1,'7'13,"11"17,12 16,12 12,13 7,8 2,4 1,1-2,-3-4,-9-7,-13-11,-14-13</inkml:trace>
  <inkml:trace contextRef="#ctx0" brushRef="#br0" timeOffset="248.336">482 1,'-21'13,"-15"19,-11 19,-9 17,-4 11,-1 6,3-4,12-7,13-13,20-16,11-16</inkml:trace>
  <inkml:trace contextRef="#ctx0" brushRef="#br0" timeOffset="420.388">829 255,'18'9,"18"5,16 1,15-3,12-3,9-4,2-1,-6-3,-18-1</inkml:trace>
  <inkml:trace contextRef="#ctx0" brushRef="#br0" timeOffset="683.217">1043 549,'16'4,"19"2,21 0,20-2,13-1,9 0,4-2,1-1,-4 0,-19 0</inkml:trace>
  <inkml:trace contextRef="#ctx0" brushRef="#br0" timeOffset="929.227">2153 441,'24'-98,"4"1,6-2,-34 99,1 0,-1 0,0 0,0 0,0 0,1 0,-1 1,0-1,0 0,0 0,1 0,-1 0,0 0,0 0,1 0,-1 0,0 0,0-1,0 1,1 0,-1 0,0 0,0 0,-14 81,2-16,3 0,-1 61,38 177,-24-266</inkml:trace>
  <inkml:trace contextRef="#ctx0" brushRef="#br0" timeOffset="1102.805">2099 869,'14'-5,"18"-3,24-5,25-3,28-3,31 0,26-2,20-2,-21 3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0:19.58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6,'4'0,"11"-6,3-4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0:19.81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975,'2'23,"0"-1,1 0,1 0,1 0,1 0,1-1,1 0,1 0,1-1,1 0,0-1,1 0,1-1,1 0,1-1,0 0,13 9,-26-25,41 32,-42-33,0 1,0 0,0-1,0 1,0-1,1 0,-1 1,0-1,0 0,0 0,0 0,0 0,0 0,1 0,-1 0,0 0,0 0,0-1,0 1,0 0,0-1,0 1,0-1,0 1,0-1,0 1,0-1,0 0,0 1,0-1,0 0,0 0,-1 0,1 0,0 1,-1-1,1 0,-1 0,1-1,-1 1,1 0,-1-1,4-10,-1 0,-1-1,0 1,0-1,-1 1,-1-1,-1-10,1 0,0-36,12-185,-12 241,0 0,0 1,0-1,0 0,0 0,0 1,1-1,-1 1,1-1,0 0,0 1,0-1,0 1,0 0,1-1,-1 1,1 0,-1 0,1 0,0 0,0 0,0 0,0 0,0 0,0 1,1-1,-1 1,0 0,1 0,-1 0,1 0,-1 0,1 0,0 1,-1-1,1 1,0 0,0 0,58 24,-31-6</inkml:trace>
  <inkml:trace contextRef="#ctx0" brushRef="#br0" timeOffset="186.503">669 1096,'0'16,"0"12,0 8,0 5,0 2,0-2,0-3,0-3,3-8,2-9,3-9,2-13,0-7</inkml:trace>
  <inkml:trace contextRef="#ctx0" brushRef="#br0" timeOffset="350.062">575 668,'14'14,"16"9,11 4,0-1</inkml:trace>
  <inkml:trace contextRef="#ctx0" brushRef="#br0" timeOffset="521.607">1056 1203,'0'20,"-2"10,-1 3,0-1,3-6,6-9,7-13,3-14,-1-4</inkml:trace>
  <inkml:trace contextRef="#ctx0" brushRef="#br0" timeOffset="781.163">936 307,'7'-13,"2"-5</inkml:trace>
  <inkml:trace contextRef="#ctx0" brushRef="#br0" timeOffset="1032.065">1672 0,'0'16,"0"21,0 25,0 22,0 17,0 15,0 7,0 4,0 0,0-5,0-9,2-11,1-14,0-14,1-16,1-16,-1-14</inkml:trace>
  <inkml:trace contextRef="#ctx0" brushRef="#br0" timeOffset="1283.817">1350 802,'21'-7,"29"-2,36 0,33 5,27 4,20 5,10 4,-25 0</inkml:trace>
  <inkml:trace contextRef="#ctx0" brushRef="#br0" timeOffset="1284.817">2996 989,'15'-6,"22"-15,25-21,2-3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0:19.071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808,'-1'-48,"2"1,2-1,1 1,3 0,2 0,2 0,2 2,3-1,1 0,-15 40,0 0,1-1,0 1,0 0,0 1,1-1,0 0,0 1,0 0,1 0,0 0,0 1,0 0,0-1,1 2,-1-1,1 1,0 0,0 0,0 0,1 1,-1 0,1 0,-1 1,1 0,-1 0,1 0,0 1,0 0,2 0,9 6,-1 0,0 1,0 0,-1 2,0 0,0 0,-1 2,-1 0,0 1,0 0,-1 1,0 0,-1 1,-1 1,7 11,-11-18,-1 0,0 1,0-1,-1 1,0 0,0 1,-1-1,-1 1,1 0,-2 0,1 0,-1 0,-1 0,0 1,0 9,-2-18,0 0,0 0,0-1,0 1,0 0,0 0,0-1,0 1,-1-1,1 1,-1-1,1 0,-1 0,0 1,1-1,-1 0,0 0,0-1,0 1,0 0,0-1,0 1,0-1,0 1,0-1,0 0,0 0,0 0,0 0,0 0,0-1,0 1,0 0,0-1,1 0,-1 1,0-1,0 0,0 0,0 0,1 0,-1 0,0 0,1-1,-1 1,1-1,0 1,-1-1,1 1,0-1,0 0,0 0,-5-8,0-1,0 0,1-1,1 1,0-1,1 0,0 0,1-1,0 1,1 0,0-1,1 1,0-1,1 1,0 0,1-1,1 1,2-7,15-54,2 0,4 1,3 2,3 1,3-1,4-6,-4-1,-4-2,21-78,-43 115,-1-1,-2 0,-3-1,-1 1,-2-1,-2 1,-1-1,-3 1,-2 0,-21-45,29 88,-1-1,1 0,-1 1,1-1,-1 1,1 0,-1-1,0 1,1-1,-1 1,1 0,-1 0,0-1,0 1,1 0,-1 0,0 0,1 0,-1 0,0 0,0 0,1 0,-1 0,0 0,1 0,-1 0,0 0,1 0,-1 1,0-1,1 0,-1 1,0-1,1 0,-1 1,1-1,-1 1,0-1,1 1,-1-1,1 1,0 0,-1-1,1 1,-1-1,1 1,0 0,0-1,-1 1,1 0,0-1,0 1,0 0,0 0,0-1,0 1,0 0,0-1,0 1,0 0,0 0,0-1,0 1,0 0,1-1,-1 1,-21 152,15 36,7 0,9-1,25 125,-30-256,4 1,2-2,2 1,3-2,2 0,2-1,8 9,18-6,-45-56,0-1,0 1,-1-1,1 1,0-1,0 1,0-1,0 0,0 1,0-1,0 0,0 0,0 0,0 0,0 0,0 0,0 0,0 0,0 0,0 0,0-1,0 1,0 0,0-1,0 1,0-1,0 1,0-1,0 1,-1-1,1 1,0-1,0 0,-1 0,1 1,0-1,-1 0,1 0,-1 0,1 0,-1 0,1 0,-1 0,0 1,1-1,-1 0,0 0,0 0,0-1,0 1,9-53,-9 54,1-44</inkml:trace>
  <inkml:trace contextRef="#ctx0" brushRef="#br0" timeOffset="261.81">643 805,'-23'-20,"-18"-12,-12-2,-4 2,4 6,8 9,19 8,22 11,31 9,34 8,32 3,32-1,20-1,7 1,-22-4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0:16.81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870,'6'14,"14"33,2 0,1-2,3-1,2-1,2 1,18-2,-47-42,0 1,1 0,-1-1,0 1,0-1,1 0,-1 1,0-1,1 0,-1 0,1 0,-1 0,0 0,1 0,-1 0,0 0,1 0,-1-1,0 1,1-1,-1 1,0-1,0 1,1-1,-1 0,0 0,0 1,0-1,0 0,0 0,0 0,0 0,0 0,0 0,-1-1,1 1,0 0,-1 0,1 0,-1-1,1 1,-1 0,0-1,8-23,-2 0,0 0,-2-1,-1 1,-1-1,-2-24,1 27,-1-4,-1 20,0 1,1-1,-1 0,1 0,1 0,-1 0,1 0,0 1,1-1,-1 0,2 1,-1-1,0 1,1 0,1 0,-1 0,1 0,0 0,0 1,0 0,6-5,10 1</inkml:trace>
  <inkml:trace contextRef="#ctx0" brushRef="#br0" timeOffset="198.469">708 950,'-11'18,"-6"11,-1 4,6 2,7 0,8-3,7-1,3-4,0-7</inkml:trace>
  <inkml:trace contextRef="#ctx0" brushRef="#br0" timeOffset="451.796">494 536,'18'9,"18"7,2 2</inkml:trace>
  <inkml:trace contextRef="#ctx0" brushRef="#br0" timeOffset="699.13">949 1003,'-7'19,"-2"9,-2 6,1 1,2-1,3-4,1-4,5-8,1-5</inkml:trace>
  <inkml:trace contextRef="#ctx0" brushRef="#br0" timeOffset="700.13">801 469,'-13'-14,"-3"-4,9 0,14 4,6 4</inkml:trace>
  <inkml:trace contextRef="#ctx0" brushRef="#br0" timeOffset="967.989">1430 1,'-2'23,"-1"27,0 27,1 24,-2 18,-3 14,-4 5,-5-1,-2-10,2-13,4-16,3-19,7-18,7-19,8-17,4-17,1-17,-3-7</inkml:trace>
  <inkml:trace contextRef="#ctx0" brushRef="#br0" timeOffset="1216.871">1243 816,'-14'-16,"-4"-7,6 0,13 4,25 5,29 5,29 4,26 3,17 4,9 6,3 6,-23 2</inkml:trace>
  <inkml:trace contextRef="#ctx0" brushRef="#br0" timeOffset="1217.871">2567 1030,'4'7,"-2"2,-3-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0:16.019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311,'11'-69,"3"0,3 1,3 1,9-15,34-62,-63 143,1 0,-1-1,1 1,0 0,-1-1,1 1,0 0,0 0,0 0,-1 0,1 0,0 0,1 0,-1 0,0 0,0 0,0 0,0 1,1-1,-1 0,0 1,1-1,-1 1,1 0,-1-1,0 1,1 0,-1 0,1 0,-1 0,1 0,-1 0,0 0,1 0,-1 1,1-1,-1 1,0-1,1 1,-1-1,0 1,0 0,1-1,-1 1,0 0,0 0,0 0,0 0,0 0,80 113,32 83,-98-149,-15-47,1 0,-1 0,0 0,0 0,1 0,-1 0,0 0,0 0,0 0,0 0,0 0,0 0,0 0,-1 0,1 0,0 0,0 0,-1 0,1 0,-1 0,1 0,-1 0,1-1,-1 1,1 0,-1 0,0 0,0-1,1 1,-1 0,0-1,0 1,0-1,0 1,0-1,1 1,-1-1,0 0,0 1,0-1,0 0,0 0,-1 0,-1-1,-1 0,1 0,0-1,0 0,0 0,0 1,1-2,-1 1,0 0,1 0,-1-1,1 0,0 1,0-1,0 0,0 0,1 0,-1 0,1 0,0 0,0-1,0 1,0 0,0-2,-5-14,1 0,1-1,1 1,0-1,2 0,0 0,1 0,1 0,1 0,1 0,1 1,0-1,5-10,13-32,3 0,3 2,17-27,44-98,-75 149,-1-1,-3 0,-1-1,-1 0,-2-1,-2 1,-2-1,-1 0,-2-5,-3 114,0 80,8-1,5 1,8-1,5-1,17 40,-16-129,-22-59,-1 0,1 0,0 0,-1 0,1 0,-1 0,1 0,-1 0,1 0,0 0,-1 0,1 0,-1-1,1 1,-1 0,1 0,-1 0,1-1,-1 1,1 0,-1-1,1 1,-1-1,0 1,1 0,-1-1,1 1,-1-1,0 1,0-1,1 1,-1-1,0 1,0-1,0 1,1-1,-1 0,0 1,0-1,0 1,0-1,0 1,0-1,0 0,0 1,0-1,0 1,-1-1,5-30,-1-3</inkml:trace>
  <inkml:trace contextRef="#ctx0" brushRef="#br0" timeOffset="177.083">535 562,'-20'-9,"-16"-3,-11 0,-2 3,2 2,13 3,20 4,24 5,29 1,28 0,25-4,22-4,15-5,5-2,-6 0,-16 1,-27 2</inkml:trace>
  <inkml:trace contextRef="#ctx0" brushRef="#br0" timeOffset="428.44">1124 1178,'4'-5,"2"-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2:41.383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611 110,'-1'-5,"0"0,0 0,-1 0,0 1,0-1,0 0,0 1,-1 0,0-1,0 1,0 0,0 1,0-1,-1 1,0-1,0 1,0 0,0 0,0 1,0-1,-1 1,1 0,-1 0,-3-1,-24-3,0 1,0 1,0 2,-1 1,-17 3,8-2,-15 2,0 2,1 3,0 2,0 3,1 2,1 2,0 3,2 2,0 3,1 1,2 3,1 2,-18 15,26-18,1 2,1 2,2 1,1 2,1 1,2 1,2 2,1 2,3 0,1 2,1 0,3 2,2 1,-11 34,10 22,5 1,4 1,4 0,5 0,5 18,-3-87,2 0,2 1,1-1,1-1,2 1,2-1,0 0,3-1,0-1,8 11,30 40,4-2,4-2,2-3,70 64,-99-104,2-1,1-2,1-1,2-2,1-2,1-1,1-2,2-2,0-2,1-2,29 8,-5-11,0-3,0-3,1-2,0-4,0-3,43-7,-20-4,-1-5,0-3,-2-5,-1-3,-1-4,-1-4,-2-4,50-32,-94 51,-2-2,-1-2,-1-1,-1-1,-2-2,0-2,-2-1,-1-1,-2-2,-1 0,-2-2,16-30,-2-23,-4-1,-5-2,-3-1,-3-7,-19 83,19-78,-4-1,-4-1,-4-7,-9 67,-2 0,-2 0,-1 0,-2 0,-1 0,-2 1,-1 0,-2 0,-12-26,-1 14,-3 2,-1 1,-3 2,-1 0,-3 2,0 1,-3 2,-1 2,-2 1,-1 3,-2 1,-1 1,-1 3,-2 2,0 2,-1 2,-2 2,0 2,-12-1,4 5,0 3,-1 2,0 3,-1 2,1 3,0 2,0 3,0 3,0 2,-40 13,28-3,1 3,2 4,1 2,1 3,1 3,2 3,2 2,-24 23,3 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3:09.09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700 348,'-196'-58,"10"2,81 43,0 4,-1 5,-66 8,122-3,-17-2,0 3,0 3,1 2,0 4,0 3,1 2,1 3,0 3,2 3,1 3,-11 8,-18 25,2 4,4 4,-74 77,104-91,3 3,2 2,3 1,2 3,4 2,2 1,3 2,4 1,2 2,3 1,4 1,-8 51,-3 95,9 2,10 1,9 31,5-235,-2 33,2 0,3 0,2-1,2 1,2-1,3 0,2-1,4 6,12 6,2-2,3-1,2-1,3-2,2-2,12 7,8 16,-9-9,2-1,4-4,3-2,2-2,2-4,3-2,55 31,19-13,3-7,3-5,2-7,72 11,-99-27,2-6,1-6,2-5,-1-5,5-6,-22-5,1-4,-1-6,0-4,103-25,344-125,-280 76,-223 70,-1-2,0-3,-2-1,-1-3,0-3,-2-1,-1-3,15-14,35-42,-4-5,61-78,-126 140,0-2,-2-1,-2-2,-1 0,-2-1,-1-1,-2-2,-1 0,9-34,-10-12,-4-2,-4 1,-3-12,-2 38,5-149,-14-144,5 311,-2 0,-2 0,-2 0,-2 0,-2 1,-1 0,-2 1,-2 0,-2 1,-1 1,-22-33,1 14,2-2,3-1,-10-29,35 70,3 1,-2 0,-1 0,0 1,-1 0,-1 0,0 1,-1 1,-1 0,0 1,-2 0,-50-33,-35-32,-105-170,-113-40,268 242,-200-175,189 183,-2 3,-2 2,-2 3,0 3,-2 4,0 2,-15 0,-15-6,-1 5,-1 4,-98-5,108 18</inkml:trace>
  <inkml:trace contextRef="#ctx0" brushRef="#br0" timeOffset="999.981">963 2500,'33'-9,"-1"2,1 1,0 2,1 1,-1 2,27 2,22-3,374-17,596-13,321 33,-1340-3,-25-1</inkml:trace>
  <inkml:trace contextRef="#ctx0" brushRef="#br0" timeOffset="2201.247">1204 1096,'-3'14,"1"-8,1 1,0-1,0 1,0-1,1 0,0 1,0-1,1 1,0-1,1 6,-2-12,0 0,0 0,0-1,1 1,-1 0,0 0,0 0,0-1,0 1,1 0,-1 0,0 0,0 0,0 0,1-1,-1 1,0 0,0 0,0 0,1 0,-1 0,0 0,0 0,1 0,-1 0,0 0,0 0,1 0,-1 0,0 0,0 0,1 0,-1 0,0 0,0 0,0 0,1 1,-1-1,0 0,0 0,0 0,1 0,-1 0,0 1,0-1,0 0,0 0,1 0,-1 0,0 1,0-1,0 0,0 0,0 1,0-1,0 0,0 0,1 0,-1 1,0-1,0 0,5-22,-4 8,0-1,-1 0,0 0,-2 0,1 0,-2 0,0 0,-1 1,0-1,-1 1,-1 0,0 1,-1-1,0 1,-7-8,12 18,1 0,-1 1,0 0,0-1,0 1,0 0,0 0,0 0,0 0,-1 0,1 0,-1 1,1-1,-1 1,0 0,0 0,1 0,-1 0,0 0,0 1,0-1,0 1,0 0,0 0,0 0,0 0,0 0,0 1,0-1,0 1,0 0,1 0,-1 0,0 0,0 0,-1 2,-6 6,0 1,1 0,1 0,-1 1,2 0,0 1,0 0,1 0,0 0,1 1,1-1,0 1,0 1,1 0,-5 23,1 0,1 1,3 0,1-1,1 1,3 10,-2-38,0 0,1 0,0 0,1 0,0-1,0 1,1 0,0-1,1 0,0 0,1 0,0 0,0-1,1 1,-1-1,2-1,-1 1,1-1,1 0,-1-1,1 1,0-2,1 1,-1-1,1 0,0-1,8 3,-10-5,-1 0,1 0,-1-1,1 0,-1 0,1 0,0-1,-1 0,1-1,-1 1,1-1,0-1,-1 1,1-1,-1 0,0 0,0-1,0 0,0 0,0-1,-1 1,1-1,-1 0,0-1,0 1,-1-1,1 0,-1 0,0 0,0-1,-1 0,1 1,25-61,-17 59,-5 28,-5-12,0 0,0-1,0 1,1-1,1 1,-1-1,1 0,0 0,1-1,0 1,0-1,1 0,0 0,0-1,0 0,1 0,0 0,0-1,0 0,1 0,0-1,0 0,0 0,0-1,2 0,-6-2,0-1,1 0,-1-1,0 1,0-1,1 0,-1 0,0 0,0 0,0-1,0 1,-1-1,1 0,0-1,-1 1,1 0,-1-1,0 0,0 0,0 0,0 0,0 0,-1-1,1 1,-1-1,0 0,1-2,2-4,0-1,-1 1,-1 0,1-1,-2 0,0 0,0 0,-1 0,0 0,0-2,-2 5,0 0,0 0,-1 1,0-1,0 0,-1 0,0 1,0 0,-1-1,0 1,0 1,0-1,-5-4,7 8,0 0,0 1,-1-1,1 1,0 0,-1 0,0 0,0 0,1 0,-1 1,0-1,0 1,0 0,-1-1,1 1,0 1,0-1,-1 0,1 1,0 0,-1 0,1 0,0 0,-1 0,1 1,0 0,-1-1,1 1,0 0,0 0,0 1,0-1,-2 2,-3 4,1-1,0 1,0 1,0-1,1 1,1 0,-1 1,1-1,1 1,-1 0,2 0,-1 1,1-1,1 1,-1 0,2-1,-1 1,1 0,1 9,0-13,0-1,1 1,0 0,0-1,0 1,1-1,-1 0,1 1,1-1,-1 0,1 0,0 0,0-1,0 1,0-1,1 1,0-1,0 0,0-1,1 1,-1-1,1 0,-1 0,1 0,0 0,0-1,3 1,29 10</inkml:trace>
  <inkml:trace contextRef="#ctx0" brushRef="#br0" timeOffset="2663.533">1859 1310,'-6'1,"0"1,0 1,1-1,-1 1,1 0,-1 0,1 0,0 1,1-1,-1 1,1 1,-1-1,1 1,0-1,1 1,-1 0,1 1,0-1,0 0,1 1,0 0,0-1,0 1,0 1,0 0,-1 1,1-1,0 1,1 0,0-1,0 1,1 0,0 0,0 0,1 1,-1-6,1 0,-1-1,1 1,0 0,0-1,0 1,0-1,0 1,1-1,-1 0,1 1,0-1,-1 0,1 0,0 0,0 0,0 0,0-1,1 1,-1-1,0 1,1-1,-1 0,1 0,0 0,-1 0,1 0,0 0,-1-1,2 0,1 1,0-1,0 0,0 0,0 0,0-1,0 0,0 0,-1 0,1 0,0-1,0 0,-1 0,1 0,-1-1,1 1,-1-1,0 0,0-1,-1 1,1 0,-1-1,1 0,-1 0,0 0,1-2,4-7,0 0,-1 0,-1 0,0-1,-1 0,0 0,-1-1,-1-1,6-46,-3 0,-3 0,-3 0,-2 0,-4-10,1-10,4 34,-11-72,7 134,2 311,3-302,-1 14,1 0,2 0,1-1,2 1,2-1,7 21,-12-50,1 0,0 0,0 0,1 0,0-1,0 0,0 1,1-1,0-1,0 1,0-1,1 0,0 0,0 0,0-1,1 0,-1-1,4 2,28 9</inkml:trace>
  <inkml:trace contextRef="#ctx0" brushRef="#br0" timeOffset="3533.087">2741 735,'-12'2,"1"1,0 1,0 0,0 0,0 1,1 1,0 0,0 0,0 1,1 0,0 0,0 1,1 1,0-1,0 1,1 1,0-1,1 1,0 0,1 1,0-1,0 1,1 0,-1 5,3 1,1-1,0 0,2 1,-1-1,2 0,0 0,1 0,1 0,0 0,1-1,1 1,0-1,2-1,-1 1,1-1,1-1,1 1,0-2,0 1,2-1,7 6,0 1,-2 0,0 1,-1 1,-1 0,-1 1,0 1,-2 0,-1 1,-1 0,-1 1,-1 1,-14 51,6-76,0 1,-1 0,0 0,1 0,-1 0,0-1,0 1,0 0,0-1,0 1,0-1,0 1,-1-1,1 1,-1-1,1 0,-1 0,1 0,-1 0,0 0,1 0,-1 0,0 0,0-1,0 1,0-1,1 1,-1-1,0 0,0 0,0 0,0 0,0 0,0 0,0 0,0-1,-1 0,-1-1,0-1,1 1,0-1,-1 0,1 0,0 0,1-1,-1 1,0-1,1 1,0-1,0 0,0 0,0 0,1 0,0 0,-1 0,1 0,1-1,-1 1,1 0,0-1,0 1,0 0,0-1,1 1,-1 0,5-23,0 1,1 0,2 0,1 1,0 0,2 0,1 1,9-12,5-16,-23 46,25-49,-3-1,-3-1,2-11,-19 50,-1 1,0-1,-1 0,-1 0,-1 0,-1 0,0 0,-1 0,-1 0,-1 0,0 0,-1 1,-2-1,-5-6,11 24,0 0,0 1,0-1,0 0,0 1,0-1,0 0,0 1,0-1,0 0,0 1,0-1,0 0,-1 1,1-1,0 0,0 0,0 1,0-1,-1 0,1 1,0-1,0 0,0 0,-1 0,1 1,0-1,-1 0,1 0,0 0,0 1,-1-1,1 0,0 0,-1 0,1 0,0 0,-1 0,1 0,0 0,-1 0,1 0,0 0,-1 0,1 0,0 0,-1 0,1 0,0 0,0 0,-1-1,1 1,0 0,-1 0,1 0,0 0,0-1,-1 1,1 0,0 0,0-1,0 1,-1 0,1 0,0-1,0 1,0 0,-2 119,5-91,50 477,-49-473,-2-9,1 1,1-1,2 0,0 0,5 11,-11-33,0 0,0 0,0 0,0 0,1 0,-1 0,0 0,1 0,-1 0,0 0,1 0,-1-1,1 1,-1 0,1 0,0 0,-1-1,1 1,0 0,-1-1,1 1,0 0,0-1,0 1,0-1,-1 1,1-1,0 0,0 1,0-1,0 0,0 0,0 0,0 1,0-1,0 0,0 0,0-1,0 1,0 0,0 0,0 0,0-1,0 1,0 0,0-1,0 1,-1-1,1 1,0-1,0 1,0-1,-1 0,1 1,0-1,-1 0,1 1,0-1,-1 0,1 0,-1 0,1 0,-1 0,0 0,1 0,-1 0,8-24,-2-4</inkml:trace>
  <inkml:trace contextRef="#ctx0" brushRef="#br0" timeOffset="3786.167">2767 1096,'16'3,"17"0,16-3,13 0,11-2,3 1,-11 0</inkml:trace>
  <inkml:trace contextRef="#ctx0" brushRef="#br0" timeOffset="4666.389">3342 1283,'-11'2,"1"1,-1 0,0 0,1 1,0 0,0 1,0 0,1 0,0 1,0 1,0-1,1 1,0 1,-7 7,8-9,0 1,0 0,1 0,0 0,0 1,1 0,0 0,0 0,1 1,0 0,1-1,0 1,0 1,1-1,0 0,0 1,1 5,1-13,0 0,1 1,-1-1,1 0,-1 0,1 0,0 0,0 0,0 0,0 0,0 0,0 0,0-1,1 1,-1 0,1-1,-1 1,1-1,0 1,-1-1,1 0,0 0,0 0,0 0,0 0,0 0,0 0,0-1,0 1,1-1,-1 0,0 1,0-1,0 0,0 0,2 0,2-1,-1 1,0-1,0 1,1-1,-1-1,0 1,0-1,0 0,0 0,-1 0,1-1,0 0,-1 0,4-3,-1-2,-1 0,0 0,-1-1,0 1,0-1,-1-1,0 1,0 0,-1-1,0 0,-1 0,0 0,-1 0,0 0,0 0,-2-10,1 53,-2-22,0 1,2-1,-1 0,2 1,-1-1,2 0,-1 1,1-1,1 0,0 0,1-1,0 1,0-1,1 1,1-1,0-1,0 1,1-1,0 0,-6-7,1-1,0 0,-1 0,1 0,0 0,0 0,-1 0,1 0,0 0,0-1,0 1,0-1,0 0,0 1,0-1,0 0,0 0,0 0,0 0,0-1,0 1,0 0,0-1,0 0,0 1,0-1,0 0,0 0,0 0,-1 0,1 0,0 0,-1-1,1 1,-1-1,0 1,1-1,-1 1,0-1,0 0,0 0,1-1,35-83,-30 52,-2 0,-1 0,-2 0,-2-22,1 12,-2 43,1 1,0-1,0 0,0 1,0-1,0 0,0 1,0-1,0 0,0 1,0-1,0 1,1-1,-1 0,0 1,0-1,1 1,-1-1,0 1,1-1,-1 0,0 1,1-1,-1 1,1 0,-1-1,1 1,-1-1,1 1,-1 0,1-1,-1 1,1 0,0 0,-1-1,1 1,-1 0,1 0,0 0,-1 0,1 0,0 0,-1 0,1 0,-1 0,1 0,0 0,-1 0,1 0,0 1,-1-1,1 0,-1 0,1 1,-1-1,1 0,-1 1,1-1,-1 1,1-1,-1 1,1-1,-1 1,1-1,-1 1,0-1,1 1,-1-1,0 1,0 0,2 0,149 66,-147-64,0 0,0 0,0 0,-1 1,1-1,-1 1,0 0,0 0,0 0,-1 0,1 1,-1-1,0 1,0-1,-1 1,0 0,1 0,-1 0,-1-1,1 1,-1 0,0 0,0 0,0 0,-1 0,0 0,0 2,1 30,0-32,-1 1,1 0,0 0,1 0,0-1,0 1,0 0,0-1,1 1,0-1,0 1,0-1,1 0,0 0,0 0,0 0,1 0,0-1,-1 1,2-1,-1 0,0 0,1-1,0 0,-1 1,1-1,1-1,-1 1,4 1,-2-3,0 0,0 0,1 0,-1-1,0 0,0-1,1 0,-1 0,0 0,0-1,0 0,0 0,0-1,-1 1,1-2,-1 1,1-1,-1 0,0 0,4-4,2-3,1 0,-2-1,0 0,0-1,-2 0,1 0,-1-1,5-12,-5 10,-1 0,-1 0,0-1,-1 0,-1-1,0 1,-2-1,0 0,-1 0,0-17,-2 33,0 0,-1-1,1 1,-1 0,1 0,-1-1,0 1,0 0,0 0,0 0,0 0,0 0,-1 0,1 1,-1-1,1 0,-1 1,0-1,0 1,1-1,-1 1,0 0,0 0,0 0,-1 0,1 0,0 0,0 1,0-1,-1 1,1-1,0 1,0 0,-1 0,1 0,0 0,-1 0,1 1,0-1,0 1,-1-1,1 1,0 0,-1 0,-7 5,1 0,0 0,0 1,0 1,1-1,0 1,0 0,1 1,0 0,1 0,0 0,0 1,1 0,0 0,1 1,0-1,1 1,0 0,0 0,1 0,1 0,0 2,0-2,0 0,1-1,0 1,1 0,0 0,1-1,0 1,1-1,0 1,1-1,0 0,0 0,1-1,0 1,1-1,0 0,0-1,1 1,0-1,1-1,0 1,0-1,0-1,1 1,0-2,0 1,1-1,6 3,50 17,-4-8</inkml:trace>
  <inkml:trace contextRef="#ctx0" brushRef="#br0" timeOffset="13995.022">1605 2914,'0'3,"0"7,0 13,0 14,0 13,0 11,0 6,0 6,0 2,0-1,2-2,3-5,3-8,1-14</inkml:trace>
  <inkml:trace contextRef="#ctx0" brushRef="#br0" timeOffset="14380.74">1725 3475,'17'1,"-1"-1,0-1,0 0,1-1,-1-1,0 0,-1-2,1 1,-1-2,0 0,0-1,0-1,-1 0,0-1,-1 0,0-1,0 0,-1-1,7-9,-17 19,-1-1,0 1,1 0,-1 0,0-1,0 1,0-1,0 1,0-1,0 1,-1-1,1 0,0 1,-1-1,0 0,1 0,-1 1,0-1,0 0,0 0,0 0,0 1,0-1,0 0,0 0,-1 1,1-1,-1 0,0 1,1-1,-1 0,0 1,0-1,0 1,0-1,0 1,0-1,0 1,-1 0,1 0,0 0,-1-1,1 1,-1 1,1-1,-1 0,0 0,1 0,-1 1,0-1,1 1,-1 0,-1-1,-6 1,0 1,0-1,0 2,1-1,-1 1,0 0,0 1,1 0,0 1,0 0,0 0,0 0,0 1,1 0,0 1,0-1,0 2,1-1,0 1,0 0,0 0,1 0,0 1,1-1,0 1,0 1,0-1,1 1,0-2,0-1,0 1,1 0,0 0,0 0,1 0,0 0,0 0,0 1,1-1,0 0,1 0,0 0,0 1,0-1,1 0,0 0,0 0,1-1,0 1,0-1,0 1,1-1,0 0,1 0,-1-1,1 1,0-1,0 0,0 0,1-1,0 1,0-1,5 2,-2-3,1 0,-1 0,1-1,0-1,0 1,0-2,0 1,0-1,0-1,0 0,0 0,0-1,4-2,31-9</inkml:trace>
  <inkml:trace contextRef="#ctx0" brushRef="#br0" timeOffset="14937.455">2340 3222,'-23'10,"1"1,0 2,1 0,0 1,1 1,1 1,0 1,1 1,1 0,-3 7,18-24,1 0,0 0,0 0,0 0,0 0,0 0,0 1,0-1,0 0,1 1,-1-1,0 0,1 1,-1-1,1 1,0-1,-1 1,1 0,0-1,0 1,0-1,0 1,0-1,0 1,1-1,-1 1,0-1,1 1,-1-1,1 1,0-1,-1 1,1-1,0 0,0 1,0-1,0 0,0 0,0 0,0 0,0 0,1 0,-1 0,0 0,1 0,-1-1,0 1,1 0,-1-1,2 1,204 37,-200-37,0 0,0 0,-1 0,1 1,0 0,-1 0,1 1,-1 0,0 0,0 0,0 1,-1 0,1 0,-1 0,0 1,0-1,0 1,-1 1,1-1,-1 1,-1-1,3 5,-6-7,0-1,0 1,0 0,0 0,-1-1,1 1,-1 0,1-1,-1 1,0 0,0-1,-1 1,1-1,0 1,-1-1,1 0,-1 0,0 0,0 0,0 0,0 0,0 0,0 0,0-1,-1 1,1-1,0 0,-1 1,-1-1,-3 3,0-1,-1-1,1 1,0-1,-1-1,1 1,-1-1,0 0,1-1,-3 0,7 0,1 0,0 0,-1 0,1 0,-1-1,1 1,0-1,-1 0,1 1,0-1,0 0,0 0,0-1,0 1,0 0,0-1,0 1,0-1,0 0,1 1,-1-1,1 0,-1 0,1 0,0 0,0 0,0 0,0 0,0-1,0 1,1 0,-1-1,1 1,-1 0,1-1,0 1,0-1,0 1,0 0,1-2,4-9,0 1,1 0,0 0,1 1,0 0,1 0,1 0,-1 1,2 0,-1 1,1 0,9-6,8-7,1 2,0 0,1 2,1 1,1 1,25-9,-52 24,-3 0,1-1,-1 1,1 0,-1 0,1 0,-1 0,1 1,0-1,-1 0,1 1,0-1,0 1,0-1,-1 1,1 0,0 0,0 0,0 0,0 0,0 0,-1 0,1 1,0-1,0 1,-1-1,1 1,0 0,-1 0,1 0,0 0,-1 0,1 0,-1 0,0 0,1 0,-1 1,0-1,0 1,0-1,1 1,-10 108,26-16,-17-91,0 0,0 0,0 0,1 0,-1 0,1 0,0-1,0 1,0-1,0 1,0-1,1 0,-1 0,1 0,-1 0,1 0,0 0,0-1,0 1,0-1,0 0,0 0,0 0,0 0,0-1,0 1,4-1,9-2</inkml:trace>
  <inkml:trace contextRef="#ctx0" brushRef="#br0" timeOffset="15167.431">2594 2955,'3'16,"6"12,12 5,2-2</inkml:trace>
  <inkml:trace contextRef="#ctx0" brushRef="#br0" timeOffset="15698.83">2981 3556,'4'-27,"7"-44,-3 0,-4-1,-3-20,-9 59,12 36,-1 0,1-1,0 1,0-1,0 0,0 0,0-1,0 1,1-1,-1 0,1 0,-1 0,1 0,-1-1,4 0,-1 1,34 3,91 20,-127-22,1 0,-1 0,0 1,0-1,0 1,0 1,0-1,0 1,-1 0,0 0,0 0,0 0,0 1,-1 0,0-1,0 1,0 1,0-1,-1 0,0 1,0 0,9 144,-11-149,0 0,0 0,0 0,0 0,0 1,0-1,0 0,0 0,1 0,-1 0,0 0,1 1,-1-1,1 0,-1 0,1 0,-1 0,1 0,0 0,0-1,-1 1,1 0,0 0,0 0,0-1,0 1,0 0,0-1,0 1,0-1,0 1,0-1,0 0,0 1,1-1,-1 0,0 0,0 0,0 1,0-1,0-1,1 1,-1 0,0 0,0 0,0-1,0 1,0 0,1-1,-1 1,1-1,14-9,0 0,0-1,-1-1,0 0,-1-1,-1-1,0 0,5-8,52-85,-70 107,0-1,0 1,0 0,0-1,0 1,0-1,0 1,0-1,1 1,-1 0,0-1,0 1,0-1,1 1,-1 0,0-1,0 1,1 0,-1-1,0 1,1 0,-1 0,0-1,1 1,-1 0,1 0,-1-1,0 1,1 0,-1 0,1 0,-1 0,1 0,-1 0,0 0,1 0,-1 0,1 0,-1 0,1 0,-1 0,1 0,-1 0,0 0,1 0,-1 1,1-1,-1 0,0 0,1 0,-1 1,0-1,1 0,8 26,-8-22,5 17,-3-4,2 0,0 1,0-2,2 1,0-1,1 0,1 0,8 11,-15-25,0 1,0-1,0 0,0 0,1 0,-1 0,1 0,0 0,-1-1,1 1,0-1,0 0,0 1,0-1,0-1,0 1,0 0,2-1,11 0</inkml:trace>
  <inkml:trace contextRef="#ctx0" brushRef="#br0" timeOffset="15946.894">3583 2848,'-3'16,"0"5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2:42.506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573 368,'-67'-6,"0"2,0 3,-47 6,22 5,0 4,2 4,0 4,1 4,2 4,0 3,-75 42,-27 20,4 8,-89 70,184-109,3 4,3 3,3 4,3 4,-49 66,94-101,1 2,3 0,2 2,2 1,2 2,2 0,2 1,3 0,2 2,2 0,3 0,2 1,3 0,1 17,9 35,4-1,5-1,4 0,5-1,4-1,5-2,42 88,-16-46,7-3,5-2,7-4,13 9,-47-80,3-1,3-3,2-2,3-2,2-3,2-2,2-3,3-3,14 6,-20-20,1-2,2-3,0-3,2-2,0-3,1-3,48 4,62-1,0-7,50-9,41-5,61-16,-223 9,-1-5,-1-5,-1-3,71-29,-69 12,-2-5,-2-4,-2-4,-3-4,-2-4,-3-5,-3-2,-4-5,-2-3,17-27,-62 67,-2-2,-1-2,-2 0,-2-2,-2-1,-2-1,-2-1,-1-1,-3-1,-2 0,-2-1,5-41,-15 8,-3 0,-4 0,-3 0,-4 1,-3 0,-4 1,-3 0,-10-16,-60-212,-14 3,-42-63,97 254,-5 3,-5 2,-5 3,-4 3,-4 3,-5 3,-4 4,-4 4,-4 3,-34-21,77 72,-1 1,-1 3,-2 2,-1 2,-2 2,0 3,-1 2,-1 2,-1 3,0 3,-1 2,0 2,-1 3,-17 3,8 5,0 4,-1 2,2 4,0 2,1 3,0 3,-7 7,-45 22,2 5,3 6,-40 30,-72 64,6 9,8 9,8 10,-87 107,113-102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2:44.452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346,'28'-2,"26"-6,30-8,27-8,27-7,20-7,12-4,5-2,-3 2,-10 4,-19 9,-24 8,-29 11,-28 11,-33 13,-34 10,-17 1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2:44.669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514,'25'-5,"26"-6,30-7,31-11,27-10,27-14,22-8,13-6,-1 0,-9 7,-19 10,-27 15,-32 18,-32 15,-33 16,-24 5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20:38.669"/>
    </inkml:context>
    <inkml:brush xml:id="br0">
      <inkml:brushProperty name="width" value="0.1" units="cm"/>
      <inkml:brushProperty name="height" value="0.1" units="cm"/>
      <inkml:brushProperty name="ignorePressure" value="1"/>
    </inkml:brush>
    <inkml:brush xml:id="br1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193 720,'-36'36,"1"1,2 2,2 2,2 0,1 2,2 1,-17 43,26-53,2 1,1 1,1 1,3-1,0 2,3-1,1 1,0 27,5-62,0 1,1-1,-1 1,1 0,0-1,0 1,0 0,1-1,-1 1,1-1,0 1,0 0,0-1,0 1,0-1,1 0,0 0,0 1,0-1,0 0,0 0,0-1,1 1,-1 0,1-1,0 0,0 1,0-1,0 0,0-1,1 1,-1 0,3 0,0-3,1 0,-1 0,1-1,-1 0,0 0,0 0,0-1,0 0,0 0,0-1,-1 1,0-1,1 0,1-3,28-26,-2-1,-2-2,-1-1,-2-1,-2-2,-1 0,-3-2,-1-1,-1 0,-3-1,10-40,-10 31,-1-1,-3-1,-2 1,-3-2,1-55,-23 28,13 81,0 0,0 1,1-1,-1 0,0 1,-1-1,1 0,0 1,0 0,-1-1,1 1,-1 0,1 0,-1-1,1 1,-1 0,0 1,1-1,-1 0,0 0,0 1,0-1,0 1,1 0,-1-1,0 1,0 0,0 0,0 0,0 0,0 1,0-1,0 0,0 1,1-1,-1 1,0 0,0 0,1-1,-2 2,-8 5,0 1,0 0,1 1,0 0,0 1,1 0,1 0,-1 1,2 0,-1 0,2 1,-1 0,0 5,-8 15,1 0,1 2,2-1,1 2,2-1,2 1,1 0,1 1,2-1,2 1,1-1,2 1,1-1,2 0,1 0,9 24,34 86,-33-104,-2 2,-1-1,-3 2,-1-1,-2 2,-2-1,-1 44,-7-52</inkml:trace>
  <inkml:trace contextRef="#ctx0" brushRef="#br0" timeOffset="253.325">1500 1482,'0'16,"-2"16,-3 15,-1 10,-1 5,0 1,1-6,5-13,1-13</inkml:trace>
  <inkml:trace contextRef="#ctx0" brushRef="#br0" timeOffset="893.139">2049 880,'-25'19,"0"0,2 2,0 1,2 1,0 1,2 1,0 1,2 0,1 1,1 1,1 0,-3 14,4-15,1 1,1 0,2 1,0 0,2 1,2 0,0 0,2 0,2 0,0 1,2-1,2 5,-3-29,1 0,0 0,0 0,1 0,-1 0,1 0,1-1,-1 1,1-1,0 1,0-1,1 0,-1 0,1 0,0-1,0 1,1-1,-1 0,1 0,0-1,0 0,1 1,-1-1,0-1,1 1,0-1,0 0,-1-1,1 1,0-1,0 0,0-1,1 1,-1-1,0 0,3-1,7-5,-1 0,1 0,-2-2,1 0,-1-1,-1 0,1-1,-1 0,-1-1,0-1,-1 0,0 0,-1-1,0-1,-1 1,-1-2,0 1,-1-1,0 0,-1-1,0-3,8-32,-2 0,-3-1,-2 0,-2 0,-2 0,-3-1,-2 1,-2 0,-3 0,-5-15,-17-74,13 106,16 34,-1 0,1 1,-1-1,0 1,1 0,-1-1,0 1,0-1,1 1,-1 0,0 0,0-1,0 1,1 0,-1 0,0 0,0 0,0 0,0 0,1 0,-1 0,0 0,0 1,0-1,1 0,-1 0,0 1,0-1,1 0,-1 1,0-1,0 1,1-1,-1 1,1-1,-1 1,0 0,1-1,-1 1,1 0,0-1,-1 1,1 0,-1-1,1 1,0 0,0 0,-1 0,1-1,0 1,0 0,0 0,0 0,0 0,0-1,0 1,0 0,0 0,-10 31,0 1,2 0,2 0,1 0,0 27,2-38,-5 48,2 0,3 0,3 0,4 0,2 0,15 64,-15-113,0 1,2-1,1-1,0 1,1-1,2-1,0 0,8 9,-15-20,1-1,1 0,-1-1,1 1,0-1,0-1,1 1,0-1,0 0,0-1,0 0,1 0,-1-1,1 0,0-1,0 0,0 0,0-1,1 0,-1 0,6-1,85-33,-44 53,-32-7,-16-10,-1 0,0 0,1-1,0 0,-1 0,1 0,0-1,0-1,0 1,0-1,0 0,0-1,0 0,0 0,-1-1,1 0,0-1,-1 1,1-1,-1-1,0 1,0-1,0 0,-1-1,0 0,1 0,-2 0,1-1,0 0,-1 0,0 0,-1-1,1-1,-1 0,0-2,0 1,-1 0,-1 0,0-1,0 0,-1 1,0-1,0 0,-1 0,-1 1,0-1,0 0,-1 0,0 1,0-1,-1 1,-1 0,1 0,-1 0,-1 0,0 1,0 0,-1 0,0 0,0 0,0 1,-1 0,-1 0,1 1,-6-4,8 9,0 0,0-1,0 1,0 1,0-1,0 1,0 0,0 0,0 1,0-1,1 1,-1 0,0 0,0 1,0-1,1 1,-1 0,1 1,-1-1,1 1,0 0,0 0,0 0,0 0,1 1,-1-1,1 1,0 0,0 0,0 0,1 1,-1-1,1 1,0-1,0 1,1 0,0-1,-1 1,2 0,-1 0,0 0,1 0,0 0,0 4,1-6,-1 0,1 1,-1-1,1 0,0 1,0-1,0 0,1 0,-1 0,1 0,0 0,0 0,0-1,0 1,0 0,1-1,-1 0,1 1,-1-1,2 0,25 15</inkml:trace>
  <inkml:trace contextRef="#ctx0" brushRef="#br0" timeOffset="1153.1">2998 1068,'-12'13,"4"7,14 3,18-3,20-7,17-8,9-8,-1-2,-11-1</inkml:trace>
  <inkml:trace contextRef="#ctx0" brushRef="#br0" timeOffset="1395.452">3172 1375,'6'11,"13"4,13-3,17-5,17-9,13-9,4-4,-12 0</inkml:trace>
  <inkml:trace contextRef="#ctx0" brushRef="#br0" timeOffset="1621.006">3893 1349,'11'11,"1"-1,0 0,0-1,1 0,1 0,-1-2,15 7,-24-12,0-1,1 1,-1-1,0 1,1-1,0 0,-1-1,1 1,0-1,-1 0,1 0,-1-1,1 1,0-1,-1 0,1 0,-1-1,1 1,-1-1,0 0,0 0,0 0,0-1,0 0,0 1,-1-1,1-1,0 0,2-4,-1 0,1 0,-1-1,-1 1,0-1,0 0,-1-1,0 1,-1 0,0-1,0 0,-1 0,0 1,-1-1,0 0,0 0,-1 0,0 1,-1-1,0 0,-1 1,0 0,-2-6,2 8,1 0,-1 0,0 0,0 1,-1-1,0 1,0 0,-1 0,0 0,0 0,0 1,0 0,-1 0,0 0,0 1,0 0,-1 0,1 0,-1 1,0 0,0 1,0-1,0 1,-1 1,1-1,-1 1,1 0,-1 1,1 0,-7 1,4 1,1 1,-1 0,0 1,1 0,0 0,0 1,0 0,1 1,-1 0,1 0,1 1,-1 0,1 0,0 1,1 0,0 0,0 1,1-1,0 1,0 0,1 1,0-1,1 1,0 0,0 0,1 0,1 0,-1 0,2 0,-1 0,2 0,0 7,0-11,1 0,0 0,0 0,0 0,1-1,0 1,0-1,1 1,-1-1,1 0,0 0,1-1,-1 1,1-1,0 0,0 0,0 0,0-1,5 2,5 3,1-1,0-1,0 0,1-1,-1-1,14 1,157 6,-100-15</inkml:trace>
  <inkml:trace contextRef="#ctx0" brushRef="#br0" timeOffset="1915.734">4575 1375,'0'0,"-35"64,34-62,1 0,-1-1,1 1,0 0,-1 0,1 0,0-1,0 1,0 0,1 0,-1 0,0-1,1 1,-1 0,1 0,0-1,-1 1,1 0,0-1,0 1,0-1,0 1,0-1,1 0,-1 1,0-1,1 0,-1 0,0 0,1 0,0 0,-1 0,1 0,-1 0,1-1,0 1,0-1,0 1,12 1,0 0,-1-1,1 0,0-1,-1-1,1 0,0-1,-1 0,1-1,-1-1,0 0,0-1,8-4,-4 3,-1-1,0-1,0-1,0 0,-2-1,1-1,-1 0,0-1,2-4,-10 10,0-1,0 0,-1 0,0 0,-1 0,0-1,0 0,0 1,-1-2,0 1,-1 0,1-1,-2 1,1-1,-1 1,-1-1,1 0,-1 1,-1-1,0-1,-2 0,0 1,0-1,-1 1,0 0,-1 0,0 1,0-1,-1 1,0 0,0 1,-1-1,0 1,0 0,-1 1,0 0,0 0,0 1,-1 0,0 0,0 1,0 0,-1 1,1 0,-1 0,1 1,-1 0,0 1,0 0,0 1,0 0,0 0,0 1,0 0,0 1,1 0,-1 1,0 0,-2 1,-3 4,1 0,1 1,-1 0,1 1,1 1,0 0,1 0,0 1,0 1,1 0,1 0,0 1,1 0,1 0,0 1,1 0,0 0,2 1,-1 0,2 0,0 0,1 0,1 0,0 0,1 0,1 1,0-1,3 6,11 41</inkml:trace>
  <inkml:trace contextRef="#ctx0" brushRef="#br0" timeOffset="87918.423">257 252,'-12'249,"17"37,33 215,-25-381,23 339,-32-62,-4-391,20 118,-19-120,0-1,1 1,0 0,-1 0,1-1,0 1,1-1,-1 1,1-1,-1 0,1 0,0 0,0-1,0 1,1-1,-1 1,1-1,-1 0,1-1,0 1,-1 0,1-1,0 0,0 0,0 0,0-1,0 1,2-1,84-2,0-5,-1-3,0-5,34-11,-19 5,1092-177,258 51,-1207 117,772-82,-104 30,-747 67,-166 14,0-1,0 0,0 0,0 0,0 0,0 0,0 0,-1-1,1 1,-1-1,0 1,1-1,-1 1,0-1,0 1,-1-1,1 0,-1 0,1 1,-1-1,0 0,0 0,0 0,0 0,-1 1,1-1,-1 0,0 1,0-1,0 0,0 0,-1-16,-9-159,-23-106,-19 18,-12 3,-19-22,77 263,-9-33,-2 0,-3 2,-1 0,-22-33,40 79,-1 0,0 0,0 1,0-1,-1 1,1 0,-2 1,1-1,-1 1,1 1,-1-1,-1 1,1 0,0 1,-1-1,0 2,0-1,0 1,0 0,0 1,0 0,-1 0,1 1,0 0,-1 0,1 1,-4 1,-24 6,1 1,0 2,1 2,-29 15,-27 9,-7-4,-2-4,-1-5,-1-4,-82 4,-413 8,564-31,-727 4,-196 6,289 50,302-21,173-24,-1-9,0-8,0-8,-127-25,180 7,181 31,-6 0</inkml:trace>
  <inkml:trace contextRef="#ctx0" brushRef="#br0" timeOffset="4981.442">9200 1255,'19'0,"19"0,17-3,10-2,1-1,-8 1,-14 1</inkml:trace>
  <inkml:trace contextRef="#ctx0" brushRef="#br0" timeOffset="5233.769">9241 1535,'22'12,"25"3,21-1,15-4,3-7,-13-4</inkml:trace>
  <inkml:trace contextRef="#ctx0" brushRef="#br0" timeOffset="8417.296">9294 3661,'21'9,"20"3,16-1,13-1,6-6,-4-3,-13-1</inkml:trace>
  <inkml:trace contextRef="#ctx0" brushRef="#br0" timeOffset="8672.617">9348 3942,'14'4,"15"2,19 0,20-4,14-4,-8-2</inkml:trace>
  <inkml:trace contextRef="#ctx0" brushRef="#br0" timeOffset="9684.947">10324 3233,'21'-11,"22"-4,24 0,24 4,17 5,8 4,0 4,-19 2</inkml:trace>
  <inkml:trace contextRef="#ctx0" brushRef="#br0" timeOffset="11477.373">11687 2645,'0'5,"7"3,14 3,23-1,29-1,35-8,30-7,22-9,-17-1</inkml:trace>
  <inkml:trace contextRef="#ctx0" brushRef="#br0" timeOffset="12745.381">15029 3353,'-17'19,"1"0,0 1,1 1,2 0,0 1,1 0,1 1,1 1,2-1,0 1,1 1,-2 20,7-37,0 1,0-1,1 1,0-1,1 1,0-1,0 1,1-1,0 1,0-1,1 1,0-1,1 0,0 0,0 0,0 0,1 0,1-1,-1 0,1 1,0-2,1 1,0-1,0 0,0 0,0 0,4 1,-2-3,0 0,1 0,-1-1,1 0,0-1,0 0,0 0,0-1,0 0,0-1,1 0,-1 0,0-1,0 0,0-1,0 0,0 0,0-1,-1 0,6-3,1-1,0-1,0 0,-1-1,-1 0,1-2,-2 1,1-1,-2-1,1 0,-2-1,2-2,2-9,0-1,-1-1,-1 0,-2-1,-1 0,0 0,-3-1,0 0,-1 0,-2-1,-1 1,-2-1,0 1,-2-1,-1 1,-6-25,-28-61,35 108,-1 1,0 0,0-1,0 1,-1 1,0-1,0 0,0 1,-1 0,1 0,-1 0,0 1,0 0,0 0,0 0,-1 0,1 1,-4-1,5 2,1 0,-1 1,0 0,0-1,0 2,1-1,-1 0,0 1,0-1,1 1,-1 0,0 1,1-1,-1 1,1-1,-1 1,1 0,0 0,0 0,0 1,0-1,0 1,0 0,1-1,-1 1,1 1,-5 6,0-1,1 1,0 1,1-1,0 1,1 0,0 0,0 2,-2 13,1 0,1 1,2 0,0-1,2 1,1 0,1 0,1-1,2 1,0-1,7 17,4 8,3-2,1 0,3-1,2 0,14 16,-1-7,2-2,3-1,2-3,2-1,47 37,-62-60</inkml:trace>
  <inkml:trace contextRef="#ctx0" brushRef="#br0" timeOffset="12032.893">14040 3287,'2'18,"6"18,8 13,8 10,9 7,6 3,3 1,-1-4,-6-5,-8-5,-9-8,-7-12</inkml:trace>
  <inkml:trace contextRef="#ctx0" brushRef="#br0" timeOffset="12284.552">14468 3300,'-18'11,"-13"13,-10 17,-8 16,-6 15,-6 11,-3 7,2 0,5-6,12-18</inkml:trace>
  <inkml:trace contextRef="#ctx0" brushRef="#br0" timeOffset="10802.509">12623 3634,'16'10,"17"4,18 0,14-1,13-7,5-5,2-7,-8-3,-13 0,-16 0</inkml:trace>
  <inkml:trace contextRef="#ctx0" brushRef="#br0" timeOffset="11047.522">13024 3340,'-9'18,"-5"20,-1 19,1 14,2 8,3 4,4 0,2-5,2-7,1-11,0-16</inkml:trace>
  <inkml:trace contextRef="#ctx0" brushRef="#br0" timeOffset="9248.596">10430 3461,'9'15,"10"16,11 10,12 10,9 10,6 6,2 3,-2-1,-6-6,-7-11,-12-15</inkml:trace>
  <inkml:trace contextRef="#ctx0" brushRef="#br0" timeOffset="9498.928">10818 3433,'-13'19,"-12"16,-6 17,-4 13,-6 11,-3 4,0-2,1-8,6-15</inkml:trace>
  <inkml:trace contextRef="#ctx0" brushRef="#br0" timeOffset="3046.451">7236 292,'-24'11,"1"2,0 0,1 2,1 0,0 2,1 0,1 1,0 1,2 1,0 1,1 0,1 1,2 0,-12 25,6-6,3 1,1 0,2 2,1-1,3 2,2-1,1 1,2 18,3 10,3 0,3 0,4 0,2-1,8 16,38 128,12 7,-34-111,-8-31,-5 2,-2 1,6 74,-23-133,-2 1,0 0,-2-1,-1 1,0-1,-2 0,-1 1,-1-2,-2 1,0-1,-1 0,-1-1,-2 0,0 0,-3 1,1-4,0-1,-1-1,-1 0,-1-1,-1 0,0-2,-1 0,0-1,-2-1,1-1,-1 0,-12 3,30-14,0 1,0-1,-1 0,1 0,-1 0,1 0,-1-1,1 1,-1-1,1 0,-1 0,1 0,-1 0,1-1,-1 0,1 1,0-1,-2-1,5 1,-1 0,0 0,1 0,-1 0,1 0,-1 0,1 0,0 0,-1 0,1 0,0 0,0 0,0 0,0-1,0 1,0 0,0 0,0 0,0 0,1 0,-1 0,0-1,1 1,-1 0,1 0,-1 0,1 0,-1 0,1 1,0-1,0 0,-1 0,1 0,0 0,0 1,0-1,0 0,1 0,10-8,1-1,0 2,0 0,1 0,0 1,0 1,1 0,0 1,0 1,0 0,1 1,-1 1,14-1,-20 2,1 0,-1 0,1 1,0 0,-1 1,1 0,-1 1,1-1,-1 2,0-1,1 2,-1-1,-1 1,1 0,-1 1,1 0,-1 0,-1 1,1 0,-1 0,0 1,0 0,-1 0,0 1,0 0,-1 0,3 5,3 13,-2 0,-1 0,-1 1,-1 0,-1 0,-1 1,-2-1,-1 1,-1-1,-3 21,-11 151,-27 125,-2 0,31-214,5 1,5 0,4 0,5 0,5-1,5 0,5-1,20 54,10-21,42 77,-56-138</inkml:trace>
  <inkml:trace contextRef="#ctx0" brushRef="#br0" timeOffset="3930.615">7757 1107,'-17'15,"0"0,1 1,0 1,1 1,1 0,1 1,1 0,0 1,2 0,0 1,1 0,1 1,1 0,1 0,1 0,-1 21,4-36,0 4,-1 1,2-1,-1 1,2-1,-1 1,1-1,1 1,0-1,1 1,2 7,-4-18,1 0,-1 1,0-1,1 0,-1 1,1-1,-1 0,1 0,0 0,-1 1,1-1,0 0,0 0,0 0,0 0,0 0,0 0,0-1,0 1,0 0,0 0,1-1,-1 1,0-1,0 1,1-1,-1 0,0 1,1-1,-1 0,0 0,1 0,-1 0,0 0,1 0,-1 0,0 0,1-1,-1 1,0 0,2-1,45-39,-18-2,-1-1,-3-2,-1-1,-2 0,-3-2,-1-1,0-9,-2 10,-3-1,-1 0,-3 0,-2-1,2-45,-9 89,-1 1,1 0,-1-1,0 1,0-1,0 1,-1 0,0-1,0 1,-1 0,1-1,-1 1,0 0,-1 0,1 1,-1-1,0 0,0 1,0-1,-1 1,-3-3,4 7,-1-1,1 1,-1 0,0 1,1-1,-1 1,0-1,1 1,-1 0,1 1,0-1,-1 0,1 1,0 0,0 0,0 0,0 0,0 0,0 1,1-1,-1 1,1 0,-1-1,1 1,0 0,0 1,-1 2,-10 16,1 0,1 1,1 1,0 0,2 0,1 1,1 0,2 0,0 1,1-1,2 1,0-1,2 1,1 0,1-1,1 0,1 1,6 15,15 46,4-1,11 16,-16-45,-3 1,-2 1,-2 1,-4 1,5 41,-16-66</inkml:trace>
  <inkml:trace contextRef="#ctx0" brushRef="#br0" timeOffset="6061.069">7878 3554,'-27'58,"3"1,2 1,3 1,3 1,2 1,3 0,3 1,1 44,13-54,7-56,38-73,28-77,-6-3,4-33,-57 137,-1-1,-3-1,-2-1,-3 0,-2-1,1-40,-9 88,-1 0,0 0,0 0,-1 0,0 0,0 0,0 0,-1 1,0-1,-1 1,1-1,-1 1,-1 0,1-1,0 6,1-1,0 1,-1-1,0 1,1 0,-1 0,0 0,1 0,-1 0,0 1,0-1,0 1,0 0,1 0,-1 0,0 0,0 0,0 1,0-1,1 1,-1 0,0 0,0 0,1 0,-1 0,1 1,-1-1,1 1,0 0,-1-1,1 1,0 0,0 0,0 0,1 1,-1-1,0 0,1 1,-2 2,-13 19,0 0,2 2,1 0,0 0,2 1,2 1,0 0,2 0,1 0,-3 30,-1 7,3 2,3-1,3 1,3-1,2 0,4 0,2 0,4-1,2 0,24 61,71 139,-107-255,-3-6,0-1,0 1,0-1,1 1,0-1,-1 0,1 0,0 1,0-1,1-1,-1 1,1 0,-1 0,1-1,0 0,0 1,0-1,0 0,0-1,0 1,1 0,2 0,9-6</inkml:trace>
  <inkml:trace contextRef="#ctx0" brushRef="#br0" timeOffset="6351.336">8265 4289,'-1'49,"0"-23,1 0,1 0,1 0,5 25,-6-48,0 1,0-1,0 0,1 0,-1 1,1-1,-1 0,1 0,0 0,0-1,1 1,-1 0,0-1,1 0,0 1,-1-1,1 0,0 0,0-1,0 1,0-1,1 1,-1-1,0 0,1 0,-1 0,0-1,1 1,-1-1,1 0,-1 0,1 0,-1 0,4-1,6-2,1-1,-1 0,0-1,-1 0,1-1,-1 0,0-1,-1 0,0-1,0 0,0-1,-1 0,0-1,-1 0,0-1,-1 1,1-4,-3 7,-2-1,1-1,-1 1,0 0,-1-1,0 0,-1 0,1 0,-2 0,1-4,-1 10,-1-1,0 0,0 1,0-1,-1 0,1 0,-1 1,0-1,0 1,0-1,0 1,-1-1,1 1,-1 0,0-1,0 1,0 0,-1 0,1 0,-1 1,1-1,-1 1,0-1,0 1,0 0,-2-1,-4 0,1 1,-1 1,1-1,-1 1,1 1,-1-1,0 2,1-1,-1 1,0 0,1 1,0 0,-1 1,1-1,0 1,0 1,0 0,1 0,-1 0,1 1,0 0,0 1,1-1,-1 1,1 1,1-1,-1 1,0 2,0-2,0 1,0 0,1 0,0 1,1 0,0-1,0 2,-1 7,-2 19</inkml:trace>
  <inkml:trace contextRef="#ctx0" brushRef="#br0" timeOffset="4183.452">8225 1656,'2'-16,"1"-10,0-3,0 2,-2 9,0 16,0 16,-3 17,-1 15,0 9,0 2,2-5,0-8,0-12</inkml:trace>
  <inkml:trace contextRef="#ctx0" brushRef="#br0" timeOffset="4433.785">8211 813,'21'0,"17"2,15 2,9-1,5-1,1 0,-7-1,-9-1,-12 1,-12-1</inkml:trace>
  <inkml:trace contextRef="#ctx0" brushRef="#br0" timeOffset="4614.816">8573 572,'-9'16,"-6"19,-2 20,2 15,3 15,4 9,3 4,3 1,1-4,1-12,0-20</inkml:trace>
  <inkml:trace contextRef="#ctx0" brushRef="#br0" timeOffset="7876.654">8399 3259,'18'0,"15"0,14 0,7 0,4 0,1 0,-2 0,-5 0,-8 0,-12 0</inkml:trace>
  <inkml:trace contextRef="#ctx0" brushRef="#br0" timeOffset="8131.064">8626 3019,'-6'16,"-4"14,2 16,3 12,5 11,7 5,5 5,3-1,-2-13</inkml:trace>
  <inkml:trace contextRef="#ctx0" brushRef="#br0" timeOffset="23314.775">15898 4330,'85'-264,"-75"166,-15 94,-1 17,-4 29,1 1,2 1,2 0,1 37,4-79,-2 53,3 1,1-1,11 51,0-35</inkml:trace>
  <inkml:trace contextRef="#ctx0" brushRef="#br0" timeOffset="10398.583">11848 3152,'-13'2,"-1"1,1 0,0 1,1 0,-1 1,1 0,0 1,0 0,0 1,1 0,0 1,1 1,-1-1,2 2,-1-1,1 1,-4 8,-13 14,2 0,2 2,1 1,1 1,2 0,2 2,1 0,2 0,2 1,1 1,-3 31,6 75,8-139,-1 0,2 0,-1 0,1 0,0 0,0 0,1-1,-1 1,2-1,-1 0,1 0,0 0,0 0,0-1,1 1,0-1,0 0,0-1,1 1,-1-2,1 0,-1 0,0-1,1 0,0 0,-1 0,1-1,0 0,0 0,0 0,0-1,0 0,0 0,0-1,0 1,0-1,-1 0,1-1,5-1,4-3,0 0,-1 0,1-2,-2 0,1 0,-1-1,0-1,14-15,-1-1,-1-1,-2-1,0-2,-2 0,-1-1,-2-1,-1-1,-1 0,-2-1,-2-1,-1 0,-1-1,-2 1,-2-2,-1 1,-2-1,-2-7,2 23,-2 0,-1-1,0 1,-2-1,-1 1,0 0,-1 0,-2 0,0 0,-1 1,-1 0,-1 1,0 0,-11-15,17 30,0-1,0 1,0 1,-1-1,0 0,0 1,0-1,0 1,-1 1,1-1,-1 0,1 1,-1 0,0 0,0 0,0 1,0 0,0 0,0 0,-1 1,1-1,0 1,0 0,0 1,-1-1,1 1,0 0,0 0,-1 1,-1 2,-1 0,1 0,-1 1,1 0,1 1,-1-1,1 1,0 0,0 1,1-1,0 1,0 0,0 1,1-1,0 1,-1 4,-5 12,1 0,2 1,0 0,-3 25,5-17,2 1,1 1,1-1,2 0,1 0,2 0,2 0,1-1,1 0,2 0,1-1,2 0,1-1,1 0,2-1,1-1,1-1,1 0,2-2,16 16,28 19,3-2,32 19,-48-37,-28-22</inkml:trace>
  <inkml:trace contextRef="#ctx0" brushRef="#br0" timeOffset="22443.568">12342 4489,'-12'-298,"11"178,1 556,0-361</inkml:trace>
  <inkml:trace contextRef="#ctx0" brushRef="#br0" timeOffset="33168.96">9976 707,'19'0,"18"2,21 3,15 1,11-1,5-1,1-1,-14-2</inkml:trace>
  <inkml:trace contextRef="#ctx0" brushRef="#br0" timeOffset="33964.349">11125 759,'-13'7,"1"0,-1 0,1 2,1-1,-1 1,1 1,1 0,0 1,0-1,1 2,-4 6,-9 16,0 0,3 2,0 0,3 1,1 1,2 1,1-1,2 2,2 0,1 3,7-41,-3 9,1 1,0-1,0 0,2 0,-1 1,2-1,-1 0,1 1,1-1,0 0,1 0,0 0,0 0,3 4,-4-13,-1 0,0 0,1 0,0 0,-1 0,1 0,0-1,0 1,0-1,0 1,0-1,0 0,1 1,-1-1,0 0,1-1,-1 1,0 0,1-1,-1 1,1-1,-1 0,1 0,-1 0,1 0,-1 0,1-1,-1 1,1-1,-1 1,0-1,1 0,-1 0,75-47,-47 16,0-1,-3-1,-1-1,-1-1,-2-2,-2 0,-1-1,-2-1,10-35,-9 20,-1 0,-3-2,-3 0,-2-1,2-58,-21 7,9 105,-1 1,0 0,0 0,0-1,0 1,0 0,-1 0,0 0,1 0,-1 1,0-1,0 0,-1 1,1-1,0 1,-1 0,0 0,1 0,-1 0,0 0,0 1,0-1,0 1,0 0,-1-1,1 2,0-1,0 0,-1 1,1-1,-4 2,1 0,-1 0,1 0,0 1,-1 0,1 0,0 1,0-1,1 1,-1 1,0-1,1 1,0 0,0 0,-4 4,-10 12,0 2,2-1,1 2,0 0,2 1,0 1,2 0,1 0,1 1,1 1,1 0,2 0,0 0,2 1,1-1,1 1,2 0,0 0,5 28,3-17,1 0,2-1,1 0,2-1,2 0,1-1,2-1,1-1,2-1,1 0,2-2,1-1,15 13,44 31,-82-73,0-1,0 0,0 1,0-1,0-1,0 1,0 0,0-1,0 1,0-1,0 0,0 0,0 0,0-1,0 1,0-1,-1 1,1-1,-1 0,1 0,-1 0,0 0,0 0,0-1,0 1,0-1,0 1,-1-1,1 0,-1 0,0 0,0 1,0-1,0 0,0-2,5-5,68-110,-74 119,0 1,0-1,0 1,0-1,1 1,-1-1,0 1,0-1,1 1,-1 0,0-1,0 1,1-1,-1 1,0 0,1-1,-1 1,1 0,-1 0,0-1,1 1,-1 0,1 0,-1-1,1 1,-1 0,1 0,-1 0,1 0,-1 0,1 0,-1 0,1 0,-1 0,1 0,-1 0,1 0,-1 0,0 0,1 0,-1 0,1 1,-1-1,1 0,-1 0,1 1,-1-1,0 0,1 1,-1-1,0 0,1 1,-1-1,0 0,1 1,-1-1,0 1,6 30,-6-31,12 117,-11-116,-1 1,0-1,1 0,-1 1,0-1,1 0,-1 1,1-1,0 0,0 0,-1 0,1 1,0-1,0 0,0 0,0 0,0 0,0-1,0 1,0 0,1 0,-1-1,0 1,0 0,1-1,-1 1,0-1,1 0,-1 0,0 1,1-1,-1 0,1 0,-1 0,0 0,1 0,-1-1,1 1,-1 0,47-31,-41 23,1-1,-2 0,1-1,-1 1,-1-1,0 0,0-1,-1 1,0-1,-1 0,0 0,-1 0,0 0,-1 0,0 0,-1-1,0 1,-1 0,0-1,-2-6,2 15,1 1,-1 0,1-1,-1 1,0 0,0 0,0-1,0 1,-1 0,1 0,-1 0,1 0,-1 1,1-1,-1 0,0 1,0-1,0 1,0-1,0 1,0 0,-1 0,1 0,0 0,0 0,-1 1,1-1,0 1,-1 0,1-1,-1 1,1 0,-1 0,1 0,0 1,-1-1,1 1,-1-1,1 1,0 0,0 0,-1 0,1 0,0 0,-1 1,-1 0,0 1,0-1,0 1,0 0,0 0,1 0,0 0,-1 1,1 0,1-1,-1 1,0 0,1 0,0 1,0-1,0 0,0 1,1-1,0 1,0 0,0-1,0 1,1 0,0 0,0-1,0 1,0 0,1 0,0-1,0 1,0-1,1 1,-1-1,1 1,0-1,0 0,3 3,20 15</inkml:trace>
  <inkml:trace contextRef="#ctx0" brushRef="#br0" timeOffset="34218.67">12155 1175,'16'2,"21"1,20 0,17-1,9 0,1-1,-5-1,-13-2,-18-1</inkml:trace>
  <inkml:trace contextRef="#ctx0" brushRef="#br0" timeOffset="34382.232">12490 894,'-14'16,"-9"18,-5 23,0 19,2 12,6 8,7 1,4-3,5-16</inkml:trace>
  <inkml:trace contextRef="#ctx0" brushRef="#br0" timeOffset="32667.531">10056 1107,'5'12,"6"10,5 10,7 10,7 8,2 5,1 0,-4 0,-1-5,-4-7,-3-8,-6-10</inkml:trace>
  <inkml:trace contextRef="#ctx0" brushRef="#br0" timeOffset="32920.959">10417 1094,'-18'-9,"-13"6,-10 12,-5 19,0 16,5 14,3 8,7 5,6-1,5-5,6-12,6-15</inkml:trace>
  <inkml:trace contextRef="#ctx0" brushRef="#br0" timeOffset="38700.594">13546 800,'-52'50,"3"2,3 3,-3 6,41-50,-29 36,2 1,3 2,1 2,-11 29,16-1,25-78,1 0,-1 0,1 1,0-1,0 0,0 0,0 0,0 0,0 1,0-1,1 0,-1 0,1 0,0 0,0 0,-1 0,1 0,1 0,-1 0,0-1,0 1,1 0,-1-1,0 1,1-1,0 1,-1-1,1 0,0 1,0-1,0 0,0 0,0 0,0-1,1 2,7-2,0 1,0-1,0-1,0 1,0-2,-1 1,1-2,-1 1,1-1,-1 0,0-1,0 0,0-1,5-3,9-4,0-1,-1 0,-1-2,0-1,-1 0,-1-1,0-1,-1-1,-2-1,0 0,0-1,-2-1,-1 0,-1-1,-1-1,0 1,-2-2,-1 1,-1-1,-1-1,-2 1,0-1,0-17,-4 21,-1 1,0 0,-2 0,0 0,-1 0,-1 0,-1 1,-1 0,-1 0,-1 0,0 1,-12-16,20 32,0 1,0-1,-1 1,1 0,0-1,-1 1,0 0,1 0,-1 0,0 0,0 0,0 0,0 1,-1-1,1 1,0-1,-1 1,1 0,-1 0,1 0,-1 0,1 0,-1 1,0-1,0 1,1 0,-1 0,0 0,1 0,-3 0,1 4,1-1,-1 1,1 0,0 0,1 0,-1 1,1-1,0 1,0-1,0 1,1-1,-1 1,1 0,0 0,-6 39,1 1,2 0,2 0,2 0,2-1,2 1,2 0,2-1,2 0,2-1,1 0,3-1,8 14,20 46,6-1,12 11,-45-80</inkml:trace>
  <inkml:trace contextRef="#ctx0" brushRef="#br0" timeOffset="38953.917">13893 1495,'42'-261,"-36"240,-6 21,0 0,0 1,0-1,0 0,0 0,0 1,0-1,0 0,0 1,0-1,0 0,0 1,0-1,0 0,0 0,0 1,1-1,-1 0,0 0,0 1,0-1,0 0,1 0,-1 1,0-1,0 0,1 0,-1 0,0 0,0 1,1-1,-1 0,0 0,0 0,1 0,-1 0,0 0,1 0,-1 0,0 0,0 0,1 0,-1 0,0 0,1 0,-1 0,0 0,0 0,1 0,-1 0,0 0,1 0,-1 0,0-1,0 1,1 0,-1 0,0 0,9 159,-9-114,10 180,-5-195</inkml:trace>
  <inkml:trace contextRef="#ctx0" brushRef="#br0" timeOffset="41377.833">14508 774,'-32'30,"2"1,1 2,1 0,2 3,2 0,1 1,2 1,1 1,2 1,-6 24,18-47,0 1,1 0,1 0,1 0,1 0,-1 10,3-24,0 0,0 0,0 0,0 0,1 0,-1 0,1 0,0 0,1 0,-1 0,0-1,1 1,0 0,0-1,0 0,0 1,1-1,-1 0,1 0,0 0,0 0,0-1,0 1,0-1,1 0,-1 0,1 0,-1 0,1-1,0 1,0-1,2 1,7-2,-1 0,0-1,1 0,-1-1,0 0,0-1,0-1,-1 1,1-2,-1 0,0 0,0-1,0 0,-1-1,0 0,0-1,-1 0,0 0,4-6,4-3,-2-1,0 0,-1-1,-1-1,0 0,-2 0,0-2,-1 1,-2-1,0 0,0-6,3-14,-2-1,-2 0,-2 0,-2 0,-1-29,-2 53,0 1,-1-1,-1 1,-1-1,0 1,-2 0,0 0,-7-16,11 31,-1 0,1 0,-1 0,1 0,-1 0,0 0,0 1,-1-1,1 1,0-1,-1 1,1 0,-1 0,0 0,0 1,0-1,0 0,0 1,0 0,0 0,0 0,0 0,-1 0,1 1,0 0,0-1,-1 1,1 0,0 0,-1 1,1-1,0 1,-2 0,-8 6,0 0,1 0,1 1,-1 1,1 0,0 0,1 1,1 0,-1 1,1 0,1 1,0 0,1 0,0 1,1-1,0 1,1 1,1-1,-2 9,0-3,2 0,-1 0,2 0,1 0,0 1,2-1,0 0,1 1,1-1,1 0,0 0,2 0,0 0,1 0,1-1,0 0,4 3,99 159,-86-148,-1 2,-2 0,-2 2,-1 0,-1 1,10 36,-25-64,-2-7,0-1,0 1,0-1,0 1,0-1,0 1,0-1,0 1,0-1,1 0,-1 1,1-1,-1 1,1-1,0 0,-1 1,1-1,0 0,0 0,0 0,0 1,0-1,0 0,0 0,0 0,0-1,0 1,1 0,-1 0,0-1,1 1,-1-1,0 1,1-1,-1 1,1-1,-1 0,1 0,-1 0,1 0,-1 0,1 0,-1 0,1 0,-1 0,16-10,-1 0,-1-1,0 0,0-1,-1-1,12-13,16-15,12 0,-54 41,0-1,1 1,-1 0,0-1,1 1,-1 0,0 0,1-1,-1 1,1 0,-1 0,0-1,1 1,-1 0,1 0,-1 0,0 0,1 0,-1 0,1 0,-1 0,1 0,-1 0,1 0,-1 0,0 0,1 0,-1 0,1 0,-1 1,0-1,1 0,-1 0,1 0,-1 1,0-1,1 0,-1 1,0-1,1 0,-1 0,0 1,0-1,1 1,-1-1,0 0,0 1,0-1,1 1,-1-1,0 0,0 1,0-1,0 1,0 0,-3 27,1-20,1-1,-1-3,1 1,0-1,0 0,0 1,0-1,1 1,0-1,0 1,0-1,0 0,1 1,-1-1,1 1,0-1,1 0,-1 1,1-1,0 0,0 0,0 0,0-1,1 1,0 0,1 1,2-1,0-1,0 1,0-1,0 0,1-1,-1 0,1 0,0 0,0-1,0 0,-1 0,1 0,0-1,0 0,0-1,0 1,0-1,0-1,0 1,-1-1,1 0,-1-1,1 0,-1 0,0 0,0-1,0 0,4-3,-6 4,1 0,0 0,-1-1,1 1,-1-1,0 0,-1 0,1-1,-1 1,1-1,-1 0,-1 0,1 0,-1 0,0 0,0-1,0 1,-1-1,0 1,0-1,0 1,-1-1,1 0,-2 1,1-1,0 0,-1 1,0-1,-1 1,1-1,-1 1,0 0,0-1,-1 1,1 0,-2 0,0 0,0 0,0 0,0 0,-1 1,0-1,0 1,0 1,0-1,-1 1,0 0,1 0,-1 0,0 1,0 0,0 0,-1 0,1 1,0 0,-1 0,1 1,-1 0,1 0,0 0,-2 1,-1 0,0 1,0-1,0 1,1 1,-1 0,1 0,-1 0,1 1,0 1,0-1,1 1,-1 0,1 1,0 0,1 0,-1 1,-2 4,-3 7</inkml:trace>
  <inkml:trace contextRef="#ctx0" brushRef="#br0" timeOffset="41873.537">14334 439,'18'0,"20"0,22-2,18-4,14 0,6 1,-5 1,-19 1</inkml:trace>
  <inkml:trace contextRef="#ctx0" brushRef="#br0" timeOffset="46782.22">16500 2257,'12'5,"10"1,10 0,9-2,7 0,4-4,-2-3,-5 1,-10-1</inkml:trace>
  <inkml:trace contextRef="#ctx0" brushRef="#br0" timeOffset="47032.431">16553 2431,'16'7,"14"2,12 0,7-2,5-2,4-2,-1-4,-3-6,-11-2</inkml:trace>
  <inkml:trace contextRef="#ctx0" brushRef="#br0" timeOffset="47282.762">16808 1963,'43'35,"110"49,-126-73,0 1,0 1,-1 2,-1 1,0 0,-2 2,0 1,-1 1,0 1,-2 0,-1 2,13 18,-28-32,0 0,0 0,0 0,-1 1,-1-1,1 1,-2 0,1-1,-1 1,-1 0,0 0,0 0,-1 0,0 0,-1 0,0-1,0 1,-1-1,-1 1,1-1,-1 0,-1 0,0-1,0 1,-6 6,-18 22,-1-2,-1-1,-2-2,-2-1,-1-1,-10 4,-5 5</inkml:trace>
  <inkml:trace contextRef="#ctx0" brushRef="#br0" timeOffset="52416.022">20671 653,'18'-9,"20"-3,19 1,16 1,11 4,6 1,-2 3,-9 1,-11 1,-14 1,-22-1,-16 1</inkml:trace>
  <inkml:trace contextRef="#ctx0" brushRef="#br0" timeOffset="51996.143">20765 907,'9'18,"12"15,14 12,15 4,9 3,7 0,1-3,-4-2,-10-5,-12-5,-14-4,-12-8,-10-8</inkml:trace>
  <inkml:trace contextRef="#ctx0" brushRef="#br0" timeOffset="52250.464">21179 933,'-18'9,"-11"10,-7 13,-4 13,-3 7,0 7,3-1,7-2,10-7,9-12</inkml:trace>
  <inkml:trace contextRef="#ctx0" brushRef="#br0" timeOffset="58096.742">21727 1121,'0'2,"0"-1,2-3,1-4,0-3,-1-2,-2 0,-4 5,-4 6,2 0,3 0</inkml:trace>
  <inkml:trace contextRef="#ctx0" brushRef="#br0" timeOffset="58584.485">22034 933,'-7'14,"0"-1,1 1,0 0,1 1,1-1,0 1,1 0,1 0,0 0,1 1,1 9,0-18,0 0,1 0,0 0,0 0,1 0,0 0,0 0,0 0,1-1,0 1,1-1,-1 0,1 0,0 0,1-1,-1 1,1-1,0 0,0-1,1 1,0-1,-1 0,2 0,-1-1,5 3,-5-4,0 1,-1-1,1 0,1-1,-1 0,0 0,0 0,0-1,1 1,-1-1,0-1,1 0,-1 1,0-2,0 1,0-1,0 0,0 0,0-1,-1 1,1-1,-1-1,0 1,0-1,0 0,0 0,0 0,-1-1,0 1,3-5,4-7,-1-1,-1 0,0 0,-1 0,-1-1,-1-1,0 1,-2-1,0 0,-1 0,-1 0,0 0,-2 0,0-1,-1 1,-1 0,-1 0,-1 0,0 0,-2 0,0 1,-1 0,0 0,-9-13,14 26,-1 1,1-1,-1 1,0 0,0 0,0 0,-1 0,0 0,1 0,-1 1,0 0,-1 0,1 0,-1 0,1 1,-1 0,0 0,0 0,1 0,-1 1,-1 0,1 0,0 0,0 1,0 0,0 0,-1 0,1 0,0 1,0 0,0 0,0 0,0 1,0-1,0 1,1 1,-1-1,0 1,1-1,-2 3,-3 4,0 0,1 0,0 1,0 1,1-1,1 1,0 0,0 1,1-1,1 1,0 0,0 0,1 1,1-1,-1 5,-5 35</inkml:trace>
  <inkml:trace contextRef="#ctx0" brushRef="#br0" timeOffset="59363.914">23077 947,'14'0,"13"0,14 0,11 0,6 0,4 0,1 0,-1 0,-5-2,-7-1,-7-3,-12-1,-11-1</inkml:trace>
  <inkml:trace contextRef="#ctx0" brushRef="#br0" timeOffset="59618.244">23465 680,'-11'16,"-7"14,-1 14,1 12,4 9,5 6,6 3,8-2,10-6,7-11,0-14</inkml:trace>
  <inkml:trace contextRef="#ctx0" brushRef="#br0" timeOffset="61463.259">24147 813,'-46'138,"40"-121,2 1,0 0,1-1,1 1,1 0,0 1,1-1,1 0,1 0,1 0,0-1,1 1,1 0,1-1,0 0,7 11,-8-23,0 0,0 0,1 0,-1-1,1 0,0 0,0-1,1 1,-1-1,1-1,-1 1,1-1,0 0,0-1,0 0,0 0,0 0,0-1,1 0,-1 0,0-1,0 0,0 0,0 0,0-1,-1 0,1-1,0 0,-1 0,1 0,-1-1,0 1,0-2,-1 1,1-1,-1 1,0-1,0-1,-1 1,1-1,-1 0,3-6,1-3,-1 0,0-1,-1 0,-1-1,0 1,-1-1,-1 0,-1 0,0 0,-1 0,-1 0,-1 0,0 0,-1 0,-1 0,0 0,-2 1,0-1,0 1,-2 0,0 0,-1 1,0 0,-1 1,-1 0,3 3,-1 1,1 0,-2 1,1-1,-2 2,1-1,-1 2,0-1,-3 0,10 6,0 0,0 0,0 0,-1 1,1-1,-1 1,1 0,-1 0,0 0,0 0,1 1,-1 0,0 0,0 0,1 0,-1 0,0 1,1-1,-1 1,0 0,1 0,-1 1,1-1,-1 1,1 0,0-1,0 2,0-1,0 0,0 0,0 1,0 1,-3 3,1 1,0 1,0-1,1 1,0 0,1 0,0 0,0 0,1 0,0 1,1-1,0 1,1-1,0 1,0 0,1-1,0 1,0-1,1 1,1-1,-1 0,2 0,1 4,19 45</inkml:trace>
  <inkml:trace contextRef="#ctx0" brushRef="#br0" timeOffset="61779.44">24762 933,'-1'4,"1"-1,0 1,0 0,0-1,0 1,0-1,1 1,0-1,0 1,0-1,0 1,0-1,1 0,-1 0,1 0,0 1,0-2,0 1,1 0,-1 0,1-1,-1 1,1-1,0 0,0 0,0 0,0 0,0 0,0-1,1 1,-1-1,0 0,1 0,-3-2,0 1,1-1,-1 0,0 0,0 1,0-1,0 0,0 0,0 0,0-1,0 1,0 0,-1 0,1 0,0-1,-1 1,1 0,-1-1,1 1,-1 0,0-1,0 1,1-1,-1 1,0 0,0-1,0 1,0-1,-1 1,1 0,0-1,-1 1,1-1,-1 1,1 0,-1-1,0 1,1 0,-1 0,0 0,0 0,0-1,0 1,0 0,0 1,0-1,0 0,0 0,0 0,-1 1,1-1,-2 0,2-1,-2 1,1 0,0-1,0 1,0 0,0 0,-1 0,1 1,0-1,-1 1,1-1,-1 1,1 0,-1 0,1 0,-1 0,1 0,-1 0,1 1,0-1,-1 1,1 0,0-1,-1 1,1 0,0 1,0-1,0 0,0 1,0-1,0 1,0-1,0 1,1 0,-1 0,1 0,-1 0,1 0,0 0,0 0,-1 0,2 1,-1-1,0 0,0 1,1-1,-1 1,1-1,0 0,0 1,1 19</inkml:trace>
  <inkml:trace contextRef="#ctx0" brushRef="#br0" timeOffset="63795.424">25390 813,'-10'20,"0"0,2 1,0 0,2 0,0 1,1 0,1 0,1 0,1 0,1 0,2 12,-1-28,1-1,0 1,1 0,0 0,-1-1,2 1,-1-1,1 0,0 0,0 0,0 0,1 0,-1 0,1-1,0 0,1 0,-1 0,1 0,-1-1,1 1,0-1,1-1,-1 1,0-1,1 0,-1 0,1 0,0-1,0 0,-1 0,1 0,0-1,0 0,0 0,0 0,0-1,2 0,-1-1,1 0,-1 0,0 0,0-1,0 0,0 0,0-1,-1 0,0 0,0 0,0-1,0 0,-1 0,1-1,-1 1,-1-1,1 0,-1-1,0 1,0-1,-1 0,0 1,0-2,-1 1,0 0,0 0,0-1,-1 1,0-1,-1 1,0-1,0 1,0-1,-1 1,0-1,-2-3,1 0,-1 1,-1 0,0 1,0-1,-1 1,0 0,-1 0,0 0,0 1,-1-1,0 2,0-1,-8-6,10 11,1 0,0 0,0 0,-1 0,0 1,1 0,-1 0,0 0,0 0,0 1,0 0,-1 0,1 0,0 1,0 0,-1 0,1 0,0 0,0 1,-1 0,1 0,0 0,0 1,0 0,0 0,1 0,-1 1,-2 1,-2 2,1 1,0 0,0 0,1 0,0 1,0 1,1-1,0 1,0 0,1 0,0 1,1-1,0 1,-2 7,-4 15</inkml:trace>
  <inkml:trace contextRef="#ctx0" brushRef="#br0" timeOffset="64380.855">25243 546,'0'0,"0"0,0 0,0 0,1 0,-1-1,0 1,0 0,0 0,0 0,0 0,1-1,-1 1,0 0,0 0,0 0,0 0,0-1,0 1,0 0,0 0,0 0,0-1,0 1,0 0,0 0,0-1,0 1,0 0,0 0,0 0,0-1,0 1,0 0,0 0,0 0,0-1,0 1,0 0,0 0,-1 0,1-1,0 1,0 0,0 0,0 0,-1 0,1 0,0 0,0-1,0 1,0 0,-1 0,1 0,0 0,0 0,-1 0,1 0,0 0,22-3,-20 3,472-1,-457-2,-20-5,2 6,3 1</inkml:trace>
  <inkml:trace contextRef="#ctx0" brushRef="#br0" timeOffset="65979.743">26794 907,'-1'0,"1"1,-1-1,1 1,0-1,-1 1,1 0,0-1,-1 1,1-1,0 1,0 0,-1-1,1 1,0 0,0-1,0 1,0 0,0-1,0 1,0 0,0-1,0 1,0 0,0-1,1 1,-1 0,0-1,0 1,1-1,-1 1,0 0,1-1,-1 1,1-1,-1 1,1-1,-1 1,1-1,-1 1,1-1,-1 0,1 1,-1-1,1 0,0 1,-1-1,1 0,-1 0,1 0,0 0,-1 1,1-1,0 0,-1 0,1 0,0 0,-1-1,1 1,0 0,-1 0,1 0,0 0,-1-1,1 1,0 0,290 4,-264-2,-3 2,0-2,0-1,0-1,0-1,18-3,-17-2</inkml:trace>
  <inkml:trace contextRef="#ctx0" brushRef="#br0" timeOffset="66331.8">26860 1107,'16'2,"17"2,16-1,11-1,9 0,5-1,-4 0,-8-1,-10 0,-14 0,-9 0,-11-1</inkml:trace>
  <inkml:trace contextRef="#ctx0" brushRef="#br0" timeOffset="67067.345">28051 827,'-6'7,"0"0,0 1,1-1,0 1,1 1,-1-1,2 0,-1 1,1 0,0 0,1 0,0 0,1 0,0 0,0 1,1-1,0 0,0 1,1-1,1 0,-1 0,2 0,-1 0,1 0,0 0,1 0,0-1,1 0,-1 0,1 0,1-1,0 1,0-1,0 0,1-1,0 0,0 0,1 0,2 1,-3-4,1 0,0-1,0 1,0-1,1-1,-1 0,0 0,1 0,-1-1,1 0,-1-1,0 0,0 0,1-1,-1 0,0-1,0 1,0-1,-1-1,1 0,-1 0,0 0,0-1,0 0,-1 0,1-1,-1 0,-1 0,1 0,-1-1,0 0,-1 0,1 0,-1 0,-1-1,1 1,-1-1,0-3,0 0,0-1,-1 1,0-1,-1 0,0 0,-1 0,0 0,-1 1,0-1,-1 0,0 0,-1 1,0-1,-1 1,0 0,-1 0,-1 0,1 1,-1 0,-1 0,0 0,-1 1,1 0,-2 1,1-1,-1 1,-1 1,-5-4,10 8,0 0,-1 1,1-1,-1 1,0 0,1 0,-1 1,0 0,0 0,0 0,0 1,0 0,0 0,0 0,0 1,0 0,0 0,0 1,0-1,1 1,-1 0,0 1,1 0,0-1,0 2,0-1,0 1,0-1,0 2,-8 8,1 1,1 0,0 0,1 1,0 1,2 0,0 0,0 0,2 1,0 0,1 1,0-1,2 1,0 0,1 0,0 9,0 28</inkml:trace>
  <inkml:trace contextRef="#ctx0" brushRef="#br0" timeOffset="71595.827">20711 3446,'19'0,"16"-2,15-3,9-3,7-2,0 0,-5 2,-14 7,-15 4</inkml:trace>
  <inkml:trace contextRef="#ctx0" brushRef="#br0" timeOffset="71763.901">20832 3674,'13'2,"14"1,12 0,10 0,6-1,0-4,-6 0,-13-1</inkml:trace>
  <inkml:trace contextRef="#ctx0" brushRef="#br0" timeOffset="51502.236">19883 1175,'20'0,"19"0,15-3,9 0,2 0,-6 1,-12 0</inkml:trace>
  <inkml:trace contextRef="#ctx0" brushRef="#br0" timeOffset="51750.74">19883 1388,'20'2,"21"1,19 0,15-5,11-7,7-6,-13-1</inkml:trace>
  <inkml:trace contextRef="#ctx0" brushRef="#br0" timeOffset="49766.803">18546 733,'-13'9,"1"1,0 0,1 0,0 1,1 0,0 1,0 1,1-1,1 1,1 1,-1 0,2 0,0 0,1 1,0-1,1 1,1 0,1 1,0-1,0 0,2 1,0-1,1 1,0-1,1 1,1-1,4 14,-6-24,0 0,1-1,-1 1,1-1,0 1,0-1,0 0,1 0,0 0,0 0,0 0,0-1,0 1,1-1,-1 0,1 0,0 0,0 0,0-1,0 0,1 0,-1 0,1 0,-1-1,1 1,-1-1,1 0,0-1,0 1,-1-1,1 0,0 0,0 0,1-1,4-6,0 0,-1 0,1-2,-1 1,-1-1,0 0,0 0,0-1,-2 0,1-1,-1 0,-1 0,0 0,3-8,15-38,-3 0,-3-1,-2-1,-2 0,-3-1,0-42,-8 87,-1 6,1 0,-2 0,1 1,-1-1,0 0,-1 0,0 0,0 1,-1-1,0 0,-1 1,0 0,-3-7,5 14,0-1,-1 0,0 1,1-1,-1 1,0 0,1-1,-1 1,0 0,0 0,0 0,0 0,0 1,-1-1,1 0,0 1,0-1,0 1,0 0,-1 0,1 0,0 0,0 0,0 1,-1-1,1 0,0 1,0 0,0-1,0 1,0 0,0 0,0 0,0 1,-65 45,54-33,0 1,1-1,0 2,2 0,-1 0,2 1,0 0,2 1,0 0,0 0,2 0,0 1,1 0,1 0,1 0,1 0,0 0,1 1,1-1,1 0,1 0,1 0,0-1,2 1,0-1,5 10,11 14,2-1,2-1,1-2,3 0,1-2,25 23,36 43,-82-90,0 1,0 0,-2 0,0 1,0 0,-1 1,-1-1,2 8,0 10</inkml:trace>
  <inkml:trace contextRef="#ctx0" brushRef="#br0" timeOffset="50050.555">19040 1482,'0'-18,"0"-13,2-11,1-4,2-1,3 2,0 5,-2 13,-1 21,-2 22,0 21,1 12,-1 9,1 3,1-4,-2-6,2-10,-1-11</inkml:trace>
  <inkml:trace contextRef="#ctx0" brushRef="#br0" timeOffset="50314.405">19067 586,'12'0,"9"0,12 2,8 1,9 0,5 0,3-4,-5-1,-6-3,-12 0</inkml:trace>
  <inkml:trace contextRef="#ctx0" brushRef="#br0" timeOffset="50516.864">19321 412,'-2'20,"-1"21,0 22,1 15,0 11,1 4,0-3,1-17</inkml:trace>
  <inkml:trace contextRef="#ctx0" brushRef="#br0" timeOffset="68581.885">17864 493,'-1'-1,"0"0,0 1,0-1,1 0,-1 1,0-1,0 1,0-1,0 1,0 0,0-1,0 1,0 0,0 0,-1 0,1 0,0 0,0 0,0 0,0 0,0 0,0 0,0 1,0-1,0 0,0 1,0-1,0 1,0-1,0 1,0-1,1 1,-1-1,0 1,0 0,0 0,1 0,-1-1,0 1,1 0,-1 0,1 0,-1 0,1 0,0 0,-1 0,1 0,0 0,0 0,-1 0,1 0,0 0,0 0,0 1,-16 31,1 0,2 2,1 0,2 0,2 1,0 0,2 6,2-13,0 0,2 1,1-1,2 0,1 1,1-1,1 0,2 0,0 0,3-1,0 0,8 14,13 17,3-1,2-2,15 15,-26-42,-2 1,0 1,-3 2,0-1,-2 2,-2 0,-1 1,-2 1,-1 0,-2 0,-1 1,-2 2,-5-20,-1 1,-1-1,-1 1,0-1,-1 0,-2 0,1 0,-2-1,-1 1,0-1,-1-1,-1 1,-1-1,0-1,-2 0,1 0,-2-1,0-1,-1 0,0-1,-1 0,0-1,-1-1,0-1,-15 7,26-14,22-7,-7 2,1 1,0 0,-1 1,1 1,0-1,0 2,-1-1,1 2,-1-1,0 1,0 1,0 0,0 0,0 1,-1 0,0 1,0 0,0 0,-1 1,0 0,0 1,-1-1,0 2,0-1,-1 1,0 0,0 1,8 18,-2 1,-1 0,-1 0,-2 1,-1 1,-1-1,-2 1,-1 0,-1 0,-2 0,-3 28,-9 98,-8-1,-33 130,11-70,41-210,-17 88,5 1,3 1,4 45,5-126,0 0,2 0,0 0,1 0,0 0,1 0,0-1,2 1,0-1,0 0,1 0,1-1,0 1,1-1,0-1,1 0,1 0,0-1,0 0,10 7,30 10,-4-12</inkml:trace>
  <inkml:trace contextRef="#ctx0" brushRef="#br0" timeOffset="70780.476">19535 3113,'-20'11,"0"1,1 1,0 1,1 1,1 0,0 1,1 1,1 1,-4 7,-9 7,1 2,3 1,0 1,2 1,2 2,2-1,1 2,-5 20,9 46,13-103,0 0,0 0,1 0,-1 1,1-1,0 0,0 0,0 0,0-1,1 1,-1 0,1 0,-1-1,1 1,0-1,0 1,0-1,1 0,-1 0,1 0,-1 0,1 0,-1 0,1-1,0 0,0 1,0-1,0 0,0 0,0 0,0-1,0 1,4-1,0 0,0 0,0 0,0-1,0 0,0-1,0 1,0-1,-1-1,1 1,-1-1,1 0,-1 0,0-1,0 0,-1 0,1-1,86-85,-72 66,-1-2,-2 1,0-2,-2-1,-1 0,-1 0,-2-1,-1-1,-1 0,-1 0,-2-1,-1 0,0-15,-5 33,0-1,-1 1,0-1,-1 1,-1 0,0 0,0 0,-2 0,0 0,-5-10,7 17,0 1,0 0,-1-1,0 1,1 0,-2 1,1-1,0 1,-1 0,0 0,0 0,0 1,-1-1,1 1,-1 1,1-1,-1 1,0 0,0 0,0 1,0 0,-1 0,1 0,-2 0,2 1,1 1,-1-1,1 1,-1 0,0 0,1 0,0 1,-1 0,1 0,0 0,0 0,0 1,0 0,0 0,1 1,0-1,-1 1,1 0,0 0,1 0,-1 1,1-1,0 1,0 0,0 1,-3 5,1 1,1 0,0 0,0 0,1 0,1 1,0-1,1 1,0 0,1 10,5 18,2-1,2 0,2-1,1 0,2-1,1 0,3-1,1-1,1 0,2-2,18 22,192 252,-232-307,1 0,-1 0,0-1,1 1,-1 0,1 0,-1-1,1 1,-1 0,1-1,-1 1,1-1,0 1,-1-1,1 1,0-1,0 1,-1-1,1 1,0-1,0 0,0 0,-1 1,1-1,0 0,0 0,0 0,0 0,-1 0,1 0,0 0,0 0,0 0,0 0,0-1,-1 1,1 0,0-1,0 1,-1 0,1-1,0 1,0-1,-1 1,1-1,0 1,-1-1,1 0,-1 1,1-1,-1 0,1 1,-1-1,1 0,-1 0,0 0,0 1,1-1,-1 0,0 0,0 0,0 0,0 1,0-1,0 0,0 0,0 0,0 0,4-8,-2 3,0 0,0-1,1 1,0 0,0 0,1 0,0 0,0 1,0 0,0 0,1 0,0 0,0 0,0 1,1 0,-1 0,5-1,-8 5,0 0,0 0,0 0,0 0,0 0,0 1,0-1,0 1,0 0,0-1,0 1,0 0,0 0,-1 0,1 0,0 1,-1-1,1 0,-1 1,1-1,-1 1,0-1,1 1,-1 0,0 0,0-1,0 1,-1 0,1 0,0 1,15 19,-2-12,-1 1,1-2,1 0,0-1,0 0,1-2,-1 1,2-2,-1 0,0-1,1-1,0 0,0-1,0-1,0-1,0 0,5-2,-19 3,0-1,0 0,-1 0,1 0,0-1,0 1,0-1,-1 0,1 1,0-1,-1 0,1 0,-1-1,1 1,-1-1,1 1,-1-1,0 0,0 0,0 0,0 0,0 0,0 0,-1 0,1-1,-1 1,1-1,-1 1,0-1,0 1,0-1,0 0,-1 0,1 1,-1-1,1 0,-1 0,0 0,0 0,-1-1,-3-9,-1 0,0 0,-1 1,-1 0,0 0,0 0,-1 1,-1 0,0 1,0 0,-1 0,-2 0,9 6,-1 0,0 1,0 0,-1-1,1 2,-1-1,1 0,-1 1,0 0,0 0,0 0,0 1,0 0,0 0,0 0,-1 0,1 1,0 0,0 0,-1 0,1 1,0 0,0 0,0 0,0 1,0-1,0 1,0 0,0 1,0-1,-3 3,0 0,-1 1,1 0,1 0,-1 1,1 0,0 0,0 1,1-1,0 1,0 1,1-1,0 1,1 0,-4 9,8-17,0 1,-1 0,1 0,0 0,0 0,0-1,0 1,0 0,0 0,1 0,-1 0,1-1,-1 1,1 0,0 0,-1-1,1 1,0 0,0-1,0 1,0-1,1 1,-1-1,0 0,1 0,0 1,18 12</inkml:trace>
  <inkml:trace contextRef="#ctx0" brushRef="#br0" timeOffset="71093.639">19949 3167,'-6'-3,"-4"2,6 4,8 2,12 4,12 0,14-2,10-1,5-5,3-5,-2-3,-7-3,-10-3,-11-2,-12 0</inkml:trace>
  <inkml:trace contextRef="#ctx0" brushRef="#br0" timeOffset="71348.957">20177 2979,'-5'11,"-1"13,0 12,1 13,2 12,1 9,1 4,3 1,3-3,3-9,1-16</inkml:trace>
  <inkml:trace contextRef="#ctx0" brushRef="#br0" timeOffset="73702.249">21594 2899,'13'-3,"19"1,17-1,16-2,14 1,6-3,0 1,-7 1,-15 2,-23 3,-27 4,-16 2</inkml:trace>
  <inkml:trace contextRef="#ctx0" brushRef="#br0" timeOffset="73233.506">21566 3126,'19'16,"12"14,10 12,5 9,2 6,-3 3,-3 2,-5-1,-8-4,-5-7,-8-8,-6-10</inkml:trace>
  <inkml:trace contextRef="#ctx0" brushRef="#br0" timeOffset="73483.831">21954 3220,'-16'14,"-12"15,-5 15,-5 10,0 6,4 4,4 0,6-4,5-5,6-10,6-12</inkml:trace>
  <inkml:trace contextRef="#ctx0" brushRef="#br0" timeOffset="76050.893">22435 3446,'0'-2,"3"-1,0-2,2-2,1-1</inkml:trace>
  <inkml:trace contextRef="#ctx0" brushRef="#br0" timeOffset="76464.299">22796 3380,'-4'8,"0"0,1 0,0 0,0 0,1 1,0 0,0-1,1 1,0 0,1 0,0-1,0 1,1 0,0 0,0 0,1-1,0 1,1-1,0 1,0-1,1 0,0 0,0-1,1 1,0-1,0 0,2 1,1 1,0-1,1-1,-1 1,1-2,1 1,-1-1,1 0,6 1,-13-5,-1-1,1 1,0-1,1 0,-1 0,0-1,0 1,0-1,0 1,1-1,-1 0,0 0,0 0,1-1,-1 1,0-1,0 0,0 0,0 0,0 0,0 0,0-1,0 1,0-1,-1 0,1 0,-1 0,1 0,-1 0,0-1,1 0,5-13,0 1,-2-1,0 0,0 0,-2 0,0-1,-1 0,0 0,-2 0,0 0,0 0,-2-5,2 3,-1 0,-1-1,-1 1,0 0,-2 0,0 1,-1-1,-1 1,0 0,-7-13,11 27,0 1,-1-1,1 0,-1 1,1-1,-1 1,0 0,0 0,-1 0,1 0,0 1,-1-1,0 1,0 0,0 0,0 0,0 1,0 0,0-1,0 1,0 0,-1 1,1-1,0 1,-1 0,1 0,0 0,-1 1,1 0,0-1,-1 1,1 1,0-1,0 1,0-1,0 1,-3 2,-5 4,1-1,-1 2,1-1,0 2,1-1,0 1,1 1,0 0,0 0,1 1,1 0,0 0,1 1,0 0,1 0,0 0,1 0,1 1,0 0,0 0,1 12,4 6</inkml:trace>
  <inkml:trace contextRef="#ctx0" brushRef="#br0" timeOffset="76749.083">22729 2899,'12'2,"12"1,12 0,10-1,10-3,4-1,-2 0,-5 0,-11 0,-11 1</inkml:trace>
  <inkml:trace contextRef="#ctx0" brushRef="#br0" timeOffset="77882.628">23866 3326,'18'3,"16"0,12 0,11-1,6-2,2-2,-1-1,-4 1,-9 0,-8 1,-11 0</inkml:trace>
  <inkml:trace contextRef="#ctx0" brushRef="#br0" timeOffset="78133.659">24160 3100,'-7'13,"-2"17,1 13,1 15,6 7,7 5,5 1,7-1,1-5,-1-12</inkml:trace>
  <inkml:trace contextRef="#ctx0" brushRef="#br0" timeOffset="81698.981">27489 3046,'11'2,"16"1,16 0,17-3,12-3,5-5,-6 1,-15 0</inkml:trace>
  <inkml:trace contextRef="#ctx0" brushRef="#br0" timeOffset="81953.301">27609 3300,'23'4,"23"2,22-2,18-7,10-5,0-3,-16 0</inkml:trace>
  <inkml:trace contextRef="#ctx0" brushRef="#br0" timeOffset="80761.896">26058 3353,'-4'0,"0"0,3 0,7 0,9 0,2 0</inkml:trace>
  <inkml:trace contextRef="#ctx0" brushRef="#br0" timeOffset="81114.951">26339 3353,'-2'4,"0"-1,1 0,-1 0,1 1,-1-1,1 1,0-1,1 1,-1 0,0-1,1 1,0 0,0-1,0 1,1 0,-1-1,1 1,0-1,-1 1,2 0,-1-1,0 0,1 1,0-1,-1 0,1 0,1 0,-1 0,0 0,1 0,-1-1,1 1,0-1,0 0,2 2,9 2,1-1,0 0,1-1,-1-1,1 0,-1-1,1-1,0 0,0-1,0-1,-1-1,16-3,-14 3,0-2,0 0,-1 0,0-2,0 0,0-1,-1 0,5-5,-15 10,0-1,-1 0,0 0,0-1,0 1,0-1,0 0,-1 0,0 0,0 0,0 0,0-1,0 1,-1-1,0 0,0 0,0 0,-1 0,0 0,0 0,0-1,0 1,-1 0,0 0,0-1,0 1,-1 0,-1-4,-3-5,-2 0,0 1,0 0,-2 0,1 1,-2 0,1 0,-2 1,1 1,-1 0,-1 0,0 1,0 0,-1 1,0 1,-1 0,1 1,-1 0,0 1,-1 0,-5 0,6 1,1 1,-1 0,0 1,0 0,0 1,0 1,0 0,0 1,0 1,-10 2,17-3,0 1,1 0,-1 1,0-1,1 1,0 1,0-1,0 1,0 0,0 0,1 1,-1 0,1 0,1 0,-1 0,1 1,0 0,0 0,0 0,1 0,-2 6,2-4,1-1,0 1,0 0,1 0,0-1,1 1,-1 0,2 0,-1 0,1 0,0 0,1 0,1 3,13 39</inkml:trace>
  <inkml:trace contextRef="#ctx0" brushRef="#br0" timeOffset="79816.421">25257 3032,'2'9,"5"12,9 14,8 15,9 10,6 4,5 0,2-1,1-6,-5-6,-5-11,-8-12,-9-10</inkml:trace>
  <inkml:trace contextRef="#ctx0" brushRef="#br0" timeOffset="80063.76">25631 3019,'-23'25,"-16"22,-9 16,-5 12,0 6,4-1,6-6,8-7,9-17</inkml:trace>
  <inkml:trace contextRef="#ctx0" brushRef="#br0" timeOffset="83845.558">28880 2684,'20'3,"23"2,22 1,16 0,10-2,2-2,-10 0,-15-1,-18-1,-19 2,-17 1,-18-1,-11 3,-7 2,-2-1,3 0</inkml:trace>
  <inkml:trace contextRef="#ctx0" brushRef="#br0" timeOffset="83342.348">28813 3006,'4'-6,"0"1,0 0,0 0,1 0,0 0,0 1,0 0,1 0,0 0,-1 1,1-1,0 1,1 1,-1-1,0 1,1 0,-1 1,1 0,0 0,6 0,-10-1,0 1,0 0,1 1,-1-1,0 1,0-1,1 1,-1 0,0 0,1 0,-1 1,0-1,1 1,-1 0,0 0,0 0,0 0,0 0,0 1,0-1,0 1,0 0,-1 0,1 0,-1 0,1 1,-1-1,0 1,0-1,0 1,0 0,0 0,1 2,0 11,-1 0,0 0,-1 0,0 0,-1 0,-1 0,-1 1,-1-2,0 1,-4 14,-1 7,-7 82,15-117,-1 0,2-1,-1 1,0 0,0 0,1 0,-1 0,1 0,-1-1,1 1,0 0,0 0,-1-1,1 1,1-1,-1 1,0-1,0 1,0-1,1 1,-1-1,1 0,-1 0,1 0,0 0,-1 0,1 0,0 0,-1-1,1 1,0-1,0 1,0-1,0 0,0 1,-1-1,1 0,0 0,0 0,0-1,0 1,0 0,0-1,-1 1,1-1,0 0,0 0,0 0,14-6,-1-1,0 0,0-1,-1-1,0-1,-1 0,0 0,-1-1,0-1,-1 0,0-1,-1 0,-1 0,0-1,-1 0,0-1,-2 0,0 0,3-13,-4 16,0 0,-1-1,-1 1,0-1,-1 0,0 0,-1-4,-9 3,-6 33,5 6,1 1,1 0,1 0,2 0,0 1,2-1,0 1,3 23,-1-40,0 0,0 0,1 0,0 0,1 0,0-1,1 1,-1 0,2-1,-1 0,1 0,0 0,1 0,0 0,0-1,1 0,0 0,0-1,0 1,1-1,0-1,0 1,1-1,-1-1,1 1,0-1,0 0,1-1,-1 0,9 2,23-9,-29-3</inkml:trace>
  <inkml:trace contextRef="#ctx0" brushRef="#br0" timeOffset="83602.211">29039 3206,'16'-2,"15"-1,12 0,14 1,5 0,2-1,-3-1,-8-1,-10-3,-13 1</inkml:trace>
  <inkml:trace contextRef="#ctx0" brushRef="#br0" timeOffset="94779.989">29869 1589,'7'0,"11"0,14 0,13 0,10 0,7 0,0 0,-4 0,-9 2,-14 3,-12 4,-15 1,-8 0</inkml:trace>
  <inkml:trace contextRef="#ctx0" brushRef="#br0" timeOffset="95035.887">29962 1776,'23'4,"21"2,16 0,13-1,6-7,2-4,-4-6,-15-1</inkml:trace>
  <inkml:trace contextRef="#ctx0" brushRef="#br0" timeOffset="95229.924">30417 1295,'18'7,"15"6,11 9,5 8,1 10,-1 8,-5 8,-5 6,-6 3,-10 5,-6 1,-6 3,-5-2,-5-3,-8-3,-14-4,-19-6,-3-12</inkml:trace>
  <inkml:trace contextRef="#ctx0" brushRef="#br0" timeOffset="101832.183">27556 4770,'16'536,"22"71,-37-568,-2-15,2-1,0 0,1 0,2 0,0 0,2-1,0 1,4 6,54 47,-38-52,-21-20,1 0,0-1,0 0,0-1,0 1,0-1,1 0,-1-1,1 1,-1-1,1 0,-1-1,1 0,0 0,4-1,8 2,447 1,-388-5,-78 2,0 1,-1 0,1-1,0 1,0 0,-1-1,1 1,0-1,0 1,-1 0,1-1,0 1,0-1,0 1,0 0,-1-1,1 1,0-1,0 1,0-1,0 1,0-1,0 1,0 0,0-1,1 1,-1-1,0 1,0-1,0 1,0 0,1-1,-1 1,0-1,0 1,1 0,-1-1,0 1,1 0,-1-1,0 1,1 0,-1 0,0-1,1 1,-1 0,1 0,-1-1,0 1,1 0,-1 0,1 0,-1 0,1 0,-1 0,1 0,-1 0,0 0,1 0,-1 0,1 0,-1 0,1 0,-1 0,1 1,-1-1,0 0,1 0,-1 0,1 1,-33-20,28 17,-24-12</inkml:trace>
  <inkml:trace contextRef="#ctx0" brushRef="#br0" timeOffset="102184.251">27730 4877,'-5'-6,"1"-4,8 2,15 1,17-1,17 0,15 1,9-1,4 1,-13 2</inkml:trace>
  <inkml:trace contextRef="#ctx0" brushRef="#br0" timeOffset="102849.987">28171 5532,'2'-1,"45"-38,-46 38,1 1,-1-1,0 1,1-1,-1 1,0-1,1 1,-1-1,1 1,-1 0,1 0,-1 0,0 0,1 0,-1 0,1 0,-1 1,1-1,-1 0,0 1,1-1,-1 1,0-1,1 1,-1 0,0 0,0 0,0-1,0 1,1 0,-1 0,-1 0,1 1,0-1,0 0,0 0,0 0,-1 1,1 0,4 12,0 1,-1 1,-1-1,-1 1,0-1,-1 1,0-1,-1 1,-1 0,-1-1,0 1,-1 0,0 11,-10 148,13-173,1 0,-1-1,0 1,1 0,-1 0,1-1,-1 1,1 0,0-1,0 1,0-1,0 1,0-1,0 1,0-1,0 0,1 0,-1 1,0-1,1 0,-1 0,1 0,-1 0,1-1,0 1,-1 0,1-1,0 1,0-1,-1 0,1 1,0-1,0 0,-1 0,1 0,0 0,1-1,67-18,-58 13,1-1,-1 0,0-1,0 0,-1-1,-1 0,1 0,-1-2,-1 1,0-1,0 0,-1-1,-1 0,0-1,0 1,-2-1,1 0,-2-1,0 1,0-1,-1 0,-1 0,0 0,-1-4,2-3,-2-1,0 0,-1 1,-1-1,-2 1,-1-7,4 28,0 1,0-1,0 1,0-1,-1 0,1 1,0-1,0 1,0-1,-1 1,1-1,0 0,-1 1,1-1,0 0,-1 1,1-1,0 0,-1 0,1 1,-1-1,1 0,-1 0,1 1,0-1,-1 0,1 0,-1 0,1 0,-1 0,1 0,-1 0,1 0,-1 0,1 0,-1 0,1 0,-1 0,1 0,-1-1,1 1,0 0,-1 0,1 0,-1-1,1 1,0 0,-1-1,1 1,0 0,-1-1,1 1,-1 0,-6 32,2 1,0-1,3 1,0 0,2 0,2 0,3 21,-4-44,-1-1,1 0,1 1,0-1,0 0,1 0,0 0,1 0,0 0,0-1,0 1,1-1,1 0,0-1,0 1,0-1,0-1,1 1,1-1,-1 0,1 0,0-1,0 0,0-1,1 0,0 0,-1-1,1 0,1 0,5 0,-12-3,0 1,0-1,0 0,0-1,0 1,0 0,0-1,0 0,0 0,0 0,-1 0,1 0,0 0,0-1,-1 1,1-1,-1 0,1 0,-1 0,0 0,0 0,0-1,0 1,0 0,-1-1,1 0,0 1,-1-1,0 0,0 0,0 0,0 0,0 0,-1 0,1 0,-1 0,0 0,0 0,0 0,0 0,0 0,-1 0,0 0,1 0,-1 0,0 0,-1-1,-8-22</inkml:trace>
  <inkml:trace contextRef="#ctx0" brushRef="#br0" timeOffset="103100.852">28305 5652,'-7'-2,"4"-1,15 0,19 1,19-2,18-2,11-3,0-1,-5-3,-14 3,-16-1,-17 2</inkml:trace>
  <inkml:trace contextRef="#ctx0" brushRef="#br0" timeOffset="103301.317">28024 5199,'25'-3,"24"0,20 0,13-2,6 1,-3 0,-9-1,-15 0,-19 1,-17 1</inkml:trace>
  <inkml:trace contextRef="#ctx0" brushRef="#br0" timeOffset="103976.03">28893 4663,'19'-8,"222"2,-191 6,-21-2,0 2,-1 1,1 2,24 4,-51-7,-1 0,1 0,0 0,-1 1,1-1,0 0,-1 1,1-1,-1 1,1 0,0-1,-1 1,0 0,1 0,-1 0,1 0,-1 0,0 0,0 0,0 1,0-1,0 0,0 1,0-1,0 1,0-1,-1 1,1-1,0 1,-1-1,1 1,-1 0,0-1,0 1,0 0,0-1,0 1,0 0,-3 7,-1-1,-1 0,1 0,-1 0,-1 0,1-1,-1 0,-1 0,0 0,-20 25,19-19,-1 0,1 1,1 0,1 0,0 1,0-1,2 1,0 1,0-1,2 1,0-1,1 1,0 15,4 23,2 0,2 0,8 23,6 51,-8 35,-6 124,-3-28,-1-210,2 0,1 0,3-1,2 0,3 0,1-1,2-1,18 33,-33-75,11 29,-13-33,0 1,0-1,0 1,0 0,0-1,0 1,0-1,0 1,0 0,0-1,0 1,-1-1,1 1,0-1,0 1,-1-1,1 1,-1-1,1 1,0-1,-1 1,1-1,-1 0,1 1,-1-1,1 1,-1-1,1 0,-1 0,1 1,-1-1,1 0,-1 0,0 0,1 0,-1 0,1 1,-1-1,1 0,-1 0,0 0,1-1,-1 1,1 0,-1 0,0 0,1 0,-1-1,1 1,-1 0,1 0,-141-47,129 42,0 1,-1 0,1 1,-1 1,0 0,0 1,0 0,0 1,0 0,0 1,0 0,1 1,-1 1,0 0,1 0,0 2,0-1,0 2,-2 0,4 2</inkml:trace>
  <inkml:trace contextRef="#ctx0" brushRef="#br0" timeOffset="96182.888">24027 5493,'2'2,"8"1,11 0,11-1,11 0,11-1,4-1,-1 3,-2 0,-10 2,-11 0</inkml:trace>
  <inkml:trace contextRef="#ctx0" brushRef="#br0" timeOffset="96348.442">24066 5667,'16'9,"17"2,18 1,15-3,9-5,6-7,0-6,-13-1</inkml:trace>
  <inkml:trace contextRef="#ctx0" brushRef="#br0" timeOffset="96687.564">24575 5251,'-83'-5,"81"9,15 2,354 74,-363-79,25 4,0 2,0 1,0 1,-1 1,-1 2,0 1,0 1,-1 1,-1 1,4 6,-24-19,-1 1,0 1,-1-1,1 0,-1 1,1 0,-1 0,-1 0,1 0,-1 0,0 1,0-1,0 1,-1-1,0 1,0 0,-1-1,1 1,-1 0,0 0,-1-1,1 1,-1 0,0 0,-1-1,1 1,-1 0,-10 17,0 1,-2-1,0-1,-2-1,0 0,-1-1,-1 0,-1-2,-13 10,-15 18,10-7,10-9</inkml:trace>
  <inkml:trace contextRef="#ctx0" brushRef="#br0" timeOffset="98779.798">25898 5131,'50'336,"-52"4,-1-219,1-112,2 0,-1 1,1-1,1 1,0-1,0 0,1 1,0-1,0 0,1 0,1 0,-1-1,1 1,5 7,-7-15,-1 1,0-1,1 1,0-1,-1 0,1 1,0-1,-1 0,1 0,0-1,0 1,0 0,0-1,0 1,0-1,0 1,0-1,0 0,0 0,0 0,0 0,0 0,0 0,0-1,0 1,0-1,0 1,0-1,0 0,0 0,0 0,0 0,-1 0,1 0,0 0,-1-1,1 1,-1-1,2 0,2-2,1 1,-1 1,1-1,0 1,0 0,0 0,0 1,0-1,0 1,1 1,-1-1,0 1,1 0,-1 1,1 0,27-2,-22 1,0 0,1 0,-1-2,0 1,0-2,0 1,0-2,0 0,-1 0,0-1,1 0,-2-1,1 0,-1-1,0 0,0 0,-1-1,0-1,0 0,-1 0,0 0,-1-1,0 0,0-1,1-3,2-24,-1-1,-2 0,-2 0,-2 0,-1-1,-2 1,-3-22,1 4,2 42,-14-157,12 163,0 1,0-1,-1 1,0-1,-1 1,0 0,0 0,0 1,-1-1,0 1,-1 0,0 0,0 1,0 0,-1 0,0 0,0 1,-1-1,-15-6,-1 0,0 2,-1 0,0 2,-1 1,0 1,0 1,0 1,0 1,-1 2,0 0,2 0,16 0,-1 1,1-1,-1 2,1-1,0 1,-1 1,1-1,0 2,-7 1,11 1,0-1,0 1,0 0,1 0,0 0,0 1,0 0,0 0,1 0,0 0,0 0,1 0,0 1,0-1,0 1,1 0,0 3,-4 9,-19 58,12-43,1 0,2 1,1 0,1 0,3 1,0 0,3 0,1 12,2-33,1-1,1 1,0-1,1 0,0 0,1-1,1 0,0 0,1 0,0-1,1 0,0 0,8 6,6 5,1-1,1-2,1 0,0-2,23 12,-37-23,-1-1,1 0,0-1,1 0,-1-1,1 0,0-1,0-1,0 0,0 0,1-2,-1 1,0-2,0 0,1 0,-1-1,0-1,0 0,-1-1,1 0,-1-1,0 0,0-1,0-1,-1 0,5-4,-6 3,1-1,-2-1,0 0,0 0,0-1,-1 0,-1-1,0 1,-1-1,0-1,0 1,-2-1,0 0,0 0,-1 0,0-5,3-22,-2 1,-2-1,-2 0,-5-39,3 38,-3 1,-1 0,-1 0,-3 0,-1 1,-2 1,-7-14,15 42,0 1,0 0,-1 0,0 1,-1-1,0 1,0 1,-1-1,0 1,0 1,0-1,-1 1,0 1,0 0,-1 0,1 1,-1 0,0 0,0 1,-1 1,1-1,0 2,-1 0,-7-1,1 1,-1 0,1 1,0 1,0 1,0 0,0 1,0 1,0 1,1 0,-1 1,2 0,-1 2,1 0,0 1,0 0,1 1,0 0,1 2,1-1,-1 2,2-1,0 2,0-1,1 2,1-1,-2 5,3 1,1 0,1 1,0-1,1 1,2 0,0 1,1-1,1 0,1 1,1-1,1 0,1 1,5 18,4 7</inkml:trace>
  <inkml:trace contextRef="#ctx0" brushRef="#br0" timeOffset="99745.215">25577 4864,'-23'-5,"48"-2,256 5,-252-3,-29 6,0-1,1 0,-1 0,0 0,1 0,-1 0,1 0,-1 0,0 0,1 0,-1-1,0 1,1 0,-1 0,0 0,1 0,-1 0,0 0,1-1,-1 1,0 0,0 0,1-1,-1 1,0 0,0 0,1-1,-1 1,0 0,0-1,0 1,1 0,-1-1,0 1,0 0,0-1,0 1,0 0,0-1,0 1,0 0,0-1,0 1,0-1,0 1,0 0,0-1,0 1,0 0,0-1,0 1,-1 0,1-1,0 1,0 0,0-1,-1 1,1 0,0 0,0-1,-1 1,1 0,0 0,0 0,-1-1,1 1,0 0,-1 0,-67-16,55 16,-21-4,-1 3,0 0,0 3,0 0,1 3,0 1,-1 1,2 2,-1 1,-2 3,33-12,-1 0,1 0,-1 0,1 1,-1-1,1 1,0 0,0 0,0 0,0 0,0 1,0-1,0 1,1 0,0 0,-1 0,1 0,0 0,0 0,1 1,-1-1,1 0,-1 1,1-1,0 1,1 0,-1-1,1 1,-1 0,1 3,5 5,1 0,-1-1,2 0,0 0,0 0,1-1,0 0,1-1,0 0,2 2,11 12,-6-8,0 2,-1 0,-1 0,-1 1,0 1,-1 0,-1 1,-1 0,-1 0,-1 1,-1 0,0 1,-2 0,2 15,-7-9,-2 0,-1 0,-1 0,-1-1,-2 1,0-2,-2 1,-3 4,-23 82,27-72,2 1,2 0,1 0,2 0,2 0,2 0,3 7,1 17,-2 0,-3 1,-3-1,-5 19,6-84,-1 1,1-1,-1 1,1-1,-1 1,1-1,0 1,0-1,0 1,0-1,0 1,0-1,0 1,0-1,1 1,-1-1,1 1,-1-1,1 0,-1 1,1-1,0 0,0 1,0-1,0 0,-1 0,2 0,-1 0,0 0,0 0,0 0,0 0,1 0,-1 0,0-1,1 1,-1 0,0-1,1 0,-1 1,1-1,-1 0,1 1,-1-1,1 0,25 1,1-1,-1-1,0-1,0-2,2-1,18-1,2 0,-24 4,-1 0,1-2,-1-1,0-2,0 0,-6 0</inkml:trace>
  <inkml:trace contextRef="#ctx0" brushRef="#br0" timeOffset="100833.815">26633 4783,'54'11,"249"-7,-335 53,27-35,1 0,2 1,0 0,1-1,1 1,2 0,0-1,1 1,1-1,1 0,5 11,9 62,-8 8,-5 0,-4 43,2 55,0-152,1-1,3 1,2-1,12 33,-12-48,-1 0,-1 0,-2 1,-2 0,-1 0,-1 1,-3 33,0-64,1 0,-1 1,0-1,-1 0,1 0,-1 0,0 0,0 0,0 0,0-1,-1 1,0-1,1 1,-1-1,0 0,-1 0,1 0,0-1,-1 1,0-1,1 0,-1 0,0 0,0 0,0-1,0 1,-1-1,1 0,0-1,0 1,-1-1,1 0,-3 0,-209 6,95-6,94 1,16 2,19-3,10 0</inkml:trace>
  <inkml:trace contextRef="#ctx0" brushRef="#br1" timeOffset="111180.515">25444 4330,'355'-72,"-144"55,1 9,153 15,-91 0,1165-19,-1177 11,687 11,-867-7,-1 3,0 4,0 4,-1 3,-1 4,16 8,-81-24,0-1,0 2,0 0,-1 1,0 0,0 1,-1 0,0 1,-1 1,0 0,0 0,1 3,-9-5,0-1,0 1,-1-1,0 1,-1 0,1 0,-2 0,1 0,-1 0,0 0,-1 0,0 0,0 0,-1 0,-1 4,-2 19,0 26,2 1,3 0,2 0,3 0,2 0,3-1,3 4,29 110,41 204,-59-166,-5 70,-8-73,22 89,2-111,-12-77,6 106,-27-207,-1 0,0 0,-1 0,1 0,-1 1,0-1,-1 0,1 0,-1 0,-1 0,1 0,-1 0,0-1,0 1,0 0,-1-1,0 1,0-1,-1 0,1 0,-1-1,0 1,-1-1,1 1,-1-1,0 0,-8 0,0 0,-1-1,1 0,-1-1,0-1,0 0,1-1,-1 0,-9-2,-8 0,-526-2,-435-17,-1002-33,1089 107,647-10,256-41,-1-1,1 0,-1 0,0 0,1 0,-1-1,0 1,1-1,-1 0,0 1,1-1,-1 0,0-1,0 1,1 0,-1-1,0 0,1 1,-1-1,1 0,-1 0,1-1,-1 1,1 0,0-1,-1 1,1-1,0 0,0 0,0 0,1 0,-1 0,0 0,1-1,-1 0,-58-86,52 69,6 8</inkml:trace>
  <inkml:trace contextRef="#ctx0" brushRef="#br1" timeOffset="112277.589">30912 4811,'-9'-2,"1"1,-1 1,1 0,-1 0,1 0,-1 1,1 1,0-1,-1 1,1 1,0 0,0 0,0 0,1 1,-1 0,1 0,0 1,0 0,0 1,1-1,0 1,0 0,0 1,1-1,0 1,0 1,2 1,0 0,0 1,1-1,1 1,-1 0,2 0,-1 0,1-1,1 1,0 0,0 0,1 0,0-1,1 1,0-1,0 0,3 5,8 16,2 0,0 0,2-2,11 13,182 208,-197-235,-6-6,0 1,0 0,-1 0,0 1,0 0,-1 0,0 0,-1 1,1 3,-6-13,1 1,-1-1,0 0,0 0,0 0,0 0,1 0,-2 0,1 0,0 0,0 0,0 0,0 0,-1 0,1 0,0 0,-1 0,1 0,-1 0,1 0,-1 0,0 0,1 0,-1-1,0 1,0 0,1 0,-1-1,0 1,0-1,0 1,0-1,0 1,0-1,0 1,0-1,0 0,0 1,0-1,0 0,0 0,0 0,0 0,0 0,0 0,0 0,-1 0,-53-7,48 6,-1-1,1 0,-1-1,1 0,0 0,0 0,0-1,0 0,1-1,0 1,0-1,0 0,0-1,1 1,0-1,0 0,0-1,1 1,0-1,0 0,1 0,0 0,0 0,1 0,0-1,0 1,0-1,1 0,0 1,1-1,0 0,0 0,0 0,1 1,2-8,7-6,0 1,2 1,0 0,1 1,1 0,0 1,1 0,1 1,1 1,0 1,1 0,1 1,17-8,5-9,-35 25,15-8,-1 0,-1-2,-1 0,0-1,-1-1,0 0,-2-1,0-1,-1-1,-1 0,-1 0,5-11,-16 29,0 0,0 0,0 0,0 0,0 0,-1 0,1-1,-1 1,1 0,-1 0,0 0,0-1,0 1,0 0,0-1,0 1,-1 0,1 0,-1 0,1-1,-1 1,0 0,0 0,0 0,0 0,0 0,-1 1,1-1,0 0,-1 0,1 1,-1-1,0 1,0-1,1 1,-1 0,0 0,0 0,0 0,-2-1,0 4,-1-1,1 1,0 0,0 1,0-1,0 1,0-1,0 1,1 0,-1 0,1 1,0-1,0 1,0 0,1 0,-1 0,1 0,0 0,0 0,0 1,1-1,-1 0,1 1,0 0,0-1,1 1,-1 1,-2 30,0-1,3 1,0 0,3-1,1 1,1-1,2 0,2-1,8 21,-17-52,86 320,-82-271,-9-45,-1-7</inkml:trace>
  <inkml:trace contextRef="#ctx0" brushRef="#br1" timeOffset="112530.911">31018 5118,'16'-2,"19"1,19 1,17 3,14 3,8 1,1 1,-17-1</inkml:trace>
  <inkml:trace contextRef="#ctx0" brushRef="#br1" timeOffset="112784.231">31754 5386,'-1'2,"1"3,3 1,0 1,0 0</inkml:trace>
  <inkml:trace contextRef="#ctx0" brushRef="#br1" timeOffset="113116.347">30844 6468,'13'42,"1"-1,3-1,1-1,2 0,1-1,3 0,-23-36,0 1,-1-1,1 0,0 0,0 0,0 0,0 0,1 0,-1 0,0-1,1 1,-1 0,1-1,0 1,0-1,-1 1,1-1,0 0,0 0,0 0,0 0,0 0,1 0,-1-1,0 1,0-1,0 1,1-1,-1 0,0 0,0 0,1 0,-1 0,0-1,0 1,1-1,-1 1,0-1,0 0,0 0,1 0,3-10,0 1,-1-1,-1 0,0 0,0 0,-1-1,0 0,-1 1,-1-1,0 0,0 0,-1 0,-1-2,2 2,2-121,-1 118</inkml:trace>
  <inkml:trace contextRef="#ctx0" brushRef="#br1" timeOffset="113311.823">31272 6575,'-4'16,"-2"12,0 6,1 4,4 0,4-2,5-3,-1-4,2-5,2-7,-2-6</inkml:trace>
  <inkml:trace contextRef="#ctx0" brushRef="#br1" timeOffset="113498.329">31272 6321,'-2'-4,"6"2,9 5,9 3,1 1</inkml:trace>
  <inkml:trace contextRef="#ctx0" brushRef="#br1" timeOffset="113751.162">31553 6588,'-2'16,"-3"12,-4 6,1 2,1-1,2-2,4-4,5-5,3-4,6-6,2-4,1-10,-2-4</inkml:trace>
  <inkml:trace contextRef="#ctx0" brushRef="#br1" timeOffset="113995.508">31526 6227,'-11'-4,"3"0,9 4,5 1</inkml:trace>
  <inkml:trace contextRef="#ctx0" brushRef="#br1" timeOffset="114249.83">31794 6094,'-5'9,"-3"17,-3 19,0 19,3 16,2 11,4 3,5-1,5-4,2-9,3-13,0-13,-1-21,-3-16</inkml:trace>
  <inkml:trace contextRef="#ctx0" brushRef="#br1" timeOffset="114250.83">31633 6361,'14'14,"20"6,20 3,18-3,6-5,-8-5</inkml:trace>
  <inkml:trace contextRef="#ctx0" brushRef="#br1" timeOffset="114498.166">32021 6588,'0'0</inkml:trace>
  <inkml:trace contextRef="#ctx0" brushRef="#br0" timeOffset="90415.127">9976 9101,'-27'-15,"-1"0,-1 2,0 1,-1 1,0 2,0 1,-6 0,-45-5,0 4,-1 3,0 4,-80 8,105 3,0 4,1 1,0 3,2 3,0 2,1 2,1 3,2 2,1 2,1 2,2 2,1 2,2 2,2 2,-29 37,38-43,1 1,2 2,2 1,2 1,1 1,2 2,2 0,2 1,2 1,1 0,3 1,2 0,2 1,2 0,2 1,1 15,10-3,3 0,1-1,4 0,2-1,3-1,2 0,2-2,3-1,15 21,-19-29,2-2,2 0,2-2,1-1,3-1,1-2,1-1,2-2,2-1,1-3,2-1,0-1,2-3,10 2,-6-9,1-2,0-3,1-1,1-3,0-2,0-2,1-3,-1-2,1-2,23-4,65-12,-2-6,0-7,27-13,-101 28,0-4,-1-2,-2-2,0-4,-2-2,-1-2,-1-3,-2-3,-2-2,-1-2,5-9,-15 7,-2-1,-2-3,-1-1,-3-1,-3-2,-1-2,-3 0,20-55,-34 59,-2 0,-1-1,-3 0,-3 0,-1-1,-3 1,-1-1,-3 1,-3-1,-1 2,-2-1,-3 1,-2 1,-2 0,-23-45,14 41,-3 2,-3 0,-1 2,-2 2,-2 1,-3 2,-1 2,-1 1,-3 2,-1 3,-2 1,-1 3,-1 1,-2 3,5 3,-1 3,-1 2,-1 2,-1 2,0 2,-1 3,0 2,-1 2,1 3,-1 1,0 3,1 3,-1 1,1 3,0 3,-6 3,-9 6,0 4,2 2,1 3,1 2,2 4,-53 38,-3 15</inkml:trace>
  <inkml:trace contextRef="#ctx0" brushRef="#br0" timeOffset="91165.214">9241 9837,'-9'0,"1"1,0 0,0 1,-1-1,1 1,0 1,0 0,1 0,-1 0,1 1,-1 0,1 1,1 0,-1 0,0 0,1 1,0-1,1 2,-1-1,1 1,0-1,1 1,-1 1,2-1,-1 1,1-1,-1 3,-1 10,0 0,1 0,2 1,0-1,1 1,1-1,0 1,2-1,1 1,0-1,1 0,2 0,0-1,1 1,0-1,2-1,0 1,5 4,-4-10,0 0,0-1,2 0,-1-1,2 0,-1-1,1-1,1 0,0 0,0-1,0-1,1-1,0 0,1-1,3 1,-8-3,0 0,-1-1,1-1,0 0,0 0,1-1,-1 0,0-1,0 0,0-1,-1 0,1-1,0 0,-1-1,0 0,0 0,0-1,0-1,-1 0,1 0,-2 0,6-6,-7 5,0-1,-1 1,0-1,0 0,-1-1,0 1,-1-1,1 0,-2-1,1 1,-2 0,1-1,-1 0,0 0,-1 1,0-1,-1 0,0 0,-1 0,0 0,-2-8,-2-7,-1 0,-1 0,-2 1,0 0,-2 1,0 0,-14-20,16 26,-2-1,0 2,0-1,-2 2,0 0,-1 0,0 1,-1 1,-1 0,0 1,0 1,-1 1,-1 0,0 1,-18-6,32 13,0 1,0 1,0-1,0 0,0 1,0 0,0 0,0 0,0 0,0 1,0 0,0 0,0 0,0 0,1 0,-1 1,0 0,1-1,-1 1,1 1,0-1,-1 0,1 1,0 0,0 0,1 0,-1 0,1 0,-1 0,1 1,0 0,-4 11,1-1,0 1,1 0,1 1,0-1,1 0,1 1,0 0,2-1,-1 1,2-1,0 1,1-1,0 0,5 13,13 39</inkml:trace>
  <inkml:trace contextRef="#ctx0" brushRef="#br0" timeOffset="91614.527">9816 10024,'-5'17,"2"-1,0 1,0 0,2 0,0 0,1 0,1 0,0 0,1 0,1 0,1-1,0 1,1-1,1 0,0 0,2-1,-1 0,2 0,0 0,1-1,0-1,1 0,0 0,1-1,1-1,0 0,1 0,-1-1,2-1,0-1,0 0,6 2,-17-7,-1-1,1 0,0 0,1 0,-1-1,0 1,0-1,1 0,-1 0,1 0,-1-1,1 0,-1 0,1 0,-1 0,1-1,-1 1,0-1,1 0,-1-1,0 1,1-1,-1 0,0 0,0 0,-1 0,1-1,0 1,0-2,5-9,-1 1,0-2,-1 1,0-1,-2 0,1 0,-2-1,0 0,0 0,-2 0,0 0,0-1,2-18,0 0,-3-1,-1 1,-1-1,-2 1,-2-1,-1 1,-1 1,-2-1,-1 1,-12-24,20 49,-1 1,0-1,-1 0,1 1,-1-1,-1 1,0 0,0 1,0-1,0 1,-1 0,0 0,-1 1,1 0,-1 0,0 0,0 1,-1 0,1 0,-1 1,0 0,0 1,0-1,0 1,0 1,-9-1,1 6,0 1,0 0,0 2,1 0,-1 0,2 1,-1 1,1 1,1 0,-1 1,2 0,0 1,0 0,1 1,1 0,0 1,-1 2,-11 15,0 1,3 0,1 1,1 2,-11 31,8-4</inkml:trace>
  <inkml:trace contextRef="#ctx0" brushRef="#br0" timeOffset="133346.005">10484 9075,'107'-96,"61"-86,113-93,-173 183,5 4,3 6,90-46,119-59,65-13,-180 110,5 9,36-1,-245 80,432-137,276-44,-325 101,291-54,-568 119,0 4,0 5,4 5,-101 2,-1 1,1 1,0 1,-1 0,0 1,1 0,-1 1,0 1,-1 0,9 5,-9-4,-13-8</inkml:trace>
  <inkml:trace contextRef="#ctx0" brushRef="#br0" timeOffset="133945.4">13292 6976,'72'10,"24"-7,-40-3,0 2,-1 3,21 6,-61-8,1 0,-1 2,0 0,-1 0,1 1,-1 1,0 0,-1 1,1 1,-2 0,1 1,-1 0,-1 1,2 2,-6-4,0 1,-1-1,0 2,-1-1,0 1,0 0,-1 0,-1 0,0 0,0 1,-1-1,0 1,-1 0,-1-1,0 1,0 0,-1 0,-1-1,0 1,0 0,-1-1,-1 0,0 0,0 0,-1 0,-1-1,0 0,-3 6,-20 27,-1-2,-2 0,-2-2,-27 23,10-9,46-48,-1 2,-1 0,1 0,0 0,0 0,1 1,0 0,1 0,0 1,0 0,1 4</inkml:trace>
  <inkml:trace contextRef="#ctx0" brushRef="#br0" timeOffset="134862.025">11887 6335,'47'24,"132"81,5-7,44 9,-218-102,36 7,-41-15</inkml:trace>
  <inkml:trace contextRef="#ctx0" brushRef="#br0" timeOffset="135130.832">12342 6227,'-11'19,"-7"16,-3 15,-2 9,1 9,3 4,1 2,2-6,4-8,3-8,4-12,7-12,8-11,2-9</inkml:trace>
  <inkml:trace contextRef="#ctx0" brushRef="#br0" timeOffset="135383.157">12623 6241,'16'0,"17"0,13-5,11-5,7-7,4-4,0-1,-8 4,-9 1,-13 5</inkml:trace>
  <inkml:trace contextRef="#ctx0" brushRef="#br0" timeOffset="135549.711">12837 6455,'16'0,"16"-2,17-4,14-4,11-6,8-4,0-2,-13 4</inkml:trace>
  <inkml:trace contextRef="#ctx0" brushRef="#br0" timeOffset="135850.906">13666 6281,'13'13,"1"0,0-1,1-1,0 0,0-1,1-1,1 0,0-1,0-1,0-1,1 0,0-1,0-1,0-1,1 0,-1-1,1-2,0 1,-1-2,1-1,1 0,-13 0,0 1,-1-1,1 0,0 0,-1-1,0 1,1-2,-1 1,-1-1,1 0,0 0,-1 0,0-1,0 0,0 0,-1 0,1 0,-1-1,-1 0,1 0,-1 0,0 0,0 0,-1-1,1 1,-2-1,1 0,-1 0,0 1,0-1,-1 0,0 0,0 0,-1-2,-2-1,0 1,-1-1,0 1,-1-1,0 1,0 1,-1-1,0 1,0 0,-1 0,0 1,-1 0,0 0,0 0,0 1,-1 1,0-1,0 1,0 1,0 0,-1 0,0 1,0 0,0 1,0 0,0 0,0 1,-1 0,1 1,-10 1,2 3,0 2,1 0,0 0,0 2,0 0,1 1,0 0,0 1,2 1,-1 1,1 0,1 1,-9 10,-27 27</inkml:trace>
  <inkml:trace contextRef="#ctx0" brushRef="#br0" timeOffset="137065.553">10271 11254,'75'105,"-53"-80,264 299,-107-130,8-8,9-9,7-8,44 18,-55-63,4-8,6-9,4-9,4-9,4-9,41 1,-3-6,4-10,2-12,258 18,-205-47,-7-2,136 34,-326-28,-114-28,0 0,1 0,-1 0,0-1,1 1,-1 0,0 0,1 0,-1 0,1 0,-1 0,0 0,1 0,-1 0,0 0,1 0,-1 1,0-1,1 0,-1 0,0 0,1 0,-1 0,0 1,1-1,-1 0,0 0,0 1,1-1,-1 0,0 0,0 1,1-1,-1 0,0 1,0-1,0 0,0 1,0-1,1 0,-1 1,0-1,0 0,0 1,0-1,0 1,0-1,0 0,0 1,0-1,0 0,0 1,-1-1,1 0,0 1,0-1,0 0,0 1,0-1,-1 0,1 1,0-1,0 0,-1 0,1 1,0-1,0 0,-1 0,1 1,-26 3,-8-9,18 1</inkml:trace>
  <inkml:trace contextRef="#ctx0" brushRef="#br0" timeOffset="137694.302">13692 13233,'0'-1,"1"0,-1 0,0 1,1-1,-1 0,1 1,-1-1,1 1,-1-1,1 1,-1-1,1 1,-1-1,1 1,0-1,-1 1,1-1,0 1,-1 0,1 0,0-1,0 1,-1 0,1 0,0 0,0 0,-1 0,1 0,0 0,0 0,-1 0,1 0,0 0,0 0,-1 1,1-1,0 0,0 0,-1 1,1-1,18 5,-1 1,0 0,-1 1,1 1,-1 0,-1 1,14 11,-17-12,8 2,-1 1,0 1,0 1,-2 1,0 0,0 1,-1 1,-1 1,-1 1,0 0,-1 0,-1 2,-1 0,7 15,-18-30,0 1,0-1,0 0,-1 1,0-1,0 0,0 1,0-1,-1 0,0 1,0-1,-1 0,1 0,-1 0,0 0,0 0,-1 0,0-1,1 1,-2-1,1 0,0 0,-1 1,-99 78,8-30,-2-4,-2-5,-99 31,147-57,34-12,23-11,15-7</inkml:trace>
  <inkml:trace contextRef="#ctx0" brushRef="#br0" timeOffset="138115.175">14228 12565,'-3'-9,"5"1,5 9,12 14,11 15,9 14,8 9,3 4,-1-1,-4-5,-6-9,-3-9,-7-11,-8-8</inkml:trace>
  <inkml:trace contextRef="#ctx0" brushRef="#br0" timeOffset="138364.51">14522 12471,'-9'9,"-10"14,-9 18,-6 16,-4 14,-2 5,2 1,7-5,8-11,14-16,10-15</inkml:trace>
  <inkml:trace contextRef="#ctx0" brushRef="#br0" timeOffset="138609.373">14816 12578,'20'0,"19"-2,13-1,8-3,2 1,-3 1,-6 0,-10 2,-13 6,-11 1</inkml:trace>
  <inkml:trace contextRef="#ctx0" brushRef="#br0" timeOffset="138847.732">14962 12711,'5'5,"8"1,11 0,13-4,11-4,9-4,4-3,-8-1</inkml:trace>
  <inkml:trace contextRef="#ctx0" brushRef="#br0" timeOffset="139114.595">15631 12618,'13'-17,"-2"0,-1 0,0-1,-1-1,0 0,-2 0,-1-1,0 1,-1-2,-1 1,-1 0,-1-1,-1 0,0-97,3 111,-1 25,-13 227,4-201,2 0,2 0,1 0,3 0,2 0,1 0,8 26,5-13,-11-39</inkml:trace>
  <inkml:trace contextRef="#ctx0" brushRef="#br0" timeOffset="139284.65">15698 12912,'9'-2,"12"-1,12-4,9-4,9-2,7-1,5 0,-8 2</inkml:trace>
  <inkml:trace contextRef="#ctx0" brushRef="#br0" timeOffset="139449.245">16340 12805,'4'-2,"2"-3,2-6,0-2,-2 0</inkml:trace>
  <inkml:trace contextRef="#ctx0" brushRef="#br0" timeOffset="140111.474">15551 13634,'2'2,"3"3,8 4,8 1,12 2,12-1,9-2,8-4,4-1,2-5,-4-1,-5-1,-11 0,-16 3,-13 1</inkml:trace>
  <inkml:trace contextRef="#ctx0" brushRef="#br0" timeOffset="145961.703">15872 6896,'509'20,"-232"-12,-269-1,2-5,4 0</inkml:trace>
  <inkml:trace contextRef="#ctx0" brushRef="#br0" timeOffset="147469.711">19495 5893,'-94'-22,"-2"5,1 3,-2 5,-34 3,-1 6,0 6,1 5,-95 23,139-19,1 5,0 3,2 3,1 5,2 3,1 3,2 4,-24 19,41-16,2 3,2 2,2 2,2 3,2 3,4 1,1 2,-17 36,36-46,3 2,2 1,2 1,3 0,2 1,2 1,3 0,3 1,1 0,4 0,2 8,4 327,3-334,2-1,2-1,3 0,2 0,3-2,2 0,3-1,2-1,2-2,2 0,34 41,-22-41,1-1,3-3,2-1,1-3,2-1,3-4,8 4,48 23,3-4,3-5,22 2,-63-27,2-4,0-3,2-4,0-3,1-3,1-4,-1-4,1-3,0-3,0-4,-1-4,0-3,0-4,15-8,-1-5,-1-4,-2-4,-1-3,-2-5,-3-3,-1-4,5-10,-61 41,-1-1,-1-1,-1-1,-1-1,-2-1,0-1,-1-2,-2 0,-1 0,-2-2,-1 0,-1-1,6-23,13-65,-6-1,-5-2,2-79,-4 25,-8-1,-9-52,-5 184,-2-1,-3 1,-1 0,-2 0,-3 1,-1 1,-2 0,-2 1,-2 1,-22-34,1 8,-4 2,-2 2,-4 3,-1 1,-4 3,-13-8,39 40,-1 1,-2 1,0 2,-1 1,-1 2,-1 1,0 2,-1 2,-1 1,0 2,-1 1,0 2,0 2,0 2,0 1,-4 2,-49 7,-1 4,1 4,1 5,-13 6,-2 2</inkml:trace>
  <inkml:trace contextRef="#ctx0" brushRef="#br0" timeOffset="148195.616">18091 7124,'-6'-1,"0"1,0 0,0 0,1 0,-1 1,0-1,0 1,0 1,0-1,1 1,-1 0,1 1,-1-1,1 1,0 0,0 0,0 1,1 0,-1-1,1 1,0 1,0-1,0 1,1-1,-1 1,1 0,0 1,0 1,-4 7,0 0,1 1,1-1,0 1,2 1,-1-1,2 1,0-1,1 1,0 4,1-6,0 1,1-1,0 1,1-1,1 0,0 0,1 0,1 0,0 0,1-1,0 0,1 0,0-1,1 0,1 0,0-1,0 0,1 0,0-1,1-1,1 0,-1 0,1-1,0 0,1-1,0-1,0 0,2 0,-6-2,1-1,-1 0,1-1,0 1,0-2,0 0,0 0,0-1,0 0,0 0,0-1,0-1,0 1,-1-2,1 1,0-2,-1 1,0-1,0 0,0-1,0 0,-1-1,0 0,0 0,0 0,-1-1,5-5,-3-4,-1 0,-1-1,0 0,-1 0,-1 0,0-1,-2 1,0-1,0 0,-2 0,-1 0,0-1,-1 1,-1 0,-1-4,-1-9,-2-1,-1 1,-1 1,-2-1,-1 1,-1 1,-2 0,-7-11,15 32,0-1,0 1,0 0,-1 1,0-1,0 1,-1 1,0 0,0 0,-1 0,0 1,0 0,0 1,0 0,-1 0,1 1,-1 0,0 1,0 0,0 1,0 0,0 0,-1 1,1 0,0 1,0 0,-6 2,3 1,-1-1,2 2,-1 0,0 1,1 0,0 0,1 1,-1 1,1 0,1 1,0 0,0 0,1 1,0 1,0-1,1 1,1 1,0 0,0 0,1 0,1 0,0 1,1 0,0 0,1 1,0-1,1 0,1 1,0 0,1-1,0 1,1 0,1-1,0 1,1-1,8 35</inkml:trace>
  <inkml:trace contextRef="#ctx0" brushRef="#br0" timeOffset="152030.655">18786 7364,'0'0,"0"1,-1-1,1 0,0 0,-1 0,1 0,-1 0,1 0,0 0,-1 0,1-1,0 1,-1 0,1 0,0 0,-1 0,1 0,0 0,-1-1,1 1,0 0,0 0,-1-1,1 1,0 0,-1 0,1-1,0 1,0 0,0-1,-1 1,1 0,0 0,0-1,0 1,0-1,0 1,0 0,0-1,0 1,0 0,0-1,0 1,0 0,0-1,0 1,0 0,0-1,0 1,0 0,0-1,0 1,1 0,-1-1,0 1,0 0,0-1,1 1,-1 0,0-1,0 1,1 0,45-114,-25 70,95-260,-93 258,-22 45,0 1,0 0,-1 0,1 0,0 0,-1 0,1 0,0 0,0 0,-1 0,1 0,0 1,0-1,-1 0,1 0,0 1,-1-1,1 0,0 1,-1-1,1 1,-1-1,1 1,-1-1,1 1,-1-1,1 1,-1 0,1-1,-1 1,0 0,1-1,-1 1,0 0,0-1,1 1,-1 0,0 0,0-1,0 1,0 0,0-1,0 1,0 0,0 0,0-1,0 1,-1 0,18 142,33 104,-29-160,-3 0,-5 2,-3 3,-14-5,3-84,1 0,-1 0,0-1,0 1,0 0,-1 0,1 0,-1-1,1 1,-1-1,0 1,0-1,0 0,0 1,-1-1,1 0,0-1,-1 1,0 0,1-1,-1 1,0-1,0 0,1 0,-1 0,-1 0,-125-2,241-5,0-5,81-20,-72 16,-120 14,0 1,-1 0,1 0,0 0,0 0,0 0,0 0,0 0,-1 1,1-1,0 0,0 0,0 1,0-1,-1 0,1 1,0-1,0 1,-1-1,1 1,0-1,-1 1,1 0,-1-1,1 1,0 0,-1-1,0 1,1 0,-1 0,1-1,-1 1,0 0,0 0,1 0,-1 0,-2 1,-1-2</inkml:trace>
  <inkml:trace contextRef="#ctx0" brushRef="#br0" timeOffset="156685.26">18853 12698,'-10'-12,"-1"0,-1 1,1 0,-2 1,1 0,-2 1,1 1,-1 0,0 1,-1 0,0 1,0 1,0 0,0 1,-1 1,0 0,-13 0,-290 3,274 1,-1 2,1 2,0 2,1 2,0 2,0 2,-17 9,-14 16,2 3,2 3,2 3,1 3,4 3,1 3,3 3,-1 6,20-22,2 3,2 1,2 1,2 2,2 2,2 0,3 2,-18 55,33-75,3-1,0 2,3-1,0 1,3 0,0-1,3 1,1 0,1 0,5 17,11 40,4-1,3-1,15 24,-9-19,4-2,5-2,3-1,4-2,4-3,4-2,3-2,5-1,-16-30,1-3,2-1,2-3,2-2,2-3,1-2,2-3,1-3,2-2,1-3,0-3,2-2,11-1,1-3,0-4,2-3,-1-4,1-3,-1-3,1-4,-1-4,0-3,-1-3,-1-4,60-23,-22-1,-2-5,-3-6,-1-4,22-21,-102 62,0-2,-1-1,-2-1,0-1,-1-2,-1 0,-1-2,-2 0,-1-2,0 0,-2-1,-2-1,4-11,-2-13,-2-2,-3 0,-3-1,-2 0,-2 0,-3 0,-2-1,-4-20,-7-36,-4 1,-6 0,-4 1,-37-102,36 133,-4 2,-4 1,-2 1,-4 2,-3 2,-4 2,-21-25,43 70,-1 0,-2 1,0 2,-1 0,-1 2,-1 2,-1 0,-1 2,-20-7,-37-19,-34-17,-123-42,203 86,-1 2,0 1,-1 3,0 1,0 3,-1 1,0 3,0 1,1 2,-1 3,-34 7,-28 20,2 5,2 4,-60 34,158-71,-91 42</inkml:trace>
  <inkml:trace contextRef="#ctx0" brushRef="#br0" timeOffset="157600.537">18051 13607,'-17'10,"2"1,-1 0,2 1,-1 1,2 0,0 1,0 0,1 1,1 1,1 0,0 0,1 1,1 0,0 0,1 1,1 0,1 0,-1 7,4-3,1 0,1 0,1 0,1-1,0 1,2-1,0 1,2-1,0 0,2-1,0 1,1-2,1 1,1-1,10 13,-13-20,1 0,0 0,1-1,0-1,1 1,0-2,1 0,0 0,0-1,1 0,0-1,0-1,0 0,1 0,0-2,0 0,1 0,-1-1,1-1,-1-1,1 0,0-1,10-1,-17 0,1 0,-1-1,0 0,0 0,0-1,0 0,0-1,-1 0,1 0,-1 0,0-1,-1 0,1-1,-1 1,0-1,0 0,0-1,-1 1,0-1,-1 0,2-4,5-10,-2 1,0-1,-1-1,-1 0,-2 0,0 0,1-11,0-9,-2 0,-1 0,-3-1,-1 1,-2-1,-2 1,-2 0,-1 1,-3 0,-1 0,-2 1,-1 0,-3 2,-8-14,22 44,0 0,0 0,-1 1,1 0,-2-1,1 2,-1-1,0 1,0 0,-1 0,0 1,0-1,0 1,-1 1,1 0,-1 0,0 0,0 1,-1 0,1 1,-1 0,1 0,-1 1,0 0,1 0,-1 1,-3 1,0 3,1 1,-1 1,1 0,1 1,-1 0,1 1,0 0,1 0,0 1,0 0,1 1,0 0,1 0,0 0,0 1,1 0,-2 7,-13 25,1 1,3 1,1 0,3 2,1-1,3 2,-4 46,5-12</inkml:trace>
  <inkml:trace contextRef="#ctx0" brushRef="#br0" timeOffset="164320.683">19147 13647,'-15'-6,"-1"1,1 1,-1 0,0 1,-1 1,1 0,0 1,-8 1,17 3,0 0,1 1,-1 0,1 0,0 0,0 0,0 1,1 0,0 1,0-1,0 1,0 0,1 0,0 0,1 1,-1-1,1 1,0 0,1 0,-1 0,-7 21,0 0,2 1,0-1,2 2,2-1,1 1,1-1,1 1,1 0,2 0,1-1,2 1,1-1,1 0,1-1,1 1,4 3,-10-22,2 1,-1-1,1 0,1-1,-1 1,2-1,-1 0,1-1,1 0,-1 0,1 0,1-1,-1 0,1 0,1-1,-1-1,1 1,0-2,0 1,1-1,-1-1,1 0,-1 0,1-1,0-1,0 0,0 0,0-1,1 0,-1-1,0 0,5-2,-1-4,0 0,0-1,-1 0,0-1,0-1,-1-1,-1 1,0-2,0 0,-1 0,0-1,-1 0,-1-1,0 0,-1-1,-1 0,0 0,-1 0,0-1,-2 0,1 0,-2 0,0-1,-1 1,-1-1,-1 1,0-1,-1 0,-4-20,-1 1,-2 0,-2 0,-1 1,-2 0,-1 1,-2 0,-1 2,-16-24,16 28,-2 1,0 1,-2 0,-1 2,-2-1,15 16,-1 0,0 1,0 0,-1 0,0 2,0-1,0 1,-1 1,0 0,0 0,0 2,-1-1,1 1,-5 1,9 1,-1 1,1 1,-1 0,1 0,0 0,-1 1,1 1,0-1,0 1,1 1,-1-1,1 1,-1 0,1 1,0 0,1 0,-1 1,1-1,0 2,1-1,-5 6,-5 8,2-1,0 2,1 0,2 0,0 1,1 0,0 4,-34 161,33-107</inkml:trace>
  <inkml:trace contextRef="#ctx0" brushRef="#br0" timeOffset="168445.267">16179 15666,'-5'1,"12"-9,14-11,246-188,-168 124,5 5,10-1,380-202,-246 123,37-42,443-308,-583 411,703-528,-222 211,-366 242,111-47,418-183,-502 263,-270 124,-25 13</inkml:trace>
  <inkml:trace contextRef="#ctx0" brushRef="#br0" timeOffset="169834.145">17102 11481,'74'102,"-41"-62,117 164,79 151,-35-52,-99-171,5-5,56 49,-34-38,101 149,-112-124,-30-40,6-3,80 82,-36-69,-54-57,-4 2,45 65,124 210,-172-260,5-3,3-3,75 64,2 3,-141-152,-26-22,-4 3</inkml:trace>
  <inkml:trace contextRef="#ctx0" brushRef="#br0" timeOffset="173178.774">8733 11254,'0'0,"0"0,0 1,0-1,0 0,0 0,0 1,0-1,0 0,1 0,-1 0,0 1,0-1,0 0,0 0,1 0,-1 0,0 0,0 1,0-1,1 0,-1 0,0 0,0 0,1 0,-1 0,0 0,0 0,1 0,-1 0,0 0,0 0,1 0,-1 0,0 0,0 0,1 0,-1 0,-5 30,-76 278,-35 57,82-256,-6-2,-4-1,-4-3,-5-2,-5-2,-3-3,-5-2,-66 70,38-68,-6-4,-2-4,-5-5,-3-4,-4-6,-3-4,-2-6,-46 14,84-45,-1-4,-1-4,-2-3,0-4,-87 6,-45-8,-174-12,348-2,0-1,1-2,-1-2,1-2,0-1,1-3,0-1,0-2,1-2,1-1,0-3,-19-12,21 2,1 0,2-2,1-2,2-1,1-2,2 0,1-2,2-1,-4-12,-40-84,5-3,-1-23,63 156,-82-199,9-3,10-3,-24-144,61 162,9 0,8-2,11-102,0 212,3-1,4 1,4 0,3 1,4 1,4 0,3 1,6-5,-18 56,2 0,0 2,2-1,1 2,1 1,2 0,0 1,2 1,0 1,2 2,1 0,0 2,1 0,1 2,1 1,0 1,1 2,31-10,16 7,0 3,1 3,0 3,0 4,59 6,-41-2,96-3,-67-3,1 6,0 5,-1 6,45 13,61 38,-4 10,-3 9,31 26,-174-74,48 16,2-6,2-6,25 0,-84-23,-1 3,-1 4,0 3,41 22,11 11,-121-56,-13-4</inkml:trace>
  <inkml:trace contextRef="#ctx0" brushRef="#br0" timeOffset="173929.33">6099 9423,'-219'0,"219"1,1-1,0 0,-1 1,1-1,-1 1,1-1,-1 1,1-1,-1 1,1 0,-1-1,0 1,1 0,-1-1,0 1,1 0,-1-1,0 1,0 0,0-1,1 1,-1 0,0 0,0-1,0 1,0 0,0 0,-1-1,1 1,0 0,0 0,0-1,-1 1,1 0,0-1,-1 1,1 0,0-1,-1 1,1-1,-1 1,1-1,-1 1,1-1,-1 1,0-1,1 1,-1-1,0 1,1-1,-1 0,0 0,1 1,-1-1,0 0,0 0,1 0,-1 0,0 0,0 0,1 0,-1 0,0 0,1 0,-2 0,179 121,-101-72,14 9,-2 4,-3 4,-74-58,0 1,-1-1,0 2,0-1,-1 1,-1 1,0-1,0 2,-1-1,0 1,-1 0,0 0,-1 1,-1-1,0 1,0 0,-2 0,1 1,-1 10,-7 0,-1 0,-1-1,-2 0,0 0,-1 0,-1-2,-1 1,-2-2,1 1,-2-2,-1 0,-11 10,-91 102,-96 81,66-69,84-66,63-62,12-10</inkml:trace>
  <inkml:trace contextRef="#ctx0" brushRef="#br0" timeOffset="175516.105">2637 12163,'18'10,"18"9,16 8,12 7,10 4,6 2,0 0,-2-1,-7-3,-9-2,-11-5,-14-5,-13-7</inkml:trace>
  <inkml:trace contextRef="#ctx0" brushRef="#br0" timeOffset="175770.422">3105 11896,'-9'16,"-6"18,-1 23,-4 17,2 14,2 8,3 3,5 0,3-5,2-9,4-11,2-20</inkml:trace>
  <inkml:trace contextRef="#ctx0" brushRef="#br0" timeOffset="176016.928">3358 12069,'14'5,"11"1,8 0,6-6,5-7,4-10,1-6,-2-1,-3 0,-10 6</inkml:trace>
  <inkml:trace contextRef="#ctx0" brushRef="#br0" timeOffset="176264.267">3586 12350,'18'-6,"15"-13,12-10,6-11,4-5,2-1,-4 2,-12 9</inkml:trace>
  <inkml:trace contextRef="#ctx0" brushRef="#br0" timeOffset="176504.552">4187 11722,'-7'-16,"-6"-14,-4-11,-3-8,-1 0,3 4,3 7,4 12,3 18,6 23,10 26,8 26,8 22,9 16,6 11,6 2,3-6,-5-22</inkml:trace>
  <inkml:trace contextRef="#ctx0" brushRef="#br0" timeOffset="177280.066">4067 11494,'-2'-6,"-4"-3,1-2,0 8,1 16,3 19,5 20,1 17,0 13,-1-8</inkml:trace>
  <inkml:trace contextRef="#ctx0" brushRef="#br0" timeOffset="177682.503">4255 12350,'2'-2,"6"-5,9-9,17-10,20-15,22-14,18-11,9-3,-13 10</inkml:trace>
  <inkml:trace contextRef="#ctx0" brushRef="#br0" timeOffset="178665.928">12904 11522,'-38'114,"-10"4,-24 45,-24 41,-22 35,-207 384,3-8,-58 210,349-753,3 1,4 2,2 1,-9 67,29-101,5-19</inkml:trace>
  <inkml:trace contextRef="#ctx0" brushRef="#br0" timeOffset="178936.206">13679 12110,'-25'34,"-24"41,-20 46,-18 50,-18 54,-17 51,-19 52,-14 45,-15 34,-15 21,24-63</inkml:trace>
  <inkml:trace contextRef="#ctx0" brushRef="#br1" timeOffset="63201.647">4 15412,'-1'1,"1"-1,0 0,-1 1,1-1,0 0,0 1,-1-1,1 1,0-1,0 0,0 1,-1-1,1 1,0-1,0 1,0-1,0 1,0-1,0 0,0 1,0-1,0 1,0-1,0 1,0-1,1 1,-1-1,0 0,0 1,0-1,1 1,-1-1,0 0,0 1,1-1,-1 0,0 1,1-1,-1 0,0 1,1-1,-1 0,1 0,-1 0,0 1,1-1,-1 0,1 0,-1 0,1 0,-1 0,0 0,1 0,-1 0,1 0,17 9,0-1,0-1,1-1,0 0,0-2,19 3,-35-7,117 17,0-6,70-3,-5-1,-14 10,-155-13</inkml:trace>
  <inkml:trace contextRef="#ctx0" brushRef="#br1" timeOffset="64302.863">858 15171,'0'-1,"-1"1,1 0,-1-1,1 1,-1 0,1-1,-1 1,1 0,-1 0,0-1,1 1,-1 0,0 0,1 0,-1 0,1 0,-1 0,0 0,1 0,-1 0,0 0,1 0,-1 0,1 1,-1-1,0 0,1 0,-1 1,1-1,-1 0,1 1,-1-1,1 1,-1-1,1 0,-1 1,1-1,-1 1,1-1,0 1,-1 0,1-1,0 1,0-1,-1 1,1 0,0-1,0 1,0-1,0 1,0 0,0-1,0 1,0 0,0-1,0 1,0-1,0 1,0 0,1-1,-1 1,0 0,0-1,1 1,-1-1,0 1,112 72,-71-50,-26-14,5 0,-1 0,-1 2,0 0,0 1,-1 1,-1 0,0 1,0 1,-2 1,0 0,-1 1,0 0,-2 1,0 0,4 10,-13-21,-1 0,1 0,-1 1,-1-1,1 0,-1 1,0-1,-1 0,0 1,0-1,0 0,-1 0,0 0,-1 0,0 0,0 0,0-1,-1 1,1-1,-2 0,-2 3,-7 8,-1 0,-1-2,0 0,-1 0,-1-2,-12 7,-186 99,134-78,48-16,36-20</inkml:trace>
  <inkml:trace contextRef="#ctx0" brushRef="#br1" timeOffset="65527.295">2102 15104,'-4'25,"-2"24,0 20,1 16,4 10,4 7,2-1,2-3,0-10,-1-12,-2-20</inkml:trace>
  <inkml:trace contextRef="#ctx0" brushRef="#br1" timeOffset="65825.815">1929 14984,'-36'-78,"36"76,1 0,-1 0,1 0,0 0,0 0,0 0,0 0,0 0,0 0,1 1,-1-1,1 0,-1 1,1-1,-1 1,1 0,0-1,0 1,0 0,-1 0,1 0,0 0,0 1,1-1,-1 0,0 1,0 0,0-1,0 1,0 0,1 0,-1 0,0 0,0 1,1-1,20 1,0 0,0 2,0 0,-1 2,1 0,-1 2,0 0,-1 2,0 0,0 1,-1 2,0 0,-1 0,0 2,1 3,-6-6,-1 0,-1 1,1 1,-2 0,0 1,-1 0,0 1,-1 0,6 13,-12-22,0 0,-1 1,0-1,0 1,0 0,-1 0,0 0,-1-1,1 1,-1 0,0 0,-1 0,0 0,0 0,0 0,-1-1,0 1,-1-1,1 1,-1-1,0 0,-1 0,1 0,-1 0,-4 4,-8 5,0-1,0 0,-2-2,1 0,-1-1,-1 0,0-2,-1 0,0-1,-19 4,-26 13,45-15,8-1</inkml:trace>
  <inkml:trace contextRef="#ctx0" brushRef="#br1" timeOffset="66129.189">2677 14891,'-2'27,"-1"30,0 27,-2 23,-2 15,-2 8,0 0,2-6,2-11,5-16,3-14,7-18,3-17,3-16,0-17,-3-10</inkml:trace>
  <inkml:trace contextRef="#ctx0" brushRef="#br1" timeOffset="66373.984">2410 15666,'20'0,"23"0,22 0,21 0,16 0,7 2,-16 1</inkml:trace>
  <inkml:trace contextRef="#ctx0" brushRef="#br1" timeOffset="66740.156">3185 16108,'13'-98,"-5"59,-2-1,-2 1,-1-1,-2 1,-2-1,-1 0,-3 1,-1-1,-8-26,-6 27,20 39,0 0,0 0,-1 0,1-1,0 1,0 0,-1 0,1 0,0 0,0 0,-1 0,1 0,0 0,0 0,-1 0,1 0,0 0,0 1,-1-1,1 0,0 0,0 0,-1 0,1 0,0 0,0 1,0-1,-1 0,1 0,0 0,0 0,0 1,0-1,-1 0,1 0,0 1,0-1,0 0,0 0,0 1,0-1,0 0,0 0,0 1,0-1,0 0,0 0,0 1,0-1,0 0,0 0,0 1,0-1,0 0,0 0,0 0,0 1,0-1,1 0,-1 0,0 1,0-1,0 0,0 0,0 0,1 1,-1-1,0 0,0 0,0 0,6 7,-1 0,0 0,1-1,1 0,-1 0,1-1,0 1,0-1,0-1,1 0,-1 0,1 0,0-1,0 0,8 2,199 71,-210-74,0 1,0-1,-1 1,1 1,-1-1,0 0,0 1,0 0,0 0,-1 0,1 1,-1-1,0 1,-1 0,1 0,-1 0,0 0,0 0,-1 0,1 0,-1 1,0-1,0 1,-1-1,0 0,0 1,-1 4,-2 9,-1 0,-1 1,-1-2,-1 1,0-1,-3 3,-13 36,23-57,-1 1,0 0,0 0,0 1,1-1,-1 0,0 1,1-1,-1 1,1-1,-1 1,1-1,0 0,-1 1,1 0,0-1,0 1,0-1,0 1,1-1,-1 1,0-1,1 0,-1 1,1-1,-1 1,1-1,0 0,-1 1,1-1,0 0,0 1,0-1,0 0,0 0,0 0,0 0,1 0,-1 0,0-1,0 1,1 0,8 1,0-1,0 0,0-1,1 0,-1-1,0 0,0 0,0-1,0 0,0-1,1-1,8 0,132-39,-79 21</inkml:trace>
  <inkml:trace contextRef="#ctx0" brushRef="#br1" timeOffset="67723.079">5176 16093,'31'-259,"-29"239,2-4,-1 1,-1-1,-2 0,0 0,-2 0,0 0,-2 1,0-1,-7-19,9 39,-1-1,1 1,-1 0,1 0,-1 0,0 0,-1 1,1-1,-1 1,1 0,-1 0,0 0,-4-2,7 4,-1 0,0 0,1 1,-1-1,0 1,0-1,0 1,1-1,-1 1,0 0,0 0,0 0,0 0,0 0,1 0,-1 1,0-1,0 1,0-1,1 1,-1-1,0 1,1 0,-1 0,0 0,1 0,-1 0,1 0,0 1,-1-1,1 0,0 1,0-1,0 1,0-1,-1 2,1 0,-1 0,1-1,-1 1,1 0,0 0,1 0,-1 1,0-1,1 0,0 0,-1 0,1 0,1 1,-1-1,0 0,1 0,-1 0,1 0,0 0,0 0,0 0,1 0,-1 0,1 0,0-1,-1 1,1 0,0-1,0 0,1 1,-1-1,0 0,1 0,0 0,-1-1,1 1,0 0,0-1,0 0,0 0,0 0,0 0,1 0,22 7,0-2,1-1,0 0,-1-2,19-1,101 17,-142-18,0 0,-1 0,1 1,0-1,-1 1,1-1,-1 1,0 0,0 1,1-1,-2 0,1 1,0 0,0-1,-1 1,1 0,-1 1,0-1,0 0,0 1,-1-1,1 1,-1-1,0 1,0 0,0-1,0 1,0 0,-1 0,0 0,0 0,0 1,-12 68,1 23,11-93,1 0,0 0,0 0,0 0,0 0,0 0,1-1,-1 1,1 0,0-1,0 1,0-1,0 0,0 0,0 0,1 0,-1 0,1 0,0 0,-1-1,1 1,0-1,0 0,0 0,0 0,0 0,0 0,85 3,-75-6,1 0,-1 0,0-1,-1-1,1 0,0-1,-1 0,0-1,0-1,-1 0,0 0,0-1,-1 0,0-1,0 0,-1-1,0 0,-1 0,0-1,0 0,-1-1,-1 1,0-1,0-1,-2 1,4-13,-7 21,0 0,0 0,-1 0,1 0,-1 0,0 0,-1 0,1 0,-1 0,1 0,-1 0,0 0,-1 0,1 0,-1 0,1 1,-1-1,0 1,-1-1,1 1,-1 0,1 0,-1 0,0 0,0 0,0 0,0 1,-1 0,1 0,-1 0,1 0,-1 0,0 1,0-1,0 1,0 0,0 0,0 1,0-1,0 1,0 0,0 0,0 0,0 0,0 1,0 0,0 0,-1 0,0 2,0 0,0 0,0 1,1 0,-1-1,1 2,0-1,0 0,0 1,1 0,0 0,0 0,0 0,0 0,1 1,0-1,0 1,0 0,1-1,0 1,0 5,-1 2,1 0,0 0,2 0,-1 0,1 0,1 0,1 0,-1-1,4 9,-2-12,0 0,0 1,1-2,0 1,0 0,1-1,0 0,1-1,0 1,0-1,0 0,1-1,0 0,0 0,1-1,0 0,0 0,0-1,0 0,10 2,32 7</inkml:trace>
  <inkml:trace contextRef="#ctx0" brushRef="#br1" timeOffset="68906.802">6326 15586,'-21'0,"-91"10,108-9,0 0,0 1,1-1,-1 1,1 0,-1 0,1 0,0 0,0 1,0 0,0-1,0 1,1 0,-1 0,1 0,0 1,0-1,0 0,0 1,0 0,1-1,0 1,0 0,0 0,0 0,0 3,0 1,1 0,0-1,0 1,1 0,0 0,0 0,1 0,0-1,0 1,1-1,0 1,0-1,1 0,0 0,0 0,0-1,1 0,0 0,1 0,2 3,17 13,0 0,1-2,1-1,12 6,-9-5,-4-3,-13-11,-2 2,1-1,-1 2,0 0,-1 0,0 1,0 0,1 2,-11-11,1 0,-1 0,1 0,-1 0,1 0,-1 0,0 0,0 0,1 0,-1 0,0 0,0 0,0 0,0 0,0 1,0-1,-1 0,1 0,0 0,0 0,-1 0,1 0,-1 0,1 0,-1 0,1 0,-1-1,1 1,-1 0,0 0,0 0,1-1,-1 1,0 0,0-1,0 1,0-1,0 1,0-1,0 1,-1 0,-44 15,36-13,0 0,0-1,0 0,0-1,-1 0,1 0,-1-1,1 0,0-1,-1-1,1 1,-9-4,17 4,0-1,0 0,1 1,-1-1,0 0,1 0,0 0,-1 0,1 0,0 0,0-1,0 1,0 0,0-1,1 1,-1 0,1-1,-1 1,1-1,0 1,0-1,0 1,0-1,1 1,-1 0,1-1,-1 1,1-1,0 1,0 0,0 0,0-1,0 1,1 0,-1 0,0 0,1 0,0 0,107-153,-69 105,4-3,-2-3,-2 0,-3-3,-3-1,-2-2,-3-1,-3-1,-2-1,13-63,-31 93,-1 0,-2 0,-1 0,-2 0,-1-1,-2 1,-1 0,-2 0,-1 1,-2 0,-2 0,-11-25,21 55,0 1,0 0,0 0,0 0,-1 1,1-1,0 0,-1 0,0 1,0-1,0 1,0-1,0 1,0 0,-1 0,1 0,-1 0,1 0,-1 0,0 1,0 0,-1-1,-14 21,13-2,1 1,0-1,1 1,2 0,-1 0,2 7,0-22,0 162,7-1,7 0,8 0,19 61,-38-213,11 66,4 0,3-2,24 57,-43-129,-2-2,1 0,-1 0,0 0,1 0,0 0,0 0,-1 0,1 0,0 0,1 0,-1-1,0 1,0 0,1-1,-1 1,1-1,-1 1,1-1,0 0,-1 0,1 0,0 0,0 0,0 0,0 0,0-1,0 1,0-1,0 1,0-1,1 0,45-44,156-245,-185 269,-19 20,0 0,0 1,-1-1,1 0,0 1,0-1,0 0,0 1,0-1,0 0,0 1,0-1,0 0,0 1,0-1,0 0,0 1,0-1,0 1,0-1,0 0,0 1,0-1,0 0,1 0,-1 1,0-1,0 0,0 1,1-1,-1 0,0 0,0 1,1-1,-1 0,0 0,1 0,-1 1,0-1,0 0,1 0,-1 0,0 0,1 0,-1 0,0 1,1-1,-1 0,1 0,-1 0,0 0,1 0,-1 0,0-1,1 1,-1 0,0 0,1 0,-1 0,0 0,1 0,-1-1,0 1,0 0,1 0,-42 213,40-208,0 1,1-1,-1 0,1 1,0-1,1 0,-1 1,1-1,0 0,0 1,1-1,-1 0,1 0,0 0,1 0,-1 0,1-1,0 1,0-1,1 0,-1 0,1 0,0 0,0 0,0-1,0 0,1 0,-1 0,1 0,0-1,0 0,0 0,0 0,5 1,3-2,1-1,0-1,-1 1,1-2,0 0,-1-1,0 0,1-1,-1-1,-1 0,1 0,-1-2,0 1,0-1,-1-1,0 0,0-1,-1 0,0-1,-1 0,0 0,0-1,-1 0,-1 0,0-1,0 0,-1-1,-1 1,4-11,-5-19,-19 55,12-7,0 1,0-1,0 0,1 1,0 0,1 0,-1-1,1 1,0 0,1 0,0 0,0 0,0 0,1 0,0 0,1 0,-1 0,1 0,0-1,1 1,0-1,0 0,0 1,1-1,0-1,0 1,0 0,1-1,0 0,0 0,0-1,1 1,-1-1,1 0,0-1,0 1,0-1,4 1,1-1,0-1,0 0,-1 0,1-1,0-1,0 0,0 0,0-1,0-1,0 1,0-2,-1 0,1 0,-1-1,0 0,0 0,0-2,0 1,-1-1,8-6,5-6,-1-1,-1 0,-1-2,0 0,-2-1,-1 0,11-21,9-16,-4-2,-2-2,-3 0,-3-2,-2-1,-4 0,-2-2,-4 1,-2-2,0-66,-8 116,-2-1,0 1,-1-1,-1 0,0 1,-2 0,0 0,-2 0,0 0,-1 1,0-1,-8-10,13 26,0 0,0-1,0 1,-1 0,1 1,-1-1,0 0,0 1,0-1,0 1,0 0,-1 0,1 0,-1 1,1-1,-1 1,0 0,1 0,-1 0,0 0,0 1,0-1,0 1,0 0,1 0,-1 1,0-1,0 1,0 0,1 0,-1 0,0 0,1 0,-1 1,1 0,-1 0,1 0,0 0,0 0,0 1,-2 2,-12 12,0 1,1 1,2 1,0 0,1 1,1 0,1 1,0 0,2 1,1 0,1 0,-2 11,-6 17,3 0,1 1,3 0,2 0,3 1,2-1,2 1,2 2,1-19,2 0,1 0,1-1,2 1,2-2,1 0,2 0,1-1,1-1,2-1,1-1,3 1,-3-5,2-2,0 0,2-2,1 0,0-2,28 18,-8-12</inkml:trace>
  <inkml:trace contextRef="#ctx0" brushRef="#br1" timeOffset="69127.86">6474 15171,'-20'-2,"-19"-1,-7 0,14 0,28 2,44 0,56 0,64-3,62-9,55-6,36-3,16 1,-49 3</inkml:trace>
  <inkml:trace contextRef="#ctx0" brushRef="#br1" timeOffset="69890.5">9281 16134,'41'-186,"-30"125,2 0,4 2,16-42,-33 101,0-3,1 1,-1-1,1 1,0 0,0-1,0 1,0 0,0 0,0-1,0 1,1 0,-1 0,1 0,-1 1,1-1,0 0,0 1,0-1,0 1,0-1,0 1,0 0,1 0,-1 0,0 0,1 0,-1 1,0-1,1 1,-1-1,2 1,2 3,0 1,-1 0,1 0,-1 0,0 0,0 1,-1 0,1 0,-1 0,0 0,-1 1,1 0,0 1,4 6,20 27,-1 2,-2 1,-2 2,2 10,-20-12,-5-43,-1 0,0 1,1-1,-1 0,0 0,1 0,-1 0,0 0,1 0,-1 0,0 0,1 0,-1 0,0 0,1 0,-1 0,0 0,1-1,-1 1,1 0,-1 0,0-1,1 1,-1 0,1-1,-1 1,1-1,-1 1,1-1,-1 1,1-1,-1 1,1-1,0 1,-1-1,1 0,0 1,0-1,-1 0,1 1,0-1,0 0,-5-10,1-1,0 0,1 0,0 0,1-1,0 1,1-1,1 1,-1-1,2 1,0-1,1 1,0 0,4-12,14-51,3 0,4 2,31-62,7-17,-39 90,-4-1,-2 0,-3-2,-3 0,1-27,-13 83,-1 0,0 0,-1 0,1 0,-2 0,1 0,-1-1,-1 2,0-1,0 0,0 0,-1 1,-1-1,1 1,-1 0,-5-7,7 14,0 0,0-1,0 1,0 0,0 0,0 0,-1 1,1-1,0 0,-1 1,1-1,0 1,-1 0,1 0,0 0,-1 0,1 0,-1 1,1-1,0 1,-1 0,1-1,0 1,0 0,0 0,-1 0,1 1,0-1,0 0,1 1,-1-1,0 1,0 0,1 0,-1-1,1 1,0 0,-1 0,1 1,0-1,0 0,0 0,1 0,-1 1,-11 23,1 0,1 1,1 0,2 1,0-1,2 2,1-1,2 0,0 1,2-1,1 1,3 11,4 28,2 0,3-1,4 0,2-2,3 0,2-1,4-1,2-2,3-1,3-1,2-2,26 28,1-14,-46-61,-6-11</inkml:trace>
  <inkml:trace contextRef="#ctx0" brushRef="#br1" timeOffset="70139.993">9548 15359,'25'-9,"31"-3,36 0,31 3,22 4,8 11,-7 11,-29 2</inkml:trace>
  <inkml:trace contextRef="#ctx0" brushRef="#br1" timeOffset="70372.409">10484 15827,'-6'12,"0"1,1-1,0 1,1 1,1-1,0 0,1 1,0 3,1-14,1 1,0 0,0 0,1 0,-1 0,1 0,0 0,0 0,0-1,0 1,1 0,-1-1,1 1,0-1,0 0,0 1,1-1,-1 0,1 0,0-1,0 1,0 0,0-1,0 0,0 0,1 0,-1 0,1 0,-1-1,3 1,2 1,0-1,0-1,0 1,0-1,0-1,1 1,-1-2,0 1,0-1,0 0,0 0,0-1,0-1,0 1,0-1,-1 0,1-1,-1 0,0 0,0 0,0-1,-1 0,0-1,0 1,0-1,-1 0,1-1,-1 1,-1-1,1 0,-1 0,-1 0,1-1,-1 1,-1-1,1 0,-1 0,0 0,-1 0,0 0,0-1,-1 1,0 0,-1 0,0 0,0 0,-1-2,-1 2,0 0,-1 0,0 1,0-1,-1 1,0 0,0 1,-1-1,0 1,0 0,0 1,-1-1,0 1,0 0,0 1,-1 0,1 0,-1 1,0-1,0 2,0-1,-1 1,1 1,-2-1,4 1,-1-1,1 2,-1-1,1 1,-1 0,1 0,-1 0,0 1,1 0,0 1,-1-1,1 1,0 1,0-1,0 1,0 0,0 0,0 1,1-1,0 1,0 1,0-1,0 1,1-1,0 1,-1 1,2-1,-1 1,1-1,0 1,-1 2,2 0,0 0,0 1,1-1,0 0,0 1,1-1,0 1,1-1,0 1,0-1,1 0,0 0,0 1,1-1,0-1,0 1,1 0,0-1,1 0,-1 0,1 0,1 0,-1-1,1 0,0 0,1 0,-1-1,1 0,0 0,0-1,1 0,-1 0,1-1,0 0,0 0,3 0,48 12,-4-7</inkml:trace>
  <inkml:trace contextRef="#ctx0" brushRef="#br1" timeOffset="70543.953">10778 15331,'-18'-6,"-15"-3,-9 0,-2 5,5 9,8 12,10 14,13 12,17 8,16 6,4-6</inkml:trace>
  <inkml:trace contextRef="#ctx0" brushRef="#br1" timeOffset="71136.93">10939 15973,'2'4,"1"0,0 0,0 0,0 0,0-1,1 1,-1-1,1 0,0 0,0 0,0-1,0 0,1 1,-1-1,1-1,-1 1,1-1,0 0,-1 0,1 0,0 0,0-1,0 0,0 0,0 0,-1-1,1 1,0-1,0 0,-1-1,1 1,-1-1,1 0,-1 0,1-1,-1 1,0-1,7-6,-1-1,-1 0,1-1,-2 0,1 0,-2-1,1 0,-2 0,0-1,0 0,-1 0,0 0,-2-1,1 1,-2-1,0 0,0 0,-1-3,-1 6,0 1,0-1,-1 1,0-1,-1 1,0 0,-1 0,0-1,-4-6,5 12,0 1,0 0,0 0,0 0,-1 0,0 1,0-1,0 1,0-1,-1 1,1 0,-1 0,1 0,-1 1,0 0,0-1,-1 1,1 1,0-1,-1 1,1-1,-1 1,0 0,4 1,0-1,0 1,-1 0,1-1,0 1,0 0,0 0,-1-1,1 1,0 0,0 0,0 1,-1-1,1 0,0 0,0 1,0-1,-1 0,1 1,0-1,0 1,0-1,0 1,0 0,0 0,0-1,0 1,0 0,1 0,-1 0,0 0,0 0,1 0,-1 0,1 0,-1 0,1 0,-1 0,1 0,0 1,-1-1,1 0,0 0,0 0,0 1,0-1,0 0,0 0,0 0,0 1,1-1,-1 0,0 0,1 0,-1 0,1 2,6 2,0 0,1-1,-1 1,1-1,0-1,0 1,0-1,0-1,1 0,-1 0,1 0,-1-1,4 0,-7 0,430 36,-431-38,-1 1,0 0,0 0,0 1,1-1,-1 1,0-1,0 1,0 0,0 0,0 0,0 1,0-1,0 1,-1-1,1 1,0 0,-1 0,1 0,-1 1,0-1,0 0,0 1,0-1,0 1,-1 0,1 0,-1 0,0 0,1 0,-1 0,-1 0,1 0,0 2,-13 59,9-59,1 1,0-1,0 1,1-1,-1 1,1 0,1 0,-1 0,1 0,0 0,0 0,1 0,-1-1,1 1,1 0,-1 0,1-1,0 1,0-1,1 1,-1-1,1 0,1 0,2 4,-2-6,0 0,0 0,0 0,1 0,-1-1,1 0,0 0,0 0,0 0,0-1,0 0,0 0,0 0,0-1,1 0,-1 0,0 0,0 0,0-1,1 0,-1 0,0 0,1-1,5-2,1 0,-1-1,0 0,0 0,0-1,-1-1,0 0,0 0,3-5,-1 1,-1-1,-1 0,0-1,-1 0,-1-1,0 0,0 0,-2-1,0 0,0 0,-1 0,-1-1,-1 1,1-7,-6-3,-15 31,13-2,0 0,0 1,0 0,1 0,-1 0,1 0,1 0,-1 1,1 0,0-1,0 1,0 0,1 0,0 0,0 0,1 0,-1 0,1 0,1 0,-1 0,1 0,0 0,0 0,1 0,0-1,0 1,0 0,1-1,0 1,0-1,0 0,0 0,1 0,0-1,0 1,0-1,1 0,3 2,77 18,-44-22</inkml:trace>
  <inkml:trace contextRef="#ctx0" brushRef="#br1" timeOffset="71391.271">12035 15372,'7'16,"11"14,3 2</inkml:trace>
  <inkml:trace contextRef="#ctx0" brushRef="#br1" timeOffset="72274.735">12490 15720,'5'-72,"3"1,4 1,2 0,4 1,2 0,8-9,15-61,-26 83,-3 0,-2 0,2-31,-17 34,3 52,0 0,-1 0,1 0,0 0,-1 0,1 0,0 0,-1 1,1-1,-1 0,0 0,1 0,-1 1,0-1,1 0,-1 1,0-1,0 1,1-1,-1 1,0-1,0 1,0 0,0-1,0 1,0 0,1 0,-1-1,0 1,0 0,0 0,0 0,0 0,0 0,0 0,0 1,0-1,0 0,0 0,0 1,0-1,1 0,-1 1,0-1,0 1,0-1,1 1,-1 0,0-1,1 1,-1 0,-10 8,0 0,1 0,1 1,0 1,0-1,1 2,0-1,-4 10,-17 30,3 0,2 2,2 1,2 1,3 0,3 1,-2 18,11-42,0-1,2 1,1 0,2 0,1 0,2-1,1 1,4 14,-5-33,0 0,1 0,0-1,1 0,1 0,0 0,0 0,1-1,1 0,0-1,0 1,1-2,0 1,1-1,0 0,1-1,-1-1,1 1,1-2,0 0,5 3,-7-5,1 1,0-2,-1 1,1-2,0 1,0-2,1 1,-1-1,0-1,0 0,1-1,-1 0,0 0,0-1,0-1,0 0,0-1,-1 0,0 0,1-1,-1 0,-1-1,1 0,-1-1,0 0,-1 0,0-1,0 0,0 0,-1-1,0 0,3-7,14-49,-24 65,-1 0,1 1,-1-1,1 0,0 0,-1 0,1 0,-1 0,1 0,-1 0,1 0,-1 0,1 0,-1 0,1 0,-1 0,1 0,-1 0,1 0,0 0,-1-1,1 1,-1 0,1 0,0 0,-1-1,1 1,-1 0,1-1,0 1,-1 0,1-1,0 1,0-1,-1 1,1 0,0-1,0 1,0-1,-1 1,1-1,0 1,0 0,0-1,-4 7,0 1,1-1,0 1,0 0,1 0,-1 0,1 1,1-1,0 0,0 1,0-1,1 1,0-1,0 1,1-1,0 1,1-1,-1 0,1 0,1 1,-1-1,1-1,0 1,1 0,0-1,0 1,0-1,1 0,0-1,0 1,0-1,1 0,0 0,0-1,0 0,0 0,1 0,-1-1,1 1,0-2,0 1,0-1,1 0,2 0,-4-2,1 1,-1-2,0 1,0-1,1 0,-1 0,0 0,0-1,0 0,0 0,0-1,-1 0,1 0,-1 0,1-1,-1 1,0-1,-1 0,1-1,-1 1,0-1,0 0,0 0,0 0,-1-1,0 1,0-1,-1 0,1-2,2-2,-1-1,-1 0,0-1,0 1,-1 0,0-1,-1 0,-1 1,0-1,0 0,-1 1,-1-1,0 1,0-1,-3-6,4 14,0-1,0 1,-1 0,1 0,-1 0,0 0,0 0,0 0,-1 0,1 1,-1-1,0 1,0 0,0-1,-1 2,1-1,-1 0,1 1,-1-1,0 1,0 0,0 0,0 1,-1-1,1 1,0 0,0 0,-1 0,1 1,-1 0,1-1,-1 2,1-1,0 0,-1 1,1 0,-1 0,1 0,0 0,-4 3,1 1,1 1,0 1,0-1,0 1,0 0,1 0,0 1,1-1,0 1,0 0,1 1,0-1,0 0,1 1,0 0,0-1,1 1,0 0,1 0,0 0,0 0,1 0,0-1,1 1,-1 0,2 0,-1-1,1 0,1 1,0-1,0 0,0-1,6 8,4 4,1 0,1-1,1-1,0 0,1-1,1-1,1-1,0-1,0 0,1-2,1 0,0-2,0 0,1-1,8 0,-29-7,1 1,0-1,0 0,-1 0,1-1,0 1,0-1,0 1,0-1,0 0,0 0,0 0,0-1,0 1,-1-1,1 1,0-1,0 0,0 0,-1 0,1-1,0 1,-1-1,1 1,-1-1,0 0,0 0,1 0,-1 0,0 0,-1 0,1-1,0 1,-1-1,1 1,-1-1,0 0,0 1,1-2,1-18,0 0,-1-1,-1 1,-1-1,-3-17,1-2,1-25,2 21,-3 1,-2 0,-1 0,-6-15,9 49,5 16,5 8,12 7,0 0,1-1,1-2,0 0,2-1,-1-1,2-1,0-2,1 0,9 1,116 66,-145-76,0 1,0 0,-1 0,0 0,1 1,-2 0,1 0,-1 0,1 0,-1 1,-1 0,1 0,-1 0,0 0,0 0,-1 1,0-1,0 1,-1 0,0 0,0-1,0 5,-6 96,5-105,-1 1,1-1,-1 1,0-1,0 1,0-1,-1 0,1 0,0 0,-1 0,1 0,-1 0,0 0,0 0,0 0,0-1,0 1,0-1,0 1,0-1,-1 0,1 0,0 0,-1 0,1 0,-1-1,1 1,-1-1,-2 1,-77-2,73 0,-1 0,0-1,0-1,1 0,0 0,-1 0,1-1,0-1,1 0,-2-1,-10-10</inkml:trace>
  <inkml:trace contextRef="#ctx0" brushRef="#br1" timeOffset="74404.896">13372 15960,'-2'-1,"1"1,-1-1,0 0,1 0,-1 0,1-1,-1 1,1 0,0 0,0-1,-1 1,1-1,0 1,0-1,0 1,1-1,-1 0,0 0,1 1,-1-1,1 0,-1 0,1 1,0-1,0 0,-1 0,2 0,-1 0,0 0,0 1,0-1,1 0,-1 0,1 0,0 1,-1-1,1 0,1 0,48-205,-32 149,-4 1,-1-2,-4 0,2-38,-16 52,5 44,-1 0,1 0,0 0,0 0,-1 0,1 0,-1 0,1 0,-1 0,1 0,-1 1,1-1,-1 0,0 0,1 1,-1-1,0 0,0 1,0-1,1 1,-1-1,0 1,0-1,0 1,0-1,0 1,0 0,0 0,0-1,0 1,0 0,0 0,0 0,0 0,0 0,0 1,0-1,0 0,0 0,-1 1,-3 1,-1 2,0-1,1 0,0 1,0 0,0 0,0 1,1-1,0 1,0 0,0 0,0 0,1 1,0-1,0 1,0 0,1 0,-1 1,3-5,0 0,0 0,-1 0,1 0,1 1,-1-1,0 0,0 0,1 0,-1 0,1 0,0 0,0 0,0-1,0 1,0 0,0 0,0-1,0 1,1 0,-1-1,0 1,1-1,0 0,-1 1,1-1,0 0,-1 0,1 0,0 0,0 0,66 24,-61-23,70 18,-41-12,-1 1,0 3,-1 0,2 3,-30-12,-1 0,0 0,0 0,0 0,0 1,0 0,-1 0,1 0,-1 1,0-1,-1 1,1 0,-1 0,0 1,0-1,0 1,-1-1,0 1,0 0,-1 0,1-1,-1 1,0 2,0 17,0 0,-2 1,-1-1,-1 0,-4 18,2-20,2 1,0 0,2-1,0 1,2 0,1 10,-1-29,1 0,-1-1,1 1,0-1,0 1,0-1,1 1,-1-1,1 0,0 0,1-1,-1 1,0-1,1 1,0-1,0 0,0 0,0-1,0 1,1-1,-1 0,1 0,-1 0,1-1,0 0,0 0,0 0,-1 0,1-1,0 0,0 0,0 0,0 0,3-2,22-2,-1-1,1-2,-1-1,-1-1,0-1,26-14,-43 19,171-77,-105 46</inkml:trace>
  <inkml:trace contextRef="#ctx0" brushRef="#br1" timeOffset="75260.911">16313 16187,'-7'-16,"2"-1,0 0,1 0,0-1,2 1,0-1,1 1,1-1,0 0,1 0,1 1,1-1,3-9,-2 6,1 2,1-1,1 1,0-1,1 2,2-1,-1 1,2 1,0 0,2 0,-1 1,2 1,9-9,-21 23,-1 0,1-1,-1 1,1 0,-1 0,1 0,0 0,0 0,-1 0,1 0,0 1,0-1,0 1,0-1,0 1,0 0,0 0,0 0,0 0,0 0,0 0,0 0,0 1,0-1,0 1,-1-1,1 1,0 0,0 0,0 0,-1 0,1 0,0 0,-1 0,1 0,-1 1,0-1,1 1,-1-1,1 2,6 12,0 1,0 0,-2 0,0 1,-1-1,0 1,-1 1,-2-1,1 5,-1-8,1 2,1-1,-1 1,-1 0,0 1,-1-1,-1 0,0 0,-2 0,-2 13,4-27,-1 1,0-1,0 0,0 0,-1 1,1-1,0 0,-1 0,0 0,1 0,-1-1,0 1,0 0,0-1,0 1,0-1,0 0,0 0,-1 0,1 0,0 0,-1 0,1 0,-1-1,1 1,-1-1,1 0,-1 0,1 0,-1 0,1 0,-1 0,1-1,-1 1,1-1,0 0,-1 0,1 0,0 0,-1 0,1 0,0-1,0 1,0-1,0 1,0-1,1 0,-1 1,0-1,0-1,-3-2,0 0,1 0,0-1,0 1,0-1,0 0,1 0,0 0,1-1,-1 1,1-1,0 1,1-1,-1 0,1 0,0-5,3 8,-1 1,1 0,-1 0,1 0,0 0,0 0,1 0,-1 0,0 0,1 1,0 0,-1-1,1 1,0 0,0 0,1 1,-1-1,0 0,0 1,1 0,-1 0,1 0,-1 0,1 1,-1-1,1 1,0 0,-1 0,1 0,-1 1,1-1,0 1,420 10,-419-10,-1-1,1 1,0-1,0-1,-1 1,1-1,0 0,-1 0,1 0,0 0,-1-1,0 0,1 0,-1 0,0-1,0 1,0-1,0 0,-1 0,1 0,-1-1,0 1,0-1,1-1,-4 1,-1 1,0-1,-1 1,1 0,0-1,-1 1,0 0,0 0,0 0,0 0,0 0,-1 0,1 1,-1-1,0 1,0 0,0 0,0 0,0 0,0 0,0 0,-1 1,1 0,-1 0,1 0,-1 0,1 0,-1 0,-2-1,-1 0,1 0,0 1,-1 0,1 0,0 0,-1 1,0 0,1 0,-1 0,1 1,0 0,-1 0,1 1,0 0,-1 0,1 0,0 1,1 0,-1 0,0 0,1 1,0 0,0 0,0 0,0 1,1 0,-1 0,1 0,1 0,-1 1,1-1,0 1,0 0,0 0,1 0,-2 5,3-5,0 1,0-1,0 0,0 1,1-1,0 1,1-1,0 1,0-1,0 1,0-1,1 0,0 0,1 0,-1 0,1 0,0 0,1-1,-1 1,1-1,0 0,0 0,1-1,0 1,-1-1,1 0,1 0,-1 0,1-1,-1 0,1 0,0 0,0-1,4 1,24 8,0-2,0-2,1-1,-1-1,2-2,-1-2,0-1,0-2,22-3,112-14,-9-5</inkml:trace>
  <inkml:trace contextRef="#ctx0" brushRef="#br1" timeOffset="75771.427">19134 15533,'0'27,"0"27,2 25,1 20,2 13,3 8,2-1,-1-4,1-10,0-17,-1-22</inkml:trace>
  <inkml:trace contextRef="#ctx0" brushRef="#br1" timeOffset="76654.471">19014 15866,'-1'-1,"-6"-19,0 0,1 0,1 0,1-1,1 0,0 0,2-5,1 23,0-1,1 1,-1-1,1 1,0 0,0-1,0 1,1 0,-1 0,1 0,0 0,0 0,0 0,0 0,0 0,1 1,-1-1,1 1,-1 0,1 0,0 0,0 0,0 0,0 0,0 1,1 0,-1-1,0 1,1 1,-1-1,2 0,9-1,0 0,1 0,-1 2,1 0,-1 0,0 2,2 0,11 1,0 2,-1 1,0 1,0 2,0 0,-1 1,-1 2,0 1,17 11,-38-22,1-1,-1 1,1 0,-1 0,0 1,0-1,0 1,0-1,-1 1,1 0,-1 0,0 0,1 0,-1 1,-1-1,1 1,0-1,-1 1,0-1,0 1,0 0,0 0,0-1,-1 1,0 0,0 0,0 0,0 0,-1-1,1 1,-1 0,0 0,0 0,-6 4,1 1,-2-1,1 0,-1-1,-1 0,1 0,-1-1,0 0,0-1,-1 1,0-2,0 1,0-2,-4 2,-19 6,0 0,-1-3,0 0,-30 1,55-8,10-1,7 0,392 5,-395-4,-1-1,1 1,0-1,-1 0,1 0,0-1,-1 1,1-1,0 0,-1-1,1 1,-1-1,0 1,1-1,-1-1,0 1,0 0,-1-1,1 0,0 0,-1 0,0 0,1-1,-1 0,-1 1,1-1,0 0,-1 0,0-1,0-9,-1-1,-1 0,-1 0,0 0,0 0,-2 1,0-1,0 1,-2-1,0 1,0 0,-1 1,-1-1,0 1,-7-8,1-5,-2 1,0 1,-2 0,-1 1,-3-2,4 12,17 13,0 0,0 1,0-1,0 0,0 0,1 0,-1 1,0-1,0 0,0 0,0 0,0 1,0-1,0 0,0 0,0 0,0 1,0-1,0 0,-1 0,1 0,0 1,0-1,0 0,0 0,0 0,0 0,0 1,0-1,-1 0,1 0,0 0,0 0,0 0,0 0,-1 1,1-1,0 0,0 0,0 0,0 0,-1 0,1 0,0 0,0 0,0 0,-1 0,1 0,0 0,0 0,7 8,0-1,1 0,0 0,0-1,0 0,1 0,0-1,1 0,-1 0,1-1,-1-1,1 0,0 0,1-1,-1 0,48 11,0-2,1-3,3-3,162 28,-219-32,0 0,0 0,0 1,0-1,0 1,0 0,0 0,0 1,-1-1,1 1,-1 0,0 0,0 1,0-1,0 1,0 0,-1 0,0 0,0 0,0 1,0-1,-1 1,1 0,-1 0,-1 0,1 0,-1 0,1 3,-19 145,17-151,1-1,-1 1,0-1,0 0,1 1,-1-1,0 0,1 1,0-1,-1 0,1 0,0 1,-1-1,1 0,0 0,0 0,0 0,0 0,0 0,0 0,0-1,1 1,-1 0,0 0,0-1,1 1,-1-1,0 1,1-1,-1 0,0 1,1-1,-1 0,0 0,1 0,-1 0,1 0,55-8,-57 8,338-122,-337 121,0 0,0 0,0 0,1 0,-1 0,0 0,1 1,-1-1,0 0,1 1,-1-1,1 1,-1 0,1-1,-1 1,1 0,-1 0,1 0,0 0,-1 0,1 1,-1-1,1 0,-1 1,1-1,-1 1,0-1,1 1,-1 0,0-1,1 1,-1 0,0 0,0 0,1 0,-1 0,0 0,0 1,0-1,-1 0,1 0,0 1,0-1,-1 0,1 1,-1-1,1 1,-1-1,0 1,1-1,-1 1,0 0,-1 14,0-12,0-1,0 0,1 1,-1-1,1 1,-1-1,1 1,1-1,-1 1,0-1,1 1,-1-1,1 0,0 1,0-1,1 0,-1 0,1 0,-1 1,1-2,0 1,0 0,0 0,1-1,-1 1,1-1,-1 1,1-1,0 0,0 0,0-1,1 2,2-2,-1-1,1 1,-1-1,1 0,-1-1,1 1,-1-1,1 0,-1-1,1 1,-1-1,0 0,0 0,0-1,0 1,0-1,-1 0,1-1,-1 1,0-1,0 1,0-1,0-1,-1 1,0 0,0-1,0 0,0 0,-1 0,1 0,-1 0,-1 0,1 0,-1-1,0 1,0-1,0 1,-1-1,0 1,0-4,-1 2,0-1,-1 1,0-1,0 1,-1 0,1 0,-2 0,1 0,-1 0,0 1,0 0,-1 0,0 0,0 0,0 1,-1-1,0 1,0 1,0-1,0 1,-1 0,1 1,-1-1,0 1,-1 1,1-1,0 1,-1 1,1-1,-8 0,7 1,0-1,0 2,0-1,0 1,0 0,-1 0,1 1,0 0,0 1,1 0,-1 0,0 0,1 1,-1 0,1 1,0 0,0 0,0 0,0 1,1 0,0 0,0 1,0 0,1 0,0 0,0 0,0 1,1 0,-1 1,4-3,-1-1,1 0,0 1,0-1,0 0,1 1,0-1,-1 1,1 0,1-1,-1 1,1-1,0 0,0 1,0-1,1 0,-1 1,1-1,0 0,0 0,0 0,1 0,0-1,-1 1,1-1,1 0,-1 1,1 0,31 25</inkml:trace>
  <inkml:trace contextRef="#ctx0" brushRef="#br1" timeOffset="77076.979">21192 15666,'-4'-2,"0"1,0 0,0 0,0 0,-1 0,1 1,0-1,-1 1,1 0,0 1,-1-1,1 1,0 0,0 0,-1 0,1 0,0 1,0-1,0 1,1 0,-1 1,0-1,1 1,-1-1,1 1,0 0,0 0,0 1,-1 0,2 1,0-1,0 1,0 0,1 0,0 0,0 0,0 0,0 0,1 0,0 0,0 0,0 0,1 0,-1 0,1 0,0 0,1 0,-1-1,1 1,0 0,0-1,1 1,-1-1,1 0,0 1,0-2,1 2,4 4,0-1,0 0,1-1,0 0,0 0,1-1,-1-1,1 1,1-1,-1-1,10 3,10 0,-1-2,1-1,0-1,1-2,-1-1,0-2,0 0,0-2,0-1,-1-2,0-1,0-1,25-12,-41 17,0-1,0 0,-1-1,0 0,0-1,0 0,-1-1,0-1,-1 0,1 0,-2-1,0 0,0 0,6-11,-13 19,-1 0,-1 0,1-1,0 1,0 0,-1 0,0-1,1 1,-1 0,0 0,0-1,0 1,0 0,-1-1,1 1,0 0,-1-1,0 1,1 0,-1 0,0 0,0 0,-1 0,1 0,0 0,-1 0,1 0,-1 1,1-1,-1 0,0 1,0-1,1 1,-1 0,0 0,0 0,-1 0,1 0,0 0,0 0,0 1,-1-1,1 1,0-1,0 1,-1 0,1 0,-1 0,-2-1,0 0,-1 1,1 0,0 0,-1 0,1 0,0 1,-1 0,1 0,0 0,0 1,0 0,0 0,0 0,0 0,0 1,1 0,-1 0,1 0,0 0,0 1,0 0,0 0,1 0,0 0,-1 0,2 1,-1 0,0-1,1 1,0 0,0 1,3-2,0 1,0-1,0 0,1 1,0-1,0 0,0 0,0 0,1 0,-1 0,1-1,0 1,0-1,1 0,-1 0,0 0,1 0,0 0,0-1,0 0,0 0,0 0,0 0,1-1,-1 1,5 0,37 11,0-2,1-1,0-3,0-2,1-2,36-3,-52 1,80 1</inkml:trace>
  <inkml:trace contextRef="#ctx0" brushRef="#br1" timeOffset="78727.106">22636 15639,'-26'-6,"-1"1,0 2,1 1,-2 1,1 1,0 1,-1 2,24-3,1 0,0 1,-1 0,1-1,0 1,-1 0,1 1,0-1,0 0,0 1,0 0,0 0,1 0,-1 0,0 0,1 0,0 1,-1-1,1 1,0 0,0 0,1-1,-1 1,0 1,1-1,0 0,0 0,0 0,0 1,0-1,1 0,-1 1,1-1,0 0,0 1,0-1,1 1,-1-1,2 4,0-1,0 0,1 0,0 0,0 0,1 0,-1-1,1 1,0-1,1 0,-1 0,1-1,0 1,0-1,0 0,1-1,-1 1,1-1,0 0,2 1,4 1,0 0,0-1,0 0,1-1,-1 0,1-1,0-1,0 0,0 0,1-2,-4 0,0 0,1-1,-1 0,0-1,-1 0,1-1,0 0,-1 0,0-1,0 0,0-1,-1 0,0 0,0-1,0 0,-1 0,0-1,-1 1,1-2,-2 1,1-1,-1 0,0 0,-1 0,0-1,0 0,-1 0,-1 0,0 0,0 0,0-2,4-38,-2 0,-3 0,-1 0,-3-1,-2 2,-2-1,-2 1,-12-37,19 80,0-5,-1 1,0 0,0 0,-1 0,0 0,-1 0,0 1,0 0,-1 0,0 0,-1 1,-2-3,7 11,0-1,0 1,0-1,0 1,0 0,0-1,0 1,0 0,0 1,0-1,0 0,0 0,0 1,0 0,0-1,0 1,0 0,0 0,0 0,0 0,1 0,-1 0,0 0,1 1,-1-1,1 0,0 1,-1 0,1-1,0 1,0 0,0-1,0 1,0 0,0 0,1 0,-1 0,1 0,-1 0,1 0,0 0,0 1,-9 21,1 0,1 0,2 1,0-1,2 1,1 0,0 1,2-1,1 0,1 0,1 0,2 0,0-1,1 1,2-1,0 0,3 1,-1-4,2 0,0-1,2-1,0 0,1-1,1 0,0-1,1-1,1-1,1 0,0-1,1-1,0-1,1-1,0-1,1-1,0 0,0-2,1-1,0 0,0-2,0 0,1-2,-1-1,1 0,-1-2,1-1,-1-1,1-1,-1 0,12-6,-25 7,-1 0,0-1,1 0,-2-1,1 0,0 0,-1-1,0 0,0 0,-1-1,0 0,0 0,-1-1,1 1,-2-2,1 1,-1-1,0 0,0-1,-4 7,0 0,-1 1,1-1,0 0,-1 0,0 0,0 1,1-1,-2 0,1 0,0 0,-1 0,1 1,-1-1,0 0,0 0,0 1,0-1,0 1,0-1,-1 1,0-1,1 1,-1 0,0 0,0 0,0 0,0 0,0 0,-1 1,1-1,0 1,-1-1,0 1,0 0,-3-2,-1 0,1 1,-1 0,1 0,-1 1,0 0,0 0,1 1,-1-1,0 1,0 1,0 0,0 0,-2 1,5-2,0 1,0 0,0 0,0 1,0 0,1-1,-1 1,0 0,1 0,0 1,-1-1,1 1,0 0,1 0,-1 0,0 0,1 0,-1 1,1-1,0 1,0-1,1 1,-1 0,1 0,-1-1,1 1,1 0,-1 0,0 1,1-1,0 0,0 0,0 0,1 0,-1 0,1 0,0 0,0 0,0 0,1 0,-1-1,1 1,0 0,0-1,0 1,11 7,-1 0,2-1,-1 0,1-1,1 0,-1-2,2 0,-1 0,1-1,0-1,0-1,0 0,1-1,-1-1,1 0,1-1,58 8,0-4,1-3,63-6,-135 3,7 1,0 0,0-1,1-1,-1 0,-1-1,1 0,0-1,-1 0,1-1,-1 0,5-4,-14 8,-1 0,1-1,-1 1,1-1,-1 1,1-1,-1 0,0 0,0 1,0-1,0 0,0 0,0 0,-1 0,1 0,-1 0,1 0,-1 0,0 0,1-1,-1 1,0 0,-1 0,1 0,0 0,-1 0,1 0,-1 0,1 0,-1 0,0 0,0 0,0 0,0 0,0 0,-1 1,1-1,0 0,-1 1,0-1,-69-55,66 55,1-1,0 1,-1 0,1 0,-1 0,0 1,0 0,1 0,-1 0,0 0,0 1,0-1,0 1,0 1,0-1,0 1,0 0,0 0,1 0,-1 0,0 1,1 0,-1 0,1 0,-1 1,1 0,0-1,0 1,0 1,1-1,-1 0,1 1,0 0,0 0,0 1,0 1,1-1,0 1,0 0,0-1,1 1,0 0,0 0,0 0,1 0,0 0,0 0,1 0,-1 0,1 0,1 0,-1 0,1 0,0-1,0 1,0-1,1 1,0-1,0 0,1 0,-1 0,1-1,0 1,0-1,1 0,-1 0,1 0,0-1,0 1,0-1,0 0,1-1,-1 1,1-1,0 0,0-1,-1 1,1-1,0 0,0-1,0 0,2 0,-1 0,-1-2,1 1,-1-1,1 0,-1 0,0-1,0 0,0 0,0 0,0-1,-1 0,1 0,-1 0,0-1,0 1,-1-1,0 0,0-1,0 1,0-1,2-5,15-16,-20 26,0 1,-1 0,1-1,0 1,0 0,0 0,0-1,0 1,0 0,0 0,0 0,-1 0,1 1,0-1,0 0,0 0,0 0,0 1,0-1,0 0,-1 1,1-1,0 1,0-1,-1 1,1-1,0 1,0 0,-1-1,1 1,-1 0,1-1,-1 1,1 0,-1 0,1 0,-1 0,0-1,1 1,-1 0,0 0,0 0,0 0,1 0,-1 0,0 0,0 0,5 7,-3-3,0 0,1 0,0 0,1 0,-1-1,1 1,-1-1,1 0,1 0,-1-1,0 1,1-1,0 0,0 0,0 0,0-1,0 0,0 0,1 0,-1-1,1 1,-1-1,1-1,0 1,-1-1,1 0,0 0,-1 0,1-1,-1 0,1 0,-1-1,5-1,-1-5,0-1,-1-1,1 1,-2-1,1-1,-1 0,-1 0,0 0,-1 0,0-1,-1 0,0 0,-1 0,0-1,-1 1,0-1,-1-3,5-13,-3 17,28-91,-30 100,1-1,0 1,-1 0,1 0,0 0,1 0,-1 0,0 0,1 0,0 1,-1 0,1-1,0 1,0 0,1 0,-1 0,0 1,1-1,-1 1,1 0,-1 0,1 0,-1 0,1 1,0 0,2-1,4 4,0-1,0 2,0-1,-1 2,1-1,-1 1,0 0,-1 1,1 0,-1 1,0-1,-1 2,1-1,-2 1,7 7,-1 1,0 0,-1 0,-1 1,-1 1,0 0,-1 0,-1 0,-1 1,0 0,-2 0,0 1,-1 0,4 45,-4 0,-2 0,-2 2,4 134,-3-189,0 0,1 0,1 0,0 0,0 0,1 0,1-1,0 0,1 1,0-1,0-1,1 1,1-1,0 0,0 0,1-1,0 0,0-1,1 1,1-2,0 2,-7-8,-1 0,1 1,0-1,-1 0,1-1,0 1,0 0,-1-1,1 0,0 1,0-1,0 0,0 0,0-1,-1 1,1-1,0 1,0-1,-1 0,1 0,0 0,-1 0,1-1,-1 1,1-1,-1 1,0-1,0 0,0 0,0 0,0 0,0 0,0-1,-1 1,1 0,-1-1,1 1,-1-1,0 0,0 1,0-1,-1 0,1 0,-1 0,3-16,-1-1,-1 1,-1-1,-1 1,0-1,-2 1,0 0,-1 0,-1 0,-1 0,0 1,-2 0,0 0,-1 0,0 2,-3-3,-10-16,0 0,-3 2,0 0,-3 2,0 1,-2 2,-1 0,-1 2,-19-10,27 18,24 17,0 1,-1 0,1-1,0 1,-1 0,1-1,0 1,-1-1,1 1,0-1,0 1,0 0,-1-1,1 1,0-1,0 1,0-1,0 1,0-1,0 1,0-1,0 1,0-1,0 1,0-1,0 1,0-1,1 1,-1-1,0 1,0-1,0 1,1 0,-1-1,0 1,0-1,1 1,-1 0,0-1,1 1,-1 0,1-1,-1 1,0 0,1 0,-1-1,1 1,-1 0,1 0,-1 0,1 0,-1-1,1 1,-1 0,1 0,-1 0,1 0,-1 0,1 0,-1 0,1 0,-1 1,0-1,1 0,-1 0,1 0,204-27,-146 22,192-15,-242 19,-3 1,0-1,0 1,0 0,0 0,1 1,-1-1,0 2,0-1,0 1,-1-1,5 3,-9-3,0 1,0-1,0 1,-1-1,1 1,0-1,-1 1,0-1,1 1,-1 0,0-1,0 1,1 0,-1-1,-1 1,1 0,0-1,0 1,0-1,-1 1,1 0,-1-1,0 1,1-1,-1 1,0-1,0 0,0 1,0-1,0 0,0 1,0-1,0 0,0 0,-1 0,1 0,-2 3,-39 62,42-65,0 1,0 0,0-1,1 1,-1 0,1-1,-1 1,1 0,-1-1,1 1,0-1,0 1,0-1,0 1,0-1,0 0,0 0,0 1,1-1,-1 0,0 0,1 0,-1 0,1 0,-1-1,1 1,-1 0,1-1,-1 1,1-1,0 1,-1-1,1 0,0 0,0 0,-1 0,1 0,0 0,-1 0,1-1,0 1,-1 0,1-1,0 0,-1 1,1-1,-1 0,11 0,-1-1,1-1,-1 0,0-1,0 0,0 0,0-1,-1 0,0-1,0-1,0 1,-1-2,0 1,0-1,-4 3,0 0,0 1,-1-2,0 1,0 0,0-1,-1 0,1 0,-1 0,-1 0,1 0,-1-1,0 1,0-1,-1 1,0-1,0 0,-1 1,0-1,0 0,0 0,-1 1,0-1,-2-6,1 7,-1 0,0 0,-1 0,1 0,-1 1,0-1,-1 1,1 0,-1 0,0 0,0 1,-1 0,1 0,-1 0,0 1,0-1,0 1,-1 1,1-1,-1 1,1 1,-1-1,0 1,1 0,-1 0,0 1,0 0,0 0,-3 1,2-1,0 0,0 1,1 0,-1 0,0 1,0 0,1 0,-1 1,1 0,0 0,-1 1,2 0,-1 0,0 1,1-1,0 1,0 1,0-1,1 1,0 0,0 0,0 1,1 0,0-1,-1 5,3-7,1 0,0 0,0 0,0 0,0 0,1 0,0 0,0 1,0-1,0 0,1 0,-1 0,1 0,0 0,1 0,-1 0,1 0,-1 0,1 0,0 0,0-1,1 1,-1-1,1 0,0 0,0 0,0 0,0 0,0-1,1 1,1 0,6 4,1 0,0-1,0 0,0-1,1-1,-1 0,1-1,0 0,5 0,33 3</inkml:trace>
  <inkml:trace contextRef="#ctx0" brushRef="#br1" timeOffset="78974.429">25537 15051,'-21'-12,"-15"-5,-9 0,-5 7,0 12,5 15,8 18,10 15,12 10,8-5</inkml:trace>
  <inkml:trace contextRef="#ctx0" brushRef="#br1" timeOffset="79141.097">25431 15733,'6'13,"8"8,7-1,15-3,20-7,25-10,25-11,-5-5</inkml:trace>
  <inkml:trace contextRef="#ctx0" brushRef="#br1" timeOffset="79625.095">26954 15679,'4'-52,"1"0,3 0,2 1,3-4,-1 2,-6 22,44-146,-50 174,1 1,-1-1,1 1,0 0,0-1,0 1,0 0,0 0,1 0,-1 0,0 0,1 0,0 0,-1 0,1 1,0-1,0 0,0 1,0 0,0-1,1 1,-1 0,0 0,1 0,-1 1,0-1,1 0,-1 1,1 0,-1-1,1 1,-1 0,1 0,-1 1,1-1,-1 0,0 1,1-1,-1 1,1 0,-1 0,1 1,13 9,-1 0,-1 2,0 0,-1 0,0 1,-1 1,-1 0,8 13,-9-12,0-1,0 1,-2 1,0-1,-1 1,2 10,-8-25,0 0,-1 1,1-1,-1 0,1 0,-1 1,0-1,0 0,0 0,0 1,-1-1,1 0,-1 0,1 1,-1-1,0 0,1 0,-1 0,0 0,-1 0,1 0,0 0,0 0,-1-1,1 1,-1 0,0-1,1 1,-1-1,0 0,0 1,0-1,0 0,0 0,0 0,0-1,0 1,-1 0,1-1,0 1,0-1,-1 0,-1 0,-1 1,-1-1,1 0,0 0,-1-1,1 1,0-1,-1-1,1 1,0 0,0-1,0 0,0-1,1 1,-1-1,-4-3,7 5,0-1,0 1,0-1,0 0,0 0,1 0,-1 0,1 0,-1-1,1 1,0 0,0-1,0 1,0-1,0 1,0-1,1 1,-1-1,1 0,0 1,0-1,0 1,0-1,0 0,1 1,-1-1,1 0,-1 1,1-1,0 1,0 0,0-1,1 0,7-9,0 0,1 0,1 1,0 0,0 1,1 1,0-1,1 2,0 0,0 0,1 1,-1 1,14-4,4-3,0 2,1 1,0 1,10 0,-40 8,0 0,0 0,0 0,0 0,1 1,-1-1,0 1,0-1,1 1,-1 0,0 0,0 0,1 0,-1 0,0 1,0-1,1 1,-1-1,0 1,0 0,0 0,0 0,0 0,0 0,0 0,0 1,0-1,-1 1,1-1,0 1,-1-1,1 1,-1 0,0 0,0 0,0 0,0 0,0 0,0 0,0 0,-1 1,1-1,0 2,-7 54,4-53,0 0,1 1,-1-1,1 1,0 0,1-1,-1 1,1 0,1-1,-1 1,1 0,-1-1,2 1,-1 0,1-1,0 1,0-1,0 0,1 0,-1 0,1 0,0 0,1-1,-1 1,1-1,4 3,20 6,2-5</inkml:trace>
  <inkml:trace contextRef="#ctx0" brushRef="#br1" timeOffset="80622.84">27543 14690,'61'25,"0"3,-2 3,-1 2,-2 2,-1 3,23 23,-66-50,0 0,-1 0,0 2,-1-1,-1 1,0 1,0-1,-1 2,-1-1,-1 1,0 0,-1 0,0 1,-1 0,-1-1,0 1,-2 1,1-1,-2 2,-3 7,2-22,0 0,0 1,1-1,-1 0,1 1,0-1,0 0,0 1,0-1,0 0,1 1,-1-1,1 0,0 1,0-1,0 0,1 0,-1 0,1 0,0 0,-1 0,1 0,1-1,-1 1,0-1,1 1,7 1,0 1,0-2,1 0,0 0,-1-1,1 0,0 0,0-2,0 1,0-1,0-1,6-1,-9 2,0-1,0 0,0-1,0 1,-1-1,1-1,-1 0,1 0,-1 0,0-1,0 0,0 0,-1-1,1 0,-1 0,0 0,-1-1,1 0,-1 0,-1-1,1 1,-1-1,0 0,0 0,-1 0,0-1,0 1,-1-1,0 0,4-38,-11 87,5-28,0 0,1 0,1 0,0 0,1 0,1 0,0 0,0-1,1 0,5 8,-8-16,1 1,0 0,0-1,1 1,-1-1,1 0,0 0,0-1,0 1,1-1,-1 0,1 0,-1 0,1-1,0 1,0-1,1 0,-1-1,0 1,1-1,-1 0,0-1,1 1,-1-1,1 0,4-1,0-1,-1-1,0 0,0-1,0 0,0 0,0-1,-1 0,0 0,0-1,0 0,-1-1,0 0,0 0,-1 0,0-1,0 0,-1 0,0 0,0-1,-1 1,0-1,0-1,-1 1,-1 0,1-1,-1 1,-1-1,0 0,0-7,-2 24,0 0,0 0,1 0,0 0,0 0,1 0,-1 0,2 0,-1 0,1 0,0 0,1 0,-1-1,1 1,1-1,-1 0,1 0,0 0,0 0,1-1,0 1,0-1,1 0,0-1,1-1,0 0,0-1,0 1,0-1,0 0,0-1,1 0,-1 0,0-1,1 0,-1 0,1 0,-1-1,0 0,1-1,-1 0,0 0,0 0,0-1,0 0,0 0,-1-1,0 0,1 0,-2 0,1-1,0 0,-1 0,0 0,0-1,0 0,-1 0,0 0,0 0,0-1,-1 0,0 0,0-1,7-66,-11 107,2-25,0-1,0 0,1 0,0 0,1 0,-1 0,1 0,1-1,-1 1,1-1,0 0,1 0,-1-1,1 1,0-1,1 0,-1 0,1 0,0-1,0 0,0 0,1-1,-1 0,1 0,0 0,0-1,0 0,0 0,0-1,0 0,2 0,2 0,-1-1,1 0,0-1,-1 0,1-1,-1 0,1 0,-1-1,0-1,0 0,0 0,0-1,-1 0,0 0,0-1,0-1,-1 1,0-1,0-1,0 1,-1-2,-1 1,1-1,-1 1,-1-2,1 1,2-9,21-44,-27 65,-17 128,13-123,0 1,1-1,0 0,0 1,1-1,0 1,1-1,0 0,0 1,1-1,0 0,0 0,1 0,0 0,0 0,1-1,0 1,1-1,-1 0,2 1,12 2</inkml:trace>
  <inkml:trace contextRef="#ctx0" brushRef="#br1" timeOffset="80874.095">29521 14556,'2'19,"11"16,1 3</inkml:trace>
  <inkml:trace contextRef="#ctx0" brushRef="#br1" timeOffset="81720.277">29869 15091,'170'-232,"-130"168,-3-2,-3-2,-3-1,-2-1,-4-1,-3-1,10-64,-28 124,-2 0,1 0,-2-1,0 1,0 0,-1-1,0 1,-1-1,-1 1,0 0,-1 0,0 0,0 0,-1 0,-1 0,0 1,-4-5,6 13,1-1,-1 2,0-1,0 0,-1 1,1-1,-1 1,1 0,-1 0,1 0,-1 1,0 0,0-1,0 1,0 0,0 1,0-1,0 1,0 0,0 0,0 0,-1 0,1 1,0-1,0 1,0 0,0 1,1-1,-1 1,-3 1,-7 4,1 0,-1 1,2 1,-1 0,2 0,-1 2,1-1,0 2,-13 16,2 0,1 2,1 1,2 0,1 2,1 0,2 0,1 2,2-1,1 2,2-1,2 1,1 0,1 1,2-1,2 1,2-1,0 1,3-1,1 0,2 0,1-1,12 28,-10-33,1-1,1 0,1-2,2 1,1-2,1 0,1-1,1-1,1 0,2-2,0-1,1-1,1 0,27 15,-45-31,0 1,1-1,0 0,0-1,0 0,0 0,1-1,-1 0,1 0,-1-1,1 0,-1-1,1 0,0 0,-1-1,1 0,0 0,-1-1,0 0,1 0,-1-1,0 0,0-1,0 0,-1 0,0-1,1 0,-1 0,-1 0,1-1,-1 0,4-5,-3 1,0-1,0 0,-1 0,-1-1,0 1,0-1,-1 0,-1-1,0 1,-1-1,0 1,-1-1,0 0,-1 1,0-1,-1 0,-1 0,0 1,0-1,-1 1,-3-5,4 12,0 1,-1-1,0 1,0 0,0 0,0 0,-1 0,1 0,-1 1,0-1,0 1,0 0,-1 1,1-1,-1 1,0 0,1 0,-1 0,0 0,0 1,0 0,0 0,0 0,-1 1,1 0,0 0,0 0,0 0,0 1,0 0,0 0,0 1,0-1,0 1,0 0,0 0,1 1,-1-1,1 1,0 0,-1 1,-3 1,1 2,0-1,0 1,0 0,1 0,0 1,0 0,1 0,0 0,1 1,0 0,0-1,0 1,1 1,1-1,0 0,0 1,1 0,0-1,0 1,1 0,0-1,1 1,0-1,1 1,0-1,0 1,1-1,1 0,-1 0,5 7,-3-11,0 0,1-1,-1 1,1-1,0 0,1-1,-1 1,1-1,-1-1,1 1,0-1,0 0,0 0,0-1,0 0,1-1,-1 1,0-1,0-1,0 1,1-1,-1-1,0 1,0-1,0 0,-1-1,1 1,0-1,-1-1,0 1,0-1,0-1,0 1,1-1,32-33,-39 38,1-1,0 1,-1 0,1-1,0 1,-1 0,1-1,0 1,0 0,0 0,-1-1,1 1,0 0,0 0,0 0,0 0,-1 0,1 0,0 1,0-1,0 0,-1 0,1 1,0-1,0 0,-1 1,1-1,0 0,-1 1,1-1,0 1,-1-1,1 1,-1 0,1-1,-1 1,1 0,-1-1,1 1,-1 0,1-1,-1 1,0 0,0 0,1 0,-1-1,0 1,0 0,0 0,0 0,0-1,0 2,5 8,0-3,0 0,0 0,0 0,1-1,0 1,1-2,-1 1,1-1,0 0,1 0,6 3,-11-6,0-1,1 1,-1-1,1 1,-1-1,1 0,-1 0,1-1,0 1,0-1,-1 0,1 0,0 0,0 0,-1-1,1 1,0-1,-1 0,1 0,0 0,-1-1,0 1,1-1,-1 0,0 0,0 0,0-1,1 0,5-9,-1 0,0-1,-1 0,0 0,-1 0,-1-1,0 0,-1 0,0 0,-1-1,-1 1,0-1,-1-6,20-168,-21 186,0 2,0-1,-1 1,1 0,0-1,0 1,0 0,1-1,-1 1,0 0,0-1,1 1,-1 0,1-1,-1 1,1 0,0 0,-1 0,1 0,0-1,0 1,0 0,0 0,0 0,0 1,0-1,0 0,0 0,0 1,0-1,0 0,1 1,-1-1,0 1,0 0,1-1,-1 1,2 0,82 54,144 99,-226-151,0 1,0-1,0 0,0 1,-1-1,1 1,-1 0,0 0,1 0,-1 0,0 0,-1 0,1 1,-1-1,1 1,-1-1,0 1,0 0,-1-1,1 1,-1 0,1-1,-1 1,-1 0,1 0,-1 2,-42 66,38-67,0 0,0 0,1 1,0 0,0 0,1 0,0 0,0 1,0-1,1 1,0 0,0 0,0 6,2-10,1 1,-1-1,1 1,0-1,0 0,0 1,1-1,-1 0,1 0,0 0,0 0,0 0,0-1,0 1,1 0,-1-1,1 0,-1 1,1-1,0 0,0-1,0 1,0 0,1-1,20 11,1-1,0-1,1-1,0-2,0 0,21 2,131 18,44-6,2-5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8:07.787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211,'118'-5,"-1"-5,17-8,100-10,507-10,-90-22,-623 56,142-16,156 1,-280 15,-46 1,-4 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8:08.852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962 44,'-83'63,"-2"-4,-2-4,-3-3,-6-3,5-2,3 3,2 5,2 2,-8 13,79-59,6-6,0 1,0 0,1 0,0 0,0 1,0 0,1 0,0 1,0-1,-2 5,7-10,1 0,-1 0,1 0,-1 0,1 0,-1 0,1 0,0 0,0 0,0-1,0 1,0 0,1-1,-1 1,0-1,1 1,-1-1,1 0,0 0,-1 1,1-1,0 0,0 0,-1-1,1 1,0 0,0-1,0 1,0-1,0 1,0-1,0 0,0 0,0 0,1 0,254 28,-193-16,0 2,-1 3,0 2,-2 3,0 3,42 26,-25-9,-46-23,1-1,1-2,1-1,33 9,-1-21,-65-3,-1-1,1 0,0 1,0-1,-1 0,1 0,0 0,-1 0,1-1,-1 1,0 0,1-1,-1 1,0 0,0-1,0 0,0 1,0-1,0 0,0 1,-1-1,1 0,0 0,-1 0,0 1,1-1,-1 0,0 0,0 0,0 0,0 0,0 0,-1 0,1 0,-4-15,0 1,-1-1,0 1,-2 0,0 0,-1 1,-8-14,1 1,-18-44,4-1,3-2,4 0,2-1,4-2,3 1,4-2,3 1,5-63,-1 130,0 39,-5 65,5 0,4 1,3-1,5-1,4 1,10 22,18 28,-25-88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8:09.873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72,'582'-32,"-126"1,342 48,-270 1,950-17,-847-23,-523 9,-98 8,-9 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9:05.27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56,'27'8,"145"0,134 4,0-14,136-23,-276 6,8-1,137 2,-292 18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9:08.020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 371,'13'-26,"0"-28,-3 0,-1-1,-4 0,-1 0,-3-6,-2 51,-1 16,-1 19,-6 116,8 89,1-219,0 5,0 0,1 1,1-1,0 0,2 0,4 14,-8-28,1 0,0 0,0 0,0 0,0 0,0 0,0 0,0-1,1 1,-1-1,1 1,-1-1,1 1,-1-1,1 0,0 0,0 1,0-1,0-1,0 1,1 0,16 3</inkml:trace>
  <inkml:trace contextRef="#ctx0" brushRef="#br0" timeOffset="438.389">375 251,'-4'8,"0"0,1 0,0 0,1 0,-1 0,2 1,-1-1,1 0,0 1,1 0,0-1,1 1,-1-1,2 1,-1-1,1 1,2 5,-2-9,0 0,-1-1,1 1,1-1,-1 1,1-1,0 0,0 0,0 0,0-1,1 1,-1-1,1 0,0 0,0 0,0 0,1-1,-1 1,1-1,-1 0,1-1,-1 1,1-1,0 0,0 0,0 0,0-1,0 1,0-1,0-1,0 1,0-1,-1 0,1 0,0 0,0 0,0-1,-1 0,1 0,-1 0,0-1,0 1,1-1,-1 0,-1 0,6-8,-1 0,0-1,-1 0,-1 0,0 0,-1-1,0 1,0-1,-2-1,1 1,-2 0,0-1,0 0,-2 1,1-1,-2 0,0-6,0 12,-1 0,1 1,-1-1,0 0,-1 1,0-1,0 1,-1 0,1 0,-2 0,1 0,-1 1,0 0,0 0,-4-4,6 7,-1 0,1 1,-1-1,1 1,-1-1,0 1,0 0,0 1,0-1,0 1,0-1,-1 1,1 0,0 1,-1-1,1 1,-1 0,1 0,0 0,-1 1,1-1,0 1,-1 0,1 1,0-1,0 1,0-1,0 1,0 1,-5 3,0 1,1 0,-1 0,2 1,-1 0,1 1,0 0,1 0,0 0,1 1,-1-1,2 1,0 1,0-1,0 1,2-1,-1 1,1 0,1 0,0 0,0 1,1-7,0 0,0-1,1 1,-1 0,1 0,0-1,0 1,1-1,-1 1,1-1,0 1,1-1,-1 0,0 0,1 0,0 0,0-1,0 1,1-1,-1 0,1 0,4 3,19 9</inkml:trace>
  <inkml:trace contextRef="#ctx0" brushRef="#br0" timeOffset="1116.256">922 225,'-5'6,"-1"0,1 0,1 1,-1-1,1 1,0 0,0 1,1-1,0 1,0-1,1 1,0 0,1 0,-1 0,1 0,1 0,0 0,0 0,0 0,1 0,0 0,1 0,0 0,0 0,1 0,0-1,0 1,0-1,1 0,0 0,2 1,0-1,1-2,0 1,0-1,1 0,-1 0,1-1,0 0,0-1,0 0,1 0,-1 0,1-1,0 0,-1-1,1 0,0-1,0 0,0 0,-1 0,1-1,0-1,0 1,-1-2,1 1,-1-1,0 0,1-1,-2 0,1 0,0-1,6-4,-6 0,1 0,-1-1,0 0,-1 0,-1 0,1-1,-1 0,-1 0,0-1,-1 1,0-1,-1 0,0-1,-1 1,0 0,-1-5,0 8,-1 0,1-1,-2 1,1 0,-1 0,-1 0,0 0,0 0,-1 0,0 1,0-1,-1 1,0-1,-1 1,0 1,0-1,0 1,-1 0,0 0,-1 0,1 1,-3-2,4 5,1 0,-1 0,0 1,0 0,0-1,0 2,0-1,0 1,0-1,-1 1,1 1,0-1,-1 1,1 0,0 0,-1 0,1 1,0 0,-1 0,1 0,0 1,0 0,0 0,0 0,0 1,0-1,1 1,-1 0,1 0,-3 3,-2 2,1 1,0 0,1 0,0 0,0 1,1 0,0 0,0 1,2 0,-1 0,1 0,1 0,0 0,0 1,1 0,1-1,0 1,1 1,1 37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9:10.899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04 186,'-9'8,"0"0,1 0,-1 1,2 0,-1 0,2 1,-1 0,1 0,0 1,1-1,1 1,0 1,0-1,1 0,0 1,1 0,0 0,1-1,1 1,0 10,2-15,1-1,-1 1,1-1,1 0,-1 0,1 0,0 0,1-1,-1 0,1 0,0 0,0 0,0-1,1 1,0-2,0 1,0 0,0-1,0 0,1-1,-1 0,1 0,0 0,0 0,0-1,0 0,-1-1,1 0,0 0,0 0,0-1,0 0,0 0,0-1,0 0,-1 0,1 0,-1-1,0 0,1 0,-1-1,-1 0,1 0,1-1,0-5,1 1,-2-2,1 1,-1-1,-1 0,0 0,-1 0,0-1,0 1,-1-1,-1 0,0 0,-1 0,0 0,0-1,-2 1,1 0,-2 0,1 0,-2 0,0 0,0 0,-1 1,0-1,-1 1,-1 0,-3-6,6 12,1 1,-1-1,1 1,-1 0,-1 0,1 0,-1 1,1-1,-1 1,0 0,0 0,0 0,-1 0,1 1,-1 0,1 0,-1 0,0 0,0 1,1 0,-1 0,0 0,0 1,0-1,-1 1,1 0,0 1,0-1,0 1,0 0,1 0,-1 1,0-1,0 1,-1 1,0 2,0 0,1 1,-1-1,1 1,1 0,-1 1,1-1,0 1,1 0,-1 0,1 0,1 0,-1 1,1-1,1 1,-1 0,1-1,1 1,-1 0,1 0,1-1,-1 1,4 36</inkml:trace>
  <inkml:trace contextRef="#ctx0" brushRef="#br0" timeOffset="356.296">531 400,'22'-215,"-2"31,-84 592,63-401,0 0,0 1,1-1,0 0,0 0,1 0,-1 1,2-1,-1 0,1 0,0-1,0 1,1 0,0-1,0 1,1-1,0 0,0 0,4 4,10 4</inkml:trace>
  <inkml:trace contextRef="#ctx0" brushRef="#br0" timeOffset="762.229">879 306,'2'7,"-1"0,2 0,-1 0,1 0,0-1,0 1,0-1,1 0,0 0,1 0,-1-1,1 0,0 1,0-1,1-1,0 1,0-1,0 0,0-1,0 1,1-1,-1 0,1-1,0 0,0 0,0 0,0-1,0 0,0 0,0-1,1 0,-1 0,0-1,0 1,5-3,-3-2,0-1,-1 0,1-1,-1 1,-1-2,1 1,-1-1,-1 0,1-1,-2 1,1-1,-1-1,0 1,-1-1,0 1,-1-1,0 0,0-1,-1 1,0 0,-1-1,0 1,-1-1,0 1,-1-1,0 1,-1-4,2 8,0 1,-1-1,1 0,-1 0,0 1,-1-1,0 1,1-1,-2 1,1 0,-1-1,0 1,0 0,0 1,0-1,-1 1,0-1,0 1,0 0,-1 1,1-1,-1 1,0-1,0 2,0-1,0 0,0 1,-1 0,1 0,-1 1,1-1,-1 1,0 1,0-1,1 1,-1 0,0 0,-5 1,0 4,1 1,0-1,0 2,1 0,-1 0,1 0,1 1,0 1,0-1,0 1,1 1,1-1,0 1,0 0,0 1,2 0,-1-1,1 1,1 1,-2 9,3-12,0 0,0 0,1 0,1 0,-1 1,2-1,-1 0,1 1,1-1,7 2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3:32.73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858 14,'-44'1,"-1"2,1 2,-1 2,2 2,-1 2,1 2,1 1,-19 11,45-18,0 0,1 1,1 1,-1 1,1 0,1 1,0 0,0 1,1 0,1 1,0 0,1 1,0 0,1 1,1 0,0 0,1 1,1 0,-1 2,-10 46,3 0,3 1,2 0,3 0,4 1,3 30,-2-78,0 0,2 0,0 0,1 0,1 0,1-1,0 1,1-1,1 0,1 0,0-1,1 0,1 0,0-1,2 0,-1-1,2 0,0 0,0-2,1 1,1-1,8 5,9-1,-1-2,2-1,0-2,1 0,-1-3,2 0,-1-2,1-2,0-1,4-1,-3-2,0 0,0-2,0-2,-1-1,1-2,-1-1,0-2,-1-1,-1-1,1-2,-2-2,0 0,-1-2,18-15,-14 9,-2-1,0-2,-2-1,-1-1,-2-2,-1 0,18-28,-32 39,-1 1,0-1,-1-1,-2 0,0 0,-1-1,-1 0,-1 0,-1 0,-1 0,-1-1,-1 0,-1 1,-2-21,-2 19,0 0,-2 0,-1 0,0 1,-2 0,-1 0,-1 1,0 1,-2-1,0 2,-2 0,0 1,-1 0,-1 1,0 1,-2 1,0 0,-1 2,-8-5,-3 0,-1 1,0 1,-2 2,1 2,-2 1,0 1,0 2,-1 1,0 3,0 0,-1 2,-28 2,24 4,1 1,-1 2,1 2,0 2,1 1,0 2,1 2,1 1,0 2,1 2,1 1,1 2,1 1,-10 10,-85 87,18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9:13.968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 315,'23'-50,"-2"0,-2-1,-2-1,-2-1,-2-5,-13 156,12 411,-12-505,-2 31,2-35,0 1,-1-1,1 1,0-1,0 1,0-1,0 1,-1-1,1 1,0-1,0 0,-1 1,1-1,0 1,-1-1,1 0,0 1,-1-1,1 0,-1 1,1-1,0 0,-1 0,1 1,-1-1,1 0,-1 0,1 0,-1 0,1 0,-1 0,1 0,-1 0,1 0,-1 0,1 0,-1 0,1 0,-1 0,1 0,-1 0,1 0,-1-1,1 1,-1 0,1 0,-1-1,1 1,0 0,-1 0,1-1,-1 1,1-1,0 1,-1 0,1-1,0 1,-1-1,0 1,0 0,0 0,1 0,-1-1,0 1,0 0,1-1,-1 1,0-1,0 1,1-1,-1 1,0-1,1 1,-1-1,1 0,-1 1,1-1,-1 0,1 1,-1-1,1 0,0 0,-1 0,1 1,0-1,0 0,0 0,-1 0,1 0,0 1,0-1,0 0,0 0,0 0,1 0,-1 0,0 1,0-1,1 0,-1 0,0 0,1 1,-1-1,1 0,-1 0,1 1,-1-1,1 1,-1-1,1 0,0 1,-1-1,1 1,0-1,-1 1,1-1,0 1,0 0,0-1,-1 1,1 0,0 0,0 0,0 0,0-1,-1 1,2 0,202-5,-61 9,-128 2,-20-4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9:12.826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55 136,'-4'5,"0"0,1 0,0 1,-1-1,2 1,-1-1,1 1,-1 0,2 0,-1 0,1 0,0 1,0-1,0 0,1 1,0-1,0 0,1 0,0 1,0-1,0 0,1 0,0 0,0 0,1 0,-1 0,1-1,1 1,-1-1,1 0,0 1,5 1,0 1,0-1,1-1,0 1,0-2,0 1,1-2,0 1,0-1,0-1,0 0,1-1,-1 0,1 0,-1-1,1-1,0 0,-1-1,4 0,-10 0,1-1,-1 1,1-1,-1 0,1 0,-1-1,0 1,0-1,0 0,-1-1,1 1,-1-1,0 0,0 0,0 0,0-1,-1 1,1-1,-1 0,0 0,-1 0,1 0,-1 0,0-1,-1 1,1-1,-1 1,0-1,0 0,-1 0,2-6,-2 0,1 0,-1-1,-1 1,-1 0,1 0,-2 0,0 0,0 0,-1 0,0 1,-1 0,-5-9,6 14,1-1,-2 1,1 0,-1 0,0 0,0 0,0 1,-1 0,0 0,0 1,0-1,-1 1,1 1,-1-1,0 1,0 0,0 1,0 0,-1 0,1 0,-1 1,1 0,-1 1,1-1,-1 1,1 1,-1 0,1 0,-1 0,1 1,-1 0,1 0,0 1,0 0,0 0,1 1,-1 0,0 1,-1 1,0 0,1 0,0 1,0 0,1 1,0 0,0-1,1 2,0-1,0 1,1 0,0 0,1 0,0 0,0 1,1-1,0 1,1 0,0-1,0 1,1 0,1 0,-1-1,3 10,11 16</inkml:trace>
  <inkml:trace contextRef="#ctx0" brushRef="#br0" timeOffset="423.787">657 162,'-3'8,"0"-1,1 1,1 0,-1-1,1 1,0 0,1 0,0 0,0 0,1 0,0 0,0-1,1 1,0 0,0-1,1 1,0-1,0 0,1 0,0 0,0 0,0 0,1-1,0 0,1 0,-1-1,1 1,5 3,-6-6,-1 0,1 0,0 0,-1-1,1 1,0-1,0-1,1 1,-1-1,0 0,1 0,-1 0,0-1,1 1,-1-1,1-1,-1 1,0-1,1 0,-1 0,0-1,0 1,0-1,0 0,0-1,0 1,0-1,-1 0,1 0,-1-1,0 1,0-1,0 0,-1 0,1 0,-1 0,0-1,0 1,-1-1,1 0,-1-1,2-3,0 0,-2 0,1-1,-1 0,0 0,-1 1,0-1,-1 0,0 0,0 0,-1 0,-1 0,1 1,-2-1,1 0,-1 1,-1 0,0 0,0 0,0 0,-1 0,-1 1,0 0,0 0,0 0,-1 1,0 0,0 1,-1-1,-5-2,7 7,-1 0,1 0,-1 1,0-1,1 2,-1-1,0 1,0 0,0 0,0 1,1 0,-1 0,0 1,1 0,-1 0,1 0,0 1,0 0,0 0,0 1,0 0,0 0,1 0,0 0,0 1,0 0,1 0,-1 0,1 1,0-1,1 1,-1 0,1 0,1 1,-1-1,1 0,0 1,0 0,1-1,0 1,0 0,0 0,1-1,0 1,1 0,-1 0,1 0,1-1,-1 1,2 1,12 2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9:24.82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0,'0'12,"5"5,3 2,1-1</inkml:trace>
  <inkml:trace contextRef="#ctx0" brushRef="#br0" timeOffset="1">0 335,'14'9,"6"-2,1-1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9:23.273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264,'0'16,"0"14,3 12,0 9,0 6,1 1,1-1,-1-6,1-10,0-10,1-9,2-12,2-11,4-13,-1-3</inkml:trace>
  <inkml:trace contextRef="#ctx0" brushRef="#br0" timeOffset="256.262">201 197,'0'7,"0"9,0 11,0 10,2 7,4 6,2 4,2 1,0 0,0-1,-1-7,-3-6,-2-7,-4-8,-4-9,-4-8,-3-9,1-4</inkml:trace>
  <inkml:trace contextRef="#ctx0" brushRef="#br0" timeOffset="632.691">68 558,'24'-2,"261"-18,-283 20,1-1,-1 0,1 0,0 1,0-1,1 1,-1 0,0 0,0 0,0 0,0 0,0 1,0-1,0 1,0 0,0 0,0 0,-1 0,1 0,0 1,-1-1,1 1,-1 0,1 0,-1 0,0 0,1 0,-1 0,0 1,-1-1,2 3,0 6,0 0,-1 0,0 0,-1 0,0 0,-1 1,0-1,-2 7,1-8,1 0,0 0,0 1,0-1,2 0,-1 0,1 0,1 0,0 0,2 6,-3-13,-1-1,1 0,0 1,0-1,0 0,0 0,0 0,0-1,0 1,1 0,-1-1,1 1,-1-1,1 0,-1 0,1 0,0 0,0-1,-1 1,1-1,0 1,0-1,0 0,0 0,-1 0,1-1,0 1,0-1,0 1,-1-1,1 0,0 0,-1 0,1 0,-1-1,1 1,-1-1,0 1,1-1,-1 0,0 0,0 0,0 0,0 0,-1-1,1 1,-1-1,1 1,-1-1,0 1,4-6,0 1,-1-1,0 0,-1 0,0 0,0 0,0-1,-1 1,0-1,-1 0,0 1,0-1,-1 0,0 0,-1 1,0-1,0 0,-1 1,0-1,-1 1,1-1,-2 1,1 0,-1 0,0 0,-1 1,0-1,0 1,0 0,-1 1,0-1,0 1,-1 1,-1-2,6 5,0 1,0 0,0-1,0 1,-1 0,1 0,0 0,-1 0,1 0,0 1,-1-1,1 1,-1-1,1 1,-1 0,1 0,-1 0,1 1,-1-1,1 0,-1 1,1 0,0-1,-1 1,1 0,0 0,0 0,-1 1,1-1,0 0,0 1,0 0,1-1,-1 1,0 0,1 0,-1 0,1 0,-1 0,0 2,-9 25,3 1</inkml:trace>
  <inkml:trace contextRef="#ctx0" brushRef="#br0" timeOffset="1014.519">776 705,'-14'-562,"14"429,-1 124,-1 20,0 10,-15 114,7 0,5 75,4-190,2-1,0 0,1 1,2-1,-1 0,2 0,1-1,0 1,1-1,1-1,1 1,0-1,11 14,-19-29,0-1,0 1,0 0,0 0,1-1,-1 1,0-1,1 1,0-1,-1 0,1 0,0 0,-1 1,1-1,0-1,0 1,0 0,0 0,0-1,0 1,0-1,0 0,0 0,0 1,0-1,0 0,0-1,0 1,0 0,0-1,0 1,0-1,0 0,0 1,0-1,0 0,0 0,0 0,-1 0,1-1,0 1,-1 0,1-1,-1 1,0-1,31-75,-26 47</inkml:trace>
  <inkml:trace contextRef="#ctx0" brushRef="#br0" timeOffset="1276.263">642 345,'-5'-3,"8"1,18-4,17-1,22-6,18-3,-4-1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9:22.164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02 234,'-4'0,"0"0,1 1,-1-1,0 1,0-1,0 1,1 0,-1 0,0 1,1-1,-1 1,1 0,0 0,0 0,-1 0,1 0,0 1,1 0,-1-1,0 1,1 0,0 0,-1 0,1 1,1-1,-1 0,0 1,0 2,-2 7,1-1,1 1,0 0,1 0,0 0,1 0,0 0,1 0,0 0,1 0,1-1,0 1,1 0,0-1,1 0,0 0,1 0,0-1,1 0,0 0,1-1,0 1,1-2,3 3,-7-7,0 0,0 0,1-1,0 0,0 0,0-1,0 1,1-1,-1-1,1 1,0-1,-1 0,1-1,0 0,0 0,0 0,1-1,-1 0,0 0,0-1,0 1,0-2,0 1,0-1,-1 0,1-1,0 1,-1-1,0-1,1 1,-1-1,-1 0,1 0,-1-1,5-4,2-6,-1 0,-1-1,-1 0,0 0,-1-1,-1 0,0 0,-1-1,-1 0,-1 0,0 0,-2 0,0-1,-1 1,-1-1,0 0,-2 1,-1-11,0 16,1-1,-2 0,1 1,-2 0,0 0,-1 0,0 0,0 1,-2 0,1 0,-2 1,1 0,-1 1,-1 0,0 0,-1 1,0 0,0 1,0 0,-1 1,-1 0,-8-3,17 9,-1 0,0 0,0 0,0 1,0 0,0 0,0 0,0 0,0 1,0 0,0 0,1 0,-1 1,0 0,1 0,-1 0,1 0,0 1,-1-1,1 1,0 0,1 1,-1-1,1 1,-1-1,1 1,0 0,0 0,1 0,-1 2,-4 5,1 0,0 1,1 0,1 0,0 0,0 0,1 1,1-1,0 1,0 0,1 4,7 47,7-7</inkml:trace>
  <inkml:trace contextRef="#ctx0" brushRef="#br0" timeOffset="444.681">530 369,'55'212,"-29"-126,-9-35,-16-50,-1-1,1 1,-1-1,1 0,-1 1,1-1,0 0,-1 1,1-1,0 0,-1 0,1 0,0 1,-1-1,1 0,0 0,-1 0,1 0,0 0,-1 0,1-1,0 1,-1 0,1 0,0 0,-1-1,1 1,0 0,-1-1,1 1,-1 0,1-1,-1 1,1-1,-1 1,1-1,-1 1,1-1,-1 1,0-1,1 1,-1-1,0 0,1 1,-1-1,0 0,0 1,0-1,0 0,1 1,-1-1,0 0,0 1,0-1,-1 0,1 0,1 0,106-251,-107 253,0-1,0 0,0 0,0 0,1 1,-1-1,0 0,0 0,0 0,0 1,0-1,1 0,-1 0,0 0,0 0,0 0,1 1,-1-1,0 0,0 0,0 0,1 0,-1 0,0 0,0 0,1 0,-1 0,0 0,0 0,1 0,-1 0,0 0,0 0,0 0,1 0,-1 0,0 0,0 0,1 0,-1 0,0-1,0 1,0 0,0 0,1 0,-1 0,0 0,0-1,0 1,0 0,1 0,-1 0,0-1,0 1,0 0,0 0,0 0,0-1,2 25,-2-22,-1 61,-1-46,1-1,1 1,0-1,2 0,-1 1,2-1,0 0,1 0,1 0,2 6,-4-18,0 0,-1 0,1 0,1 0,-1 0,1-1,-1 1,1-1,0 0,0 0,0 0,1-1,-1 1,1-1,-1 0,1-1,0 1,0-1,0 0,-1 0,1 0,0-1,0 1,0-1,0-1,0 1,0-1,0 0,0 0,2 0,22-8</inkml:trace>
  <inkml:trace contextRef="#ctx0" brushRef="#br0" timeOffset="844.607">997 569,'0'1,"0"-1,-1 1,1-1,0 1,0 0,0-1,-1 1,1 0,0-1,0 1,0 0,0-1,0 1,0 0,0 0,0-1,0 1,1 0,-1-1,0 1,0 0,1-1,-1 1,0-1,1 1,-1 0,0-1,1 1,-1-1,1 1,-1-1,1 1,-1-1,1 0,0 1,-1-1,1 0,-1 1,1-1,0 0,-1 0,1 1,0-1,-1 0,1 0,0 0,-1 0,1 0,0 0,37-1,-33-1,0 1,1-1,-1 0,0-1,0 1,0-1,-1 0,1 0,-1 0,1-1,-1 0,0 1,-1-2,1 1,0 0,-1-1,0 1,0-1,-1 0,1 0,-1 0,0 0,0-1,-1 1,0 0,0-1,0 1,0-1,-1-4,-1 8,0-1,0 0,0 0,0 0,-1 1,1-1,-1 0,1 1,-1-1,0 1,0 0,0 0,-1 0,1 0,0 0,-1 0,1 0,-1 1,0 0,0-1,1 1,-1 0,0 0,0 0,0 1,0-1,0 1,0-1,0 1,0 0,0 0,0 1,0-1,0 1,0-1,0 1,0 0,0 0,0 0,1 0,-1 1,-2 1,-3 3,1 1,-1 0,1 0,1 0,-1 1,1 0,1 1,0-1,0 1,0 0,1 0,1 0,-1 1,1 0,1-1,0 1,0 0,1 0,1 0,0 9,0-14,0 0,1 1,0-1,0 0,0-1,1 1,0 0,0 0,0-1,0 1,1-1,0 1,0-1,0 0,0 0,1-1,-1 1,1-1,0 1,0-1,0 0,1-1,-1 1,1-1,-1 0,1 0,0 0,3 0,5 2,1-1,0-1,-1 0,1-1,0 0,0-1,0-1,0 0,0-1,0-1,50-13,-8-4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9:33.399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84,'73'7,"0"-5,0-2,0-3,33-8,-69 7,191-18,485-30,-692 52,-38 2,0 0,-473 68,-49 33,356-67,88-14,95-22,0 0,0 1,0-1,1 0,-1 0,0 0,0 0,0 0,0 1,0-1,0 0,0 0,0 0,0 0,0 1,0-1,0 0,0 0,0 0,0 0,0 1,0-1,0 0,0 0,0 0,0 1,0-1,0 0,0 0,0 0,0 0,0 0,0 1,0-1,0 0,-1 0,1 0,0 0,0 0,0 0,0 1,0-1,-1 0,1 0,0 0,0 0,0 0,0 0,0 0,-1 0,23 3,240-23,81-22,401-33,-713 74,-41 2,-7-1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9:34.300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40 50,'395'-24,"-385"23,335-19,100 16,-318 16,-127-12,1 0,-1-1,1 1,-1 0,1 0,-1 0,1 0,-1-1,1 1,0 0,-1 0,1 0,-1 0,1 0,-1 0,1 1,0-1,-1 0,1 0,-1 0,1 0,-1 1,1-1,-1 0,1 1,-1-1,1 0,-1 1,1-1,-1 1,0-1,1 0,-1 1,0-1,1 1,-1-1,0 1,0-1,1 1,-1-1,0 1,0 0,0-1,0 1,0-1,1 1,-1-1,0 1,-1 0,1-1,0 1,0-1,0 1,0-1,0 1,0 0,-1-1,1 1,0-1,-1 1,-34 15,-31-1,-1-4,0-2,-59 0,107-8,-861 23,783-14,76 4,44 1,7-8,1-1,0-2,0-1,0-1,23-3,-35 1,584-30,-224 4,-206 21,-130 9,-42-5,-1 1,0 0,0 0,1 0,-1 0,0 0,0 0,1 0,-1-1,0 1,0 0,1 0,-1 0,0 0,1 0,-1 0,0 0,0 0,1 1,-1-1,0 0,1 0,-1 0,0 0,0 0,1 0,-1 0,0 1,0-1,1 0,-1 0,0 0,0 1,0-1,0 0,1 0,-1 1,0-1,0 0,0 0,0 1,0-1,1 0,-1 0,0 1,0-1,0 0,0 1,0-1,0 0,0 0,0 1,0-1,0 0,0 1,-1-1,1 0,0 0,0 1,0-1,0 0,0 0,0 1,-1-1,1 0,0 0,0 1,0-1,-19 9,-15 2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9:21.184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57 225,'-56'-15,"87"4,186-2,383-13,-470 30,0 6,89 20,-209-28,42 6,-1-1,1-3,36-2,-78-4,0 0,-1 0,1-1,0-1,-1 0,0 0,0-1,0 0,-1 0,1-1,0-1,25-15,-10 9,0 2,0 0,1 1,0 2,15-3,-39 10,1 1,0-1,-1 0,1 1,-1-1,1 0,-1 0,1 0,-1 0,0 0,0-1,1 1,-1 0,0-1,0 1,0-1,0 1,0-1,-1 1,1-1,0 0,-1 1,1-1,-1 0,0 1,1-1,-1 0,0 0,0 1,0-1,0 0,0 0,-1 1,1-1,-1 0,1 1,-1-1,1 0,-1 1,0-1,0 1,0-2,-3-14,2 5</inkml:trace>
  <inkml:trace contextRef="#ctx0" brushRef="#br0" timeOffset="10903.736">57 265,'1041'-1,"-564"-23,-454 23,-45 10,-31-1,0-3,0-2,-6-2,9 0</inkml:trace>
  <inkml:trace contextRef="#ctx0" brushRef="#br0" timeOffset="11291.788">231 346,'-77'15,"77"-11,76-4,462-85,-135 23,1 18,214 10,-596 33,-41-9,-29 6,41 5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0:50.459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 0,'0'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38:30.890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1190 156,'-21'-6,"-1"1,1 1,-1 0,0 2,0 1,0 0,0 2,0 0,0 2,0 0,-11 4,14-2,0 2,1 0,0 1,0 1,1 0,0 1,0 1,1 1,1 1,0 0,0 0,2 2,-1 0,2 0,-4 8,-11 17,3 2,1 1,2 1,2 1,-10 34,11-23,3 0,1 1,4 0,2 1,2 0,3 0,2 0,6 37,-1-55,2 1,1-1,3 0,1 0,1-1,3-1,1 0,2-1,1-1,2-1,1 0,19 19,-19-29,1 0,1-2,1-1,1 0,0-2,2-2,1 0,0-2,1-1,1-1,1-1,17 4,0-3,2-2,-1-1,1-3,0-3,43 0,42-10,0-5,-1-7,107-27,-209 37,32-4,0-2,-1-4,-1-2,-1-3,16-10,-60 22,-1 0,0-1,-1-1,0-1,-1 0,0-1,-1 0,0-1,-2-1,1 0,-2 0,0-2,-2 1,1-1,-2-1,-1 1,0-1,-1-1,-1 0,4-17,-2 0,-2-1,-1 0,-2 0,-1 0,-2 0,-2 0,-1 1,-2-1,-2 1,-1 0,-2 0,-1 2,-3-1,0 1,-2 1,-2 1,-5-6,-169-212,128 171,9 11,-3 2,-41-34,75 78,-2 1,-1 1,0 2,-1 0,-1 2,-1 2,-1 0,-9-1,-8 2,0 2,0 2,-1 2,-1 3,1 2,-1 2,1 2,-1 2,1 3,0 2,0 2,1 2,1 2,-22 10,-283 123,186-69</inkml:trace>
  <inkml:trace contextRef="#ctx0" brushRef="#br0" timeOffset="3997.601">11150 785,'-6'-3,"0"1,0 0,0 0,0 0,0 1,0 0,-1 0,1 1,0 0,-1 0,1 0,0 0,0 1,-1 0,1 1,0 0,0-1,0 2,0-1,1 1,-1 0,1 0,-1 0,1 1,0 0,0 0,1 0,-1 1,1-1,0 1,0 0,1 1,-1 0,0 1,1 0,1 0,-1 1,1 0,0-1,1 1,0 0,0 0,0 0,1-1,1 1,-1 0,1 0,0 0,1 0,0-1,0 1,1-1,0 0,3 7,4 3,0-1,0 0,2-1,0 0,0-1,1 0,1-1,4 2,77 58,-61-49,-2 2,0 1,24 27,-54-53,-1 0,1 0,-1 0,1 0,-1 1,0-1,1 0,-1 0,0 1,0-1,0 1,0-1,0 1,0-1,-1 1,1 0,0-1,-1 1,1 0,-1 0,0-1,0 1,0 0,1 0,-1-1,-1 1,1 0,0 0,0 0,-1-1,1 1,-1 0,1-1,-1 1,0 0,0-1,0 1,0-1,0 1,0-1,0 0,-1 1,-7 2,-1-1,1 0,-1 0,0-1,0 0,0-1,0 0,0 0,-1-1,1-1,0 0,0 0,0-1,-1 0,7 1,1 0,-1 0,0 0,1 0,-1-1,1 0,-1 0,1 0,0 0,0 0,0-1,0 1,0-1,0 0,1 1,-1-1,1-1,0 1,0 0,0-1,0 1,1-1,0 1,-1-1,1 0,0 1,1-1,-1 0,1 0,-1 0,1 0,0 1,1-1,-1 0,1 0,-1 0,1 1,0-1,1 0,9-24,1 1,1 1,2 0,0 1,2 1,0 0,2 1,1 1,0 0,16-19,-31 35,14-13,-1-1,-1-1,-1-1,-1-1,-1 0,-1 0,-1-2,-1 1,-1-2,7-25,-17 20,0 30,0 1,0 0,0-1,0 1,0-1,0 1,0-1,0 1,0 0,0-1,0 1,0-1,0 1,0-1,-1 1,1 0,0-1,0 1,-1 0,1-1,0 1,0-1,-1 1,1 0,0 0,-1-1,1 1,0 0,-1 0,1-1,0 1,-1 0,1 0,-1 0,1-1,0 1,-1 0,1 0,-1 0,1 0,-1 0,1 0,-1 0,1 0,0 0,-1 0,1 0,-1 0,1 1,0-1,-1 0,1 0,-1 0,1 1,0-1,-1 0,1 0,0 1,-1-1,1 0,0 1,-1-1,1 0,0 1,-5 5,1-1,0 2,0-1,1 0,0 1,0 0,0-1,1 1,0 0,0 1,1-1,0 2,1-8,-6 34,1 1,3-1,0 1,3-1,0 1,3-1,1 1,1 0,14 50,3-1,24 53,-36-111,-4-19,-2-12</inkml:trace>
  <inkml:trace contextRef="#ctx0" brushRef="#br0" timeOffset="4255.102">11244 945,'22'-3,"24"0,23-2,16 0,11 1,0 0,-16 2</inkml:trace>
  <inkml:trace contextRef="#ctx0" brushRef="#br0" timeOffset="4499.45">11765 1172,'7'-6,"1"0,-1 1,1 0,0 0,0 0,1 1,-1 1,1-1,0 1,0 1,0 0,1 0,-1 1,0 0,-7 1,0 0,0 0,0 0,0 1,0-1,0 1,-1-1,1 1,0 0,0 0,-1 0,1 0,0 0,-1 0,1 0,-1 1,0-1,1 0,-1 1,0-1,0 1,0-1,0 1,0 0,0 0,0-1,0 1,-1 0,1 0,-1 0,1 0,-1 0,0 0,0-1,0 1,0 0,0 0,0 0,-1 1,-16 75,-113 161,129-238,0 0,0 0,0 0,1-1,-1 1,0 0,1 0,-1 0,1 0,0 0,-1 0,1 0,0 1,-1-1,1 0,0 0,0 0,0 0,0 0,0 0,0 1,0-1,0 0,1 0,-1 0,0 0,1 0,-1 0,0 0,1 0,0 0,-1 0,1 0,-1 0,1 0,0 0,0-1,0 1,-1 0,1-1,0 1,0 0,0-1,0 1,0-1,0 1,11 1,0 0,0-1,1 0,-1-1,0 0,0-1,0-1,1 0,14-1,119-12,-81 7</inkml:trace>
  <inkml:trace contextRef="#ctx0" brushRef="#br0" timeOffset="-1117.527">8076 277,'-18'-12,"0"2,-1 0,0 1,0 1,-1 1,0 1,0 0,0 2,-1 0,1 2,-14-1,-6 4,0 1,0 2,0 2,1 2,0 1,0 2,1 2,1 1,0 2,-9 6,19-6,0 2,2 0,0 2,0 0,2 2,1 1,1 0,0 2,2 0,1 1,1 1,2 1,0 0,2 1,1 0,2 1,0 1,2 0,2 0,0 0,0 27,3-17,2 1,1-1,2 1,2-1,2 1,2-1,1-1,3 0,1 0,1-1,18 32,-13-32,3-1,0-1,3-1,1-1,1-1,2-2,2 0,0-2,2-2,1-1,2-1,0-2,2-2,0-1,1-2,1-1,1-3,0-1,17 2,11-3,1-2,0-4,1-2,-1-4,1-3,-1-2,0-4,0-3,-1-3,0-3,18-10,-52 17,-1-2,0-1,-1-1,-1-2,0-2,-1-1,-1-1,-1-1,-1-2,-1-1,-1-1,-1-1,-1-1,-2-1,0-2,-2 0,-2-1,10-20,-12 10,-1-1,-2 0,-2-1,-1 0,-3-1,-1 0,-3 0,-1 0,-3-14,-2 30,-1-1,-2 1,-1 1,0-1,-3 1,0 1,-1 0,-2 0,0 1,-10-12,-12-14,-3 1,-1 2,-3 2,-15-12,25 26,-2 2,0 2,-2 0,-1 3,-2 1,0 2,-1 1,-1 3,-1 1,0 2,-1 2,-1 1,0 3,-32-2,12 7,0 3,1 3,-1 2,0 4,1 2,1 3,0 3,1 2,0 3,2 2,-19 13,47-21,0 2,1 0,1 2,1 1,1 2,0 1,2 0,1 2,-18 23,7 4</inkml:trace>
  <inkml:trace contextRef="#ctx0" brushRef="#br0" timeOffset="2704.466">7473 691,'-8'1,"3"-1,-1 1,0 0,0-1,1 2,-1-1,0 1,1 0,0 0,-1 0,1 1,0-1,0 1,0 1,0-1,1 1,0 0,-1 0,-1 3,5-3,1 1,-1-1,1 0,1 1,-1-1,0 0,1 1,0-1,0 0,0 0,1 0,0 0,-1 0,1 0,0 0,1-1,-1 1,1-1,0 1,-1-1,1 0,1 0,-1 0,0-1,1 1,2 1,132 110,-101-88,-2 3,0 1,-2 1,-1 2,12 19,-36-41,-1 0,0 1,0-1,-2 1,1 1,-1-1,-1 1,0 3,-3-12,0 0,0-1,0 1,-1 0,0 0,0 0,0-1,0 1,0 0,-1 0,0-1,0 1,0 0,0-1,0 1,-1-1,0 1,1-1,-1 0,-1 1,1-1,0 0,-1 0,1-1,-1 1,0-1,0 1,0-1,0 0,-2 1,-2 0,0 1,0-2,0 1,-1-1,1 0,-1-1,1 0,-1 0,0 0,1-1,-1 0,0-1,1 0,-1 0,1 0,-1-1,1 0,0-1,-1 1,1-2,1 1,-1-1,0 0,1 0,0 0,0-1,0 0,0-1,1 1,0-1,0 0,1 0,-1 0,1-1,1 0,-1 0,1 0,0 0,1 0,0 0,0-1,1 1,-1-1,2 0,-1 1,1-1,0 0,1 0,4-8,2 1,0-1,0 2,1-1,1 1,1 0,0 1,1 0,0 1,0 0,2 1,-1 0,2 1,-1 1,1 0,15-7,7-10,-9 7,-1-1,-1-1,-1-2,10-11,-28 27,1-1,-2 0,1 0,-1 0,0 0,-1-1,0 0,0 0,-1 0,0 0,0 0,-1-1,-1 1,1-1,-2 0,1 1,-1-4,0 10,0 1,0 0,0-1,0 1,0 0,-1 0,1-1,-1 1,1 0,-1 0,0 0,0 0,0 0,0 0,0 0,0 0,-1 0,1 0,-1 0,1 1,-1-1,1 1,-1-1,0 1,0 0,0-1,0 1,0 0,0 0,0 0,0 1,0-1,-1 1,1-1,0 1,0-1,-1 1,1 0,0 0,-1 0,1 1,0-1,0 0,0 1,-1 0,1-1,0 1,0 0,0 0,0 0,0 0,-1 1,-7 9,1 0,0 0,1 1,0 0,1 0,1 0,0 1,0 0,1 1,1-1,0 1,1 0,0 0,1 9,-4 4,2 0,1 1,1-1,2 1,0-1,2 1,1-1,1 0,2 0,0 0,2-1,1 0,1 0,1-1,1 0,1-1,1 0,2-1,0-1,1-1,9 9,-22-26,-1 0,1 0,0-1,0 1,0-1,0 0,1 0,-1 0,1 0,0-1,0 0,-1 0,2 0,-1-1,0 0,0 1,0-2,1 1,-1-1,0 0,1 0,-1 0,0-1,4 0,6-11</inkml:trace>
  <inkml:trace contextRef="#ctx0" brushRef="#br0" timeOffset="2948.343">7754 932,'16'0,"21"0,21 0,17 0,16 0,7-3,1 0,-5 1,-18-1</inkml:trace>
  <inkml:trace contextRef="#ctx0" brushRef="#br0" timeOffset="3133.429">8543 972,'-13'20,"-8"19,-1 13,-1 10,5 5,8 6,11-2,16 0,4-13</inkml:trace>
  <inkml:trace contextRef="#ctx0" brushRef="#br0" timeOffset="-2549.302">4385 210,'-3'-4,"-1"1,0-1,1 1,-1 0,0 0,-1 0,1 1,-1-1,1 1,-1 0,1 0,-1 1,0 0,0-1,0 2,-4-2,3 1,-22-6,0 0,0 2,-1 1,0 2,1 0,-1 2,-18 3,31 2,1 0,-1 1,1 1,0 0,0 1,1 1,0 0,1 1,0 0,-9 10,-20 14,-29 15,54-40,0 1,1 1,0 0,1 2,0-1,1 2,1 0,0 0,1 2,0-1,1 1,1 1,-3 8,4 5,2 1,2-1,0 1,2 0,1 0,2 0,1 1,2 4,-1 24,-2-50,0 18,0 0,3 0,0 0,1-1,2 0,1 2,17 35,3-1,3-1,2-1,2-2,16 17,-31-48,2 0,1-1,0-1,2-1,1-1,1-2,2 0,-1-2,2 0,1-3,0 0,1-2,1-1,0-2,1-1,0-1,14 1,4-5,1-3,0-2,0-2,-1-2,1-2,-1-3,0-2,-1-2,0-3,-1-1,-1-3,13-8,-37 17,0-1,-1-2,0 0,-1-1,0-2,-1 0,-1-1,0-1,-2-1,0 0,-1-2,-1 0,13-23,-6-6,-2-1,-2-1,-2 0,-3-2,-2 0,-2 0,-3-1,-2 0,-3 0,-2 0,-6-48,3 77,0 0,-2 0,-1 0,-1 1,-1 0,-1 0,-1 1,-2 0,0 1,-1 0,-2 1,-5-7,-6-3,-1 0,-2 2,0 1,-2 1,-2 2,0 1,-19-9,23 17,0 2,0 2,-1 0,-1 2,0 1,0 2,-1 1,0 1,-1 2,1 1,-1 1,0 2,-22 3,-5 4,0 3,1 2,0 2,1 4,0 1,-50 26,55-22,0 2,2 3,1 1,1 3,1 2,3 2,-34 34,41-26</inkml:trace>
  <inkml:trace contextRef="#ctx0" brushRef="#br0" timeOffset="1094.775">4145 571,'-10'1,"0"2,1-1,0 1,-1 0,1 1,0 0,1 1,-1-1,1 2,0-1,0 1,1 0,-1 1,1 0,1 0,-1 0,1 1,1 0,0 0,0 1,0 0,1-1,0 1,1 1,0-1,0 0,1 1,0 0,1-1,0 1,1 0,0 0,0-1,1 1,0 0,2 6,7 2,1 0,0-1,1 0,1-1,1-1,0 0,1 0,1-1,0-1,1-1,0-1,18 10,-18-10,18 12,95 74,-124-91,0 0,0 1,0 0,0 0,-1 0,-1 1,1-1,-1 1,0 0,-1 0,0 1,0-1,-1 1,0 0,0-1,-1 6,-1-8,0 1,-1 0,0 0,0-1,-1 1,0-1,0 1,0-1,-1 0,0 0,0 0,-1 0,1 0,-1-1,0 0,-1 0,1 0,-1 0,0 0,-1-1,1 0,-1 0,1-1,-1 0,0 0,0 0,-1 0,1-1,-1 0,1 0,-1-1,-6 1,11-2,-1 0,0 0,1 0,-1-1,1 1,-1 0,1-1,-1 0,1 0,-1 0,1 0,0 0,0 0,-1 0,1-1,0 1,0-1,0 0,0 1,1-1,-1 0,0 0,1 0,-1 0,1 0,0-1,0 1,0 0,0-1,0 1,0-3,-3-81,12 53,2 1,1-1,1 2,2 0,1 0,2 1,0 1,19-22,-13 18,-2-1,-1-1,-1-1,-2 0,-2-1,1-8,-8-28,-16 80,-1 178,7-122,2 0,3 0,3 0,3-1,2 0,9 21,-20-83,0 2,0-1,0 1,0 0,1-1,-1 1,1 0,-1-1,1 1,0-1,-1 1,1-1,0 1,0-1,0 0,0 1,0-1,0 0,0 0,1 0,-1 0,0 0,1 0,-1 0,1 0,-1 0,1-1,-1 1,1-1,-1 1,2-1,5-7</inkml:trace>
  <inkml:trace contextRef="#ctx0" brushRef="#br0" timeOffset="1354.091">4172 959,'20'-3,"21"0,21-2,17-3,7 1,4 1,-5 1,-17 2</inkml:trace>
  <inkml:trace contextRef="#ctx0" brushRef="#br0" timeOffset="1598.429">4799 1159,'-11'96,"11"-93,0 0,1 1,-1-1,1 0,0 1,0-1,0 0,0 0,1 0,-1 0,1 0,0 0,0 0,0 0,0-1,1 1,-1-1,0 0,1 1,0-1,0 0,-1-1,1 1,0 0,0-1,3 1,2 0,-1-1,0-1,0 1,1-1,-1 0,0-1,0 0,1 0,-1-1,0 0,0 0,0 0,-1-1,1 0,-1 0,1-1,-1 0,0 0,0-1,-1 1,1-1,-1 0,0-1,0 1,-1-1,0 0,0 0,0 0,-1-1,0 1,0-1,0 0,-1 0,0-2,-1 3,0 0,0 0,-1 0,0 0,0 0,0 0,-1 1,0-1,0 0,-1 0,1 0,-1 0,-1 1,1-1,-1 1,0 0,0 0,0 0,-1 0,0 0,0 1,0-1,0 1,-1 0,-3-2,-1 0,1 0,-1 1,0 1,0-1,-1 1,1 1,-1 0,0 0,0 1,0 0,0 0,0 1,0 1,-9 0,10 1,0 0,1 0,-1 1,1 0,-1 0,1 1,0 0,0 1,0-1,1 2,-1-1,1 1,0 0,0 0,1 1,-1 0,1 0,1 1,-1 0,1 0,0 0,1 0,0 1,0 0,0 0,1 0,0 0,1 0,0 1,0-1,0 4,5 44,9-7</inkml:trace>
  <inkml:trace contextRef="#ctx0" brushRef="#br0" timeOffset="16584.358">11444 2897,'-2'-54,"-3"-1,-2 1,-2 1,-13-40,9 75,0 42,1 31,3-1,1 1,4 1,1-1,3 11,0-41,1 0,2 0,0 0,1 0,2 0,6 19,5-2</inkml:trace>
  <inkml:trace contextRef="#ctx0" brushRef="#br0" timeOffset="16898.521">11671 2951,'-2'5,"1"0,-1 0,1 1,0-1,0 1,1-1,0 0,0 1,0-1,1 1,-1-1,1 1,1-1,-1 0,1 1,0-1,0 0,0 0,1 0,0-1,-1 1,2-1,-1 1,1-1,-1 0,1 0,0-1,1 1,-1-1,0 0,1 0,0 0,0-1,0 1,0-1,1 0,0 0,0 0,0-1,1 0,-1 0,0 0,0-1,0 0,1 0,-1 0,0-1,0 0,0-1,0 1,0-1,0 0,0 0,0-1,-1 0,1 0,-1 0,0-1,0 1,0-1,0 0,-1-1,1 1,-1-1,-1 0,1 0,0 0,-1-1,0 1,-1-1,1 0,-1 0,0 0,3-12,-1 0,-1 1,0-1,-2 0,0 0,-1 0,0 0,-2 0,0 0,-1 0,-1 0,0 1,-2-1,0 1,-1 1,0-1,-3-1,10 16,-1-1,0 0,0 1,0-1,-1 1,1-1,-1 1,1-1,-1 1,0 0,0 0,0 0,0 0,0 0,0 0,0 1,-1-1,1 1,-1 0,1-1,-1 1,0 0,1 1,-1-1,0 0,0 1,1-1,-1 1,0 0,0 0,0 0,0 0,1 1,-1-1,0 1,0 0,1-1,-3 2,-5 6,0 0,0 1,1 1,0-1,1 1,0 1,0-1,-5 12,-36 58,3 3</inkml:trace>
  <inkml:trace contextRef="#ctx0" brushRef="#br0" timeOffset="15529.77">7821 2910,'-11'10,"1"1,1 0,0 1,0 0,1 0,0 0,1 1,1 1,0-1,1 1,0 0,1 0,1 0,0 0,1 1,0 0,1-1,1 1,0 0,1-1,2 6,-2-12,1-1,0 1,1 0,0-1,0 1,0-1,1 0,0 0,1 0,-1-1,1 0,1 0,-1 0,1 0,0-1,0 0,1 0,-1 0,1-1,0 0,0-1,1 1,-1-1,1-1,-1 0,1 0,0 0,0-1,0 0,0 0,0-1,0 0,0-1,0 1,0-2,0 1,0-1,-1 0,1-1,3-1,-4 0,-1 0,0-1,0 0,0 0,-1 0,0-1,0 0,0 0,0 0,-1 0,0-1,-1 0,1 0,-1 0,0 0,-1 0,0-1,0 1,-1-1,0 1,0-1,-1 0,1 1,-2-1,1 0,-1 1,0-1,-1 1,0-1,0 1,-1 0,1 0,-2 0,1 0,-1 0,0 1,-1-2,-1-2,0 0,-1 1,-1 0,1 0,-1 0,-1 1,0 0,0 1,0 0,-1 0,0 1,0 0,-1 1,1 0,-1 1,0 0,-1 1,-1 0,9 2,0 0,0 1,0 0,0 0,0 0,0 0,0 1,0 0,0-1,0 1,0 1,0-1,1 1,-1-1,0 1,1 0,-1 0,1 1,0-1,0 1,0-1,0 1,0 0,1 0,-1 1,1-1,0 0,0 1,0-1,0 1,-2 5,1 0,0 0,0 1,1-1,0 1,0-1,1 1,1 0,-1 0,2-1,0 8,8 40</inkml:trace>
  <inkml:trace contextRef="#ctx0" brushRef="#br0" timeOffset="15787.162">8316 3191,'-2'-16,"-2"-16,1-11,1-3,0 0,1 7,1 7,-1 16,1 22,0 26,1 24,-1 17,0 13,5 6,5-2,2-17</inkml:trace>
  <inkml:trace contextRef="#ctx0" brushRef="#br0" timeOffset="14298.885">4065 2951,'-9'3,"1"1,-1 0,1 0,0 1,0 0,1 1,-1 0,1 0,1 0,-1 1,1 0,0 1,1-1,0 1,0 0,0 0,1 0,0 1,1 0,-2 6,1-1,0 1,1 0,0 0,1 0,1 0,0 0,2 0,-1 0,2 0,0 0,1 0,1 6,0-11,-1-1,1 0,1 0,-1 0,2 0,-1-1,1 0,0 0,6 6,-9-11,-1-1,1 1,-1-1,1 1,0-1,0 0,0 0,1 0,-1 0,0-1,1 1,-1-1,1 0,0 0,-1 0,1 0,0-1,-1 1,1-1,0 0,-1 0,1-1,0 1,0-1,-1 0,1 0,1 0,1-4,0 0,-1-1,1 1,-1-1,0 0,-1 0,0-1,0 1,0-1,-1 0,0 0,0 0,0-1,-1 1,-1-1,1 1,-1-1,0 1,-1-1,0 0,0-5,2-7,-1 0,-1 0,0 1,-2-1,0 0,-1 0,-1 1,-1-1,-1 1,0 0,-2 1,0 0,-1 0,8 16,1 0,-1 0,0 1,1-1,-1 0,0 1,0-1,0 1,0-1,0 1,-1 0,1-1,0 1,-1 0,1 0,-1 0,1 0,-1 0,1 0,-1 1,0-1,1 0,-1 1,0-1,0 1,1 0,-1-1,0 1,0 0,0 0,1 0,-1 0,0 1,0-1,0 0,1 1,-1-1,0 1,-4 6,1-1,0 1,0 0,1 1,-1-1,2 1,-1 0,1 0,0 0,1 0,0 1,0-1,0 3,0-2,-4 18,0 0,2 0,1 1,1 0,1-1,2 1,0 0,4 11,5 8</inkml:trace>
  <inkml:trace contextRef="#ctx0" brushRef="#br0" timeOffset="14668.933">4399 3138,'-9'5,"0"0,1 1,-1 0,1 0,0 1,1 0,0 1,0 0,0 0,1 0,0 1,1 0,0 0,0 0,1 1,0-1,1 1,0 0,1 0,0 0,0 1,1-1,0 0,1 7,-1-10,1-1,-1 1,1-1,1 1,-1-1,1 0,0 1,1-1,-1 0,1 1,1-1,-1 0,1-1,0 1,0 0,1-1,-1 0,1 1,0-2,1 1,-1 0,1-1,0 0,0 0,1 0,-1-1,1 1,-1-1,1-1,0 1,4 0,0-2,0 0,1-1,-1 0,0-1,0 0,0 0,1-1,-1 0,-1-1,1 0,0-1,-1 0,0-1,0 0,0 0,0-1,-1 0,0 0,0-1,-1 0,1 0,-2-1,1 0,-1 0,0-1,-1 1,0-1,0 0,-1-1,0 1,-1-1,0 0,-1 0,0 0,0 0,0-8,-2 6,0 1,-1-1,-1 1,0-1,0 1,-1-1,0 1,-1 0,-1 0,1 1,-2-1,1 1,-2 0,1 1,-5-5,6 7,0 1,0 0,-1 0,0 0,0 1,0 0,-1 0,1 1,-1 0,-1 0,1 1,0-1,-1 1,1 1,-1 0,0 0,0 0,0 1,0 0,0 1,0 0,-6 0,7 2,-1 0,1 0,0 0,-1 1,1 0,1 0,-1 1,0 0,1 0,0 1,0 0,0 0,1 0,-1 0,1 1,0 0,1 0,0 1,0-1,-2 4,-3 7,1 0,1 1,1-1,0 1,1 0,1 1,-1 14,-1 33</inkml:trace>
  <inkml:trace contextRef="#ctx0" brushRef="#br0" timeOffset="55245.727">121 2790,'-13'70,"-2"0,-4-1,-6 10,5-16,-5 21,22-71,6-22,34-142,7-82,-20 97,-6 65,-18 70,0 1,0 0,0-1,0 1,0-1,0 1,0 0,0-1,0 1,0 0,0-1,0 1,0-1,0 1,1 0,-1-1,0 1,0 0,0-1,1 1,-1 0,0-1,1 1,-1 0,0 0,0-1,1 1,-1 0,0 0,1-1,-1 1,1 0,-1 0,0 0,1 0,-1 0,0 0,1 0,-1 0,1 0,-1 0,0 0,1 0,-1 0,1 0,-1 0,0 0,1 0,-1 0,0 0,1 0,-1 1,1-1,-1 0,0 0,1 1,-1-1,0 0,0 0,1 1,10 23,55 267,32 179,-94-449</inkml:trace>
  <inkml:trace contextRef="#ctx0" brushRef="#br0" timeOffset="55863.768">0 3151,'263'-57,"-225"48,0 2,1 1,0 2,1 1,-1 3,0 1,26 4,-60-4,0 0,-1 0,1 0,0 1,0 0,-1 0,1 0,-1 0,0 1,0-1,0 1,0 0,0 1,0-1,-1 1,0-1,1 2,-4-25,-10-154,10 171,0 0,0 0,-1 0,1 1,-1-1,1 0,-1 0,0 1,0-1,0 0,-1 1,1-1,-1 1,1 0,-1-1,0 1,0 0,0 0,0 0,0 0,0 1,-1-1,1 0,0 1,-1 0,0-1,1 1,-3 0,5 1,0 1,0-1,-1 1,1-1,0 0,0 1,0-1,0 1,0-1,0 1,0-1,0 1,0-1,0 1,0-1,0 1,0-1,0 0,1 1,-1-1,0 1,0-1,0 1,1-1,-1 0,0 1,1-1,-1 1,0-1,1 0,-1 0,0 1,1-1,-1 0,0 1,1-1,-1 0,1 0,-1 0,1 0,-1 1,1-1,-1 0,1 0,-1 0,0 0,1 0,-1 0,1 0,-1 0,1 0,-1 0,1-1,-1 1,1 0,-1 0,1 0,91 15,42 13,-127-25,-1 0,1 0,0 1,-1 0,0 0,0 0,0 1,-1 0,1 0,-1 0,0 0,0 1,-1 0,0 0,0 1,0-1,0 2,1 6,-1 1,0-1,-1 0,-1 1,0 0,-1 0,-1-1,0 1,-1 0,0 0,-3 10,-1 24,5-47,-1-1,1 1,-1-1,1 0,0 1,0-1,0 1,0-1,0 0,0 1,0-1,0 1,1-1,-1 0,0 1,1-1,0 0,-1 1,1-1,-1 0,1 0,0 0,0 1,0-1,0 0,0 0,0 0,0 0,0-1,0 1,0 0,1 0,-1-1,0 1,0 0,1-1,-1 0,0 1,1-1,-1 0,1 1,-1-1,0 0,2 0,11-4,0 0,-1-1,0-1,0 0,0 0,0-1,-1-1,0 0,-1-1,0 0,0-1,9-11,12-11</inkml:trace>
  <inkml:trace contextRef="#ctx0" brushRef="#br0" timeOffset="56462.156">1258 2629,'-5'15,"1"0,0 0,1 1,1-1,1 1,0-1,1 2,-2 11,-2 109,5 1,10 32,-3-97,-8-73,1 0,-1 0,0 0,1-1,-1 1,0 0,1 0,-1 0,0 0,1 0,-1 0,0 0,1 0,-1 0,0 0,1 0,-1 0,0 0,1 0,-1 0,0 0,1 0,-1 0,0 0,1 0,-1 1,0-1,1 0,-1 0,0 0,0 1,1-1,-1 0,0 0,0 1,1-1,-1 0,0 1,0-1,0 0,0 1,1-1,-1 0,0 1,0-1,0 0,0 1,0-1,0 0,0 1,0-1,0 0,0 1,0-1,0 0,0 1,10-33,-9 28,3-16,1 1,1 0,0 0,2 0,0 1,1 0,0 1,2 0,0 0,1 1,12-12,-22 26,0-1,1 1,-1 0,1 0,0 1,-1-1,1 0,0 1,0 0,0 0,0 0,0 0,0 0,0 0,0 1,0-1,0 1,1 0,-1 0,0 0,0 1,0-1,0 1,0 0,0-1,0 1,0 1,0-1,0 0,0 1,0-1,-1 1,1 0,-1 0,1 0,-1 0,0 0,0 1,0-1,0 1,0 0,0-1,-1 1,1 0,4 9,-1-1,-1 1,0 0,0 0,-1 0,0 0,-1 1,-1-1,0 1,-1-1,0 1,-1 0,-1 3,1-10,-1-1,0 0,0 0,0-1,-1 1,1 0,-1-1,0 1,-1-1,1 0,-1 0,0 0,0-1,0 1,0-1,0 0,-1 0,0-1,1 1,-1-1,0 0,0 0,0 0,-1-1,1 0,0 0,0 0,-1-1,1 0,-1 0,1 0,0-1,-1 1,1-1,-1-1,4 2,1 0,0 0,-1-1,1 1,-1 0,1-1,0 1,0-1,-1 1,1-1,0 0,0 0,0 1,0-1,-1 0,1 0,1 0,-1 0,0 0,0-1,0 1,0 0,1 0,-1 0,1-1,-1 1,1 0,-1-1,1 1,0 0,-1-1,1 1,0 0,0-1,0 1,0-1,0 1,1 0,-1-1,0 1,1 0,-1-1,1 0,35-52,-16 35,1 0,1 2,0 1,2 0,-1 2,2 1,0 1,11-4,-33 14,0 0,0 0,0 1,1-1,-1 1,0 0,0 0,1 0,-1 0,1 0,-1 1,1 0,-1 0,1 0,-1 0,1 0,-1 1,1-1,-1 1,1 0,-1 0,0 0,1 1,-1-1,0 1,0-1,0 1,0 0,0 1,-1-1,2 1,-1 6,0 1,0-1,-1 1,-1-1,1 1,-2-1,1 1,-1 0,-1-1,0 7,0 2,-1 9,1-19,0 0,0 0,1 0,0 0,1-1,-1 1,2 0,-1 0,3 5,20 7,-9-16</inkml:trace>
  <inkml:trace contextRef="#ctx0" brushRef="#br0" timeOffset="56628.039">1698 2750,'7'13,"9"12,2 2</inkml:trace>
  <inkml:trace contextRef="#ctx0" brushRef="#br0" timeOffset="57015.537">1966 3204,'4'-93,"5"1,10-42,6-57,-6-8,-32 300,1 164,14 63,11-228,-12-97,0 0,1 0,-1 0,0 0,1 0,-1 0,1-1,0 1,0-1,0 1,1-1,-1 1,0-1,1 0,0 0,-1 0,1-1,0 1,0-1,0 1,0-1,0 0,0 0,0 0,0-1,1 1,-1-1,0 0,1 1,3-2,0 0,-1 0,1 0,0-1,0 0,-1-1,1 1,-1-1,0 0,0-1,0 1,0-1,-1 0,1-1,-1 1,0-1,-1 0,1-1,2-3,16-21</inkml:trace>
  <inkml:trace contextRef="#ctx0" brushRef="#br0" timeOffset="57182.453">1899 2857,'12'4,"14"2,17 0,15-3,11-3,-7-1</inkml:trace>
  <inkml:trace contextRef="#ctx0" brushRef="#br0" timeOffset="58302.08">2314 3258,'10'-18,"0"0,0 0,-2-1,0 0,-1-1,-2 1,0-1,1-9,7-61,-11 88,0 0,0 0,0 0,0 0,0 1,0-1,1 1,-1-1,1 1,-1 0,1 0,-1 0,1 0,0 1,0-1,-1 1,1-1,0 1,0 0,-1 0,1 0,0 1,0-1,-1 0,1 1,0 0,-1 0,1 0,3 0,0-2,1 1,-1 1,1-1,-1 1,1 0,-1 1,0 0,1 0,-1 0,0 1,0-1,0 1,-1 1,1-1,-1 1,0 0,0 0,0 1,-1-1,1 1,-1 0,0 1,0-1,-1 0,0 1,0 0,0 0,-1 0,1 0,-1 0,-1 1,1-1,-1 5,-2 4,-1-1,0 0,-1 0,-1 0,0-1,-1 1,0-1,-7 12,-25 83,37-107,0 0,0 0,0 1,0-1,0 0,0 0,0 1,0-1,0 0,1 0,-1 0,0 1,1-1,-1 0,1 0,0 0,-1 0,1 0,0 0,-1 0,1 0,0 0,0 0,0 0,0-1,0 1,0 0,0-1,0 1,0 0,0-1,1 1,-1-1,0 0,0 1,0-1,1 0,-1 0,0 0,0 0,1 0,0 0,54-8,-37 2,-1 0,0-1,-1-1,1-1,-2 0,1-1,-1-1,-1 0,0-2,0 1,-2-2,6-6,-18 19,1 0,-1 0,1 0,-1-1,0 1,0 0,0-1,0 1,0-1,0 1,0-1,0 1,0-1,-1 0,1 0,0 1,-1-1,0 0,1 0,-1 1,0-1,0 0,0 0,0 0,0 1,-1-1,1 0,-1 0,1 0,-1 1,1-1,-1 0,0 1,0-1,0 1,0-1,0 1,0-1,0 1,0 0,-1-1,1 1,-1 0,1 0,-1 0,1 0,-1 0,1 0,-1 1,-1-2,-1 4,-1-1,1 1,1 0,-1 0,0 0,0 1,1-1,-1 1,1 0,0 0,0 0,0 0,0 0,1 1,-1-1,1 1,0 0,0 0,0 0,0 0,1 0,0 0,0 0,0 0,0 1,0-1,1 0,0 1,0-1,1 4,-2-5,0 0,0 0,1 1,0-1,-1 1,1-1,0 0,1 1,-1-1,1 0,-1 1,1-1,0 0,0 0,1 1,-1-1,1 0,-1 0,1-1,0 1,0 0,0 0,1-1,-1 0,1 1,-1-1,1 0,0 0,-1 0,1-1,0 1,0 0,0-1,1 0,-1 0,0 0,0 0,1-1,0 1,0-2,1 0,-1 0,0 0,1-1,-1 0,0 0,0 0,0 0,-1 0,1-1,0 0,-1 1,0-1,0-1,0 1,0 0,0-1,0 0,-1 1,0-1,0 0,0 0,0 0,-1-1,1 1,-1 0,0 0,0-3,8-16,-16 71,6-39,1 0,0 0,0 0,1 0,0 0,0 1,1-1,0-1,2 5,-3-9,0-1,0 0,1 0,-1 0,1 0,-1 0,1-1,0 1,0 0,0-1,1 1,-1-1,0 0,1 0,0 0,-1 0,1 0,0-1,0 1,0-1,0 0,0 0,0 0,1 0,-1 0,0-1,3 1,-3-1,-1 0,1-1,-1 1,1-1,0 1,-1-1,0 0,1 0,-1 0,1 0,-1-1,0 1,0-1,0 1,0-1,0 0,0 1,0-1,-1 0,1 0,-1-1,1 1,-1 0,0 0,0-1,1-1,17-67,-26-81,6 150,1-1,0 1,0 0,0 0,0 0,1 0,-1-1,1 1,-1 0,1 0,0 0,0 0,-1 0,2 0,-1 0,0 1,0-1,0 0,1 1,-1-1,1 0,-1 1,1 0,0-1,0 1,0 0,-1 0,1 0,0 0,0 0,0 0,0 1,1-1,-1 1,0-1,1 1,9-3,0 0,-1 0,2 1,-1 1,0 0,0 1,0 0,0 0,1 2,-1-1,0 2,-1 0,13 4,-21-6,-1 1,1-1,0 1,-1 0,1 0,-1 0,1 0,-1 1,0-1,0 0,0 1,0 0,-1-1,1 1,-1 0,0 0,1 0,-1 0,0 0,-1 0,1 0,-1 1,1-1,-1 0,0 0,0 0,0 0,-1 1,1-1,-1 0,0 0,1 0,-2 2,-48 95,33-74,-50 94,65-114,0-1,1 1,-1 0,1-1,1 1,-1 0,1 0,0 0,0-1,1 1,0 0,0 0,0-1,1 1,-1-1,2 1,-1-1,0 0,1 0,0 0,0 0,2 1,1 3,1 0,1-1,-1 0,1-1,1 1,0-2,0 1,0-1,0-1,1 1,0-2,0 1,1-1,-1-1,1 0,0-1,-1 0,5 0,9-6,-5-3</inkml:trace>
  <inkml:trace contextRef="#ctx0" brushRef="#br0" timeOffset="58618.896">3610 3124,'-7'10,"-2"6,0 4,5 2,2 3,4 1,2-3</inkml:trace>
  <inkml:trace contextRef="#ctx0" brushRef="#br0" timeOffset="58865.236">3623 3485,'-2'5,"1"1,6-7,4-11,0-2</inkml:trace>
  <inkml:trace contextRef="#ctx0" brushRef="#br0" timeOffset="152481.319">4799 2348,'-13'-9,"0"0,-1 0,0 1,-1 1,0 0,0 2,-1-1,1 2,-1 0,0 1,0 0,-15 0,-17 7,0 1,0 3,1 1,0 3,-6 4,26-9,-306 93,297-85,1 0,0 3,2 0,0 3,1 0,1 2,-26 26,34-31,1 1,1 1,1 0,1 2,1 1,0 0,2 1,1 1,1 0,1 1,1 0,-4 18,8-18,2-1,1 1,1 0,1 0,1 0,1 0,2 0,0 0,2 0,1 0,1 0,1-1,1 1,1-2,2 1,0-1,2-1,0 0,15 20,4-5,1-2,2-1,2-1,1-2,1-1,1-3,2-1,1-2,1-1,1-3,11 3,48 15,2-4,1-5,1-5,50 4,38-2,2-8,0-8,130-13,-6-24,285-63,-62 6,859-30,-1037 90,1100-43,-1442 64,703-23,-80 65,-270-31,-324-7,50 3,1-5,81-10,-155 5,-1 0,0-2,-1-2,0 0,0-2,-1-1,0-2,-1 0,-1-1,0-2,-1 0,12-13,-21 14,-1 0,-1 0,0-1,-2-1,0 0,0-1,-2 0,0-1,-2 0,0 0,-1 0,-1-1,-1 0,0 0,-2 0,-1 0,0-1,-2 1,-1-10,1 18,0-1,-1 0,0 1,-1-1,-1 1,0 0,-1 0,0 0,-1 1,-1-1,0 1,0 1,-1 0,0 0,-1 0,-1 1,0 0,0 1,-8-6,-26-17,-1 2,-1 1,-2 3,-1 2,-1 2,-1 2,0 3,-33-7,-64-6,-3 5,0 8,0 5,-48 8,130 2,-770-6,592 9,-629 40,80-1,-260-27,937-18,0-5,0-6,-100-27,91 13,-269-53,-85 2,40 1,-121 0,285 29,257 51,0 2,1 0,-1 2,1 0,0 1,0 1,1 1,0 0,0 2,-11 6,24-12,-63 2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0:18.207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49 161,'-76'-46,"76"46,0 0,-1 0,1 0,0 0,-1 0,1 0,-1 1,1-1,0 0,-1 0,1 0,0 0,-1 1,1-1,0 0,0 0,-1 1,1-1,0 0,0 1,-1-1,1 0,0 0,0 1,0-1,-1 1,1-1,0 0,0 1,0-1,0 0,0 1,0-1,0 0,0 1,0-1,0 1,0-1,0 0,0 1,0-1,0 1,0-1,1 0,-1 1,0-1,0 0,0 1,1-1,-1 0,0 0,0 1,1-1,-1 0,0 1,0-1,1 0,-1 0,0 0,1 1,-1-1,0 0,1 0,127 207,60 52,56 44,-198-240,-46-62,0 0,-1-1,1 1,0-1,0 1,0-1,-1 1,1 0,0-1,-1 1,1-1,0 1,-1-1,1 0,-1 1,1-1,0 1,-1-1,1 0,-1 1,0-1,1 0,-1 1,1-1,-1 0,1 0,-1 0,0 0,1 1,-1-1,1 0,-1 0,0 0,1 0,-1 0,1 0,-1-1,0 1,1 0,-1 0,1 0,-1 0,1-1,-1 1,1 0,-1-1,1 1,-1 0,1-1,-1 1,1-1,-1 1,1-1,0 1,-1-1,1 1,0-1,-1 1,1-1,0 1,0-1,-1 0,-11-8</inkml:trace>
  <inkml:trace contextRef="#ctx0" brushRef="#br0" timeOffset="592.415">723 0,'-11'5,"2"-1,-1 1,0 0,1 1,0 1,1-1,-1 1,1 0,1 1,-1 0,1 0,0 1,1 0,0 0,1 0,0 1,-3 6,-40 76,5 2,-13 44,30-72,-61 143,-9-4,-73 109,117-228,49-84,7-12,2-1</inkml:trace>
  <inkml:trace contextRef="#ctx0" brushRef="#br0" timeOffset="1763.716">616 923,'0'2,"3"4,0 2,-1 2,3 5,2 3,4 4,3 3,4-2,3 1,0-1,-1-3,-4-3,-3-1,-2-6,-5-10,-2-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4:13.525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82 1,'5'27,"2"1,1-1,1 0,1-1,2 0,0-1,2 0,0-1,3 0,-10-11,1 0,1 0,0-1,1 0,0-1,1 0,0 0,1-1,0-1,0 0,5 2,-15-10,0 0,0 0,0-1,0 1,0-1,0 1,0-1,0 0,0 0,0 0,0 0,1 0,-1 0,0-1,0 1,0-1,0 1,0-1,0 0,-1 0,1 1,0-1,0-1,0 1,-1 0,1 0,-1-1,1 1,-1-1,1 1,-1-1,0 0,0 1,0-1,0 0,0 0,1-1,21-78,-19 54,0-1,-3 0,0 0,-1 0,-2 0,-1 0,-2-3,-1 9,2 16,4 19,57 159,-31-102,7 15,-4 1,-4 2,-4 1,-4 0,-3 2,-5-1,-3 1,-6 80,-3-140,-2-1,0 0,-2 0,-8 20,12-39,-1-1,-1 0,0 1,0-1,-1-1,0 1,-1-1,0 0,0-1,-1 1,0-2,-1 1,1-1,-2 1,3-5,1 0,0 0,-1 0,0-1,1 1,-1-2,0 1,0-1,0 0,0 0,0-1,-1 0,1 0,0-1,0 0,0 0,0-1,0 0,1 0,-1 0,1-1,-3-1,-8-4,1-2,0 1,0-2,1 0,1-1,-1-1,-10-12,1-2,1-2,2-1,0 0,2-2,2 0,1-1,1-1,2 0,1-1,-5-28,15 57,0 0,0 0,0-1,1 1,0-1,1 1,-1-1,1 1,0-1,1 1,0-1,0 1,0 0,1-1,-1 1,2 0,-1 0,1 0,0 0,0 0,0 1,1-1,2-1,6-3,0 2,1 0,0 0,0 1,0 1,1 0,0 1,14-4,-11 4,146-50,-82 28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34.993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 0,'0'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33.907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74 72,'-21'353,"12"-242,8-102,-1 17,0 0,2 0,1 0,3 23,-3-43,0 0,0 0,1 0,0-1,0 1,0 0,1-1,-1 1,1-1,1 0,-1 0,1 0,0-1,0 1,0-1,0 0,1 0,0 0,0 0,0-1,0 0,0 0,4 1,9 0,0 0,0-1,0-1,0 0,0-2,1 0,-1-1,0-1,0 0,0-2,0 0,-1-1,1-1,-1 0,0-1,-1-1,4-3,24-14</inkml:trace>
  <inkml:trace contextRef="#ctx0" brushRef="#br0" timeOffset="261.267">0 473,'12'3,"14"-1,15 1,14 0,11-4,6-3,0-4,-4 0,-8-1,-10-1,-14 1</inkml:trace>
  <inkml:trace contextRef="#ctx0" brushRef="#br0" timeOffset="514.89">68 72,'2'0,"15"0,22-4,25-7,22-5,17-1,7 4,-15 3</inkml:trace>
  <inkml:trace contextRef="#ctx0" brushRef="#br0" timeOffset="828.273">1097 647,'0'-25,"-7"-69,6 91,0 0,0 0,-1 0,1 0,-1 1,1-1,-1 0,0 1,0-1,0 1,0 0,-1-1,1 1,0 0,-1 0,0 1,1-1,-1 1,0-1,0 1,0 0,0 0,0 0,0 0,0 0,0 1,-3 0,-9 0,0 1,1 1,-1 1,1 0,-1 1,1 0,0 1,0 1,1 0,0 0,0 2,0 0,1 0,0 1,1 1,-7 6,6-5,0 0,1 1,0 0,1 1,0 0,1 1,-2 5,8-15,1 0,0 0,0 0,0 0,1 1,-1-1,1 1,0-1,0 1,1 0,-1-1,1 1,0 0,0 0,1-1,-1 1,1-1,0 1,0 0,1-1,-1 0,1 1,0-1,0 0,1 0,-1 0,2 2,6 1,1 0,-1 0,1-1,1 0,-1-1,1 0,0-1,0 0,0-1,0-1,1 1,-1-2,1 0,-1-1,1 0,-1 0,1-1,-1-1,5-1,38-6,-1-1,-1-3,0-2,6-5,-2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32.886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 361,'16'0,"14"0,11-2,8-1,7 0,3 1,0 0,0 1,-6 3,-10 3,-12 1</inkml:trace>
  <inkml:trace contextRef="#ctx0" brushRef="#br0" timeOffset="263.257">67 668,'5'3,"10"0,12 0,15-3,14-4,11-5,8-4,5-2,-1 0,-1 1,-14 5</inkml:trace>
  <inkml:trace contextRef="#ctx0" brushRef="#br0" timeOffset="602.55">776 0,'-2'2,"0"-1,1 0,-1 1,1-1,0 1,-1 0,1-1,0 1,0 0,0 0,0 0,0 0,1 0,-1 0,1 0,-1 0,1 0,0 0,-1 0,1 0,0 0,0 1,1-1,-1 0,0 0,1 0,-1 0,1 0,0 0,0 0,-1 0,1 0,1-1,0 2,52 55,-13-31,1-3,1-1,1-2,43 14,100 49,-179-80,1 0,-1 0,-1 1,1-1,-1 2,0-1,0 1,0 0,-1 0,0 1,0 0,0 0,-1 1,0-1,-1 1,0 0,0 0,0 1,-1-1,-1 1,1 0,-1-1,-1 1,0 0,0 0,-1 0,0 2,-5 7,-2 1,0-1,-1 0,-1 0,-1-1,0-1,-1 0,-1 0,0-1,-2 0,1-1,-2-1,1 0,-2-1,-4 2,-45 33,-2-3,-2-3,-15 3,64-33,3-2,13-5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35.874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695,'37'313,"-26"-202,-5 1,-7 100,-8-155,9-57,-1 0,1-1,0 1,0 0,0 0,0-1,0 1,0 0,0-1,0 1,-1 0,1 0,0-1,0 1,0 0,0 0,-1-1,1 1,0 0,0 0,-1 0,1-1,0 1,0 0,-1 0,1 0,0 0,-1 0,1 0,0 0,-1-1,1 1,0 0,0 0,-1 0,1 0,0 0,-1 0,1 1,0-1,-1 0,1 0,0 0,0 0,-1 0,1 0,0 0,-1 1,1-1,0 0,0 0,-1 0,1 1,0-1,0 0,0 0,-1 1,1-1,0 0,0 0,0 1,0-1,0 0,0 1,-1-1,1 0,0 1,-7-28,0-40,3 1,3-1,2-1,0 31,-1 30,0-70,4 0,3 1,11-47,-17 119,-1 0,0 0,0 1,0-1,1 1,0-1,-1 0,1 1,0-1,1 1,-1 0,1-1,-1 1,1 0,0 0,0 0,0 0,1 0,-1 1,1-1,-1 1,1-1,0 1,0 0,0 0,0 0,1 1,-1-1,0 1,1-1,0 1,4 4,1 0,-1 1,0 0,0 0,-1 1,1 0,-1 0,0 1,-1-1,1 2,-1-1,0 1,-1 0,1 0,2 5,0 0,0 0,0 0,-1 0,-1 1,0 0,-1 1,4 11,-8-21,0-1,0 1,0 0,-1-1,1 1,-1 0,0-1,0 1,0 0,-1 0,1-1,-1 1,0 0,0-1,0 1,-1-1,1 1,-1-1,0 0,1 0,-2 0,1 0,0 0,-1 0,1 0,-1-1,0 1,1-1,-1 0,-1 1,1-2,-1 2,-2 0,-1 0,0 0,0 0,-1-1,1 0,0 0,-1-1,1 0,-1 0,1-1,-1 0,1-1,-1 1,1-1,0 0,-1-1,1 0,-5-2,11 3,0 0,0 1,0-1,0 0,0 0,0 0,0 0,1 0,-1 0,0 0,1 0,-1 0,1 0,-1 0,1 0,-1 0,1 0,0-1,0 1,0 0,-1 0,1 0,0-1,0 1,1 0,-1 0,0 0,0-1,1 1,-1 0,0 0,1 0,-1 0,1 0,0 0,-1 0,1-1,30-38,-29 39,98-94,-70 70,-2-1,-1-2,-1 0,-1-2,19-30,-33 39,0-1,-1 0,-1-1,-1 0,-2 0,0-1,-1 0,-2 0,0 0,-1 0,-2 0,-2-20,-1 6,-2 1,-2-1,-1 1,-2 0,-2 1,-1 0,-14-26,17 43,6 39,59 386,-10-4,-45-392,1 1,0-1,1 0,0 0,1 1,0-2,0 1,1 0,0-1,1 1,0-1,0-1,1 1,1-1,-1 0,1 0,0 0,1-1,0-1,0 1,2 0,3-3,0-1,1 0,-1-1,1 0,-1-2,1 1,-1-1,1-1,-1-1,1 0,-1 0,1-1,-1-1,-1-1,1 1,0-2,-1 0,0 0,4-4,29-17</inkml:trace>
  <inkml:trace contextRef="#ctx0" brushRef="#br0" timeOffset="214.904">213 441,'-13'-5,"-1"-1,10-2,18-2,22-1,22 0,19 1,18 2,7 1,-12 3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37.288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 1098,'253'-167,"-249"165,0 1,0-1,0 0,0-1,-1 1,1-1,-1 0,1 1,-1-1,0-1,0 1,-1 0,1-1,-1 0,1 1,-1-1,0 0,-1 0,1 0,-1 0,1-1,-1 1,0 0,-1-1,1 1,-1 0,0-1,0 1,0-1,-1 1,0 0,1-1,-2 1,1-1,-2 1,1 0,-1 0,0 1,0-1,-1 1,1 0,-1 0,1 0,-1 0,0 1,0-1,0 1,0 0,-1 1,1-1,0 1,-1-1,1 1,-1 1,0-1,1 0,-1 1,0 0,1 0,-1 1,1-1,-1 1,0 0,1 0,0 1,-1-1,1 1,0 0,0 0,0 1,0-1,0 1,0 0,1 0,-1 0,1 0,0 0,-1 1,-2 5,1-1,-1 1,1 0,1 0,0 0,0 1,1-1,0 1,0 0,1 0,1 0,0 1,0-1,1 0,0 0,0 0,1 1,1-1,0 0,0 0,1 0,1-1,-1 1,1-1,1 0,0 0,0 0,1 0,0-1,0 0,1 0,6 5,-4-6,1 0,0-1,1-1,-1 1,1-2,0 1,1-1,-1-1,0 0,1-1,0 0,0-1,-1 0,1-1,3 0,31-3</inkml:trace>
  <inkml:trace contextRef="#ctx0" brushRef="#br0" timeOffset="247.678">563 804,'13'14,"14"11,12 8,7 6,6 0,3 1,-1-3,-6-2,-5-5,-9-8,-10-7</inkml:trace>
  <inkml:trace contextRef="#ctx0" brushRef="#br0" timeOffset="497.876">857 778,'-14'14,"-13"13,-7 13,-5 12,1 6,1 2,7 0,9-3,8-10,6-12</inkml:trace>
  <inkml:trace contextRef="#ctx0" brushRef="#br0" timeOffset="853.944">1271 898,'-9'6,"1"0,0 0,0 1,0 0,1 0,0 0,0 1,1 0,0 1,1 0,-1 0,2 0,-1 0,1 1,1-1,0 1,0 0,1 0,0 0,0 10,0-14,2-1,-1 1,0 0,1-1,0 1,1 0,-1-1,1 1,0 0,1-1,-1 1,1-1,0 1,0-1,1 0,-1 0,1 0,0 0,1-1,-1 1,1-1,0 0,0 0,0 0,1 0,-1-1,1 0,0 0,0 0,0 0,0-1,1 0,-1 0,0 0,1-1,9 0,0 0,0-1,0 0,-1-1,1-1,0-1,-1 0,1 0,-1-2,0 0,0 0,-1-2,1 1,-1-2,-1 0,1 0,-2-1,1 0,-1-1,0-1,-1 0,-1 0,5-6,-8 9,0 0,0-1,-1 0,0 0,-1 0,0 0,0 0,-1-1,0 0,-1 0,2-9,-14 43,9-12,0-1,1 0,1 1,0-1,0 0,1 0,1 0,0 0,0 0,1 0,1 1,-3-7,1 0,-1 1,1-1,0-1,0 1,1 0,0-1,-1 1,1-1,1 0,-1-1,1 1,-1-1,1 0,0 0,0 0,0 0,1-1,-1 0,1 0,-1-1,4 1,15-1</inkml:trace>
  <inkml:trace contextRef="#ctx0" brushRef="#br0" timeOffset="1099.415">1685 564,'-13'0,"-8"0,3 2,9 4,12 0,7-1</inkml:trace>
  <inkml:trace contextRef="#ctx0" brushRef="#br0" timeOffset="2184.702">2166 270,'-1'0,"0"0,0 0,0 0,-1 0,1 0,0 0,0 1,0-1,0 0,-1 1,1-1,0 1,0-1,0 1,0-1,0 1,0 0,0 0,0 0,1-1,-1 1,0 0,0 0,1 0,-1 0,0 0,1 0,-1 0,1 1,0-1,-1 0,1 0,0 0,-1 0,1 1,0-1,0 0,0 0,0 1,-12 161,12-122,1 620,-5-597,-4-79,6 7,-4-30,-2 1,-2-1,-2 1,-1 1,-1 0,-3 1,0 1,-18-23,31 51,3 6,1 0,-1 0,0 0,1 0,-1-1,1 1,-1 0,1 0,-1 0,1-1,-1 1,1 0,-1-1,1 1,-1-1,1 1,-1 0,1-1,-1 1,1-1,0 1,-1-1,1 1,0-1,0 1,-1-1,1 0,0 1,0-1,0 1,0-1,0 1,0-1,0 0,0 1,0-1,0 1,0-1,0 0,0 1,0-1,0 1,1-1,-1 1,0-1,0 0,1 1,-1-1,0 1,1-1,-1 1,1 0,-1-1,0 1,1-1,-1 1,1 0,-1-1,1 1,-1 0,1 0,0-1,-1 1,204 14,12-11,20-10,-204 5,-32 2,0 0,0 0,0-1,0 1,0 0,0 0,0-1,0 1,0 0,0 0,0 0,0-1,0 1,0 0,0 0,0 0,0-1,0 1,0 0,1 0,-1 0,0-1,0 1,0 0,0 0,0 0,1 0,-1 0,0-1,0 1,-26-4,5 3,-1 0,1 1,-1 1,1 2,-1 0,-7 2,20-3,1 1,-1-1,1 1,0 1,0-1,0 1,0 1,1 0,-1 0,1 0,0 1,1 0,-1 0,1 0,1 1,-5 6,8-10,0 1,0-1,1 0,-1 1,1-1,0 1,0-1,0 1,0-1,1 1,-1 0,1-1,0 1,0 0,0-1,1 1,-1 0,1-1,0 1,0 0,0-1,1 0,-1 1,1-1,-1 0,1 1,0-1,1 0,-1-1,0 1,1 0,0-1,0 1,-1-1,1 0,0 0,1 0,-1 0,0 0,1-1,-1 0,1 1,1-1,6 1,0-1,0 0,1 0,-1-1,0 0,0-1,1-1,-1 0,0 0,0-1,-1 0,1-1,-1-1,1 1,-1-2,-1 1,1-1,-1-1,0 1,0-2,-1 1,0-1,0-1,-1 1,0-1,1-3,-5 8,-2 3,-1 0,0 0,1 0,-1 0,1 0,-1 1,1-1,-1 0,1 0,0 0,0 0,-1 1,1-1,0 0,0 1,0-1,-1 1,1-1,0 1,0-1,0 1,0 0,0-1,0 1,0 0,0 0,0 0,0-1,0 1,0 0,0 1,1-1,-1 0,0 0,0 0,0 1,0-1,0 0,0 1,31 78,-30-71,1 0,0 0,0 0,1 0,-1 0,2-1,-1 0,1 0,0 0,1-1,-1 1,1-1,0 0,1-1,0 0,0 0,0 0,0-1,1 0,-1 0,1-1,0 0,0 0,0-1,1 0,-1-1,7 1,0-5,-1-1,0 0,-1-2,1 1,-1-1,0-1,0-1,-1 1,0-2,0 0,-1 0,0-1,-1-1,0 1,-1-2,0 1,0-1,-2-1,1 1,2-10,13-30,-3-1,-1-1,-4-1,-1 0,-4-1,-1 0,-3 0,-3-3,8-97,-8-80,-6 187,3 48,0 1,0-1,1 1,-1 0,0-1,0 1,0-1,1 1,-1-1,0 1,0-1,0 0,0 1,0-1,0 1,0-1,0 1,0-1,-1 1,1-1,0 1,0-1,0 1,-1-1,1 1,0 0,0-1,-1 1,1-1,0 1,-1 0,1-1,0 1,-1 0,1-1,-1 1,1 0,-1-1,1 1,-1 0,1 0,0 0,-1-1,1 1,-1 0,0 0,1 0,-1 0,1 0,-1 0,1 0,-1 0,1 0,-1 0,1 0,-1 1,1-1,-1 0,1 0,-1 0,1 1,0-1,-1 0,1 0,-1 1,1-1,-19 33,5 17,2 0,2 1,2 0,2 0,3 1,2 39,1-33,1 1,4-1,2 0,2 0,3-1,3 0,2-1,11 24,-21-64,1-1,1-1,0 1,0-1,1-1,1 0,0 0,13 10,-20-19,1-1,-1 1,1-1,0 0,0 0,0 0,0 0,0-1,1 0,-1 0,1-1,-1 0,1 1,0-2,-1 1,1-1,0 0,0 0,-1 0,1-1,0 0,-1 0,1-1,-1 1,1-1,-1 0,4-2,5-6,0-1,-1 0,0-1,-1-1,0 1,-1-2,0 0,-1 0,-1-1,0 0,-1 0,0-4,6-5,-15 23,1 0,0 1,0-1,0 0,0 1,0-1,0 0,0 1,0-1,1 0,-1 1,0-1,0 1,0-1,1 0,-1 1,0-1,1 1,-1-1,0 0,1 1,-1-1,1 1,-1 0,1-1,-1 1,1-1,-1 1,1 0,-1-1,1 1,0 0,-1 0,1-1,0 1,-1 0,1 0,0 0,-1 0,1 0,-1 0,1 0,0 0,-1 0,1 0,0 0,-1 0,1 1,0-1,-1 0,1 0,-1 1,1-1,0 0,-1 1,1-1,-1 0,1 1,-1-1,1 1,-1-1,0 1,1-1,-1 1,33 152,-30-146,0-1,0 0,1 1,0-1,0 0,1-1,0 1,0-1,0 0,0 0,1 0,0-1,0 0,0 0,0-1,1 1,-1-1,1-1,0 1,0-1,0 0,0-1,0 0,0 0,0 0,1-1,-1 0,0-1,0 1,1-1,-1-1,0 0,0 1,1-2,22-12</inkml:trace>
  <inkml:trace contextRef="#ctx0" brushRef="#br0" timeOffset="2431.543">3824 631,'-14'-9,"-8"-6,-6-1,2 0</inkml:trace>
  <inkml:trace contextRef="#ctx0" brushRef="#br0" timeOffset="2682.707">3129 444,'25'0,"27"-5,26-3,24-3,16-2,7 2,-18 2</inkml:trace>
  <inkml:trace contextRef="#ctx0" brushRef="#br0" timeOffset="2683.707">4252 845,'0'18,"0"11,0 7,2 2,4-3,2-6,2-5,2-6,1-10,-1-11,-3-7</inkml:trace>
  <inkml:trace contextRef="#ctx0" brushRef="#br0" timeOffset="2837.274">4158 243,'-7'5,"1"6,2 3,3-1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48.307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75 1,'13'11,"8"11,1 9,-2 5,-5 8,-12 8,-15 7,-15 4,-12-1,-8-5,3-12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41.655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308 487,'-11'1,"0"0,0 0,0 1,0 0,0 1,0 1,0-1,1 2,0-1,0 1,0 1,1 0,-1 0,1 1,1 0,-1 1,2 0,-1 0,1 0,-2 4,-4 6,0 1,1 1,1 0,1 1,1 0,1 0,1 1,1 0,-1 10,4-20,1 1,1-1,0 0,1 1,0-1,1 1,0-1,1 0,2 8,-3-16,0-1,0 1,0-1,1 0,-1 0,1 0,0 0,0 0,0 0,0 0,0 0,1-1,-1 1,1-1,-1 0,1 0,0 0,0 0,0 0,0 0,1-1,-1 0,0 0,0 0,1 0,-1 0,1 0,-1-1,1 0,-1 0,1 0,-1 0,1 0,-1-1,4 0,7-3,-1-1,1-1,-1 0,0-1,0 0,-1-1,0 0,0-1,-1 0,0-1,-1 0,0-1,-1 0,0-1,4-7,10-14,-2 0,-2-1,-1-1,-2 0,-1-2,-1 0,-3 0,-1-1,-1-1,-3 1,0-11,-4 40,-1-1,0 0,0 1,-1-1,0 0,-1 0,0 1,-1-1,0 0,0 1,-1 0,0 0,-1-1,0 2,0-1,-1 0,0 1,-1 0,-4-6,6 13,0-1,0 1,0 0,0 0,0 0,-1 0,1 1,0-1,0 1,-1 0,1 1,0-1,0 1,0 0,-1 0,1 0,0 0,0 1,1 0,-1-1,0 1,0 1,1-1,-1 1,1-1,0 1,0 0,0 0,0 0,0 1,1-1,0 0,-1 1,1 0,-1 2,-8 14,1 1,0 0,2 1,0 0,2 0,0 0,1 1,2 0,0 0,1 0,2 0,0 0,1 0,5 22,5 8,3-1,2 0,2-1,2-1,2-1,3-1,1-2,16 19,56 112,-78-137</inkml:trace>
  <inkml:trace contextRef="#ctx0" brushRef="#br0" timeOffset="291.407">682 1076,'88'-231,"-83"221,-2 14,-3 21,-7 101,3-67,1 1,4-1,2 6,22 30,-9-65</inkml:trace>
  <inkml:trace contextRef="#ctx0" brushRef="#br0" timeOffset="5804.673">923 6,'0'-4,"0"2,0 9,0 10,0 11,0 13,0 7,0 8,0 3,0 1,0-3,0-7,0-10,2-11,1-13,0-9</inkml:trace>
  <inkml:trace contextRef="#ctx0" brushRef="#br0" timeOffset="6057.766">682 260,'-14'-4,"-6"-2,0-2,5 0,10-1,16 2,18-1,21-1,18-1,13 1,9 2,0 2,-6 2,-17 2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56.787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11,'2'-4,"1"-2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58.686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69 417,'0'21,"0"15,0 11,0 4,0 1,0-7,0-6,0-10</inkml:trace>
  <inkml:trace contextRef="#ctx0" brushRef="#br0" timeOffset="255.033">76 69,'-14'-6,"-9"-4,0 4,8 7,15 9,20 11,17 9,3-2</inkml:trace>
  <inkml:trace contextRef="#ctx0" brushRef="#br0" timeOffset="506.641">463 617,'20'-21,"-1"-1,-1-1,-2-1,0 0,-1-1,-1-1,-2 0,0-1,1-8,-12 33,0 0,1-1,-1 1,0 0,0-1,-1 1,1-1,-1 1,1-1,-1 0,0 1,0-1,0 0,0 1,0-1,0 1,-1-1,1 1,-1-1,0 0,0 1,0 0,0-1,0 1,-1 0,1-1,-1 1,1 0,-1 0,0 0,0 1,0-1,0 0,0 1,0-1,0 1,-1-1,1 1,0 0,-1 0,1 0,-1 1,1-1,-1 0,-3 2,0 0,1 1,-1-1,1 1,-1 0,1 1,0-1,0 1,0 0,0 0,0 0,1 1,0 0,-1 0,1 0,1 0,-1 1,-2 3,-47 95,50-96,0 1,1 0,0-1,0 1,1 0,0 0,0 0,1 0,0 0,0 0,1 0,0 0,0 0,1 0,0 0,1-1,-1 1,1-1,1 1,0-1,0 0,0 0,1-1,-1 1,2-1,-1 0,1-1,0 1,0-1,2 1,2-1,-1-2,1 1,0-1,0-1,0 0,0 0,1-1,-1-1,0 1,1-2,-1 1,0-1,0-1,1 0,1-1,44-10</inkml:trace>
  <inkml:trace contextRef="#ctx0" brushRef="#br0" timeOffset="937.769">997 283,'-16'-1,"1"2,-1 0,0 1,1 0,-1 2,1-1,0 2,0 0,0 1,-13 7,26-12,-1 0,1 1,0-1,0 0,0 1,1-1,-1 1,0-1,1 1,-1 0,0 0,1 0,0 0,0 0,-1 0,1 0,0 0,1 0,-1 1,0-1,1 0,-1 0,1 1,0-1,0 1,-1-1,2 0,-1 1,0-1,0 0,1 1,-1-1,1 0,0 0,0 1,0-1,0 0,0 0,0 0,1 0,-1 0,0 0,1 0,0-1,-1 1,16 13,0-1,1-1,0-1,1 0,0-2,1 0,18 6,34 19,-60-29,0 1,-1 0,1 0,-1 1,-1 0,1 1,-2 1,1-1,5 9,-14-16,0 0,1 0,-1 0,0 0,0 0,0 1,-1-1,1 0,-1 1,1-1,-1 0,0 1,1-1,-1 1,0-1,-1 1,1-1,0 0,-1 1,0-1,1 0,-1 1,0-1,0 0,0 0,0 0,-1 0,1 0,0 0,-1 0,0 0,1 0,-1-1,0 1,0 0,0-1,0 0,0 0,0 1,0-1,-1 0,1-1,0 1,0 0,-3 0,1 1,-1 0,1-1,-1 1,1-1,-1 0,0 0,1 0,-1 0,0-1,0 0,1 0,-1-1,0 1,0-1,1 0,-1 0,0 0,1-1,-1 0,1 0,0 0,0 0,-1 0,2-1,-1 0,0 0,0 0,1 0,0-1,-1 0,2 1,-1-1,0 0,1 0,-1 0,1-1,0 1,1-1,-1 1,1-1,0 1,0-1,0-4,1-1,1 1,0-1,0 1,1-1,1 1,-1 0,2 0,-1 0,1 1,0-1,1 1,0 0,1 0,-1 0,1 1,1 0,3-3,3-3,1 1,0 0,1 1,0 1,1 0,0 1,0 1,13-5,-23 10,1 0,0 0,-1 0,1 1,0 0,0 1,0-1,1 1,-1 1,0-1,0 1,0 0,1 1,-1 0,0 0,0 0,0 1,0 0,0 1,-1-1,1 1,-1 1,1-1,4 5,-3 3,-1 1,0 1,-1-1,-1 1,0 1,0-1,-1 1,-1-1,0 1,-1 0,-1 0,0 0,-1 0,0 0,-2 9,2-2,8 37,-7-56,-1-1,1 0,0 0,-1 0,1 1,0-1,-1 0,1 0,0 0,0 0,0-1,0 1,0 0,0 0,0 0,0-1,0 1,1-1,-1 1,0-1,0 1,0-1,1 0,-1 1,0-1,1 0,-1 0,0 0,0 0,1 0,-1 0,0 0,1-1,-1 1,0 0,0-1,1 1,-1-1,0 1,0-1,0 0,0 1,1-1,25-17,-1-4</inkml:trace>
  <inkml:trace contextRef="#ctx0" brushRef="#br0" timeOffset="1191.88">1359 3,'-5'16,"8"11,15 12,4-2</inkml:trace>
  <inkml:trace contextRef="#ctx0" brushRef="#br0" timeOffset="1651.275">1813 604,'-10'-45,"3"0,2 0,1 0,3-43,-10-99,9 167,2 20,1-1,0 1,-1 0,1-1,-1 1,1 0,0-1,-1 1,1 0,0 0,-1-1,1 1,0 0,0 0,-1 0,1 0,0 0,-1 0,1 0,0 0,-1 0,1 1,0-1,0 0,-1 0,1 1,-1-1,1 0,0 1,-1-1,1 0,-1 1,1-1,-1 1,1-1,-1 1,1-1,-1 1,1 0,-1-1,0 1,6 2,167 58,-12-7,-154-50,-1 0,1 0,-1 0,0 1,0 0,0 0,-1 0,0 1,0 0,0 0,-1 0,0 1,0-1,0 1,-1 0,0 0,-1 0,1 1,-1-1,-1 0,1 1,-1 0,-1-1,1 1,-1 0,-1-1,0 5,-21 167,22-176,0 0,0 0,0 1,0-1,1 0,-1 0,1 1,0-1,0 0,0 0,0 0,1 0,-1 0,1-1,0 1,-1 0,1-1,1 1,-1-1,0 0,0 1,1-1,0 0,-1 0,1-1,0 1,0-1,0 1,0-1,0 0,0 0,0 0,0 0,0-1,3 1,11-3,-1 0,0-1,1 0,-1-1,-1-1,1-1,-1 0,0-1,0-1,0 0,-1-1,-1-1,0 0,0 0,-1-1,9-11,73-80,-92 99,-2 2,0 1,0-1,1 0,-1 0,0 1,0-1,0 0,0 1,1-1,-1 0,0 1,1-1,-1 0,0 1,1-1,-1 1,1-1,-1 1,1-1,-1 1,1-1,-1 1,1-1,-1 1,1 0,0-1,-1 1,1 0,0 0,-1-1,1 1,0 0,-1 0,1 0,0 0,0 0,-1 0,1 0,0 0,-1 0,1 0,0 0,0 0,-1 1,1-1,0 0,-1 1,1-1,-1 0,1 1,4 114,-4-106,0 0,1 0,0 0,0 0,1 0,0-1,1 1,0-1,0 0,1 0,0 0,0-1,1 1,0-1,2 1,7 4</inkml:trace>
  <inkml:trace contextRef="#ctx0" brushRef="#br0" timeOffset="1901.306">2656 3,'-10'-3,"-2"5,1 1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57.344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38 673,'0'72,"-2"198,-12 23,-6-102,19-180,1-16,1-7,9-667,-10 676,-1-10,0 1,1-1,1 1,0-1,1 1,0-1,1 1,0 0,1 0,0 1,1-1,0 1,1 0,0 0,1 0,1 1,-5 7,0 0,1 1,0 0,0 0,0 0,0 0,0 1,0-1,0 1,0 0,0 0,1 1,-1-1,0 1,1 0,-1 0,0 0,1 1,-1 0,0-1,0 2,1-1,-1 0,0 1,0 0,0 0,-1 0,2 1,6 3,-1 0,0 1,-1 0,1 1,-1 0,-1 1,0 0,0 0,4 7,-8-11,0 0,0 0,-1 0,0 1,0-1,-1 1,1 0,-1-1,0 1,-1 0,1 0,-1 0,0 1,-1-1,0 0,0 0,0 0,0 1,-1-1,0 0,-1 0,1 0,-1 0,0 0,-1-1,1 1,-1 0,0-1,-1 0,-2 4,0-3,0-1,0 0,-1 0,1-1,-1 1,0-2,0 1,-1-1,1 0,-1 0,0-1,1 0,-1 0,0-1,0 0,0-1,0 0,0 0,0 0,0-1,0 0,-8-3,-16-25,29 13</inkml:trace>
  <inkml:trace contextRef="#ctx0" brushRef="#br0" timeOffset="398.049">519 820,'40'-685,"-40"674,1-3,-1 0,0 0,-2 0,1 0,-2 0,0 0,-4-12,7 27,0 0,0-1,0 1,0 0,0-1,0 1,0-1,-1 1,1 0,0-1,0 1,0 0,-1-1,1 1,0-1,-1 1,1-1,-1 1,1-1,-1 1,1-1,-1 1,1-1,-1 1,1-1,-1 0,1 1,-1-1,0 0,1 0,-1 0,1 1,-1-1,0 0,1 0,-1 0,0 0,1 0,-1 0,0 0,1 0,-1 0,0 0,1 0,-1-1,1 1,-1 0,0 0,1-1,-1 1,1 0,-1-1,1 1,-1-1,1 1,-1 0,1-1,-1 1,1-1,-1 0,1 1,0-1,-5 35,1 0,2 0,2 1,1-1,2 0,1 0,5 18,3 22,4-1,3-1,3 0,3-2,12 20,21 0,-55-87,0 0,1 0,-1 0,1 0,-1 0,1-1,0 0,0 1,0-2,0 1,1 0,-1-1,0 0,1 0,-1 0,1 0,-1-1,1 0,-1 0,1 0,-1 0,1-1,3-1,-1 0,0-1,0 1,0-1,-1-1,1 0,-1 0,0 0,0 0,0-1,-1 0,1-1,-1 1,0-1,-1 0,1 0,-1 0,-1-1,2-2,12-26</inkml:trace>
  <inkml:trace contextRef="#ctx0" brushRef="#br0" timeOffset="645.204">371 325,'-13'2,"-8"1,-1 2,9 3,18 0,22-2,25-4,22-4,15-2,12-1,5 6,-16 2</inkml:trace>
  <inkml:trace contextRef="#ctx0" brushRef="#br0" timeOffset="1015.984">1080 887,'-2'-332,"2"330,-1 0,1 0,0 1,-1-1,1 0,0 0,0 0,0 0,0 0,0 0,0 0,1 1,-1-1,1 0,-1 0,1 0,0 1,-1-1,1 0,0 1,0-1,0 0,1 1,-1-1,0 1,1 0,-1-1,0 1,1 0,0 0,-1 0,1 0,-1 0,1 0,1 0,10 2,0 0,0 0,0 1,0 1,0 0,0 1,-1 0,1 1,1 1,-4-2,-3-2,0 0,0 0,0 1,0 0,-1 0,1 1,-1 0,0 0,0 0,-1 0,1 1,-1 0,0 1,0-1,0 1,-1 0,0 0,0 0,-1 0,0 1,0 0,0-1,-1 1,0 0,0 2,-2 9,-1 0,0 0,-2-1,0 1,-1-1,-1 0,0 0,-2 0,0-1,-3 5,-25 74,35-94,-1 1,0-1,0 1,1 0,-1-1,1 1,0 0,-1 0,1-1,0 1,0 0,0 0,0-1,0 1,1 0,-1 0,0-1,1 1,-1 0,1-1,0 1,0 0,-1-1,1 1,0-1,0 0,0 1,1-1,-1 0,0 1,0-1,1 0,-1 0,1 0,-1 0,1 0,-1-1,1 1,0 0,-1-1,1 1,0-1,-1 1,1-1,0 0,0 0,-1 0,1 0,1 0,13-1,0 0,0-1,0 0,0-2,0 0,-1 0,15-8,-6 4,164-55,-92 33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4:13.805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0,'11'14,"11"4,6 2,5-3,7-4,2-7,4-7,-2-5,-3-3,-10-2</inkml:trace>
  <inkml:trace contextRef="#ctx0" brushRef="#br0" timeOffset="170.55">133 281,'-2'18,"4"9,8-1,12-7,13-13,12-17,9-14,-4-2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55.878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88 51,'0'-37,"0"24,0 18,-46 659,56-550,-9-109,0-1,0 1,1-1,-1 1,1-1,0 1,0-1,1 0,-1 0,1 0,0-1,0 1,0 0,0-1,1 0,-1 0,1 0,0 0,0-1,0 1,0-1,1 0,4-1,-1 0,1-1,-1-1,1 1,-1-1,1-1,-1 0,0 0,0 0,0-1,0 0,0-1,-1 0,1 0,-1-1,0 1,0-2,-1 1,0-1,0 0,0 0,4-6,67-80,-49 50</inkml:trace>
  <inkml:trace contextRef="#ctx0" brushRef="#br0" timeOffset="229.386">1 438,'9'0,"12"-3,17-2,14-5,13-3,9-5,0 0,-2-3,-14 3</inkml:trace>
  <inkml:trace contextRef="#ctx0" brushRef="#br0" timeOffset="480.714">94 51,'20'9,"24"3,21-1,19-1,10-4,-11-2</inkml:trace>
  <inkml:trace contextRef="#ctx0" brushRef="#br0" timeOffset="738.74">1003 598,'-13'-4,"-123"-36,128 39,0 0,1 1,-1 0,0 0,0 0,0 1,1 0,-1 1,0 0,1 0,0 0,-1 1,1 0,0 1,0 0,-5 4,3-1,1 0,0 1,1 0,0 1,0-1,1 1,0 1,1-1,0 1,0 0,1 0,0 0,1 1,0-1,1 1,0 0,1 0,0 0,0 0,1 0,1 0,0-1,1 9,-1-15,1 1,-1-1,1 1,-1-1,1 0,1 1,-1-1,1 0,-1 0,1-1,0 1,0-1,1 1,-1-1,1 0,0 0,0 0,0-1,0 1,0-1,0 0,0 0,1-1,4 2,1-1,1 0,0 0,0-1,-1-1,1 0,0 0,0-1,0 0,0-1,4-1,28-10,0-2,-1-2,31-17,-13 6,-2 2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4:03.24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4 0,'0'6,"0"1,1-1,0 0,0 0,0 0,1 1,0-1,0-1,0 1,1 0,0-1,0 1,0-1,1 0,0 0,2 2,3 7,1-1,0 0,1-1,0 0,1 0,0-1,1-1,0 0,1-1,0 0,0-1,1-1,0 0,0-1,1-1,0 0,0-1,4 0,-17-4,0 0,0 0,0 0,1 0,-1-1,0 1,0-1,0 0,0 0,0 0,0-1,0 1,0-1,-1 1,1-1,0 0,-1 0,1 0,-1 0,0-1,0 1,0-1,0 1,0-1,0 0,-1 0,1 1,-1-1,0 0,0 0,0-1,0 1,1-4,-1 0,0-1,0 1,0 0,-1-1,0 1,0-1,-1 1,0-1,0 1,-1 0,0 0,-1-4,3 12,0-1,0 1,-1 0,1 0,0 0,0-1,0 1,-1 0,1 0,0 0,-1-1,1 1,-1 0,1-1,-1 1,1 0,-1-1,0 1,1-1,-1 1,0-1,1 1,-1-1,0 1,1-1,-1 0,0 1,0-1,0 0,1 0,-1 0,0 1,0-1,0 0,0 0,1 0,-1 0,0 0,0-1,0 1,0 0,1 0,-1 0,0-1,0 1,1 0,-1-1,0 1,0-1,1 1,-1-1,0 1,1-1,-1 0,1 1,-1-1,1 0,-1 1,1-1,-1 0,1 1,0-1,-1-1,-4 36,2 0,1 0,2 0,1 0,1 0,4 9,15 142,-4-55,-5 1,-6 0,-7 39,1-154,0 1,-2-1,0 0,0 1,-2-1,0 0,-1 0,0-1,-1 0,-1 0,-1 0,0-1,0 0,-2 0,-7 9,13-20,0 0,0 0,0 0,-1 0,1-1,-1 0,1 1,-1-2,0 1,0-1,0 1,0-1,0 0,0-1,0 0,0 1,0-1,0-1,0 1,0-1,0 0,0 0,0-1,0 1,1-1,-1 0,0 0,1-1,0 1,-1-1,1 0,0 0,0-1,1 1,-2-2,-10-13,0 0,1-1,1-1,1 0,1-1,1 0,0-1,2 0,1 0,0 0,2-1,0 0,2-1,0-8,1 19,0 1,1-1,1 1,0-1,1 0,0 1,1-1,0 1,1 0,1 0,-1 0,2 0,0 0,0 1,1 0,1 0,0 1,0-1,1 2,0-1,1 1,0 0,5-3,5 0,1 1,0 2,1 0,0 1,0 1,1 0,0 2,0 1,0 1,13-1,6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4:03.403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6 14,'0'-2,"-3"-4,1 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4:04.788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 234,'7'-20,"9"-30,10-31,2-2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3:30.856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8352 7487,'48'-9,"93"-8,1 7,0 5,80 10,-212-4,-1-1,0 1,0-1,0 2,0-1,0 1,0 1,-1 0,1 0,2 2,-5 1,-6-1</inkml:trace>
  <inkml:trace contextRef="#ctx0" brushRef="#br0" timeOffset="432.842">8513 7928,'-4'5,"17"-6,277-16,139 15,-318 3,-98 0,-24-1,-4 0</inkml:trace>
  <inkml:trace contextRef="#ctx0" brushRef="#br0" timeOffset="882.194">9021 7140,'-3'-1,"-22"-2,25 3,0 0,0 0,1 0,-1 0,0 1,0-1,0 0,0 0,0 0,0 1,1-1,-1 0,0 0,0 0,0 1,0-1,0 0,0 0,0 1,0-1,0 0,0 0,0 0,0 1,0-1,0 0,0 0,0 1,-1-1,1 0,0 0,0 0,0 1,0-1,0 0,0 0,-1 0,1 0,0 1,0-1,0 0,0 0,-1 0,1 0,0 0,0 0,-1 1,1-1,0 0,0 0,0 0,-1 0,1 0,0 0,0 0,-1 0,1 0,0 0,67 34,62 9,96 17,-68-19,-79-21,0 3,-2 4,-1 3,57 32,-122-57,-1 0,1 0,-1 1,0 0,-1 0,1 1,-1 0,0 1,-1 0,0 0,0 1,-1 0,0 0,-1 0,0 1,0-1,-1 1,0 1,0-1,-2 0,1 1,-1 0,-1-1,0 1,0 0,-1 0,-7 12,0-1,-2 0,0 0,-2-1,0-1,-2 1,0-2,-1 0,-1 0,0-2,-2 0,0 0,0-2,-2 0,-2 0,-88 69,-4-4,-102 52,27-17,86-42,76-49</inkml:trace>
  <inkml:trace contextRef="#ctx0" brushRef="#br0" timeOffset="13683.585">3045 3410,'2'-3,"1"5,0 5,-2 7,-3 8,-2 4,-1 5,1 2,0-1,2-3,1-2,0-3,1-4,0-2,0-8,0-6,0-6</inkml:trace>
  <inkml:trace contextRef="#ctx0" brushRef="#br0" timeOffset="14097.726">2858 3556,'-2'0,"1"0,8 0,9 0,12 0,7 0,7 0,6 0,-1 0,-5 0,-3 0,-8 0,-5 0,-6 0,-6 0</inkml:trace>
  <inkml:trace contextRef="#ctx0" brushRef="#br0" timeOffset="14869.864">4034 3423,'0'4,"0"7,0 7,3 9,0 3,2 4,3 0,-1 0,2-3,-2 0,-1-3,-2-2,-2-4,-1-4,-3-5,-1-4</inkml:trace>
  <inkml:trace contextRef="#ctx0" brushRef="#br0" timeOffset="15372.185">3808 3597,'-3'-3,"5"0,5 1,12-1,11 2,12 0,10 0,5 1,2 0,-1 0,-5 0,-9 0,-9 0,-11 3,-9 2,-8 1</inkml:trace>
  <inkml:trace contextRef="#ctx0" brushRef="#br0" timeOffset="18462.106">224 13984,'-21'18,"1"1,1 1,1 0,0 1,2 1,0 1,1 1,2 0,0 0,2 1,1 1,1 0,-3 14,9-28,0 1,0-1,2 1,-1 0,2-1,-1 1,2 0,0 2,-1-12,1 0,-1 0,1-1,-1 1,1 0,0 0,0 0,1 0,-1-1,0 1,1-1,0 1,-1-1,1 1,0-1,0 0,1 0,-1 0,0 0,1 0,-1-1,1 1,-1-1,1 1,0-1,0 0,0 0,-1 0,1-1,0 1,0-1,0 1,0-1,0 0,0 0,0 0,1-1,8-2,0-1,0-1,-1 0,1-1,-1 0,-1 0,1-1,-1 0,0-1,0-1,-1 1,-1-1,1-1,-1 0,-1 0,0 0,0-1,-1 0,2-6,11-16,-1 0,-2-1,-2-1,-1 0,-1-1,-3 0,0-1,-3 0,0-10,-4 37,0-1,-1 1,0-1,-1 1,-1-1,1 1,-2-1,1 1,-1-1,-1 1,0 0,0 0,-1 0,-1 1,1-1,-2 1,1 0,-1 0,0 1,-2-2,5 8,-1 0,1 0,0 0,-1 0,1 0,-1 1,0 0,1-1,-1 1,0 1,0-1,1 0,-1 1,0 0,0 0,0 0,0 0,0 1,0 0,1-1,-1 1,0 1,1-1,-1 0,0 1,1 0,-1 0,-5 3,1 1,1-1,-1 1,1 1,0 0,0 0,0 0,1 0,0 1,-2 5,-1 4,0 1,0 1,2 0,1 0,0 0,1 1,1 0,1 0,1 0,1 0,0 0,2 0,0 2,3 19,2 0,1-1,3 0,1 0,15 36,-11-36,2-1,2 0,1-1,2-1,2-1,1-1,15 15,-35-45,-1 1,1-1,0 1,0-1,0-1,1 1,0-1,-1 0,2 0,-1 0,0-1,1 0,-1-1,1 1,0-1,0 0,0-1,0 0,0 0,0 0,1-1,-1 0,0-1,0 1,0-2,0 1,6-2,-4-3,-1 0,0 0,0 0,-1-1,0 0,0-1,-1 0,1 0,-2 0,1-1,-1 1,-1-1,4-8,23-37,-31 53,0 1,0-1,0 1,0-1,0 1,1 0,-1-1,0 1,0-1,1 1,-1 0,0-1,1 1,-1 0,0-1,1 1,-1 0,1-1,-1 1,0 0,1 0,-1 0,1-1,-1 1,1 0,-1 0,0 0,1 0,-1 0,1 0,-1 0,1 0,-1 0,1 0,-1 0,1 0,-1 0,1 0,-1 1,0-1,1 0,-1 0,1 0,-1 1,1-1,-1 0,0 1,1-1,-1 0,0 0,1 1,-1-1,0 1,13 26,-10-19,-1-2,0 0,0 0,0 0,1 0,0 0,0-1,1 1,-1-1,1 0,0 0,1 0,-1-1,1 1,0-1,0 0,0 0,0-1,1 0,0 0,0 0,-1-1,1 1,1-2,-1 1,0 0,0-1,1 0,-1-1,1 0,-1 0,0 0,4-1,-1-2,1-2,-1 1,0-1,0 0,0-1,-1 0,0-1,0 1,-1-1,0-1,0 0,0 0,-1 0,-1 0,1-1,-1 0,-1 0,0-1,0 1,0-1,-2 0,1 0,-1 0,0 0,-1-1,-1 1,1 0,-2-10,0 15,0 0,0 0,0 0,-1 0,0 0,0 1,0-1,0 0,-1 1,0 0,0 0,0-1,0 2,-1-1,1 0,-1 1,0 0,0 0,-1 0,1 0,0 0,-1 1,0 0,1 0,-1 0,0 1,0 0,0 0,-5-1,-1 1,0 0,1 1,-1 0,0 1,1 0,-1 1,1 0,-1 0,1 1,0 1,0 0,0 0,1 1,-1 0,3-2,1 1,0 0,-1 0,2 0,-1 1,0 0,1 0,0 0,0 1,0 0,1 0,0 0,0 0,1 1,0 0,0-1,0 1,0 2,4 8</inkml:trace>
  <inkml:trace contextRef="#ctx0" brushRef="#br0" timeOffset="18966.865">759 13570,'-2'7,"3"4,9 1,10-3,10-1,11-6,11-2,4-4,3-1,-4 0,-8 1,-8 1,-10 1,-9-1,-8-2,-6-1</inkml:trace>
  <inkml:trace contextRef="#ctx0" brushRef="#br0" timeOffset="19281.057">1080 13396,'0'-5,"0"4,0 10,0 16,0 14,0 17,0 12,0 7,0 1,0-6,3-7,2-10,1-12,1-12,2-15,0-13,0-11,-1-5</inkml:trace>
  <inkml:trace contextRef="#ctx0" brushRef="#br0" timeOffset="49032.788">7337 723,'-17'25,"17"-25,-1 1,1-1,0 0,-1 0,1 0,-1 0,1 1,0-1,-1 0,1 0,-1 0,1 0,0 0,-1 0,1 0,-1 0,1 0,0-1,-1 1,1 0,-1 0,1 0,0 0,-1 0,1-1,0 1,-1 0,1 0,0-1,-1 1,1 0,0-1,0 1,-1 0,1 0,0-1,0 1,0-1,-1 1,1 0,0-1,0 1,0 0,0-1,0 1,0-1,0 1,0 0,0-1,0 1,0-1,0 1,0-1,0 1,0 0,0-1,0 1,0 0,1-1,-1 1,0-1,0 1,0 0,1-1,-1 1,0 0,1-1,-1-11,-1 0,0 0,0 0,-1-1,-1 1,0 1,0-1,-2 0,1 1,-1 0,-1 0,0 0,0 1,-1 0,-1 0,-3-4,7 9,0 1,-1-1,1 1,-1 0,0 0,0 0,0 1,0 0,-1 0,1 0,-1 0,0 1,1 0,-1 0,0 1,0 0,-1 0,1 0,0 1,0 0,0 0,-1 0,1 1,0 0,0 0,0 0,0 1,0 0,0 0,1 1,-4 1,0 7,1 0,0 0,0 0,1 1,1 0,0 1,0-1,2 1,-1 0,2 1,0-1,0 1,0 13,-2-2,2 1,1-1,0 1,2 0,1 0,1-1,4 14,-5-31,1 0,0 0,0 0,1 0,0 0,1 0,0-1,0 0,0 0,1 0,0 0,0-1,1 1,-1-1,2-1,-1 1,0-1,1 0,0-1,0 0,1 0,-1 0,1-1,7 3,-2-3,0-1,0 0,0-1,0 0,0-1,0 0,0-1,0-1,-1 0,1 0,0-2,-1 1,1-2,-1 1,0-2,1-1,5-2,0-2,0 0,-1-1,-1 0,0-2,-1 0,-1-1,0 0,9-14,-20 99,-2-68,1 1,-1 0,0-1,1 1,-1-1,1 1,0-1,0 0,0 0,0 0,0 0,0 0,1 0,-1 0,1-1,-1 1,1-1,0 0,-1 0,1 0,0 0,0 0,0-1,0 1,-1-1,1 0,0 1,0-1,0-1,1 1,4 0,1-1,-1 0,1 0,-1-1,1 0,-1-1,0 0,0 0,7-4,-10 4,0 1,1-2,-1 1,-1-1,1 0,0 0,-1 0,0 0,0-1,0 0,-1 1,1-1,-1-1,-1 1,1 0,-1-1,1 0,-2 1,1-1,-1 0,1 0,-2 0,1 0,-1 0,0 0,0 0,0 0,-1 0,0 0,0 0,-1 0,1 0,-1 1,-1-1,1 0,-1 1,0 0,0 0,0 0,-1 0,-3-4,4 7,0-1,0 0,-1 1,1-1,0 1,-1 0,0 0,1 1,-1-1,0 1,0-1,0 1,0 1,0-1,0 0,0 1,0 0,0 0,-1 0,1 0,0 1,0 0,0 0,0 0,0 0,1 0,-1 1,0 0,0 0,1 0,-1 0,1 0,0 1,0 0,0-1,0 1,0 0,0 1,1-1,0 0,-1 1,1-1,1 1,-2 2,2-4,0 0,1 0,0 0,-1-1,1 1,0 0,0 0,0 0,0 0,0 0,0-1,1 1,-1 0,0 0,1 0,0 0,-1-1,1 1,0 0,0-1,0 1,0-1,0 1,0-1,1 1,-1-1,0 0,1 1,-1-1,1 0,-1 0,1 0,0 0,-1-1,1 1,1 0,68 13,-55-15,0-1,0 0,0-1,0 0,0-2,-1 0,1-1,-1 0,0-1,-1-1,0 0,0-1,-1 0,0-2,-1 1,0-1,0-1,-2 0,1-1,-1 0,-1 0,0-1,-1 0,-1-1,0 0,-1 0,3-13,0-10,-1 0,-2 0,-2 0,-2-1,-1 1,-2-1,-1 1,-3-1,-1 1,-1 0,-3-1,7 27,2 1,-1 1,-1 0,0 0,0 0,-1 0,0 0,-1 1,0 0,0-1,-7-7,11 17,0-1,-1 0,1 0,0 1,0-1,-1 1,1-1,0 1,-1-1,1 1,-1 0,1 0,0 0,-1 0,1 0,-1 0,1 0,0 0,-1 0,1 1,-1-1,1 0,0 1,-1-1,1 1,0 0,0-1,0 1,-1 0,1 0,0 0,0 0,0 0,0 0,0 0,1 0,-1 0,0 0,0 1,1-1,-1 0,1 0,-1 1,1-1,-1 1,1-1,0 0,0 1,-1-1,1 1,0-1,1 0,-1 1,-14 45,3 1,2 0,2 0,2 1,2 17,3-62,-1 241,3-221,1-1,1 0,1 0,1-1,1 1,1-1,1-1,1 1,6 8,-12-23,1 1,0 0,1-1,-1 0,1 0,0-1,1 0,0 0,0 0,0-1,1 0,-1 0,1-1,0 0,1 0,-1-1,1 0,-1-1,1 0,0 0,0-1,0 0,0 0,0-1,0 0,0-1,0 0,0 0,0-1,-1 0,1-1,7-3,-5-1,0-1,-1-1,0 0,0 0,-1-1,0 0,0 0,-1-1,-1-1,0 1,-1-1,0 0,1-4,0 2,0 14,-4 21,-2-10,-1-8,1 0,0 0,0 0,0 0,0 0,0 0,0 0,1 0,0-1,-1 1,1-1,0 1,0-1,1 0,-1 1,0-1,1 0,-1-1,1 1,0 0,0-1,-1 1,1-1,0 0,0 0,0 0,0-1,0 1,1 0,-1-1,0 0,0 0,0 0,0 0,0-1,0 1,1-1,-1 0,0 0,0 0,-1 0,1 0,0 0,0-1,0 0,-1 1,1-1,-1 0,1-1,3-3,1-1,-1 0,0 0,-1 0,0-1,0 0,0 0,-1 0,0 0,-1-1,0 0,0 0,-1 0,0 0,-1 0,0 0,0 0,-1-1,0 1,-1 0,1 0,-2 0,0 0,0 0,0 0,-1 0,-1 0,1 1,-1-1,-1 1,-3-6,5 11,0 1,1-1,-1 0,0 1,0 0,0 0,-1 0,1 0,0 0,-1 1,1-1,-1 1,0 0,1 0,-1 0,0 1,0 0,1-1,-1 1,0 0,0 1,0-1,1 1,-1-1,0 1,1 0,-1 1,0-1,0 1,-5 2,1 0,0 1,1 0,-1 0,1 1,0 0,0 0,0 1,1-1,0 2,-3 4,5-8,0 0,1 1,0-1,0 1,0 0,0 0,1 0,0 0,0 0,0 0,0 0,1 1,0-1,0 1,1-1,-1 1,1-1,0 1,1-1,-1 1,1-1,0 1,1-1,-1 0,1 1,0-1,0 0,1 0,-1 0,1-1,0 1,1 0,-1-1,1 0,0 0,0 0,0-1,2 2,38 13,3-6</inkml:trace>
  <inkml:trace contextRef="#ctx0" brushRef="#br0" timeOffset="50148.104">8847 575,'-14'-8,"-2"0,1 2,-1-1,0 2,0 0,0 1,-1 1,1 0,10 2,1 1,-1-1,0 1,1 0,-1 1,1-1,-1 1,0 0,1 1,0-1,-1 1,1 0,0 0,0 1,0 0,0 0,1 0,-1 0,1 0,-1 1,1 0,0 0,1 0,-1 1,-1 2,2-3,0 0,1 1,-1-1,1 1,0 0,0 0,0 0,1 0,-1 0,1 1,1-1,-1 0,1 0,0 1,0-1,0 0,1 1,0-1,0 0,0 0,0 0,1 0,0 0,0 0,1 0,-1 0,1-1,0 1,0-1,1 0,-1 0,1 0,0-1,0 1,0-1,4 3,-3-3,0-1,0 1,0-1,0 0,0 0,1-1,-1 1,1-1,-1-1,1 1,-1-1,1 0,0 0,-1 0,1-1,-1 0,1 0,-1 0,1-1,-1 0,0 0,0 0,0-1,0 1,0-1,0-1,-1 1,0 0,1-1,-1 0,-1 0,1 0,0-1,-1 1,0-1,0 0,-1 0,2-3,1-6,-1-1,0 0,-2 0,1 0,-2 0,0 0,-1 0,0-1,-2-7,-2 4,4 19,0 0,0 0,0 0,0 1,-1-1,1 0,0 0,0 0,0 0,0 0,0 0,-1 0,1 0,0 0,0 1,0-1,0 0,-1 0,1 0,0 0,0 0,0 0,0 0,-1 0,1 0,0 0,0 0,0 0,0 0,-1 0,1-1,0 1,0 0,0 0,0 0,-1 0,1 0,0 0,0 0,0 0,0 0,0-1,0 1,-1 0,1 0,0 0,-2 13,-1 1,2 0,0-1,1 1,0 0,1 0,1-1,0 1,0 0,2-1,1 5,-4-13,1-1,-1 1,1-1,0 0,0 1,0-1,1 0,0 0,0 0,0 0,0-1,0 1,1-1,-1 0,1 0,0 0,0-1,0 1,0-1,1 0,-1 0,1 0,-1-1,1 1,0-1,-1 0,1-1,0 1,0-1,-1 0,1 0,0 0,0-1,-1 0,1 0,0 0,-1 0,3-2,2-3,0-1,-1 0,0 0,0-1,0 0,-1-1,-1 0,1 0,-2 0,1-1,-1 1,0-1,-1-1,0 1,-1 0,0-1,-1 0,0 0,-1 0,0 0,0 0,-1 0,-1 0,-1-10,-4-9,6 31,0-1,0 0,0 1,0-1,0 0,0 1,0-1,0 0,0 1,0-1,0 0,0 1,0-1,-1 0,1 1,0-1,0 0,0 0,0 1,-1-1,1 0,0 0,0 1,-1-1,1 0,0 0,-1 0,1 1,0-1,-1 0,1 0,0 0,0 0,-1 0,1 0,0 0,-1 0,1 0,-1 0,1 0,0 0,-1 0,1 0,0 0,0 0,-1 0,1 0,0 0,-1-1,1 1,0 0,-1 0,1 0,0 0,0-1,-1 1,1 0,0-1,-3 11,0 0,1 0,1 0,0 0,0 0,1 0,0 0,0 1,1-1,1 0,0 0,0 0,-1-6,0-1,0 1,0 0,1-1,-1 0,1 1,0-1,0 0,0 0,0 0,0 0,1 0,-1 0,1-1,0 1,0-1,0 0,0 1,0-2,1 1,-1 0,1-1,-1 1,1-1,-1 0,1 0,0 0,-1-1,1 0,0 1,0-1,-1 0,4-1,3-2,0-1,0 0,0 0,-1-1,1 0,-1-1,0 0,-1 0,0-1,0 0,0 0,-1-1,0 0,0-1,-1 1,0-1,-1-1,0 1,0-1,-1 1,2-8,-1 4,0 0,-1 0,-1-1,0 1,-1-1,0 0,-1-7,0 20,-1 1,0 0,0-1,1 1,-1 0,0-1,0 1,0 0,0-1,1 1,-1 0,0-1,0 1,0 0,0-1,0 1,0 0,0-1,0 1,0-1,0 1,0 0,0-1,-1 1,1 0,0-1,0 1,0 0,0-1,0 1,-1 0,1-1,0 1,0 0,-1 0,1-1,0 1,0 0,-1 0,1-1,0 1,-1 0,1 0,0 0,-1 0,1-1,0 1,-1 0,1 0,-1 0,1 0,0 0,-1 0,1 0,0 0,-1 0,1 0,0 0,-1 0,1 0,-1 1,1-1,0 0,-1 0,-14 23,13-18,-1 0,1 1,0 0,0-1,1 1,-1 0,1 0,1 0,-1 0,1 0,0 0,0 0,1 0,0-1,0 1,0 0,1 0,0 0,0-1,0 1,1-1,-1 0,1 0,1 0,-1 0,1 0,0 0,0-1,0 0,0 0,4 2,7 0,1-2,-1 0,1-1,0-1,0-1,-1 0,1 0,0-2,0 0,0-1,0 0,-1-2,1 0,-1 0,0-1,0-1,-1-1,10-5,-13 8,-1-1,0 0,0-1,-1 0,1 0,-1-1,-1 0,1 0,-1-1,0 0,-1-1,4-6,-12 18,1-1,-1 1,0-1,1 1,0-1,-1 1,1 0,0-1,1 1,-1-1,0 1,1 0,-1-1,1 1,0-1,0 1,0-1,0 0,0 1,0-1,1 0,-1 0,1 0,0 0,0 0,-1 0,1 0,0-1,0 1,1-1,-1 1,0-1,0 0,1 0,1 1,2 0,0 0,1 0,-1-1,1 1,-1-1,1-1,-1 1,1-1,0-1,-1 1,1-1,-1 0,1 0,-1-1,4-1,-1 0,0-1,0 0,0-1,0 1,-1-2,0 1,0-1,0-1,2-3,-7 8,0-1,-1 0,0 0,1 0,-1 0,0 0,-1 0,1 0,-1-1,1 1,-1-1,0 1,0-1,-1 0,1 1,-1-1,1 0,-1 1,0-1,-1 0,1 1,-1-1,1 0,-1 1,0-1,0 1,-1-1,1 1,-1-1,-3-2,0 0,-1 0,0 1,1-1,-2 1,1 1,-1-1,1 1,-1 0,0 1,-1-1,1 2,-1-1,1 1,-1 0,0 0,0 1,1 0,-1 1,0-1,0 1,0 1,0 0,0 0,0 0,0 1,1 0,-1 1,1 0,-2 1,2-2,1 1,-1 0,1 0,-1 0,1 1,0 0,0 1,1-1,-1 1,1 0,0 0,0 1,1-1,0 1,0 0,0 0,1 1,-1-1,2 1,-1 0,1 0,0 0,0 0,1 0,0 0,0 0,0 0,1 1,0-1,1 4,2-7,-1 0,1 0,0 0,0-1,0 1,1-1,-1 1,1-1,-1 0,1-1,0 1,1-1,-1 1,0-1,0 0,1-1,0 1,-1-1,1 0,0 0,-1 0,1-1,0 0,0 0,-1 0,1 0,3-1,32-2</inkml:trace>
  <inkml:trace contextRef="#ctx0" brushRef="#br0" timeOffset="50396.915">10024 40,'-16'-4,"-8"2,-1 7,2 7,7 8,7 7,10 9,9 7,4-4</inkml:trace>
  <inkml:trace contextRef="#ctx0" brushRef="#br0" timeOffset="50568.098">10144 521,'14'16,"8"6,9-2,4-4,4-4,4-5,2-8,0-6,-3-6,-9-1</inkml:trace>
  <inkml:trace contextRef="#ctx0" brushRef="#br0" timeOffset="51620.454">7590 1818,'-8'0,"0"0,0 1,0-1,0 2,0-1,1 1,-1 0,0 1,1 0,0 0,-1 0,1 1,1 0,-1 1,0 0,1 0,0 0,0 0,1 1,0 0,-1 0,2 1,-2 1,3-4,0-1,0 1,0-1,0 1,1 0,0 0,-1 1,1-1,1 0,-1 1,1-1,0 1,0-1,0 1,0-1,1 1,0 0,0-1,0 1,0 0,1-1,0 1,0 0,0-1,1 1,-1-1,1 0,0 1,0-1,1 0,-1 0,1-1,0 1,0 0,0-1,0 0,1 1,0-1,0 0,3-1,0 1,0-1,0 0,1 0,-1-1,0 0,1-1,-1 1,1-1,-1-1,1 0,-1 0,1 0,-1-1,0 0,1 0,-1-1,2-1,8-4,0 0,-1-1,0-1,-1-1,0 0,12-12,-14 11,0-1,-1-1,0 0,-2 0,1-1,-2 0,0-1,0 0,-2-1,0 1,-1-1,-1-1,2-9,-7 14,-9 41,7-15,-1 0,2 1,0-1,0 0,1 1,1-1,0 0,2 7,-3-16,1-1,0 1,0 0,0-1,0 1,1-1,-1 1,1-1,0 0,0 0,0 0,0 0,1 0,-1 0,1 0,0-1,-1 1,1-1,1 0,-1 0,0 0,0 0,1-1,-1 1,1-1,-1 0,1 0,0 0,-1 0,1-1,0 0,0 1,4-2,-1 1,0-1,0-1,0 1,0-1,0-1,-1 1,1-1,0 0,-1 0,0-1,0 0,0 0,0-1,-1 1,0-1,0 0,0-1,0 0,4-4,-1 0,-1-1,0 0,0 0,-1-1,-1 0,0 0,0 0,-1-1,0-2,0-64,-4 79,0 0,0 0,0 1,-1-1,1 0,0 0,0 0,-1 1,1-1,0 0,0 0,-1 0,1 0,0 0,0 0,-1 0,1 0,0 1,-1-1,1 0,0 0,-1 0,1 0,0 0,0-1,-1 1,1 0,0 0,-1 0,1 0,0 0,0 0,-1 0,1-1,0 1,0 0,-1 0,1 0,0 0,0-1,0 1,-1 0,1 0,0-1,0 1,0 0,0 0,0-1,-1 1,1 0,0-1,0 1,0 0,0 0,0-1,0 1,0 0,-8 25,7-20,1 0,1-1,-1 1,1 0,-1 0,2 0,-1-1,0 1,1-1,0 1,0-1,0 0,0 1,1-1,0 0,0 0,0-1,0 1,0-1,1 0,0 1,0-1,0-1,0 1,0-1,0 1,0-1,1-1,11 7,0-2,0 0,1-1,-1-1,1 0,0-1,5-1,30 2</inkml:trace>
  <inkml:trace contextRef="#ctx0" brushRef="#br0" timeOffset="51999.833">8834 1764,'20'-6,"-1"-1,0-1,-1-1,1 0,-2-2,1 0,-2-1,0 0,0-2,-1 0,0 0,-2-2,0 1,0-2,2-5,4-47,-19 67,0 0,0 0,0 1,0-1,0 0,0 1,0-1,-1 0,1 1,-1-1,1 0,-1 1,0-1,0 1,1-1,-1 1,0 0,0-1,-1 1,1 0,0-1,0 1,-1 0,1 0,0 0,-1 0,1 1,-1-1,1 0,-1 0,1 1,-1-1,0 1,1 0,-1-1,0 1,0 0,1 0,-1 0,0 0,-3 1,0 1,0 0,0 0,1 0,-1 1,0-1,1 1,0 0,0 1,0-1,0 1,0-1,0 1,1 0,0 1,0-1,0 0,1 1,-1 0,1-1,0 1,0 0,1 0,0 0,-1 1,2-1,-1 0,1 0,-1 1,2 3,-2-3,1 0,0 0,1 0,-1-1,1 1,1 0,-1 0,1 0,0-1,0 1,0-1,1 1,0-1,0 0,0 0,1 0,-1-1,1 1,0-1,1 0,-1 0,1 0,1 0,5 3,0 0,0-1,1-1,0 0,0 0,0-1,0 0,1-1,0-1,1 0,27 3</inkml:trace>
  <inkml:trace contextRef="#ctx0" brushRef="#br0" timeOffset="52269.715">9302 1391,'0'18,"7"10,13 6,15 1,13-3,10-5,5-6,0-8,-4-5,-8-5,-10-2,-12-4,-11-1</inkml:trace>
  <inkml:trace contextRef="#ctx0" brushRef="#br0" timeOffset="52522.24">9596 1350,'-18'12,"-9"12,-3 11,0 10,3 5,7 4,6-1,6-2,8-8,5-11</inkml:trace>
  <inkml:trace contextRef="#ctx0" brushRef="#br0" timeOffset="52834.166">10010 1337,'-8'5,"1"1,-1 0,1 1,0 0,0 0,1 0,-1 1,2-1,-1 2,1-1,1 0,-1 1,1 0,1 0,0 0,0 1,-1 7,4-13,0-1,0 0,0 0,0 0,1 0,-1 0,1 0,0 0,0 0,0 0,0 0,1-1,-1 1,1 0,-1-1,1 1,0-1,0 1,0-1,0 0,1 0,-1 0,1 0,-1 0,1-1,-1 1,1-1,0 1,0-1,1 0,4 2,0-1,0 0,0 0,0-1,0 0,0 0,0-1,0 0,0-1,1 1,0-2,3-1,0 0,0-2,0 1,-1-1,1-1,-1 0,-1-1,1 0,-1-1,0 0,-1 0,0-1,0 0,-1-1,0 0,0 0,-1 0,-1-1,0 0,0-1,-1 1,-1-1,0 0,-1 0,0-1,0 1,-1-1,-1 1,0-1,-2-11,-6 13,0 36,5-16,1 0,0 0,0 0,1 0,1 0,-1 0,2 0,-1 0,1 0,0 0,1 0,0 0,1-1,-1 0,2 1,-1-2,1 1,0 0,1-1,0 0,1 1,7 0,-3-6</inkml:trace>
  <inkml:trace contextRef="#ctx0" brushRef="#br0" timeOffset="52998.905">10197 963,'-2'9,"4"3,1 0</inkml:trace>
  <inkml:trace contextRef="#ctx0" brushRef="#br0" timeOffset="53363.212">10571 708,'-2'16,"-3"17,-1 18,1 20,1 12,4 7,3 1,7-4,3-9,5-11,-2-13,0-13,-4-20,-3-15</inkml:trace>
  <inkml:trace contextRef="#ctx0" brushRef="#br0" timeOffset="54233.229">10532 1190,'-1'0,"0"0,1-1,-1 1,0-1,1 1,-1-1,0 1,1-1,-1 0,1 1,-1-1,1 0,-1 1,1-1,0 0,-1 0,1 1,0-1,-1 0,1 0,0 0,0 0,0 1,0-1,0 0,0 0,0 0,0 0,0 1,0-1,0 0,1 0,-1 0,0 1,1-1,-1 0,0 0,1 1,-1-1,1 0,-1 1,1-1,-1 0,1 1,0-1,-1 1,1-1,0 1,-1-1,1 1,0-1,0 1,49-14,-43 12,305-54,-291 50,-44 14,9 0,1 1,-1 0,2 1,-1 0,1 1,1 0,0 1,0 0,2 1,-6 9,14-21,-1 0,1 1,0-1,0 1,0-1,0 1,1-1,-1 1,0 0,1 0,-1-1,1 1,-1 0,1 0,0-1,0 1,0 0,0 0,0 0,0-1,1 1,-1 0,0 0,1-1,0 1,-1 0,1-1,0 1,0 0,0-1,0 1,0-1,0 1,0-1,0 0,1 0,-1 1,0-1,1 0,-1 0,1 0,-1 0,1-1,0 1,-1 0,1-1,0 1,0-1,-1 0,2 1,5-1,1 0,-1-1,1 0,-1 0,1-1,-1 0,0 0,0-1,0 0,0 0,0-1,-1 0,1-1,-1 1,0-2,-1 1,1-1,-1 1,0-2,-1 1,1-1,1-2,10-37,-18 49,0 0,0-1,0 1,1 0,-1-1,1 1,0 0,0 0,0 0,0-1,0 1,1 0,-1 0,1-1,0 1,-1 0,1-1,1 1,-1-1,0 1,1-1,-1 1,1-1,0 0,-1 0,1 0,0 0,0 0,1 0,-1-1,0 1,1 0,-1-1,0 0,1 0,0 0,-1 0,1 0,0 0,-1-1,3 1,3-4,0 0,-1-1,1 0,-1 0,1 0,-1-1,0 0,-1-1,1 1,-1-1,0 0,-1-1,0 0,0 0,0 0,-1 0,0-1,0 1,0-1,-1 0,1-7,9-30,-2 0,-2-1,-2 0,-2-1,-2 1,-2-1,-3-24,1 66,-1-105,-5 0,-13-58,-9 60,29 107,0 0,-1 0,1 0,0 0,-1 0,1 1,-1-1,1 0,-1 0,1 0,-1 1,1-1,-1 0,0 1,0-1,1 1,-1-1,0 1,0-1,1 1,-1-1,0 1,0 0,0-1,0 1,0 0,0 0,0 0,1 0,-1 0,0 0,0 0,0 0,0 0,0 0,0 0,0 1,0-1,1 0,-1 1,0-1,0 0,0 1,0-1,0 1,-25 37,12-1,2 1,1-1,2 2,1-1,3 1,-1 32,3-22,2-1,2 0,2 1,3-1,1 0,3-1,1 0,3 0,1-2,3 1,9 12,-23-46,1-1,1-1,0 1,1-1,0 0,0 0,1-1,0 0,1-1,-1 1,2-2,9 8,-17-15,0 1,1 0,-1-1,0 1,0-1,1 0,-1 1,0-1,0 0,1-1,-1 1,0 0,0-1,1 1,-1-1,0 0,0 1,0-1,0 0,0 0,0-1,0 1,0 0,0-1,0 1,-1-1,1 1,-1-1,1 0,-1 0,0 0,1 0,-1 0,0 0,0 0,0-1,30-81,-15-63,-16 155,0 1,0 0,1-1,0 1,1 0,0-1,0 1,1-1,0 0,0 0,1 0,0 0,1-1,0 1,0-1,0 0,4 3,-6-8,-1 0,1 0,-1 0,1-1,0 1,0-1,-1 0,1 0,0 0,0 0,0 0,1-1,-1 1,0-1,0 0,0 0,0 0,0 0,3-1,13-3</inkml:trace>
  <inkml:trace contextRef="#ctx0" brushRef="#br0" timeOffset="54483.562">11534 816,'-16'-3,"-7"0,-5 1,-2-3,5 0</inkml:trace>
  <inkml:trace contextRef="#ctx0" brushRef="#br0" timeOffset="54739.058">11013 682,'18'-4,"18"-5,15-2,16-2,10 0,3 1,-2 3,-16 3</inkml:trace>
  <inkml:trace contextRef="#ctx0" brushRef="#br0" timeOffset="54740.058">11668 910,'0'13,"0"12,0 8,0 3,2 0,6-3,3-9,2-7,2-11,-2-7</inkml:trace>
  <inkml:trace contextRef="#ctx0" brushRef="#br0" timeOffset="55003.776">11628 348,'0'0</inkml:trace>
  <inkml:trace contextRef="#ctx0" brushRef="#br0" timeOffset="44987.519">6321 1671,'-1'-1,"0"0,-1 0,1 0,0 0,-1 0,1 0,-1 0,1 0,-1 0,0 1,1-1,-1 1,1-1,-1 1,0 0,0-1,1 1,-1 0,0 0,0 0,1 0,-2 1,1-1,-16 0,1 2,-1 0,1 1,0 1,0 1,0 0,1 1,-13 7,-14 3,-37 18,1 2,-32 23,-105 66,164-92,0 2,2 3,2 1,-34 38,3-2,52-44,1 2,1 0,3 2,0 1,3 0,1 1,1 2,2-1,-9 40,-60 283,67-171,5-49,5 1,8 59,13 7,-15 285,-9-554,5 35</inkml:trace>
  <inkml:trace contextRef="#ctx0" brushRef="#br0" timeOffset="47049.26">4729 3757,'0'1,"-1"-1,0 1,0 0,1 0,-1-1,0 1,1 0,-1 0,1 0,-1-1,1 1,-1 0,1 0,0 0,-1 0,1 0,0 0,0 0,0 0,0 0,0 0,0 0,0 0,0 0,0 0,0 0,0 0,1 0,-1 0,0 0,1 0,-1-1,1 2,34 180,-18-89,-4-31,-3 2,-2-1,-2 45,-7-59,-21-91,-70-240,23-2,67 275,1 7,0 0,1 1,-1-1,0-1,0 1,1 0,-1 0,1 0,0 0,0 0,0 0,0 0,0-1,0 1,0 0,1 0,-1 0,1 0,-1 0,1 0,0 0,0 0,0 0,0 0,0 0,0 1,1-1,-1 0,0 1,1-1,0 1,-1-1,1 1,150 2,-98 1,5 0,0-2,-1-2,26-6,-35-2,-56 28,-62 72,23 19,-31 106,63-172,-86 271,90-292,10-22,0 0,1 0,-1-1,0 1,0 0,0 0,1-1,-1 1,0 0,0-1,0 1,0 0,0 0,0-1,0 1,0 0,0-1,0 1,0 0,0-1,0 1,0 0,0 0,0-1,0 1,0 0,0-1,0 1,0 0,0-1,0 1,-1 0,1 0,0-1,0 1,0 0,-1 0,1 0,0-1,0 1,-1 0,1 0,0 0,0-1,-1 1,1 0,0 0,0 0,-1 0,1 0,0 0,-1 0,1 0,0 0,-1 0,1 0,0 0,-1 0,1 0,0 0,0 0,-1 0,1 0,0 0,-1 0,1 0,0 1,-1-35,2 1,2-1,0 1,8-25,-3 10,21-131,42-139,-55 275,-14 50,-35 190,-57 208,84-387,18-78,4-29,-3-1,-4 0,-5 0,-5-63,-8 196,-61 361,92-512,-16 77,-2 0,-1 0,-1-1,-1 0,-2 1,-2-1,0 1,-5-13,8 42,0 0,0 0,0-1,-1 1,1 0,-1 0,0 0,1 0,-1 0,0 0,0 0,0 0,-1 0,1 1,0-1,-1 0,1 1,-1-1,1 1,-1-1,0 1,0 0,1 0,-1-1,0 1,0 1,0-1,0 0,0 0,-1 1,1-1,0 1,0 0,0 0,0 0,-1 0,1 0,0 0,0 0,0 1,0-1,-3 1,0 5,-1-1,1 1,0 0,0 0,1 0,0 0,0 1,0 0,1 0,0 0,0 0,1 1,0-1,0 1,1-1,0 1,0 4,0-7,0 0,0 0,1 0,0 0,0 0,0 0,1 0,-1 0,1 0,0 0,1 0,-1 0,1 0,0-1,0 1,1-1,-1 1,1-1,0 0,0 0,0 0,1 0,0-1,-1 1,1-1,0 0,0 0,1-1,-1 1,1-1,-1 0,1 0,0 0,0-1,-1 1,3-1,-1-2,-1 0,0 0,0 0,0-1,-1 1,1-1,0-1,-1 1,1-1,-1 1,0-1,1-1,-1 1,-1 0,1-1,-1 0,1 0,-1 0,0 0,0-1,-1 1,1-1,-1 1,0-1,-1 0,1 0,-1 0,0 0,0 0,0 0,-1-1,1 1,-1 0,-1 0,1 0,-1 0,0 0,1 4,0 1,1 0,-1-1,0 1,0 0,0-1,0 1,0 0,0-1,0 1,0 0,0-1,0 1,0-1,0 1,0 0,0-1,0 1,0 0,0-1,0 1,0 0,-1-1,1 1,0 0,0 0,0-1,-1 1,1 0,0-1,0 1,-1 0,1 0,0 0,0-1,-1 1,1 0,0 0,-1 0,1 0,0 0,-1-1,1 1,0 0,-1 0,1 0,-1 0,1 0,0 0,-1 0,1 0,0 0,-1 0,1 1,0-1,-1 0,1 0,0 0,-1 0,1 0,0 1,0-1,-1 0,-12 22,11-15,-1 0,1 0,0 1,0-1,1 1,0 0,1-1,0 1,0 0,0 0,2 7,-1-15,0 1,0 0,0-1,0 1,-1-1,1 1,0-1,0 1,1-1,-1 0,0 1,0-1,0 0,0 0,0 0,0 0,0 0,0 0,0 0,0 0,0 0,1 0,-1-1,0 1,0 0,0-1,0 1,0-1,0 1,-1-1,1 0,0 1,0-1,0 0,0 0,-1 1,1-1,0 0,-1 0,1 0,-1 0,1-1,0 2,18-20,-2 1,0-2,-1 0,-1-1,-1-1,-1 0,-1-1,-69 181,52-135</inkml:trace>
  <inkml:trace contextRef="#ctx0" brushRef="#br0" timeOffset="58481.656">2471 13516,'-8'44,"3"1,1 0,2 0,2 0,3 0,4 26,-7-67,82 897,-74-523,-17 0,-42 251,-32 173,65-640,13-147,0-14</inkml:trace>
  <inkml:trace contextRef="#ctx0" brushRef="#br0" timeOffset="58917.971">3059 13596,'-35'242,"11"1,7 185,31 279,44 142,-35-549,-8-140,-7 0,-6 0,-8 0,-7 0,-17 68,-7-100,24-115,4-20</inkml:trace>
  <inkml:trace contextRef="#ctx0" brushRef="#br0" timeOffset="61684.349">6481 13650,'25'2,"19"1,17 0,13-1,8-3,1-1,-2-2,-8-4,-11 1,-22 1,-22 3,-18 3,-9 2</inkml:trace>
  <inkml:trace contextRef="#ctx0" brushRef="#br0" timeOffset="62027.37">6775 13369,'13'12,"2"-1,0 0,0-1,0-1,1 0,8 2,-12-5,329 153,-268-110,-70-47,-1 0,1 0,-1 1,0-1,0 1,0-1,0 1,0 0,0 0,-1 0,0 0,1 0,-1 0,0 0,0 1,-1-1,1 0,-1 0,1 1,-1-1,0 0,-1 1,1-1,-1 1,-4 6,0 0,-1-1,0 0,-1 0,0-1,0 0,-1 0,0 0,-1-1,1-1,-1 1,-1-1,1-1,-1 0,-8 3,4 0,-105 59,118-67,1 0,0 0,-1 0,1 0,-1 0,1 0,0 0,-1 0,1 0,-1 0,1 0,0 1,-1-1,1 0,0 0,-1 0,1 1,0-1,-1 0,1 0,0 1,-1-1,1 0,0 1,0-1,-1 0,1 1,0-1,0 1,0-1,0 0,0 1,-1-1,1 1,0-1,0 0,0 1,0-1,0 1,0-1,0 0,0 1,0-1,1 1,-1-1,0 0,0 1,0-1,0 1,1-1,-1 0,0 1,0-1,1 0,-1 1,0-1,0 0,1 0,-1 1,1-1,12 3</inkml:trace>
  <inkml:trace contextRef="#ctx0" brushRef="#br0" timeOffset="60132.012">4476 13383,'-12'26,"1"1,1 0,2 1,1 0,1 0,1 1,2-1,1 1,1 0,2 22,-1-40,0-1,1 1,0-1,1 1,0-1,1 1,0-1,0 0,1 0,0-1,1 1,0-1,1 0,0 0,0-1,1 1,0-2,0 1,1-1,0 0,0 0,1-1,0 0,0-1,0 0,1 0,-1-1,6 1,-5-3,1-1,-1-1,1 0,0-1,-1 0,1 0,-1-1,1 0,-1-1,0 0,0-1,0 0,-1-1,1 0,-1 0,0-1,-1 0,1-1,-1 0,0 0,-1 0,0-1,0 0,-1-1,0 0,0 0,-1 0,0 0,0-1,-1 0,-1 0,0 0,0 0,-1-1,0 1,-1-1,0 1,-1-9,-2-1,-1 0,-2 0,0 0,-1 1,0 0,-2 0,0 0,-1 1,-1 0,-1 1,-1 0,0 1,-1 0,0 1,-1 1,-1 0,-1 0,12 10,0-1,0 1,-1 0,1 0,-1 1,0-1,1 1,-2 0,1 0,0 1,0 0,-1 0,0 0,1 0,-1 1,0 0,0 0,1 1,-1-1,0 1,0 1,0-1,0 1,1 0,-1 0,-4 2,3 3,1 0,0 0,1 1,-1-1,1 1,0 1,1-1,0 1,0-1,1 1,0 0,0 1,0-1,1 0,1 1,0 0,0-1,0 1,1-1,1 9,0 6,0 0,2-1,1 1,0-1,2 0,1 0,0-1,2 0,0 0,8 11,23 37</inkml:trace>
  <inkml:trace contextRef="#ctx0" brushRef="#br0" timeOffset="60615.358">4944 13155,'27'159,"-7"-23,2 119,-22-252,-1-2,1 0,-1 0,1 0,0 1,0-1,-1 0,1 0,0 1,0-1,0 0,0 0,0 1,1-1,-1 0,0 0,0 1,1-1,-1 0,1 0,-1 0,1 0,0 1,-1-1,1 0,0 0,0 0,0-1,0 1,0 0,0 0,0 0,0-1,0 1,0 0,0-1,0 1,0-1,1 1,-1-1,1 0,49-73,-50 72,63-86,-62 85,1-1,0 1,0 0,0 0,0 0,0 0,0 0,1 1,-1-1,1 1,-1 0,1 0,-1 0,1 1,0-1,-1 1,1 0,0 0,-1 0,1 0,0 1,-1-1,1 1,-1 0,1 0,-1 1,3 0,1 2,0 0,0 1,-1-1,0 1,0 0,0 1,-1-1,1 1,-2 1,1-1,0 0,-1 1,-1 0,1 0,-1 0,0 1,0-1,0 7,-1-9,-1 0,0 1,0 0,0-1,-1 1,0-1,0 1,0 0,-1-1,1 1,-2-1,1 1,0-1,-1 0,0 1,-1-1,1 0,-1 0,0 0,0-1,0 1,-1-1,1 1,-1-1,0 0,-3 1,-7 3,0 0,-1-1,0-1,0-1,-1 0,1 0,-1-2,0 0,0-1,0-1,0 0,-1-1,-11-2,-9-9,30 1</inkml:trace>
  <inkml:trace contextRef="#ctx0" brushRef="#br0" timeOffset="60997.581">5772 13409,'-54'17,"1"3,0 2,1 2,-21 15,4 15,68-53,0 1,0-1,0 0,0 0,0 1,0-1,0 1,1-1,-1 1,0-1,1 1,-1-1,1 1,0 0,0-1,-1 1,1-1,0 1,0 0,1-1,-1 1,0 0,0-1,1 1,-1-1,1 1,0-1,-1 1,1-1,0 1,0-1,0 0,0 1,0-1,0 0,0 0,0 0,0 0,1 1,60 31,118 19,33 14,-145-22,-67-43,1 1,-1-1,0 0,0 1,0-1,0 0,0 1,0 0,0-1,-1 1,1-1,-1 1,1 0,-1-1,1 1,-1 0,0-1,0 1,0 0,0 0,0-1,0 1,-1 0,1-1,0 1,-1 0,1-1,-1 1,0 0,0-1,1 1,-1-1,0 1,0-1,0 0,-1 1,1-1,0 0,0 0,-1 0,1 0,-1 0,1 0,-1 0,-17 10,0-2,-1 0,0-1,0-1,-1-1,0-1,0-1,0-1,-9 0,27-2,-216 16,208-19,13-2</inkml:trace>
  <inkml:trace contextRef="#ctx0" brushRef="#br0" timeOffset="65165.471">8487 13557,'2'18,"3"17,3 15,3 11,1 8,1 5,1 0,0-5,-3-4,-2-9,-3-14</inkml:trace>
  <inkml:trace contextRef="#ctx0" brushRef="#br0" timeOffset="65740.52">8513 13890,'-8'-80,"-6"-162,13 238,0-1,1 1,-1-1,1 1,0-1,1 1,-1-1,1 1,0-1,0 1,0-1,1 1,-1 0,1 0,0-1,1 1,-1 1,0-1,1 0,0 1,0-1,0 1,1 0,-1 0,1 0,-1 0,1 1,0-1,3 0,1 3,1 1,-1 0,0 0,0 1,1 0,-2 1,1 0,0 0,0 0,-1 1,0 1,0-1,0 1,0 0,-1 0,0 1,0 0,5 6,-2-2,0 0,-1 0,0 1,-1 0,0 0,-1 1,4 8,-8-16,-1-1,1 0,-1 1,0-1,0 1,0-1,-1 1,1-1,-1 1,1 0,-1-1,-1 1,1 0,0-1,-1 1,0-1,0 1,0-1,0 1,0-1,-1 1,1-1,-1 0,0 0,0 0,0 0,-1 0,1-1,-3 3,1-2,0 0,0 0,0-1,0 0,-1 0,1 0,-1 0,1-1,-1 0,1 0,-1 0,0 0,0-1,1 0,-1 0,0 0,0 0,0-1,1 0,-1 0,0 0,1 0,-1-1,1 0,0 0,-1 0,1-1,0 1,0-1,1 0,-1 0,0 0,1 0,0-1,0 0,0 1,-1-3,3 1,1 0,-1 0,1 1,0-1,1 0,-1 0,1 0,0 1,0-1,0 0,1 1,0-1,-1 1,2-1,-1 1,0 0,1 0,0 0,0 0,0 1,0-1,1 1,0 0,-1 0,1 0,0 0,0 0,63-51,-52 44,0-1,0 0,-1-1,0-1,-1 0,-1-1,0 0,-1-1,0 0,-1-1,-1 0,0-1,-2 0,0 0,1-6,-5-5,-2 0,-1-1,-1 1,-1 0,-2 0,-1 0,-1 1,-1 0,-2 0,0 0,-5-6,7 13,-38-94,38 113,10 71,71 476,-69-514,-3-5,2-1,0 0,2-1,1 1,2-1,0 0,1-1,9 14,-16-33,1 0,-1 0,2 0,-1-1,0 1,1-1,0 0,0 0,0-1,0 1,1-1,-1 0,1-1,0 1,0-1,0 0,0-1,0 1,0-1,1-1,-1 1,0-1,6 0,19-5</inkml:trace>
  <inkml:trace contextRef="#ctx0" brushRef="#br0" timeOffset="65998.87">8633 13168,'30'-2,"27"-1,25 0,17 1,9 7,-1 10,-20 2</inkml:trace>
  <inkml:trace contextRef="#ctx0" brushRef="#br0" timeOffset="66366.051">9195 13864,'0'-351,"1"354,0 0,1-1,-1 1,1-1,-1 1,1-1,0 0,0 0,0 0,0 0,1 0,-1 0,0 0,1-1,-1 1,1-1,0 0,-1 0,1 0,0 0,0 0,0 0,-1-1,1 1,1-1,143 14,-50-9,-94-5,0-1,-1 1,1 0,0 0,0 0,-1 1,1-1,0 1,-1-1,1 1,0 0,-1 0,1 0,-1 0,1 1,-1-1,0 1,0-1,0 1,1 0,-1 0,-1 0,1 0,0 0,0 0,-1 0,0 1,1-1,-1 1,0-1,0 1,0-1,0 1,-1 0,1-1,-1 1,1 0,-38 73,32-69,1 0,-1-1,1 1,1 1,-1-1,1 0,1 1,-1 0,1 0,0 2,2-8,0 0,0 0,0-1,0 1,0 0,1 0,-1 0,1-1,-1 1,1 0,0-1,0 1,-1 0,1-1,0 1,1-1,-1 1,0-1,0 0,0 0,1 1,-1-1,1 0,-1 0,1 0,-1 0,1-1,0 1,-1 0,1-1,0 1,0-1,-1 1,1-1,0 0,1 0,69 0,-22-10,-3-2</inkml:trace>
  <inkml:trace contextRef="#ctx0" brushRef="#br0" timeOffset="68870.901">6989 14398,'0'19,"-2"16,-1 17,0 10,1 7,0-2,3-4,2-7,-1-9,-2-12,-1-13</inkml:trace>
  <inkml:trace contextRef="#ctx0" brushRef="#br0" timeOffset="69168.882">6748 14291,'62'18,"-2"1,-1 4,0 2,-2 3,39 25,-62-34,0 0,-1 2,-2 2,0 1,-1 1,-2 1,-1 2,0 1,-3 1,0 1,4 11,-24-37,-2-1,1 1,0 1,-1-1,0 0,-1 0,1 1,-1-1,0 1,0-1,0 1,-1 0,0-1,0 1,-1-1,1 1,-1 0,0-1,-1 1,1-1,-1 0,0 1,-1-1,1 0,-1 0,0-1,-2 4,-8 4,0-1,0 0,-1 0,0-2,-1 1,0-2,-1 0,0-1,0-1,0 0,-1-1,-10 2,-28 6,-1-3,0-1,0-3,0-3,-4-2,-52-2</inkml:trace>
  <inkml:trace contextRef="#ctx0" brushRef="#br0" timeOffset="67647.472">4088 14546,'65'497,"-53"-338,-14-139,-7-36,6 9,1-1,0 1,1 0,-1-1,1 1,1-1,0 0,0 1,0-1,1 0,0 1,0-1,1 1,0 0,0-1,1 1,0 0,0 0,1 1,0-1,0 1,0-1,1 1,0 1,0-1,1 1,3-4,0 6,-1 0,0 0,1 1,0 0,0 1,-1 0,1 0,0 1,0 0,0 1,0-1,0 2,-1-1,1 1,0 1,-1 0,0 0,1 0,-1 1,0 0,-1 1,1 0,-1 0,0 0,0 1,-1 0,0 1,0-1,0 1,-1 0,3 5,-6-10,-1 0,1 0,-1 0,0 0,1 0,-1 0,0 0,0 1,-1-1,1 0,0 1,-1-1,0 0,1 1,-1-1,0 1,0-1,0 1,-1-1,1 0,0 1,-1-1,0 0,1 1,-1-1,0 0,0 0,-1 1,1-1,0 0,-1 0,1-1,-1 1,1 0,-1 0,0-1,0 1,0-1,0 1,0-1,0 0,-1 0,-7 3,-1-1,0 0,0-1,0-1,0 1,0-2,0 0,0 0,0-1,0 0,0-1,0 0,0 0,0-2,-4-1,13 4,1 1,-1-1,0 1,1-1,-1 0,1 0,-1 0,1 0,-1 0,1 0,0-1,-1 1,1 0,0-1,0 1,0-1,0 1,0-1,0 1,1-1,-1 0,0 1,1-1,0 0,-1 1,1-1,0 0,0 0,0 1,0-1,0 0,0 0,0 0,1 1,-1-1,0 0,1 0,0 1,-1-1,1 1,0-1,0 0,0 1,0 0,0-1,0 1,0 0,1-1,-1 1,1 0,-1 0,0 0,1 0,0 0,0 0,21-14,0 2,1 0,0 2,1 1,0 0,1 2,0 1,0 1,9 0,56-2,-88 8,1 0,-1 0,0 1,0 0,0-1,1 1,-1 0,0 0,0 1,0-1,-1 1,1 0,0-1,0 1,-1 0,1 1,-1-1,0 0,0 1,0-1,0 1,0 0,0-1,-1 1,1 0,0 1,5 75,-6-29,11-34,-2-18</inkml:trace>
  <inkml:trace contextRef="#ctx0" brushRef="#br0" timeOffset="67897.847">4489 14786,'0'0</inkml:trace>
  <inkml:trace contextRef="#ctx0" brushRef="#br0" timeOffset="68353.965">5117 14920,'-43'-1,"22"0,1 1,-1 0,1 2,-1 0,-12 4,30-5,0-1,0 1,0 0,1 0,-1 0,0 0,1 0,-1 0,1 1,-1-1,1 1,0 0,0 0,-1 0,1 0,1 0,-1 0,0 1,0-1,1 1,0-1,-1 1,1-1,0 1,0 0,0 0,1-1,-1 1,1 0,-1 0,1 0,0 0,0 0,0-1,1 1,-1 0,1 0,-1 0,1 0,0-1,0 1,1 2,6 10,0 0,1-1,1 0,0 0,1-1,0 0,1-1,10 7,50 60,-71-78,0-1,0 1,0 0,0 0,0 0,0 0,0 0,0 0,0 0,0 1,0-1,-1 0,1 0,-1 1,1-1,-1 0,1 1,-1-1,0 0,1 1,-1-1,0 1,0-1,0 1,0-1,0 0,-1 1,1-1,0 1,-1-1,1 0,-1 1,1-1,-1 0,0 0,1 1,-1-1,0 0,0 0,0 0,0 0,0 0,0 0,0 0,0 0,0 0,-1-1,1 1,0 0,0-1,-1 1,1-1,-2 1,0-1,0-1,0 1,0-1,0 1,0-1,0 0,0 0,0 0,0-1,0 1,0-1,1 1,-1-1,1 0,-1 0,1 0,0 0,0-1,0 1,0-1,0 1,0-1,1 0,-1 1,1-1,0 0,0 0,0 0,0 0,0 0,1 0,-1 0,1 0,0-1,0 1,0 0,0 0,1 0,-1 0,1 0,0 0,0 0,0 0,0 0,1-2,8-21,1 0,2 1,0 0,2 1,15-20,-2 2,1-3,-2 0,-2-2,-1-1,-3-1,-2 0,2-17,-10 24,-3 0,-1-1,-2 1,-1-33,-4 76,0-1,-1 0,1 0,0 0,0 0,0 0,-1 0,1 0,0 0,0 0,0 0,-1 0,1 0,0 0,0 0,-1 0,-11 241,9-177,2 0,4 0,2-1,3 1,2-1,4-1,8 18,-19-70,0 0,1-1,0 1,1-1,0 0,0 0,1-1,0 0,1 0,-1 0,2-1,-1 0,1 0,6 4,3-7,-5-5</inkml:trace>
  <inkml:trace contextRef="#ctx0" brushRef="#br0" timeOffset="68533.985">5104 14720,'-16'-5,"-5"-3,5 1,18 2,21 3,22 0,25 2,23 0,21 0,18-2,-14 0</inkml:trace>
  <inkml:trace contextRef="#ctx0" brushRef="#br0" timeOffset="70331.888">2765 13355,'-21'21,"-17"17,-15 15,-9 9,-3 1,3-4,11-11</inkml:trace>
  <inkml:trace contextRef="#ctx0" brushRef="#br0" timeOffset="70590.715">2911 13115,'-18'20,"-17"24,-15 21,-12 18,-6 14,-2 8,5 2,9-4,14-11,13-23</inkml:trace>
  <inkml:trace contextRef="#ctx0" brushRef="#br0" timeOffset="70825.876">3098 13235,'-13'23,"-14"21,-14 19,-9 16,-7 12,-5 8,1 6,1-2,7-5,10-10,13-14,10-19,10-18</inkml:trace>
  <inkml:trace contextRef="#ctx0" brushRef="#br0" timeOffset="71089.871">2978 13516,'-7'18,"-6"18,-11 18,-10 21,-10 15,-8 13,-5 7,1-1,7-10,11-17,17-26,12-21</inkml:trace>
  <inkml:trace contextRef="#ctx0" brushRef="#br0" timeOffset="71336.065">3059 13542,'-2'21,"-8"24,-11 24,-14 19,-14 19,-8 11,-6 5,2 1,3-7,8-15,12-17,13-22,10-20</inkml:trace>
  <inkml:trace contextRef="#ctx0" brushRef="#br0" timeOffset="71513.811">3072 14238,'-9'18,"-12"20,-10 19,-8 16,-7 16,-2 11,-2 9,1 7,1 1,5-1,5-6,6-9,7-12,8-21</inkml:trace>
  <inkml:trace contextRef="#ctx0" brushRef="#br0" timeOffset="71689.314">3139 15066,'-9'21,"-15"20,-14 19,-12 15,-11 14,-7 9,-1 4,5 0,8-5,10-8,10-12,11-15,9-18</inkml:trace>
  <inkml:trace contextRef="#ctx0" brushRef="#br0" timeOffset="71868.839">2911 15856,'-18'22,"-15"22,-11 17,-10 11,-4 10,-4 6,-1 3,5-1,6-7,13-13,12-16,12-17</inkml:trace>
  <inkml:trace contextRef="#ctx0" brushRef="#br0" timeOffset="72085.009">2832 16350,'-3'20,"-4"19,-9 16,-10 14,-13 15,-8 12,-8 6,-1 2,4-7,12-15,11-18,14-19,16-26,8-15</inkml:trace>
  <inkml:trace contextRef="#ctx0" brushRef="#br0" timeOffset="72282.483">3045 16778,'-14'23,"-11"21,-10 16,-9 15,-5 9,0 8,5-2,7-6,10-13,10-14,9-17,12-17,13-22,4-11</inkml:trace>
  <inkml:trace contextRef="#ctx0" brushRef="#br0" timeOffset="72535.85">3407 17113,'-12'18,"-10"15,-10 13,-8 8,0 4,1-1,6-3,5-7,11-11,12-14,7-10</inkml:trace>
  <inkml:trace contextRef="#ctx0" brushRef="#br0" timeOffset="72787.182">3353 17326,'-11'18,"-9"18,-5 9,-3 6,-1-1,4-7,4-10,6-18,5-12</inkml:trace>
  <inkml:trace contextRef="#ctx0" brushRef="#br0" timeOffset="73721.187">2671 13877,'-3'-50,"2"0,3 1,1-1,3 1,2 0,2 0,2 1,8-19,-13 47,0 0,2 1,0 0,1 0,1 1,0 0,1 1,2 1,-1 0,2 0,0 2,0 0,2 0,0 2,0 0,1 1,11-5,62-26,3 5,0 3,3 5,19 0,-51 11,142-33,1 9,53 3,582-73,306-90,1318-44,-1020 124,-1195 104,200 12,-443 7</inkml:trace>
  <inkml:trace contextRef="#ctx0" brushRef="#br0" timeOffset="74895.119">2510 13289,'26'-41,"1"2,2 1,1 1,22-20,-47 53,43-45,2 3,2 3,2 1,2 3,1 2,2 3,2 3,1 2,51-16,204-56,3 14,4 14,85 2,-278 47,565-93,206 10,316 33,-861 52,1855-71,-1908 94,377-8,-483-8,-183 13</inkml:trace>
  <inkml:trace contextRef="#ctx0" brushRef="#br0" timeOffset="75484.718">9850 12018,'46'-13,"0"1,1 3,1 2,-1 1,1 3,-10-1,988-35,-749 39,-271 0,-17 0,-11 0</inkml:trace>
  <inkml:trace contextRef="#ctx0" brushRef="#br0" timeOffset="76065.795">4917 12433,'-18'11,"-22"11,-18 13,-17 9,-17 12,-10 9,-4 5,2 0,12-7,20-15,22-15</inkml:trace>
  <inkml:trace contextRef="#ctx0" brushRef="#br0" timeOffset="76317.123">5332 12366,'-25'25,"-29"18,-28 10,-23 5,-11 2,-4-2,4-7,13-10,21-11,26-11</inkml:trace>
  <inkml:trace contextRef="#ctx0" brushRef="#br0" timeOffset="76573.464">5986 12313,'-15'6,"-23"13,-21 8,-20 10,-10 5,2 0,10-5,28-9,38-13,39-17,15-7</inkml:trace>
  <inkml:trace contextRef="#ctx0" brushRef="#br0" timeOffset="76755.924">7229 12099,'-22'16,"-24"14,-18 9,-11 5,-2-1,7-5,23-10,30-13,19-10</inkml:trace>
  <inkml:trace contextRef="#ctx0" brushRef="#br0" timeOffset="76922.035">7991 12018,'-13'16,"-17"10,-13 7,-10 3,-1-3,5-4,13-8,23-7,24-10,10-6</inkml:trace>
  <inkml:trace contextRef="#ctx0" brushRef="#br0" timeOffset="77102.573">9328 11898,'-20'16,"-16"10,-12 5,-1-1,8-3,14-6,20-8,22-12,8-6</inkml:trace>
  <inkml:trace contextRef="#ctx0" brushRef="#br0" timeOffset="77265.176">10238 11845,'-16'9,"-10"8,-5 2,3 2,11-4,17-4,20-5,7-4</inkml:trace>
  <inkml:trace contextRef="#ctx0" brushRef="#br0" timeOffset="77428.991">10919 11885,'2'0,"2"2,-4 4,-5 2,-2 0</inkml:trace>
  <inkml:trace contextRef="#ctx0" brushRef="#br0" timeOffset="80118.158">8165 14840,'7'14,"7"13,3 11,1 11,-3 10,-8 10,-16 8,-21 4,-6-10</inkml:trace>
  <inkml:trace contextRef="#ctx0" brushRef="#br0" timeOffset="81198.065">9302 14478,'-10'1,"0"1,0 0,0 0,0 1,0 0,1 1,0 0,-1 1,1-1,1 2,-1-1,1 1,0 1,0 0,1 0,0 0,0 1,1 0,0 0,0 0,1 1,0 0,0 0,1 0,0 1,1 0,-2 8,5-15,-1-1,1 1,0 0,0-1,0 1,0 0,0-1,1 1,-1-1,1 1,-1-1,1 1,0-1,0 1,1-1,-1 0,0 1,1-1,-1 0,1 0,0 0,-1 0,1 0,0 0,0-1,0 1,1-1,-1 1,0-1,1 0,-1 0,0 0,1 0,-1 0,1-1,0 1,-1-1,1 0,-1 1,1-1,2-1,20 2,1-1,-1-2,0-1,0-1,0 0,-1-2,1-1,-1-1,-1-2,6-3,-11 6,-2 0,1-2,-1 0,0-1,-1 0,13-13,-27 22,-1 1,1-1,-1 1,0 0,1-1,-1 1,1 0,-1-1,1 1,0 0,-1 0,1 0,-1-1,1 1,-1 0,1 0,0 0,-1 0,1 0,-1 0,1 0,-1 0,1 0,0 0,-1 0,1 0,-1 1,1-1,-1 0,1 0,-1 1,1-1,-1 0,1 1,-1-1,1 0,-1 1,1-1,-1 1,0-1,1 1,-1-1,0 1,1-1,-1 1,0-1,0 1,1-1,-1 1,0-1,0 1,0 0,0-1,0 1,0-1,0 1,0-1,0 1,0 0,0-1,0 1,0-1,0 1,-1-1,1 1,0 0,0-1,1 9,0-5,-1 1,1 0,0 0,1 0,-1-1,1 1,0-1,0 1,0-1,0 0,1 0,0 0,0 0,0 0,0 0,1-1,-1 0,1 1,0-2,0 1,0 0,0-1,1 1,-1-1,1-1,-1 1,1 0,0-1,-1 0,1 0,0-1,0 1,0-1,0 0,0 0,-1-1,1 1,0-1,0 0,0-1,2 0,-3 0,1-1,-1 0,-1 0,1 0,0 0,-1-1,0 1,1-1,-1 0,-1 0,1 0,-1 0,1 0,-1-1,0 1,-1-1,1 0,-1 1,0-1,0 0,-1 0,1 0,-1 1,0-1,0 0,-1 0,1 0,-1 0,0 1,0-1,-1 0,1 1,-1-1,0 1,-1 0,1-1,-1 1,1 0,-1 0,-1 1,1-1,0 1,-1-1,-2-1,-7-2,0 0,0 0,-1 2,0-1,0 2,-1 0,0 0,1 2,-1-1,0 2,0 0,0 1,0 1,0 0,-3 1,57-2,10-8,1-2,-2-2,1-2,-2-3,0-1,-1-3,-1-2,22-15,-26 14,-1-1,-2-2,21-20,-46 36,-1 0,-1-1,0 0,-1-1,0 0,-1 0,0-1,-1-1,-1 1,0-1,-1 0,0-3,-4 9,0-1,-1 0,0 0,-1 0,0 0,0 0,-1 1,0-1,-1 0,0 0,-1 1,0-1,0 1,-1 0,0 0,-1 0,0 0,0 1,-1 0,0 0,0 0,-1 1,0 0,0 0,-1 1,0 0,0 0,-1 1,6 3,-1 0,1 0,-1 0,0 0,1 1,-1 0,0 0,0 0,0 0,0 1,0-1,0 1,0 0,-1 0,1 1,0-1,0 1,0 0,1 0,-1 0,0 0,0 1,0 0,1 0,-1 0,1 0,0 0,-1 1,1-1,0 1,0 0,1 0,-1 0,1 0,-1 1,0 0,-6 16,0 0,2 0,0 1,1 0,1 0,1 0,1 0,1 1,1-1,1 1,0 0,2-1,0 1,4 11,0 8,2-1,2 0,1-1,2 0,1-1,2-1,2 0,2-1,21 30,-38-61,0-1,1 1,-1 0,1-1,0 0,0 0,1 0,-1 0,1-1,0 0,0 0,0 0,0 0,1-1,-1 0,0 0,1-1,0 1,-1-1,1 0,0-1,0 1,1-1,18-3</inkml:trace>
  <inkml:trace contextRef="#ctx0" brushRef="#br0" timeOffset="81450.388">10719 14385,'-5'2,"-3"4,-1-1</inkml:trace>
  <inkml:trace contextRef="#ctx0" brushRef="#br0" timeOffset="82466.298">4583 16283,'-8'-2,"1"1,-1-1,0 1,0 1,1 0,-1 0,0 0,0 1,1 0,-1 1,0 0,1 0,-1 0,1 1,0 0,0 0,0 1,0 0,1 0,-1 1,1 0,0 0,1 0,-1 1,0 1,-2 3,-1 0,2 0,-1 1,1 0,1 1,0-1,1 1,0 0,0 1,2-1,-1 1,1 3,2-14,1-1,-1 1,1-1,0 1,0-1,-1 1,1-1,0 1,0-1,0 1,1-1,-1 1,0-1,0 1,1-1,-1 1,1-1,-1 0,1 1,0-1,0 0,-1 1,1-1,0 0,0 0,0 0,0 0,1 0,-1 0,0 0,0 0,1 0,-1 0,0-1,1 1,-1 0,0-1,1 0,-1 1,1-1,-1 0,1 1,-1-1,1 0,-1 0,1 0,7-4,0 0,0 0,-1 0,1-1,-1 0,0-1,-1 0,1 0,-1-1,-1 1,1-2,-1 1,0-1,0-1,-4 7,19-24,-2 0,-1-1,-1-1,-1-1,-2 0,0-1,-2-1,4-20,-11 36,-1 0,-1-1,-1 1,0-1,-1 0,0 0,-2 0,0 1,0-1,-2 0,0 1,0-1,-2 1,0 0,0 0,-2 1,0 0,-6-11,-38-27,49 52,0 0,1 0,-1 0,0 0,0 0,0 0,0 1,0-1,1 0,-1 1,0 0,0-1,1 1,-1 0,0 0,1 0,-1 0,1 0,-1 0,1 0,-1 1,1-1,0 1,0-1,0 1,0-1,0 1,0-1,0 1,0 0,1 0,-1-1,0 1,1 0,0 0,-1 0,1 0,0-1,0 1,0 0,0 0,1 1,-6 35,3 1,1-1,2 1,1 0,2-1,2 1,5 12,-7-22,1-1,1 1,2-1,1 0,1-1,1 0,3 2,-12-26,0 1,0 0,0-1,1 0,-1 1,1-1,0 0,0-1,0 1,0 0,1-1,-1 0,1 1,-1-2,1 1,0 0,0-1,-1 1,1-1,0 0,1 0,-1-1,0 1,0-1,0 0,0 0,0 0,0-1,0 0,0 1,0-1,1-1,10-5,1-2,-1 0,-1-1,0 0,0-1,-1 0,-1-2,0 1,0-1,-1-1,-1 0,-1 0,1-2,-3 6,-1 0,1-1,-2 1,1-2,-2 1,1 0,-2-1,0 0,0 0,-1 0,0 0,-1 0,0 0,-1-10,-1 21,1 0,0 0,0 0,-1-1,1 1,-1 0,1 0,-1 0,1 0,-1 0,0 0,1 0,-1 0,0 0,0 0,0 1,0-1,0 0,0 0,0 1,0-1,0 1,0-1,0 1,0-1,0 1,0 0,0-1,-1 1,1 0,0 0,0 0,0 0,-1 0,1 0,0 0,0 0,0 1,0-1,-1 0,1 1,0-1,0 1,0-1,0 1,0 0,0-1,0 1,0 0,0 0,0-1,1 1,-1 0,0 0,0 0,1 0,-1 0,1 0,-1 1,-2 2,-1 0,1 1,1-1,-1 1,1 0,-1 0,1 0,1 0,-1 0,1 0,0 0,0 1,0-1,1 0,0 1,0-1,0 0,1 1,-1-1,1 0,1 1,-1-1,1 0,0 0,0 0,0 0,1-1,-1 1,1-1,0 1,1-1,-1 0,1 0,0 0,0-1,0 1,0-1,1 0,-1 0,5 2,43 13,2-6</inkml:trace>
  <inkml:trace contextRef="#ctx0" brushRef="#br0" timeOffset="82870.142">5813 16150,'29'-18,"0"-2,0 0,-2-2,-1-1,-1 0,-1-3,-1 0,15-22,-11-16,-27 63,0-1,0 1,1-1,-1 1,0-1,-1 1,1-1,0 1,0-1,-1 1,1-1,-1 1,1 0,-1-1,1 1,-1 0,0-1,0 1,0 0,0 0,0-1,0 1,0 0,0 0,0 0,0 1,-1-1,1 0,0 0,-1 1,1-1,0 0,-1 1,1 0,-1-1,1 1,-1 0,1 0,-1 0,1 0,-1 0,1 0,-1 0,-6 0,1 1,-1 0,1 1,-1 0,1 0,0 0,0 1,0 0,0 0,1 1,-1 0,1 0,0 1,0-1,0 1,1 1,0-1,0 1,0 0,0 0,1 0,0 0,1 1,-1 0,1 0,1 0,-1 0,1 0,0 1,1-1,0 0,0 4,1-6,1 0,-1 0,1 1,1-1,-1 0,1 0,0 0,0-1,0 1,1 0,-1-1,1 1,0-1,1 0,-1 0,1 0,-1-1,1 1,0-1,1 0,-1 0,1 0,-1-1,1 1,0-1,0 0,3 1,7 2,1-1,-1 0,1-1,0-1,0 0,1-1,-1-1,8-1,23-5,-8-3</inkml:trace>
  <inkml:trace contextRef="#ctx0" brushRef="#br0" timeOffset="83128.187">6201 15802,'9'16,"9"12,10 6,6 4,4 0,2-2,2-5,-2-5,-6-5,-8-6</inkml:trace>
  <inkml:trace contextRef="#ctx0" brushRef="#br0" timeOffset="83380.583">6401 15856,'-12'13,"-9"14,-7 9,-1 8,3 1,5-3,6-7,7-8</inkml:trace>
  <inkml:trace contextRef="#ctx0" brushRef="#br0" timeOffset="83650.352">6856 15776,'-9'1,"0"1,1 0,-1 1,1 0,0 0,0 1,0 0,0 0,1 1,-1 0,1 0,0 0,1 1,-1 1,1-1,1 1,-1 0,1 0,0 0,1 1,0 0,0 0,0 0,1 0,0 0,1 1,0 0,0-1,1 1,2-5,-1 1,1-1,0 0,0 0,0 0,1 0,-1 0,1 0,0 0,0-1,1 1,-1-1,1 1,-1-1,1 0,0 0,1 0,-1 0,0-1,1 1,-1-1,1 0,0 0,0 0,0-1,0 1,0-1,0 0,1 0,10 3,0-1,0-1,0 0,0-1,0 0,0-1,12-2,-10-1,1 0,0-1,-1-1,0-1,0 0,-1-1,1-1,-1 0,-1-1,12-9,-20 13,0 0,0-1,-1 1,0-1,0-1,0 1,-1-1,0 0,0 0,-1-1,0 1,0-1,-1 0,0 0,0 0,-1 0,0-1,0 1,-1-1,0 1,-1-1,1 1,-2-4,1 9,0 0,-1-1,1 1,-1 0,1 0,-1 0,0 0,0 0,-1 0,1 0,-1 1,1-1,-1 0,0 1,0-1,0 1,-2-2,3 4,0 0,1 0,-1 0,0 1,0-1,1 0,-1 0,0 1,0-1,1 1,-1-1,0 0,1 1,-1-1,1 1,-1-1,0 1,1 0,-1-1,1 1,0 0,-1-1,1 1,-1 0,1-1,0 1,0 0,-1 0,1 0,0-1,0 1,0 0,0 0,0-1,0 1,0 0,0 0,0 0,0-1,1 1,-1 0,0 0,0-1,1 2,-1 8,1 0,1 0,0 0,0 0,1 0,0-1,0 1,1-1,1 0,-1 0,2 0,-1 0,1-1,0 0,2 1,5 0,0-5</inkml:trace>
  <inkml:trace contextRef="#ctx0" brushRef="#br0" timeOffset="83800.274">7096 15441,'0'0</inkml:trace>
  <inkml:trace contextRef="#ctx0" brushRef="#br0" timeOffset="84065.677">7296 15227,'11'16,"9"17,3 15,0 15,-2 11,-2 8,-2 3,1-4,-1-6,-1-10,2-11,-1-10,3-12,-2-15,-2-16,-5-9</inkml:trace>
  <inkml:trace contextRef="#ctx0" brushRef="#br0" timeOffset="84963.643">7350 15641,'22'4,"1"-1,0-1,0-1,0-1,-1-1,17-3,-33 4,71-9,1-4,-2-3,13-7,-42 5,-63 14,7 7,-1-1,1 1,0 1,0 0,1 0,-1 1,1 0,0 1,0-1,1 1,0 1,0 0,0 0,1 0,0 0,0 1,1 0,0 1,0-1,1 1,0 0,1 0,0 0,0 0,1 1,0-1,1 1,0-1,0 10,1-16,0-1,-1 1,2-1,-1 1,0 0,0-1,1 1,-1-1,1 1,0-1,0 0,0 1,0-1,0 0,1 1,-1-1,1 0,-1 0,1 0,0 0,0-1,0 1,0 0,0-1,0 1,0-1,0 0,1 1,-1-1,0 0,1-1,-1 1,1 0,-1-1,1 1,0-1,-1 0,1 0,-1 0,2 0,7-5,0 0,0 0,-1-1,1-1,-1 1,-1-2,1 1,-1-2,-1 1,1-1,-2 0,1-1,-1 0,-1 0,1 0,-2-1,3-5,26-45,-32 62,-1-1,1 0,-1 0,0 1,1-1,-1 1,0-1,1 1,-1 0,0 0,0-1,0 1,0 0,0 0,0 0,0 0,0 0,0 0,0 0,0 1,0-1,-1 0,1 0,-1 1,1-1,-1 0,1 1,-1-1,3 4,2 3,1 1,0-1,0 0,1 0,0-1,0 0,1 0,0-1,0 0,1 0,0-1,-1 0,2 0,-1-1,1-1,-1 1,1-1,5 0,6-1,-1-1,0 0,1-2,-1-1,0 0,0-1,0-1,0-1,-1-1,1-1,-2-1,1 0,-1-1,0-1,-1-1,0 0,-1-1,0-1,-1-1,0 0,-1-1,-1 0,-1-1,0-1,0 0,-2 0,0-1,-2-1,0 1,4-14,-6 4,0-1,-2 1,-1-1,-2 0,0 0,-2 0,-2 0,0 0,-2 0,-1 1,-1 0,-1 0,-2 1,-9-19,-32-44,50 89,1 0,-1-1,0 1,0 0,0 0,0 0,0 0,0 0,0 0,0 0,0 0,0 0,-1 0,1 0,0 1,-1-1,1 1,-1-1,1 1,0-1,-1 1,1 0,-1 0,1 0,-1-1,1 2,-1-1,1 0,-1 0,1 0,-1 1,1-1,-1 1,1-1,0 1,-1-1,1 1,0 0,0 0,-1-1,1 1,0 0,0 0,0 1,0-1,0 0,0 0,0 0,0 1,1-1,-1 1,-5 11,1 0,1 0,0 1,1-1,1 1,0 0,0-1,2 1,0 9,-1-16,2 47,1-1,3 1,3-1,1 0,3-1,2 0,3-1,11 22,34 40,-60-109,1-1,0 1,-1-1,2 0,-1 0,0 0,0 0,1-1,0 1,-1-1,1 0,0 0,0-1,0 1,0-1,0 0,1 0,-1 0,0 0,0-1,1 1,-1-1,0 0,1-1,-1 1,0-1,1 0,-1 0,7-5,0-1,-1 0,0-1,0 0,-1 0,0-1,0-1,-1 1,0-1,-1-1,0 1,-1-1,0 0,-1-1,1-1,-5 11,31-58,-31 60,0 0,0 0,0 0,0 0,0 0,0 0,0 1,0-1,0 0,0 1,-1-1,1 0,0 1,0-1,0 1,-1-1,1 1,0 0,0-1,-1 1,1 0,-1-1,1 1,-1 0,1 0,-1 0,1-1,-1 1,0 0,1 0,-1 0,0 0,0 0,1 0,-1 0,0 0,0 0,0-1,0 2,0-1,4 12,-2-6,-1 0,1 0,0 0,1-1,0 1,0-1,0 1,1-1,-1 0,1-1,1 1,-1 0,1-1,0 0,1-1,-1 1,1-1,5 4,6-7,-2-4</inkml:trace>
  <inkml:trace contextRef="#ctx0" brushRef="#br0" timeOffset="85201.544">9047 15334,'-18'0,"-13"0,-7 0,1 0</inkml:trace>
  <inkml:trace contextRef="#ctx0" brushRef="#br0" timeOffset="85362.129">8540 15214,'21'-2,"17"-1,14-5,12-3,9-3,-8-1</inkml:trace>
  <inkml:trace contextRef="#ctx0" brushRef="#br0" timeOffset="85516.701">9208 15441,'2'16,"4"12,2 8,2 5,5-2,3-6,2-9,1-10,-2-14,-5-8</inkml:trace>
  <inkml:trace contextRef="#ctx0" brushRef="#br0" timeOffset="85681.26">9115 15027,'18'11,"6"4</inkml:trace>
  <inkml:trace contextRef="#ctx0" brushRef="#br0" timeOffset="86337.009">9957 15080,'9'-1,"0"1,1-1,-1 1,0 1,0 0,1 0,-1 0,0 2,0-1,0 1,-1 0,1 1,-1 0,0 0,0 1,0 0,0 0,-1 1,0 0,0 0,0 1,-1 0,0 0,-1 0,1 1,-1 0,-1 0,0 0,0 0,1 5,30 98,-34-110,-1-1,1 1,0 0,0 0,0 0,0 0,0-1,0 1,0 0,0-1,0 1,0-1,0 0,0 1,0-1,1 0,-1 1,0-1,0 0,0 0,1 0,-1 0,0 0,0 0,0 0,1-1,-1 1,0 0,0-1,0 1,0-1,0 1,0-1,0 0,1 0,37-26,-28 15,1 0,-2 0,0-1,0-1,-2 0,1 0,-2 0,0-1,-1-1,0 1,-1-1,-1 0,0 0,-1 0,-1 0,-1-4,-2 34,1-1,0 0,1 0,0 0,1 1,0-1,1 0,1-1,4 13,-5-20,0 0,1-1,-1 1,1-1,0 0,0 0,0 0,1-1,-1 1,1-1,0 0,0-1,0 1,0-1,0 0,1 0,-1 0,1-1,-1 0,1 0,-1-1,1 1,0-1,-1 0,1-1,0 1,-1-1,1 0,-1 0,1-1,-1 0,0 0,1 0,-1-1,0 1,-1-1,1-1,0 1,-1 0,0-1,1 0,-2 0,1 0,2-4,1-3,-1 0,0 0,-1-1,0 0,-1 0,0 0,-1-1,0 1,-1-1,-1 0,0 1,0-3,8-52,-3 65,1 22,-5-16,2 8,0 5,1 0,1 0,0 0,2 0,0-1,0-1,2 1,0-1,0-1,2 0,6 6,-15-17,-1-1,1 0,-1 0,1 0,0-1,0 1,0-1,0 1,0-1,0 0,0 0,0 0,0-1,0 1,1-1,-1 0,0 1,0-2,1 1,-1 0,0-1,0 1,0-1,0 0,1 0,-1 0,0 0,-1-1,1 1,0-1,0 0,-1 0,1 0,1-1,6-10,0-1,-1 0,0 0,-2 0,0-1,0-1,-1 1,-1-1,-1 0,0 0,-1 0,0 0,-2-1,0-7,-3-67,2 91,0 0,0 0,0 0,0 1,0-1,0 0,-1 0,1 0,0 0,0 0,0 0,0 0,0 0,-1 0,1 0,0 1,0-1,0 0,0 0,-1 0,1 0,0 0,0 0,0 0,0 0,-1 0,1 0,0 0,0-1,0 1,0 0,0 0,-1 0,1 0,0 0,0 0,0 0,0 0,0 0,-1 0,1-1,-3 22,2-13,0 0,1 0,0 0,0 0,0-1,1 1,0 0,1 0,0 0,0 0,0-1,1 1,1-1,-1 0,1 0,0 0,0 0,1-1,0 0,0 0,1 0,0 0,0-1,0 0,0 0,1-1,0 0,7 4,88 14,-55-23</inkml:trace>
  <inkml:trace contextRef="#ctx0" brushRef="#br0" timeOffset="87811.722">4276 17487,'43'-43,"-1"-1,-2-3,-2-1,23-40,-57 82,5-5,-1-1,0 0,-1-1,-1 1,0-2,-1 1,0 0,2-9,-7 21,1-1,-1 1,0 0,1-1,-1 1,0-1,0 1,0-1,0 1,0-1,0 1,0-1,-1 1,1 0,0-1,-1 1,1-1,-1 1,0 0,1 0,-1-1,0 1,0 0,0 0,0 0,0 0,0 0,0 0,0 0,0 0,0 0,-1 0,1 1,0-1,0 0,-1 1,1-1,-1 1,1-1,0 1,-1 0,1 0,-1 0,1 0,-1 0,1 0,-1 0,1 0,-1 0,1 1,0-1,-1 1,1-1,-1 1,-4 3,-1-1,1 2,0-1,0 1,1 0,-1 0,1 1,0-1,1 1,-1 0,1 1,0-1,1 1,0 0,0 0,0 0,1 0,0 0,0 0,1 1,0-1,0 1,0-1,1 1,1 5,1-4,1 0,1 0,-1 0,2 0,-1-1,1 0,0 0,1 0,0 0,0-1,0 0,1 0,0-1,1 1,-1-2,1 1,0-1,1 0,-1-1,1 0,0 0,0-1,0 0,0-1,1 0,-1 0,0-1,1 0,0-1,4 0,-8 0,1-1,-1 0,0 0,0 0,1-1,-1 0,0 0,0 0,-1-1,1 0,-1 0,1-1,-1 1,0-1,0 0,0 0,-1-1,0 0,1 1,-2-1,1-1,0 1,-1-1,0 1,-1-1,1 0,-1 0,1-3,16-50,26-59,-42 113,-1 1,1 0,0 0,0 0,1 0,-1 0,1 1,0-1,0 1,0 0,0 0,1 1,-1-1,1 1,0 0,-1 0,1 0,0 1,0 0,0 0,0 0,2 0,-1 2,0 0,1 1,-1-1,0 1,0 1,0-1,0 1,-1 0,1 0,-1 0,1 1,-1 0,0 0,-1 0,1 1,-1 0,0 0,0 0,0 0,-1 0,0 1,0 0,0-1,0 1,-1 0,0 1,-1-1,1 0,-1 0,0 1,-1-1,1 0,-1 1,-1-1,1 1,-1-1,0 0,-1 1,-22 32,24-38,-1-1,0 1,1 0,-1-1,0 1,0-1,0 1,1-1,-1 1,0-1,0 0,0 1,0-1,0 0,0 0,0 1,0-1,0 0,0 0,0 0,1 0,-1-1,0 1,0 0,0 0,0 0,0-1,0 1,0-1,0 1,0 0,1-1,-1 1,0-1,0 0,1 1,-1-1,0 0,1 1,-1-1,1 0,-1 0,1 0,-1 1,0-2,-2-7,0-1,1 1,0-1,1 1,-1-1,2 0,0 0,0 0,0 1,1-1,1 0,0 1,0-1,3-7,-3 11,87-345,-79 301,-2-2,-2 1,-2-17,1 134,3-1,3 1,8 17,-6-18,-5-29,3 26,4 0,18 47,-32-104,0-1,1 1,-1 0,1-1,0 1,0-1,1 1,-1-1,1 0,0 0,0 0,1-1,-1 1,1-1,-1 0,1 0,0 0,0 0,0-1,1 1,-1-1,1 0,-1 0,1-1,0 0,0 1,-1-2,3 1,4-4,0 0,-1-1,1 0,-1-1,0 0,0-1,-1 0,0 0,0-1,0-1,-1 1,0-1,0-1,-1 1,0-1,-1 0,0-1,5-9,-6 11,1 0,-2-1,1 0,-1 1,0-2,-1 1,0 0,0-1,-1 1,0-1,-1 0,0 0,-1 1,0-1,0 0,-1 0,0 0,-1 1,-1-2,3 10,0 0,0 0,0 0,-1 0,1 0,0 0,-1 0,1 0,-1 1,1-1,-1 0,1 0,-1 0,0 1,1-1,-1 0,0 1,0-1,1 0,-1 1,0-1,0 1,0 0,0-1,0 1,0-1,0 1,1 0,-1 0,0 0,0 0,0 0,0 0,0 0,0 0,0 0,0 0,0 0,0 0,0 1,0-1,0 0,0 1,0-1,0 1,0-1,1 1,-1-1,0 1,0 0,1-1,-1 1,0 0,1 0,-1-1,1 1,-1 0,1 0,-1 0,1 0,0 0,-1 0,1 0,0 0,0 0,-1 0,1 0,0 0,-1 5,0 0,1 0,0 1,0-1,0 0,1 1,0-1,0 0,0 0,1 0,0 0,0 0,0 0,1 0,0-1,0 1,1-1,-1 0,1 0,0 0,1 0,-1-1,1 0,0 0,0 0,0 0,0-1,1 0,-1 0,1 0,0-1,0 0,0 0,0 0,0-1,0 0,3 0,28 0,-4-4</inkml:trace>
  <inkml:trace contextRef="#ctx0" brushRef="#br0" timeOffset="88070.191">4890 16765,'23'-5,"25"-5,26-9,22-5,20-5,18-3,-14 4</inkml:trace>
  <inkml:trace contextRef="#ctx0" brushRef="#br0" timeOffset="88602.411">6334 16645,'35'43,"-3"2,-1 2,-2 0,-3 2,4 13,-7-22,-16-43,11-92,-12 48,-5 25,2 0,0 0,2 0,0 1,2 0,2-5,-9 25,0 0,0 0,1 0,-1 0,0-1,1 1,-1 0,1 0,-1 0,1 0,0 0,-1 0,1 1,0-1,-1 0,1 0,0 0,0 1,0-1,0 0,0 1,0-1,0 1,0-1,0 1,0-1,0 1,0 0,0 0,1-1,-1 1,0 0,0 0,0 0,0 0,0 0,1 1,-1-1,0 0,0 0,0 1,0-1,0 1,0-1,0 1,0-1,0 1,0 0,0-1,0 1,-1 0,1 0,0 0,0-1,-1 1,1 0,0 0,-1 0,1 0,-1 1,28 46,-25-41,-1-1,1 1,0-1,1 0,-1 0,1 0,1 0,-1-1,1 0,0 0,0 0,0 0,1-1,-1 0,1 0,0 0,1-1,-1 0,0 0,7 1,-7-4,0-1,0 0,1 0,-1-1,0 0,-1 0,1 0,0-1,0 0,-1 0,0 0,0-1,0 0,0 0,0 0,-1-1,0 1,0-1,0 0,0 0,-1 0,0-1,0 1,0-1,-1 0,0 0,0 0,0 0,-1 0,0 0,0 0,0 0,-1-1,0 1,0 0,-1-4,0 7,1-1,-1 1,1 0,-1-1,0 1,0 0,-1 0,1 0,-1 0,1 0,-1 0,0 0,0 0,0 1,-1-1,1 1,-1-1,1 1,-1 0,0 0,1 0,-1 1,0-1,0 1,-1-1,1 1,0 0,0 0,-1 0,1 1,0-1,-1 1,1 0,-1 0,1 0,0 0,-1 1,1-1,0 1,-1 0,1 0,0 0,0 0,0 1,0-1,0 1,0 0,0 0,0 0,-1 3,1 0,0 0,0 0,0 1,0-1,1 1,0 0,0 0,0 0,1 0,0 0,0 0,1 0,0 0,0 0,0 0,1 0,-1 0,2 0,-1 0,1 0,-1 0,2 0,-1 0,1-1,-1 1,2-1,-1 0,0 0,1 0,0 0,0-1,1 0,4 4,-1-3,1-1,0 0,-1-1,1 0,0 0,1-1,-1 0,10 0,27 2</inkml:trace>
  <inkml:trace contextRef="#ctx0" brushRef="#br0" timeOffset="88865.708">7296 16604,'-17'-2,"1"-1,0 1,0 1,0 0,0 1,0 1,0 0,0 1,-4 2,17-4,0 1,0 0,1 0,-1 0,1 1,-1-1,1 0,-1 1,1 0,0-1,0 1,0 0,0 0,0 1,0-1,1 0,-1 1,1-1,-1 0,1 1,0 0,0-1,0 1,0 0,1-1,-1 1,1 0,-1 0,1 0,0 0,0-1,0 1,1 0,-1 0,1 0,0 0,0 4,1-1,0 1,1-1,-1 1,1-1,1 0,-1 0,1 0,0-1,0 1,0-1,1 0,0 0,4 2,-2-2,0-1,0 0,1 0,-1 0,1-1,0 0,0-1,1 0,-1 0,0-1,1 0,-1-1,0 1,1-1,-1-1,1 0,-1 0,0-1,0 0,6-2,-2-2</inkml:trace>
  <inkml:trace contextRef="#ctx0" brushRef="#br0" timeOffset="89763.053">7537 16658,'7'-4,"0"0,1-1,-2 0,1 0,0-1,-1 1,0-2,-1 1,1 0,-1-1,0 0,-1 0,0-1,0 1,0-1,-1 0,0 0,-1 0,0 0,0-1,-1 1,1-9,-3 16,0 0,0-1,0 1,0 0,0 0,0-1,0 1,0 0,0 0,-1 0,1 0,0 1,-1-1,1 0,-1 1,1-1,-1 0,1 1,-1 0,1-1,-1 1,0 0,1 0,-1 0,1 0,-1 0,0 0,1 0,-1 1,1-1,-1 1,1-1,-1 1,1-1,-1 1,1 0,-1 0,1 0,0 0,0 0,-1 0,1 0,0 0,0 0,0 1,-10 5,1 0,-1 1,2 0,-1 1,1 0,0 1,1 0,0 0,1 1,0-1,1 2,0-1,-3 10,8-19,0 0,0 1,0-1,0 1,1-1,-1 1,1-1,0 1,0-1,0 1,0 0,0-1,0 1,1-1,-1 1,1-1,0 1,-1-1,1 0,0 1,1-1,-1 0,0 0,1 0,-1 0,1 0,0 0,-1 0,1 0,0 0,0-1,0 1,1-1,-1 0,0 0,0 1,1-1,-1-1,0 1,1 0,-1-1,1 1,-1-1,3 1,10 0,1 1,-1-2,1 0,-1-1,0 0,1-1,-1-1,0 0,10-5,32-9</inkml:trace>
  <inkml:trace contextRef="#ctx0" brushRef="#br0" timeOffset="90124.365">7978 16364,'-9'4,"1"1,-1 1,1-1,0 1,0 1,1-1,0 1,0 1,0-1,1 1,0 0,1 0,0 1,-4 7,8-13,1-1,-1 0,0 1,1-1,-1 1,1-1,0 1,-1 0,1-1,0 1,1-1,-1 1,0-1,1 1,0-1,-1 1,1-1,0 0,0 1,0-1,1 0,-1 0,1 0,-1 0,1 0,-1 0,1 0,0 0,0-1,0 1,0 0,2 0,81 36,-67-31,-1-1,76 40,-92-46,0 0,-1 0,1 1,0-1,-1 1,1-1,-1 0,1 1,-1-1,1 1,-1-1,1 1,-1 0,1-1,-1 1,0-1,1 1,-1 0,0-1,0 1,1 0,-1-1,0 1,0 0,0 0,0-1,0 1,0 0,0-1,0 1,0 0,0 0,0-1,-1 1,1 0,0-1,0 1,-1 0,1-1,0 1,-1-1,1 1,-1 0,1-1,-1 1,1-1,-1 1,1-1,-1 0,0 1,1-1,-1 1,1-1,-1 0,0 0,1 1,-1-1,0 0,0 0,1 0,-1 0,0 0,0 0,-47 8,47-8,-4 1,0 0,0 0,0 0,0-1,0 0,0 0,0 0,0 0,0-1,1 0,-1 0,0 0,0-1,0 0,1 0,-1 0,1 0,-1-1,1 1,0-1,0 0,0-1,1 1,-1-1,0 0,4 1,1 0,-1 0,0 1,1-1,0 0,0 0,0 1,0-1,0 1,0-1,1 1,-1 0,1-1,0 1,-1 0,1 0,0 0,0 0,1 0,-1 1,0-1,0 1,1-1,-1 1,1 0,0 0,0-1,31-19</inkml:trace>
  <inkml:trace contextRef="#ctx0" brushRef="#br0" timeOffset="91113.921">8406 16377,'-10'1,"1"1,0 0,0 1,0 0,1 0,-1 1,1 0,0 0,0 1,0 0,0 1,0 1,5-5,0 1,0 1,0-1,0 0,0 1,1-1,0 1,-1 0,2 0,-1 0,0 0,1 0,0 0,-1 0,2 1,-1-1,0 0,1 1,0-1,0 0,0 1,1-1,-1 0,1 1,0-1,2 3,-2-3,0 0,0 0,1-1,0 1,-1 0,2-1,-1 1,0-1,1 0,-1 0,1 0,0 0,0 0,0-1,0 1,1-1,-1 0,1 0,-1 0,1 0,0-1,-1 1,1-1,0 0,0 0,0 0,0-1,0 0,0 1,0-1,0-1,0 1,0-1,0 1,0-1,0 0,0-1,0 1,0-1,-1 1,1-1,0 0,-1 0,0-1,1 0,55-92,-57 94,0-1,0 1,0 0,0 0,1 0,-1 0,0 0,1 1,-1-1,0 0,1 1,-1 0,0 0,1 0,-1 0,1 0,-1 0,1 0,-1 1,0-1,1 1,-1 0,0 0,0 0,1 0,-1 0,0 0,0 1,0-1,0 0,-1 1,1 0,0-1,1 3,19 9,-20-12,-1 0,1 0,-1 0,1 0,-1 0,1-1,0 1,-1 0,1-1,0 1,0-1,0 1,-1-1,1 0,0 0,0 0,0 0,0 0,-1 0,1-1,0 1,0-1,0 1,-1-1,1 1,0-1,-1 0,1 0,-1 0,1 0,-1 0,1 0,-1-1,0 1,1 0,-1-1,0 1,0-1,0 1,3-11,-1-1,-1 1,0 0,0-1,-1 0,-1 1,0-1,-2-6,1-9,1 18,8-76,-8 83,1 1,0-1,0 1,0-1,1 1,-1-1,0 1,1 0,0 0,-1 0,1 0,0 0,0 0,0 0,0 0,0 1,1-1,-1 1,0 0,1 0,-1 0,1 0,-1 0,1 0,0 0,-1 1,1 0,0-1,2 1,6 1,1 0,-1 0,0 1,0 1,0 0,0 0,0 1,-1 1,0-1,1 2,-2-1,3 3,-7-3,1 0,-1 1,-1-1,1 1,-1 0,0 1,0-1,-1 1,0-1,0 1,-1 0,1 0,-1 0,-1 1,0-1,0 0,0 1,-1 2,0-4,0 0,0 0,1-1,0 1,0 0,0 0,0 0,1 0,0-1,1 1,-1-1,1 0,0 1,0-1,1 0,-1-1,1 1,0-1,0 1,1-1,-1-1,1 1,0-1,0 1,0-1,5 2,1-4,-1 1,1-1,-1-1,1 0,-1 0,1-1,-1-1,1 0,-1 0,0-1,0 0,0-1,0 0,-1 0,1-1,-1-1,0 1,-1-1,1-1,-1 0,-1 0,1 0,-1-1,0 0,-1-1,0 1,0-1,1-5,-5 11,-2 2,0 1,0-1,0 0,0 1,0-1,0 1,0-1,0 1,0-1,0 1,1-1,-1 1,0-1,0 1,0-1,1 1,-1 0,0-1,1 1,-1-1,0 1,1 0,-1-1,1 1,-1 0,0-1,1 1,-1 0,1 0,-1-1,1 1,-1 0,1 0,-1 0,1 0,-1-1,1 1,-1 0,1 0,-1 0,1 0,-1 0,1 1,-1-1,1 0,-1 0,1 0,-1 0,1 0,-1 1,1-1,-1 0,1 0,-1 1,13 21,-11-17,-1 1,1-1,0-1,1 1,-1 0,1 0,0-1,0 0,1 1,-1-1,1-1,0 1,0 0,0-1,0 0,1 0,-1 0,1 0,0-1,0 0,0 0,0 0,0-1,0 1,0-1,1-1,-1 1,1-1,0-2,0-1,0 0,0-1,-1 1,1-1,-1 0,0-1,0 1,0-1,-1 0,0 0,0 0,0-1,-1 0,1 1,-1-1,-1 0,1-1,-1 1,0 0,0-1,-1 1,0-1,0 1,0-4,-1 5,0 0,0 1,0-1,-1 0,1 1,-1-1,0 0,-1 1,1-1,-1 1,0-1,0 1,0 0,0 0,-1 0,0 0,0 0,0 1,0-1,0 1,-1 0,0 0,1 0,-1 0,0 1,0 0,-1-1,1 1,0 1,-1-1,1 1,-1 0,0 0,1 0,-1 0,0 1,1 0,-1 0,0 0,0 1,1-1,-1 1,0 0,1 1,-1-1,1 1,-1 0,-3 2,1 0,-1 0,1 1,0 0,1 0,-1 1,1 0,0 0,1 0,-1 1,1 0,1 0,-1 0,1 1,0-1,1 1,0 0,0 0,1 0,0 1,0-1,1 0,0 1,0-1,1 1,1 4,19 25,-5-30</inkml:trace>
  <inkml:trace contextRef="#ctx0" brushRef="#br0" timeOffset="91317.038">9422 16029,'-11'14,"-4"11,0 1</inkml:trace>
  <inkml:trace contextRef="#ctx0" brushRef="#br0" timeOffset="91483.705">9636 16510,'18'9,"15"4,9-2,7-2,1-6,-3-12,-5-8,-10-2</inkml:trace>
  <inkml:trace contextRef="#ctx0" brushRef="#br0" timeOffset="93730.635">1922 4867,'-16'46,"2"1,3 1,1 0,2 1,3 0,2 0,2 0,2 10,-2-24,-5 1017,-13-587,-3 55,31 234,16-403,15 351,-33-450,10 0,18 43,1-60,75 394,-84-516,5-1,5-2,5-1,27 45,-36-85,3-2,3-2,3-1,2-3,3-1,3-2,34 29,-45-51,2-1,2-2,0-2,26 13,-45-32,0 0,0-1,1-2,0 0,0-2,1 0,0-2,0-1,1-1,4-1,11-5,0-2,0-1,0-2,-1-2,0-2,0-2,-2-1,0-2,0-2,-2-1,-1-2,0-2,3-5,7-6,-1-3,-2-1,-2-2,-1-2,-3-2,-1-1,-3-2,26-49,0-13,-6-2,-5-3,23-81,31-173,-16-3,21-257,-74 424,15-73,-12-3,-12 0,-13-2,-22-225,-48 54,-53-157,62 351,29 132,-5 1,-6 1,-5 2,-6 1,-5 2,-9-7,-49-52,-8 4,-85-95,168 228,-1 1,-2 2,-2 2,-2 1,-1 1,-1 3,-2 1,-1 2,-25-11,-31-2,-2 4,-2 5,0 5,-2 4,-65-6,121 22,1 2,-1 2,-1 2,1 3,0 1,0 3,0 2,-31 8,-61 28,2 6,-129 65,256-108,-206 91,5 10,-36 33,173-92,2 3,2 4,3 2,2 4,3 2,3 3,-24 36,53-58,3 0,2 2,1 2,3 0,2 1,2 1,-13 50,6 18</inkml:trace>
  <inkml:trace contextRef="#ctx0" brushRef="#br0" timeOffset="94900.787">4208 7219,'113'-80,"329"-175,-356 208,140-77,35-15,2206-1029,-2232 1066,-37 18,227-72,-424 156</inkml:trace>
  <inkml:trace contextRef="#ctx0" brushRef="#br0" timeOffset="95799.695">4623 6618,'-70'87,"-54"88,89-125,11-15,-26 36,3 3,4 1,0 7,41-78,1-3,-1 1,1-1,0 1,0-1,0 1,0-1,0 1,1 0,-1-1,0 1,1 0,-1 0,1-1,0 1,-1 0,1 0,0 0,0 0,0-1,1 1,-1 0,0 0,1 0,-1 0,1-1,-1 1,1 0,0-1,0 1,0 0,0-1,0 1,0-1,0 1,0-1,1 0,-1 1,8-1,-1-1,1 1,0-1,-1-1,1 0,-1 0,1-1,-1 0,0 0,1-1,5-2,6-2,443-122,-443 125,44-19,-63 20,0-1,1 1,-2-1,1 1,0-1,-1 0,1 1,-1-1,0 0,-1 1,1-1,0 0,-1 1,0-1,0 1,0-1,0 1,-1-1,1 1,-1 0,0 0,0 0,-2-3,-1-5,-23-42,-2 1,-3 1,-2 2,-1 1,-3 2,-27-23,49 48,16 10,8 7</inkml:trace>
  <inkml:trace contextRef="#ctx0" brushRef="#br0" timeOffset="99878.557">9248 4011,'0'13,"0"15,0 12,0 12,0 9,0 4,5 3,6-3,9-6,12-11,11-11,10-12,7-12,2-13,0-14,-3-11,-11-8,-12 2</inkml:trace>
  <inkml:trace contextRef="#ctx0" brushRef="#br0" timeOffset="100135.359">9288 4372,'21'-12,"17"-10,15-10,7-7,2-6,-5-4,-10-3,-12 0,-13 9</inkml:trace>
  <inkml:trace contextRef="#ctx0" brushRef="#br0" timeOffset="100136.359">9235 3917,'21'-16,"20"-12,21-10,18-6,10 0,2 6,-13 9</inkml:trace>
  <inkml:trace contextRef="#ctx0" brushRef="#br0" timeOffset="100137.359">9850 4064,'9'16,"12"10,12 5,11 1,10-1,7-3,2-3,-5-3,-8-4,-10-3,-12-3</inkml:trace>
  <inkml:trace contextRef="#ctx0" brushRef="#br0" timeOffset="100138.359">10157 3998,'-11'16,"-11"16,-8 15,-4 12,-1 8,6 2,8-3,12-4,7-14</inkml:trace>
  <inkml:trace contextRef="#ctx0" brushRef="#br0" timeOffset="100307.692">10491 3891,'-9'13,"0"2,1-1,0 1,1 0,0 1,2 0,0 0,0 0,2 0,0 1,1-1,0 15,2-27,0 0,0 0,1 0,0 0,-1-1,2 1,-1 0,0 0,1-1,-1 1,1-1,0 1,0-1,1 0,-1 1,1-1,-1-1,1 1,0 0,0-1,0 1,1-1,-1 0,1 0,-1 0,1 0,-1-1,1 0,0 1,0-1,0-1,-1 1,5 0,3 0,1-1,0 0,-1-1,1 0,-1-1,1 0,-1-1,0-1,0 1,0-1,0-1,-1 0,0-1,0 0,0 0,-1-1,0-1,0 1,-1-1,0-1,0 1,-1-1,0-1,0 0,-1 1,-1-2,0 1,0-1,-1 0,0 0,-1 0,0 0,-1 0,1-7,-3 17,0 1,1-1,-1 1,0 0,1-1,-1 1,0-1,0 1,0-1,1 1,-1-1,0 1,0-1,0 1,0-1,0 1,0-1,0 1,0-1,0 1,0-1,0 1,0-1,0 1,0-1,-1 1,1-1,0 1,0 0,-1-1,1 1,0-1,0 1,-1 0,1-1,0 1,-1-1,1 1,-1 0,1 0,0-1,-1 1,1 0,-1 0,1-1,-1 1,1 0,-1 0,1 0,-1 0,1 0,-1 0,1 0,-1 0,-2 9,1 1,0 0,1 0,0-1,0 1,1 0,1 0,0 0,0 0,0 0,2 0,0 3,21 28,-12-28</inkml:trace>
  <inkml:trace contextRef="#ctx0" brushRef="#br0" timeOffset="100308.692">10759 3543</inkml:trace>
  <inkml:trace contextRef="#ctx0" brushRef="#br0" timeOffset="100565.672">10879 3182,'-2'23,"4"21,5 14,7 11,8 8,4 1,5 0,0-3,-2-4,-3-8,-6-8,-6-9,-6-9,-6-14,-4-10</inkml:trace>
  <inkml:trace contextRef="#ctx0" brushRef="#br0" timeOffset="101396.02">10906 3663,'19'-9,"1"1,0 0,0 1,1 1,0 2,0 0,0 0,2 2,10-3,79-13,-101 17,-17 5,-1 1,1-1,1 1,-1 0,1 1,1-1,-1 1,1 0,0 1,0-1,0 0,1 1,0 0,0 1,2-6,0 0,1 1,-1-1,0 0,1 1,-1-1,1 0,0 1,0-1,0 1,0-1,0 0,1 1,-1-1,1 1,-1-1,1 0,0 0,0 1,0-1,0 0,0 0,1 0,-1 0,0 0,1 0,0-1,-1 1,1 0,0-1,0 1,0-1,0 0,0 1,0-1,0 0,1-1,0 2,68 0,-20-5,37 20,-82-19,0 1,-1-1,1 0,-1-1,1 1,-1-1,0 0,0-1,0 1,-1-1,1 0,-1 0,0 0,0-1,0 1,-1-1,1 0,-1 0,-1 0,3-5,2-6,-1 0,0 0,-1-1,-1 0,0 0,0-11,0-43,-2 0,-4 0,-3 0,-2 1,-4-1,-3 2,-11-28,17 64,-2 1,0 0,-3 1,-8-16,21 46,-1 0,1-1,0 0,-1 0,0 1,1-1,-1 0,0 1,0-1,0 1,0-1,0 1,0-1,0 1,0 0,-1-1,1 1,0 0,-1 0,1 0,-1 0,1 0,-1 1,0-1,1 0,-1 1,0-1,0 1,1-1,-1 1,0 0,0 0,0 0,1 0,-1 0,0 0,-1 1,-1 3,0 1,1 0,-1 0,1 1,0-1,0 1,1 0,0-1,0 1,0 0,1 0,-1 1,1-1,0 4,1-8,-6 39,1 1,3-1,1 1,2-1,2 0,2 1,1-1,3-1,1 1,1-2,3 1,1-2,2 0,1-1,3-1,2 3,-16-28,1 0,0 0,0-1,1 0,0 0,1-1,0 0,0-1,1 0,0-1,1 0,-1-1,2 0,-11-5,1 0,-1 0,0-1,1 1,-1-1,1 0,-1 1,1-1,-1 0,1-1,-1 1,1 0,-1-1,1 1,-1-1,0 0,1 0,-1 0,0 0,1 0,-1 0,0-1,0 1,0-1,0 1,-1-1,1 0,0 0,-1 0,1 0,-1 0,1 0,-1 0,0-1,0 1,0-2,21-90,-15 13,-2 108,-4-17,-1 0,0-1,0 1,1-1,1 0,-1 1,1-1,1 0,0 0,0 0,1-1,0 1,0-1,1 0,0 0,0 0,4 3,33-1,-21-15</inkml:trace>
  <inkml:trace contextRef="#ctx0" brushRef="#br0" timeOffset="101547.214">11869 3195,'-14'0,"-9"0,-7 3,-3 0,-1-1,1 3,6 0</inkml:trace>
  <inkml:trace contextRef="#ctx0" brushRef="#br0" timeOffset="101815.77">11494 3155,'10'-13,"1"1,0 1,1 0,1 0,0 1,0 1,0 0,1 1,1 0,-1 1,1 1,1 0,-1 1,1 1,-1 0,1 1,0 1,8 0,-17 2,0 0,0 0,0 0,0 1,0 0,-1 0,1 1,0 0,0 0,-1 1,0 0,1 0,-1 0,0 1,-1-1,1 2,-1-1,1 1,-1-1,0 1,-1 1,1-1,-1 1,0-1,-1 1,0 0,1 1,-2-1,2 4,20 86,-23-83,0-1,2 0,-1 1,2-1,-1 0,2-1,0 1,0-1,1 0,0 0,1 0,0-1,3 3,-7-11,0 1,0 0,0-1,1 0,-1 0,1 0,0 0,-1 0,1-1,0 0,0 1,0-1,0-1,0 1,2 0,13-2</inkml:trace>
  <inkml:trace contextRef="#ctx0" brushRef="#br0" timeOffset="102076.245">11949 2594,'-9'5,"-1"5,1 9,3 0</inkml:trace>
  <inkml:trace contextRef="#ctx0" brushRef="#br0" timeOffset="104331.47">9168 5321,'-14'13,"-11"12,-6 13,-2 14,2 11,7 11,4 9,7 6,9 4,10-2,11-6,12-10,12-14,8-14,8-14,-7-11</inkml:trace>
  <inkml:trace contextRef="#ctx0" brushRef="#br0" timeOffset="104966.83">9730 5602,'-11'2,"0"0,0 1,1 1,-1 0,1 1,0-1,1 2,-1 0,1 0,0 0,0 1,1 1,0-1,0 1,1 1,0-1,1 1,-1 0,2 1,-1 0,-1 4,-3 4,1 0,1 0,0 1,1 0,1 0,1 1,0 0,2-1,0 2,1 13,1-30,1-1,0 1,0-1,0 1,0-1,0 1,1-1,-1 1,1-1,0 0,0 1,0-1,1 0,-1 0,1 0,0 0,0 0,0 0,0 0,0-1,1 1,-1-1,1 1,-1-1,1 0,0 0,0 0,0 0,0-1,0 1,0-1,1 0,-1 0,0 0,1 0,-1-1,2 1,6-4,0-1,0 0,-1 0,1-1,-1 0,0-1,-1 0,1 0,-1-1,0-1,-1 1,0-1,0-1,-1 0,4-5,3-1,1-1,-2-1,-1 0,0-1,-1 0,0-1,-2 0,-1 0,0-1,-1 0,-1-1,-1 0,-1 1,-1-2,0 1,-2 0,-1 0,0-1,-2-8,1 25,0 0,1 0,-2 0,1 0,0 1,-1-1,0 0,0 1,-1-1,1 1,-1 0,0 0,0 0,0 0,-1 0,1 1,-1 0,0-1,0 1,0 1,0-1,0 0,-1 1,1 0,-1 0,0 0,1 1,-1 0,0 0,0 0,0 0,0 1,0 0,0 0,0 0,0 0,-4 2,3 0,0 1,0-1,1 1,-1 0,1 1,0-1,0 1,0 0,1 0,0 1,-1-1,1 1,1 0,-1 0,1 1,0-1,0 1,0-1,1 1,0 0,0 0,0 0,0 5,0 0,1 0,0 0,0 0,1 0,1 0,0 1,0-1,1 0,1 0,-1-1,2 1,4 10,8 8,1-1,2 0,1-1,1-1,1-1,1-1,8 5,-3-1,0 1,-2 1,-1 1,14 25,-21-13,-17-31</inkml:trace>
  <inkml:trace contextRef="#ctx0" brushRef="#br0" timeOffset="105216.164">9890 5348,'14'-11,"13"-9,14-5,10-3,7-2,2 3,-4 3,-8 4,-12 5</inkml:trace>
  <inkml:trace contextRef="#ctx0" brushRef="#br0" timeOffset="105575.578">10157 4960,'0'23,"0"18,2 17,4 11,2 6,3 2,1-4,1-7,-1-15</inkml:trace>
  <inkml:trace contextRef="#ctx0" brushRef="#br0" timeOffset="105830.473">10478 5562,'16'-9,"17"-6,11-2,8 0,-1 2,-4 4,-10 4</inkml:trace>
  <inkml:trace contextRef="#ctx0" brushRef="#br0" timeOffset="106003.724">10438 5762,'18'-4,"18"-7,16-5,10-7,5-5,-4-1,-11 4</inkml:trace>
  <inkml:trace contextRef="#ctx0" brushRef="#br0" timeOffset="106171.409">10893 5120,'0'23,"0"19,4 13,7 11,3 7,1 0,2-1,-4-5,-3-9,-3-10,-1-12,-1-14</inkml:trace>
  <inkml:trace contextRef="#ctx0" brushRef="#br0" timeOffset="106429.531">10959 5041,'16'13,"15"14,12 12,9 10,3 8,-3 6,-4 3,-11 0,-11 0,-13-2,-15-3,-17-5,-14-5,-10-7,-7-11,-2-11,7-9</inkml:trace>
  <inkml:trace contextRef="#ctx0" brushRef="#br0" timeOffset="106728.383">11347 4732,'7'10,"4"15,8 21,6 20,7 19,7 19,3 15,2 12,-3 5,-7 3,-17-5,-28-6,-11-26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6:07.68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1,'0'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7:21.34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43 49,'1'-1,"0"1,0-1,0 0,-1 0,1 1,0-1,0 0,-1 0,1 0,0 0,-1 0,1 0,-1 0,1 0,-1 0,1 0,-1 0,0 0,0 0,0-1,1 1,-1 0,0 0,0 0,-1 0,1 0,0-1,0 1,0 0,-1 0,1 0,-1 0,1 0,-1 0,1 0,-1 0,1 0,-1 0,0 0,0 0,1 1,-1-1,0 0,0 0,0 1,0-1,0 0,0 1,0-1,0 1,0 0,0-1,0 1,-1 0,-4 1,0 2,1-1,-1 1,1 0,0 0,0 0,0 1,0 0,0 0,1 0,0 0,0 1,0 0,-2 3,3-4,-10 10,1 1,0 0,2 1,-1 0,2 0,0 1,1 1,1 0,1 0,0 0,1 0,1 1,-1 16,5 4,2 1,2-1,2 1,1-1,6 13,13 84,-17-37,-4 0,-7 85,0-164,0 0,-1-1,-2 1,0-1,0 0,-2-1,0 1,-2-1,0 0,0-1,-2 0,0-1,-1 0,-1-1,0 0,-1-1,-14 11,-11 1,35-29,13-7,-3 5,-1 0,1 1,0 0,0 0,1 0,-1 1,1 0,-1 1,1-1,0 1,0 0,0 1,0 0,1 0,-1 0,0 1,0 0,1 1,-1-1,0 1,0 1,0-1,0 1,0 1,0-1,-1 1,1 0,-1 1,0-1,0 1,0 1,0-1,4 5,1 10,-1 0,-1 0,-1 1,-1 0,0 0,-1 1,-2 0,0 0,-1 0,0 22,2 34,-4 0,-3 0,-3 1,-15 68,-79 300,93-422,-38 172,-2 68,23-114,-26 231,48-378,0 3,0 0,0 0,0 0,0 1,1-1,0 0,1 0,-1 1,1-1,1 0,-1 0,1 0,0 0,0 0,1-1,-1 1,1 0,0-1,1 0,0 0,0 0,0 0,0-1,3 3,7-1,1-1,0-1,0 0,0-1,1 0,-1-2,0 0,1 0,-1-2,1 1,-1-2,1 0,1-2,27-4,-8-1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7:29.81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709 3979,'7'18,"4"17,3 15,-1 12,-3 9,-3 4,-3-2,-1-6,-5-13,-1-15</inkml:trace>
  <inkml:trace contextRef="#ctx0" brushRef="#br0" timeOffset="288.756">722 4019,'1'-5,"0"-1,0 1,0-1,1 1,-1 0,1 0,1-1,-1 1,1 1,0-1,0 0,0 1,0-1,1 1,0 0,0 0,0 1,0-1,1 1,-1 0,1 0,0 0,0 1,0 0,0 0,6-2,-8 2,0 1,1-1,-1 1,1-1,-1 1,1 0,-1 0,1 1,0-1,0 1,-1 0,1 0,0 0,0 0,-1 1,1-1,0 1,-1 0,1 0,-1 1,1-1,-1 1,0-1,1 1,-1 0,0 0,0 1,0-1,0 0,-1 1,1 0,-1 0,0 0,1 0,-1 0,0 0,-1 0,1 1,-1-1,1 1,-1 2,-1 2,-1 1,0-1,-1 1,0-1,0 0,-1 0,0 0,0 0,-1 0,0-1,-1 1,1-1,-1 0,-1-1,1 1,-1-1,0 0,-1 0,1-1,-1 0,-1 1,7-6,1 1,-1 0,0 0,1 0,-1 0,0-1,0 1,0 0,0-1,1 1,-1-1,0 1,0-1,0 1,0-1,0 0,0 1,0-1,0 0,-1 0,1 0,0 0,0 0,0 0,0 0,0 0,0 0,0 0,0-1,0 1,0 0,0-1,0 1,0-1,0 1,0-1,0 1,0-1,1 0,-1 1,0-1,0 0,1 0,-1 0,0 0,1 1,-1-1,1 0,-1 0,1 0,0 0,-1 0,1 0,0-1,2-13</inkml:trace>
  <inkml:trace contextRef="#ctx0" brushRef="#br0" timeOffset="625.105">1070 4032,'19'-56,"-3"-2,-2 0,-2 0,-3-1,-3-1,-3 1,-1-1,-4 0,-2 1,-3 0,-2 0,-10-29,13 64,0 21,5 17,4 18,2 0,2 0,0 0,2-1,12 27,-17-46,13 38,2-1,2-1,2-1,3 0,1-2,2-2,2 0,18 18,-5-27,-42-34,-1-1,0 0,1 1,-1-1,0 0,1 0,-1 0,0 0,0 0,0 0,0 0,0-1,0 1,0 0,0-1,0 1,0 0,-1-1,1 1,-1-1,1 1,-1-1,1 1,-1-1,0 1,0-1,0 0,0 1,0-1,0 1,0-1,-1 1,1-1,-1-1,-2-30,-3-1</inkml:trace>
  <inkml:trace contextRef="#ctx0" brushRef="#br0" timeOffset="876.688">1136 3658,'-22'0,"-18"3,-7 4,1 4,6 1,12-3,19-3,21-1,20-10,20-10,21-14,14-11,12-8,5-5,-16 7</inkml:trace>
  <inkml:trace contextRef="#ctx0" brushRef="#br0" timeOffset="-7305.598">2220 664,'0'14,"-3"11,0 10,-2 9,-3 5,-2 2,1 1,-1-4,-2-7,0-12</inkml:trace>
  <inkml:trace contextRef="#ctx0" brushRef="#br0" timeOffset="-7055.238">1551 690,'4'5,"16"-1,18-8,20-13,21-14,18-11,12-10,8-3,1 1,-7 6,-12 10,-15 12,-19 13,-21 8</inkml:trace>
  <inkml:trace contextRef="#ctx0" brushRef="#br0" timeOffset="-5637.689">2701 838,'-9'-2,"1"0,0 0,-1 1,1 0,-1 0,0 1,1 1,-1-1,1 1,-1 1,1-1,-1 1,1 1,0 0,0 0,0 0,1 1,-1 0,1 1,0 0,0 0,0 0,-2 4,2-1,0 0,1 1,1-1,-1 2,1-1,1 0,0 1,0 0,1 0,0 0,0 0,1 1,1-1,0 0,0 1,1-1,1 2,-1-11,-1 1,2 0,-1 0,0 0,0 0,1 0,-1 0,1 0,-1-1,1 1,0 0,0 0,0-1,0 1,0 0,0-1,0 1,0-1,1 0,-1 1,0-1,1 0,0 0,-1 0,1 0,-1 0,1 0,0 0,0 0,0-1,-1 1,1-1,0 1,0-1,0 0,0 0,0 0,0 0,0 0,0 0,0-1,-1 1,1 0,0-1,0 0,0 1,1-2,9-6,-1-1,0 0,0-1,-1-1,-1 1,1-1,-2-1,1 0,-2 0,0-1,3-7,5-8,-2 0,-1 0,-2-1,0 0,-2-1,-1 0,-1-7,-7 57,-1-7,0 0,1 0,1 0,0 1,1-1,1 0,-1 0,2 0,0 0,1-1,0 1,1-1,6 12,-10-22,0 0,0-1,1 1,-1 0,0-1,1 1,0-1,-1 1,1-1,0 0,0 1,0-1,0 0,0 0,0-1,0 1,0 0,0-1,0 1,0-1,0 0,1 1,-1-1,0 0,0 0,0-1,1 1,-1 0,0-1,0 1,0-1,0 0,0 0,0 0,0 0,0 0,0 0,0 0,-1-1,2 0,10-13,-1 1,-1-2,0 1,-1-2,-1 1,0-1,-2-1,0 0,0 0,-2 0,0 0,1-15,-6 32,21-104,-4-1,0-49,-10 86,-3 33,-4 36,0 1,1-1,-1 0,0 0,0 0,1 0,-1 0,0 0,1 0,-1 0,0 0,0 0,1 0,-1 0,0 0,1 0,-1 0,0 0,2 254,5 63,5-273,8-58,1-25,-19 32,1 1,-1-1,2 1,-1 0,1 0,0 0,0 1,0-1,1 1,0 0,0 0,0 1,1 0,0 0,-1 0,5-2,-7 6,-1-1,1 1,-1-1,1 1,-1 0,1 0,-1 0,0 1,1-1,-1 1,1-1,-1 1,1 0,-1 0,0 0,0 0,1 0,-1 0,0 1,0-1,0 1,0-1,-1 1,1 0,0 0,-1 0,1 0,-1 0,0 0,1 0,-1 2,28 74,-27-73,-1 0,0 0,0 0,-1 0,1 0,-1 0,0 0,0 0,-1 0,1 0,-1 0,0-1,-1 1,1 0,-1 0,0-1,0 1,0-1,-1 1,1-1,-1 0,0 0,-1 0,1-1,0 1,-1-1,0 0,0 0,0 0,0 0,-1-1,1 1,-5 1,5-4,0-1,0 1,1-1,-1 0,0 0,0 0,1 0,-1-1,1 1,-1-1,1 0,0 0,0 0,-1-1,2 1,-1-1,0 0,0 1,1-1,-1 0,1-1,0 1,0 0,0-1,1 1,-1-1,1 1,0-1,0 0,0 1,0-1,1 0,0 0,-1 0,1 0,1 1,-1-1,0 0,1 0,0 0,1-3,3-1,0 0,0 0,1 0,0 1,0 0,1 0,0 0,0 1,0 0,1 1,0-1,0 2,1-1,-1 1,1 0,0 1,0 0,1 0,33-17,-33 16,-1 0,0-1,0 0,0-1,-1 1,0-2,0 1,0-1,-1-1,0 1,0-1,-1 0,0-1,-1 1,0-1,0 0,3-9,-8 17,1-1,-1 1,0-1,0 1,1-1,-1 1,0-1,-1 1,1-1,0 1,0-1,-1 1,1-1,-1 1,1-1,-1 1,1 0,-1-1,0 1,0 0,0-1,0 1,0 0,0 0,0 0,0 0,0 0,0 0,-1 0,1 0,0 1,-1-1,1 0,0 1,-1-1,1 1,-1 0,1-1,-1 1,1 0,-1 0,1 0,-1 0,1 0,-1 0,1 0,-1 1,1-1,-1 0,1 1,-1-1,1 1,0 0,-1-1,1 1,0 0,-1 0,1 0,0 0,0 0,0 0,0 0,0 0,0 1,-4 4,0 0,1 1,0 0,0 0,1 0,-1 0,2 1,-1-1,1 1,0 0,1 0,-1-1,2 1,-1 0,1 0,0 0,1 0,0 0,0 0,1 0,-1-1,2 1,-1 0,1-1,1 0,-1 0,5 6,-3-7,1 0,0-1,0 0,1 0,0 0,-1-1,2 0,-1-1,0 1,1-1,-1-1,1 1,0-1,0-1,0 0,0 0,0 0,0-1,0 0,0 0,0-1,0 0,0-1,0 0,0 0,0-1,-1 0,1 0,-1 0,0-1,0 0,0-1,-1 0,4-3,13-12,-1-2,-2 0,0-1,-1-2,-2 0,0 0,-2-2,0 0,-2 0,-2-2,0 1,1-12,10-29,-3-1,-3-1,6-67,-21 126,0 8,1-1,-2 0,1 0,0 0,-1 0,0 0,0 0,-1 0,1 0,-1 1,0-1,-1 0,1 0,-1 1,0-1,0 1,-1-3,1 6,0 1,0-1,0 1,0-1,0 1,0 0,0 0,0 0,0 0,0 0,0 1,0-1,0 1,0-1,0 1,0 0,0-1,1 1,-1 0,0 0,0 0,1 1,-1-1,1 0,-1 1,1-1,0 1,-1-1,1 1,0-1,0 1,0 0,0 0,0 0,1-1,-1 1,0 2,-11 20,1 1,2 0,0 0,2 1,0 0,2 1,1-1,1 1,1 14,-1-15,0 0,2 1,1-1,2 1,0-1,2 0,0 0,2 0,1 0,1-1,1 0,2-1,0 0,8 11,-11-26,0-1,0 0,1-1,0 0,1-1,0 0,0 0,0-1,0 0,1-1,0 0,0 0,0-1,0-1,1 0,-1-1,1 0,-1 0,1-1,-1-1,1 0,-1-1,0 0,1 0,-1-1,0-1,-1 0,1 0,-1-1,1-1,7-5,33-20</inkml:trace>
  <inkml:trace contextRef="#ctx0" brushRef="#br0" timeOffset="-4854.63">188 2188,'55'427,"-52"-406,1 1,1-1,1 0,1-1,0 0,2 0,0 0,1-1,2 1,-9-17,-1 0,1 0,-1 0,1 0,0-1,0 1,0-1,1 0,-1 0,0 0,1 0,-1-1,1 1,0-1,-1 0,1 0,0 0,0-1,0 1,0-1,0 0,0 0,-1 0,1-1,0 1,0-1,0 0,0 0,-1 0,1-1,-1 1,1-1,-1 0,1 0,-1 0,0-1,0 1,0-1,0 1,0-1,-1 0,17-15,-2 0,0-1,-1-1,-1 0,-1-1,-1-1,3-6,6-17</inkml:trace>
  <inkml:trace contextRef="#ctx0" brushRef="#br0" timeOffset="-4634.279">1 2615,'6'0,"12"-4,14-7,15-7,16-11,11-6,8-5,2 3,-14 7</inkml:trace>
  <inkml:trace contextRef="#ctx0" brushRef="#br0" timeOffset="-4190.394">722 2723,'21'-334,"-20"324,-1 8,-1 0,1 0,0 0,0 0,0 0,0 0,0 0,1 0,-1 0,1 0,-1 0,1 0,0 0,-1 0,1 0,0 0,0 0,0 1,1-1,-1 0,0 1,1-1,-1 1,1 0,-1-1,1 1,0 0,-1 0,1 0,1 0,122-11,-122 11,0 0,1 0,-1 0,0 0,1 1,-1 0,1-1,-1 1,0 0,1 1,-1-1,1 1,-1-1,0 1,1 0,-1 0,0 1,0-1,0 1,0-1,0 1,0 0,0 0,-1 0,1 1,-1-1,1 1,-1-1,0 1,0 0,0 0,0 0,-1 0,1 0,-1 1,14 203,-14-205,-1 0,0 0,1-1,0 1,-1 0,1 0,0 0,0-1,0 1,0 0,0-1,0 1,1-1,-1 1,0-1,1 0,-1 1,1-1,-1 0,1 0,0 0,0 0,-1-1,1 1,0 0,0-1,0 1,0-1,0 0,0 1,-1-1,1 0,0 0,0 0,0 0,0-1,0 1,0-1,70-29,51-68,-86 64</inkml:trace>
  <inkml:trace contextRef="#ctx0" brushRef="#br0" timeOffset="-3386.207">1444 2242,'-10'0,"1"1,0 0,0 0,0 1,0 0,0 1,0 0,0 1,1-1,-1 2,1-1,0 1,-1 1,5-3,0 0,0 0,1 1,-1-1,1 1,0 0,0 0,0 0,0 0,1 0,-1 0,1 1,1-1,-1 1,0 0,1 0,0-1,0 1,0 0,1 0,0 0,0 0,0 0,0 0,1 2,1-3,1 1,-1-1,0 1,1-1,0 0,0 0,0 0,1 0,-1-1,1 1,0-1,0 0,0 0,0 0,1-1,-1 1,1-1,-1 0,1-1,0 1,0-1,0 0,0 0,0 0,0-1,0 1,0-1,0-1,0 1,0-1,0 0,0 0,0 0,0-1,0 1,-1-1,1 0,-1-1,1 1,1-2,3-3,-1-1,0 0,0 0,-1-1,0 0,0 0,-1-1,0 0,-1 0,0 0,0-1,-1 1,-1-1,0 0,0 0,-1 0,0-1,-1 1,-1 0,0-1,0 1,-1-1,0 1,-1 0,0 0,-1-1,19 98,-13-76,-2-2,0 0,1 0,1-1,-1 1,1-1,0 1,1-1,0 0,0 0,0-1,1 1,0-1,0 0,1 0,-1-1,2 1,-5-5,0-1,0 1,1-1,-1 0,0 0,0 0,0 0,0 0,0 0,1 0,-1-1,0 1,0-1,0 1,0-1,0 0,0 0,0 0,0 0,-1 0,1 0,0-1,-1 1,1 0,0-1,-1 0,0 1,1-1,-1 0,37-54,-26 31,-1 0,-1-1,-1 0,-1 0,-2-1,3-19,2 161,-11-113,0 0,1-1,-1 1,1-1,0 1,-1-1,1 1,0-1,0 1,0-1,0 0,0 1,1-1,-1 0,0 0,0 0,1 0,-1 0,1 0,-1 0,1-1,-1 1,1 0,-1-1,1 1,0-1,-1 0,1 1,0-1,-1 0,1 0,0 0,-1 0,1 0,0-1,-1 1,1 0,0-1,-1 0,1 1,-1-1,1 0,-1 1,1-1,-1 0,1-1,61-53,-55 46,-1-1,0 0,-1 0,0 0,0-1,-1 0,-1 0,0 0,0 0,-1-1,0 1,-1-1,-1 0,0 0,0 0,-1 0,-1-2,0 59,1-33,1 0,0 0,1 0,0 0,1 0,0-1,1 1,0-1,1 0,0 0,1 0,0-1,1 0,7 10,-11-19,0 1,0-1,0 1,1-1,-1 0,0 0,0-1,1 1,-1-1,1 1,-1-1,0 0,1 0,-1 0,1-1,-1 0,0 1,0-1,1 0,-1 0,0-1,0 1,0-1,0 1,0-1,0 0,-1 0,1 0,0-1,-1 1,0 0,0-1,1 0,-1 0,-1 1,1-1,1-3,17-19</inkml:trace>
  <inkml:trace contextRef="#ctx0" brushRef="#br0" timeOffset="-2940.838">2233 1933,'0'-9,"-1"5,0 0,1 0,-1 0,1 0,0 0,0 0,0 0,1 0,-1 0,1 0,0 0,0 0,1 0,-1 0,1 1,0-1,0 1,0-1,0 1,1 0,-1-1,1 1,0 1,0-1,0 0,0 1,0-1,1 1,0-1,1 2,1-1,-1 1,0 0,1 0,-1 0,1 1,-1 0,1 0,-1 1,1-1,-1 1,0 0,1 0,-1 1,0 0,0 0,0 0,0 1,0-1,0 1,-1 0,1 0,-1 1,0 0,0-1,1 3,4 4,0 0,-1 1,0 1,0-1,-1 1,-1 0,0 1,-1-1,0 1,-1 3,6 31,-1 0,-3 1,-3 0,-1 0,-2 2,4 82,9-59,-13-71,1 0,-1-1,1 1,-1 0,1-1,0 1,-1 0,1-1,0 1,0-1,0 1,0-1,1 1,-1-1,0 0,1 0,-1 1,0-1,1 0,0 0,-1-1,1 1,-1 0,1 0,0-1,0 1,-1-1,1 0,0 1,0-1,0 0,-1 0,1 0,0 0,0 0,0-1,1 1,3-4,1 0,0 0,-1-1,0 0,0 0,-1 0,1 0,-1-1,0 0,0-1,-1 1,0-1,0 1,-1-1,0 0,0 0,0-1,-1 1,0-1,-1 1,1-1,-1 0,-1-5,0 5,0 0,0-1,-1 1,-1 0,1 0,-2 0,1 0,-1 0,0 0,0 0,-1 1,0 0,-1 0,1 0,-1 0,-1 1,1-1,-1 1,0 1,0-1,-5-2,-5-4,0 1,0 1,-1 0,-1 1,1 1,-1 1,-1 1,-15-4,-77-6,135 8,-2-1,1 0,-1-2,-1-1,3-3,18-11</inkml:trace>
  <inkml:trace contextRef="#ctx0" brushRef="#br0" timeOffset="-2687.48">2847 1774,'0'2,"0"1</inkml:trace>
  <inkml:trace contextRef="#ctx0" brushRef="#br0" timeOffset="-2154.918">3262 1439,'-5'7,"1"0,1 0,0 1,0-1,0 1,1-1,0 1,0 0,1 0,0 0,0 0,1 0,0 0,1 0,-1 0,2 0,-1 0,1 0,0-1,1 1,0-1,0 1,0-1,1 0,3 4,4 0,0 0,1-1,0 0,1-1,0 0,0-1,1-1,0 0,0-1,1 0,0-1,74 36,-87-40,0 0,0-1,0 1,0 0,0 0,0 0,0 0,0 0,-1 1,1-1,0 0,-1 1,1-1,-1 1,0 0,0-1,1 1,-1 0,0 0,0 0,-1 0,1 0,0 0,-1 0,1 0,-1 0,1 0,-1 0,0 0,0 0,0 0,0 1,0-1,-1 0,1 0,-1 0,1 0,-1 0,0 0,0 0,0 0,0 0,0-1,0 1,0 0,-1-1,0 2,-1 0,0 0,0-1,0 0,-1 1,1-1,0 0,-1-1,0 1,1-1,-1 1,0-1,0 0,0-1,0 1,0-1,0 1,0-1,0 0,1-1,-1 1,0-1,0 1,0-1,0 0,0-1,1 1,-1-1,0 0,1 1,0-2,-1 1,1 0,0-1,0 1,0-1,0 0,1 0,-1 0,1 0,0 0,0-1,0 1,0-1,0 0,1 1,0-1,-1-2,1-11,0 1,1-1,1 0,1 0,0 1,1-1,1 1,1-1,0 1,1 0,1 1,0 0,4-5,-10 16,43-90,-20 48,-2-2,-3-1,-1 0,-3-1,-1-1,-2-8,-10 51,-1 0,0-1,0 1,-1 0,0-1,0 1,-1 0,0 0,-1-1,0 1,0 0,0 0,-1 0,0 1,-1-1,0 1,0 0,3 6,1 0,0 1,-1-1,1 0,-1 1,1-1,-1 0,0 1,1-1,-1 1,1-1,-1 1,0-1,0 1,1 0,-1-1,0 1,0 0,1 0,-1-1,0 1,0 0,0 0,1 0,-1 0,0 0,0 0,0 0,1 0,-1 1,0-1,0 0,0 0,1 1,-1-1,0 0,0 1,1-1,-1 1,0-1,1 1,-1-1,1 1,-1-1,0 1,1 0,-16 39,14-11,1 0,2 0,1 0,1 0,1 0,2-1,1 0,1 0,2 0,10 21,-3-5,3-1,1 0,2-2,2 0,2-2,1-1,17 16,-23-33,-7-9</inkml:trace>
  <inkml:trace contextRef="#ctx0" brushRef="#br0" timeOffset="-1737.604">3529 1426,'83'-17,"-49"9,0 1,1 2,-1 1,1 2,11 1,-40 1,0 0,0 1,0 0,0 0,0 0,0 1,-1-1,1 1,0 1,-1-1,0 1,1 0,-1 0,0 1,0-1,-1 1,1 0,-1 1,0-1,0 1,0-1,-1 1,0 1,0-1,0 0,0 1,-1-1,0 1,0 0,0-1,14 110,-16-114,0 0,0 0,0-1,0 1,1 0,-1 0,0 0,0 0,1-1,-1 1,0 0,1 0,-1-1,1 1,-1 0,1-1,-1 1,1 0,-1-1,1 1,0-1,-1 1,1-1,0 1,-1-1,1 1,0-1,0 0,0 0,-1 1,1-1,0 0,0 0,0 0,0 0,-1 0,1 0,0 0,0 0,0 0,0 0,-1 0,1 0,0-1,0 1,0 0,-1-1,1 1,0-1,0 1,0-1,29-33,-27 29,1 0,-2 0,1-1,0 1,-1 0,0-1,0 0,-1 1,0-1,0 0,0 0,0 0,-1 0,0 0,0 0,-1 1,0-1,0 0,0 0,-1 0,1 1,-1-1,-1 1,1-1,-1 1,0 0,0 0,-1 0,1 1,-1-1,0 1,0 0,-1 0,1 0,-1 0,-1 0,3 3,0-1,-1 1,1 0,-1 0,1 1,-1-1,1 1,-1-1,1 1,-1 0,1 1,-1-1,1 0,-1 1,1 0,-1 0,1 0,-1 0,1 1,0-1,0 1,0 0,0 0,0 0,0 0,0 1,1-1,-1 1,1-1,0 1,-2 2,1-1,0 0,1-1,-1 1,1 0,0 0,0 0,0 1,1-1,-1 0,1 1,0-1,0 1,1-1,-1 1,1 0,0-1,0 1,1-1,-1 1,1-1,0 1,0-1,1 1,1 2,-2-4,1-1,0 1,0-1,0 0,0 1,0-1,1 0,-1 0,0-1,1 1,0-1,-1 1,1-1,0 0,0 0,-1 0,2 0,22 5</inkml:trace>
  <inkml:trace contextRef="#ctx0" brushRef="#br0" timeOffset="-1004.127">4010 1132,'-5'6,"1"0,-1 0,1 1,1-1,-1 1,1 0,0 0,0 1,1-1,0 0,1 1,-1-1,1 1,1 0,-1-1,1 1,1 0,0-1,0 1,0-1,1 1,0-1,0 1,1-1,0 0,0 0,0-1,1 1,4 5,10 11,0-1,1 0,1-1,2-2,0 0,0-1,2-1,12 6,-31-20,-4-1,0-1,0 0,0 1,0-1,1 0,-1 0,0 0,1 0,-1 0,0 0,1-1,0 1,-1 0,1-1,-1 1,1-1,0 1,-1-1,1 0,0 0,-1 0,1 0,0 0,-1 0,1 0,0 0,-1-1,1 1,0-1,-1 1,1-1,-1 0,1 0,-1 1,1-1,0-1,1-7,0-1,0-1,-1 1,0 0,0 0,-1-1,-1 1,0-1,0 0,0-7,0-159,1 176,-1 0,0 1,0-1,1 0,-1 1,1-1,-1 0,1 1,-1-1,1 1,-1-1,1 1,-1-1,1 1,0-1,-1 1,1 0,0-1,-1 1,1 0,0-1,0 1,-1 0,1 0,0 0,0 0,-1 0,1 0,0 0,0 0,-1 0,1 0,0 0,0 0,-1 1,1-1,0 0,0 0,-1 1,1-1,0 0,-1 1,1-1,-1 1,1-1,0 1,-1-1,1 1,-1 0,0-1,1 1,-1 0,1 0,9 4,81 12,-87-15,1 1,-1-1,0 1,0-1,0 1,0 0,-1 1,1-1,-1 1,1 0,-1-1,-1 1,1 0,0 1,-1-1,0 0,0 1,0 0,-1-1,1 1,-1 0,0 0,0 4,0-3,1 1,0 0,0-1,1 1,0-1,0 1,0-1,1 0,0-1,0 1,4 4,-7-9,0-1,1 1,-1 0,0 0,1 0,-1-1,0 1,1-1,-1 1,1-1,-1 1,1-1,-1 0,1 0,-1 0,1 0,-1 0,1 0,-1 0,1 0,-1-1,1 1,-1-1,0 1,1-1,-1 1,1-1,-1 0,0 0,0 0,1 1,-1-1,0 0,0-1,0 1,0 0,0 0,0-1,32-51,-24 28,-2 0,0-1,-2 1,-1-1,-1 0,-1-1,-1 1,-2-14,2 65,1-1,2 0,1-1,0 1,2-1,7 17,-13-37,-1-1,1 0,0 0,0 0,0 0,0 0,1 0,-1 0,0 0,1 0,-1 0,1-1,0 1,0-1,0 1,-1-1,1 0,0 0,1 0,-1 0,0 0,0 0,0 0,0-1,1 1,-1-1,0 0,1 1,0-1,9-5</inkml:trace>
  <inkml:trace contextRef="#ctx0" brushRef="#br0" timeOffset="-753.217">4545 664,'-14'0,"-6"2,0 6,3 5,5 8,2 9,3 0</inkml:trace>
  <inkml:trace contextRef="#ctx0" brushRef="#br0" timeOffset="1792.162">2740 3377,'2'-38,"-2"0,-2 0,-1 0,-2 0,-1 1,-3-1,-1 1,-1 1,-2 0,-2 1,-11-21,24 53,1 1,0-1,0 1,-1 0,1-1,-1 1,1 0,-1 0,0 0,0 0,0 0,0 0,0 1,0-1,0 1,-1-1,1 1,-1 0,1 0,-2-1,3 3,0 0,0 0,0 0,1 0,-1 0,0 1,1-1,-1 0,0 0,1 0,0 1,-1-1,1 0,0 0,0 1,-1-1,1 0,0 1,0-1,0 0,1 1,-1-1,0 0,0 0,1 1,-1-1,1 0,-1 0,1 1,0-1,-1 0,1 0,0 0,1 1,1 0,-1-1,1 1,-1-1,1 1,-1-1,1 0,0 0,-1 0,1-1,0 1,0 0,0-1,0 0,0 0,0 0,-1 0,1 0,0-1,0 1,0-1,0 0,-1 0,1 0,0 0,-1 0,1 0,-1-1,1 0,-1 1,1-1,-1 0,0 0,0 0,1-2,67-50,-55 41,0 0,1 1,0 1,1 0,0 1,0 1,1 1,1 0,11-3,-25 10,0 0,0 1,0-1,0 1,0 0,0 1,0-1,0 1,0 0,0 0,0 0,0 1,-1-1,1 1,0 1,-1-1,1 0,-1 1,0 0,0 0,0 1,-1-1,1 1,2 2,5 8,-1 0,0 1,-1 0,0 1,-2 0,4 9,30 86,-5 3,-4 0,-6 2,-2 18,-12-70,-3 1,-3 0,-2 1,-4 41,0-104,1 0,-1 0,0-1,0 1,0 0,0 0,-1 0,1-1,-1 1,0 0,0 0,1-1,-2 1,1-1,0 1,-1-1,1 1,-1-1,1 0,-1 0,0 1,0-1,0-1,0 1,-1 0,1 0,0-1,-1 0,1 1,-1-1,1 0,-1 0,0 0,1 0,-1-1,0 1,0-1,-1 0,-6-3,-1-1,1 0,-1-1,1-1,1 1,-1-1,1-1,0 0,1 0,-1-1,1 0,1 0,0-1,-4-5,-19-21,2-1,1-2,2-1,1 0,2-2,1-5,17 40,1-1,-1 1,2-1,-1 0,1 0,0 0,0-1,1 1,0 0,1-1,-1 1,1 0,1-1,-1 1,1 0,0-1,1 1,0 0,0 0,1 0,1-4,6-2,0 1,1 0,1 0,0 1,0 1,1 0,11-7,-8 6,291-209,-261 184</inkml:trace>
  <inkml:trace contextRef="#ctx0" brushRef="#br0" timeOffset="2016.201">3609 2615,'0'16,"0"15,0 10,3 11,2 7,3 2,3 3,1 0,1-5,1-6,0-6,-2-10,-2-11,-1-9</inkml:trace>
  <inkml:trace contextRef="#ctx0" brushRef="#br0" timeOffset="2344.841">3877 2562,'-20'46,"-15"37,-4-1,-14 17,-55 45,99-124,34-18,-20-2,369 30,-365-29,0 0,1-1,-1 0,0-1,0 0,0 0,0-1,0-1,0 1,0-1,0-1,-1 0,0 0,0 0,0-1,0 0,-1-1,1 0,0-2,5-6</inkml:trace>
  <inkml:trace contextRef="#ctx0" brushRef="#br0" timeOffset="2612.647">4398 2896,'-2'0,"-1"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7:47.973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417 16,'-148'-14,"136"14,6 0,1-1,-1 1,0-1,0 2,1-1,-1 1,0 0,0 0,1 0,-1 1,1 0,-1 0,1 0,0 1,0-1,0 1,0 1,0-1,1 1,0-1,-3 4,-5 7,2 0,0 1,1 0,0 0,1 1,-6 16,-17 29,25-43,1 0,1 1,1 0,1 0,0 0,2 0,0 0,1 0,1 5,12 57,-14-69,2 1,0-1,0 1,2-1,-1 0,1 0,1 0,0 0,1-1,0 0,1 0,0-1,3 4,55 52,-52-58,1 0,0-1,0 0,0-1,1 0,0-2,0 1,0-2,1 0,-1-1,1-1,0 0,12-1,-17 0,-1 0,1 0,0-2,0 1,-1-1,1 0,0-1,-1-1,0 0,0 0,0 0,8-7,104-76,-108 76,0 0,-1-1,0 0,-1-1,-1 0,0-1,6-11,-5 7,-1-1,-1 0,0-1,-2 0,-1 0,0-1,-1 0,-1 0,0-8,-3 18,-1-1,1 1,-2-1,0 0,0 1,-1-1,0 0,-1 1,-1-1,0 1,0 0,-1 0,0 0,-1 0,-1 1,0 0,0 1,-1 0,0 0,-1 1,1 0,-2 0,1 1,-1 0,0 1,-1 0,0-1,-9-1,0 1,0 0,0 1,-1 1,0 1,0 1,-14-1,-154 3,181 2,-1-1,0 1,0 1,0 0,1 0,-1 0,1 1,0 0,0 0,0 1,0 0,0 0,1 0,0 1,0 0,0 1,-4 4,9-9,-1 0,1 0,0 1,0-1,0 0,0 1,0-1,1 1,-1-1,0 1,1-1,-1 1,1-1,-1 1,1 0,0-1,0 1,0 0,0-1,0 1,0-1,0 1,0 0,1-1,-1 1,1 0,-1-1,1 1,4 6</inkml:trace>
  <inkml:trace contextRef="#ctx0" brushRef="#br0" timeOffset="38200.008">591 845,'-1'-3,"0"0,-1 0,1 1,-1-1,1 0,-1 1,0-1,0 1,0 0,-1 0,1 0,0 0,-1 0,1 0,-1 1,0-1,-1 0,3 1,-17-9,-1 0,0 2,-1 0,0 1,-1 1,1 1,-1 0,0 2,0 0,0 2,0 0,-17 2,27-1,1 0,0 0,-1 1,1 1,0-1,-1 2,1-1,0 2,1-1,-1 1,1 1,-6 3,-4 3,13-8,0 0,0 0,0 1,0-1,1 2,0-1,0 0,0 1,0 0,1 0,0 0,0 1,0-1,0 1,-2 6,-1 8,0 1,2 0,0 0,1 0,1 1,1 0,1 4,1-9,-1-3,1-1,0 1,0-1,2 1,0-1,0 0,1 1,1-1,0 0,0-1,2 1,-1-1,2 0,1 2,-1-4,0-1,1 1,0-1,0-1,1 0,0 0,1 0,0-1,3 1,5 1,-7-1,2-1,-1-1,1 0,0-1,0 0,0-1,1 0,-1-2,1 1,13 0,-8-3,-5 1,1-1,-1-1,0 0,0 0,0-2,0 0,2-1,4-3,107-51,-106 45,-2-2,1 0,-2-1,0-1,-1 0,-1-2,0 0,9-16,12-79,-36 108,2-10,-1 0,-1-1,-1 1,0 0,-1 0,0-1,-2 1,0 0,0 0,-2 1,0-1,0 1,-2 0,0 0,0 1,-5-4,4 8,0 1,-2 0,1 1,-1 0,0 1,0 0,-1 0,0 1,0 0,-1 1,0 1,-9-3,2 1,-1 1,0 0,0 2,0 0,0 2,0 0,-7 1,9 2,0 0,0 1,0 1,1 0,0 2,-6 2,-12 3,26-8,0 0,0 0,1 1,-1 0,1 0,0 1,0 0,0 0,1 1,0 0,0 0,1 1,-1 0,1 0,1 1,-1-1,1 1,1 0,0 1,0-1,0 1,1 1,-6 16,1-2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8:01.12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631 0,'3'0,"2"0,1 0</inkml:trace>
  <inkml:trace contextRef="#ctx0" brushRef="#br0" timeOffset="34596.645">230 241,'0'-1,"0"1,-1 0,1-1,-1 1,1 0,0-1,-1 1,1 0,-1 0,1 0,-1-1,1 1,-1 0,1 0,-1 0,1 0,-1 0,1 0,-1 0,1 0,-1 0,1 0,-1 0,1 0,-1 0,1 0,-1 1,1-1,-1 0,1 0,0 1,-1-1,1 0,-1 0,1 1,0-1,-1 0,1 1,0-1,-1 1,1-1,0 0,-1 1,1-1,0 1,0-1,0 1,-1-1,1 1,0-1,0 1,0-1,0 1,0-1,0 1,0-1,0 1,0-1,0 1,0-1,1 1,-8 45,6-37,-12 97,4 0,5 51,3-153,1-1,-1 0,1 0,0 0,0 0,0 1,0-1,0 0,1 0,0 0,-1 0,1 0,0 0,0 0,1 0,-1 0,1 0,-1 0,1-1,0 1,0-1,0 1,0-1,1 0,-1 0,1 0,-1 0,1 0,0-1,-1 1,1-1,0 1,0-1,0 0,0 0,18-2,-1 0,0-1,0-1,0-1,-1-1,18-6,4-1,162-34,-181 41,-1 1,1 1,0 1,0 1,0 1,9 1,70-2,261-10,-154-14,95 20,150-5,-272 23,84 15,-90-21,13 0,-142-9,-1 3,1 2,-1 1,13 5,40 6,-70-12,-1 1,1 1,-1 1,18 8,61 24,-12-24,-87-12,1-1,0 0,0 0,0 0,-1-1,1 0,0-1,0 0,0 0,0 0,-1-1,1 0,-1-1,1 0,-1 0,0 0,0-1,0 0,-1-1,0 1,1-1,-1-1,-1 1,1-1,-1 0,0 0,3-5,4-5,-1-1,-1-1,0 1,-1-1,-1-1,-1 0,-1 0,0-1,-1 1,-1-1,-1 0,-1 0,-1 0,-1-7,-36-119,10 57,21 55,5 29,0 0,0 0,-1 0,0 0,0 0,0 0,0 0,-1 1,0-1,0 0,0 1,-1-1,0 1,-1-2,-1 4,0-1,0 1,-1 1,1-1,0 1,-1 0,1 0,-1 1,1 0,-1 0,1 0,-1 0,1 1,-1 0,1 0,-1 0,0 2,5-3,-150 23,-265-23,165 26,-80-12,-378-14,352 26,72-12,60-23,-99 3,118-20,-75 13,262 12,1 1,0 1,-1 1,1 0,0 2,0 0,1 1,-1 0,1 1,0 1,-3 3,-51 36,72-35,5-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4:18.58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44 1,'0'18,"0"15,0 14,-2 12,-6 12,-8 10,-1-9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8:41.85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01 2,'-12'104,"11"182,-7-231,6-48,0 0,1 0,0 0,0 0,0 0,1 0,0 0,1 0,-1 0,2 0,-1 0,1 0,0 0,0-4,1-1,0 1,0-1,0 0,0 0,0 0,0-1,1 1,-1-1,1 0,-1 0,1 0,-1 0,1-1,-1 1,1-1,0 0,-1 0,1 0,0-1,-1 1,1-1,3-1,9 1,1052 0,-1064 2,0 0,0-1,0 0,1 0,-1 0,0 0,0 0,0-1,0 0,0 0,0 0,0 0,0-1,0 0,-1 1,1-1,0-1,-1 1,0 0,1-1,-1 0,0 0,0 1,-1-2,1 1,-1 0,2-3,0-12,-1 0,-1 0,-1 0,0 0,-1-1,-2-13,2 26,-40-277,39 277,1 2,0 1,0 0,0-1,0 1,0-1,-1 1,0 0,0 0,0-1,0 1,0 0,-1 0,1 0,-1 0,0 0,0 0,0 1,0-1,0 1,-1-1,1 1,-1 0,1 0,-1 0,0 0,0 0,0 1,0-1,0 1,0 0,-1 0,-183 2,-138 10,259-3,4 1,-1-2,0-3,0-3,-1-3,-12-3,-127-4,191 9</inkml:trace>
  <inkml:trace contextRef="#ctx0" brushRef="#br0" timeOffset="7512.846">141 831,'-12'263,"11"-257,1-1,0 0,0 1,0-1,1 1,-1-1,1 1,1-1,-1 0,1 0,0 1,0-1,0-1,1 1,0 0,0 0,0-1,0 0,1 0,0 0,0 0,0 0,2 1,12 3,0-1,1-1,-1-1,1-1,0 0,0-2,0 0,0-1,1-1,15-1,-15 1,455-5,-131-9,-262 3,-79 10,-1 0,1 0,0 0,-1 0,1 0,-1-1,1 1,-1-1,0 0,1 0,-1 0,0 0,0 0,0 0,-1 0,1-1,0 1,-1-1,0 1,0-1,1 0,-1 1,-1-1,1 0,0 0,0-2,-2-133,-1 118,0 0,-1 1,-1-1,0 1,-2 0,0 0,-1 1,-1-1,-1 2,-1-1,-5-6,13 20,-1 1,1-1,-1 1,0 0,0 0,0 0,0 0,-1 1,1-1,-1 1,1 0,-1 0,0 0,0 1,0-1,0 1,0 0,0 0,0 0,0 1,0-1,-1 1,1 0,0 0,0 1,0-1,-1 1,1 0,0 0,0 0,-3 2,-227 68,161-62,-1-3,1-3,0-3,-1-4,1-3,-26-7,-148-10,94 20,153 5,0-1,0 0,1 0,-1 0,0 0,0 1,0-1,1 0,-1 0,0 0,0 1,0-1,0 0,0 0,1 1,-1-1,0 0,0 0,0 1,0-1,0 0,0 0,0 1,0-1,0 0,0 1,0-1,0 0,0 0,0 1,0-1,-1 0,1 0,0 1,0-1,0 0,0 0,0 1,-1-1,1 0,0 0,0 0,0 1,0-1,-1 0,1 0,0 0,9 6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8:45.60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494 33,'-11'0,"-7"-1,0 1,0 0,-1 2,1 0,0 1,0 0,0 2,1 0,-1 1,0 1,7-2,1 0,0 1,0 0,0 1,1-1,0 2,0 0,1 0,0 0,1 1,-1 0,2 0,-1 1,1 0,1 0,0 1,0-1,1 1,0 0,1 0,1 0,-1 1,2-1,0 1,0-1,1 1,0-1,2 10,0-8,1 0,1-1,0 1,0-1,1 0,1 0,0-1,1 1,0-1,0-1,1 1,1-1,0-1,0 0,1 0,0-1,0 0,1 0,0-1,0-1,1 0,0 0,11 2,-5-1,0-1,0-2,1 1,-1-2,1-1,0 0,0-1,0-1,0-1,0-1,0-1,-1 0,1-1,-1-1,0-1,0 0,0-2,-1 0,-1 0,1-2,-1 0,-1-1,0-1,0 0,-1-1,1-2,-2-1,0 0,-1-2,-1 1,-1-1,0-1,-1 0,-1 0,3-15,-8 24,0-1,0 1,-1-1,-1 0,0 1,-1-1,1 0,-2 0,0 0,0 0,-1 1,0-1,-1 1,0-1,-1 1,0 0,-4-6,3 9,0-1,0 1,-1 0,-1 1,1-1,-1 1,0 1,0-1,-1 1,1 0,-1 1,0 0,-1 0,1 1,-1 0,1 0,-1 1,0 0,0 0,-2 1,-8-1,0 1,0 1,0 0,0 2,0 0,0 1,0 1,1 1,-4 1,1 1,0 1,1 0,0 2,1 0,0 1,0 1,1 1,1 1,0 0,1 1,0 1,1 1,1 0,1 0,-4 8,-4 16</inkml:trace>
  <inkml:trace contextRef="#ctx0" brushRef="#br0" timeOffset="5891.161">708 648,'-12'-8,"0"0,0 2,-1-1,0 1,0 1,0 1,-1 0,0 0,0 1,0 1,0 1,0 0,0 0,0 1,0 1,-1 1,1 0,1 1,-1 0,0 1,-22 9,2 1,-1 1,2 2,0 2,1 1,2 1,0 2,-19 18,35-29,1 1,1 0,0 0,1 1,1 1,-8 13,15-22,0 0,0 0,0 0,1 1,0-1,0 1,1-1,0 1,0 0,0-1,1 1,0 0,1-1,-1 1,1 0,1 0,-1-1,1 1,1 2,7 8,1 0,0-1,1-1,1 0,0-1,1 0,1-1,0 0,1-1,0-1,1-1,4 2,5 6,1-2,1-1,0-1,1-2,0 0,10 0,-29-9,1 0,0-1,0 0,1-1,-1 0,0-1,0 0,1-1,-1 0,0 0,0-1,0-1,0 0,-1-1,1 0,-1 0,0-1,0-1,2 0,5-10,1-1,-2 0,0-1,-1-1,-1 0,-1-1,-1 0,0-1,-2-1,0 0,-1 0,-2-1,0 1,-2-2,0 1,-1-1,-1-7,0 9,-1 0,-1 1,0-1,-2 0,0 0,-2 0,-2-6,3 19,0 0,-1 0,0 0,0 1,-1-1,-1 1,1 0,-1 1,0-1,-1 1,0 0,0 0,0 0,-1 1,0 0,-1 1,1-1,-5-1,1 1,0 1,0 1,0 0,0 0,-1 1,1 1,-1-1,0 2,1 0,-1 0,0 2,0-1,0 1,1 1,-1 0,0 0,1 1,0 1,0 0,0 1,0 0,0 0,1 1,-9 7,5-4,1 1,0 1,1 0,0 1,1 0,0 1,1 0,0 0,1 1,0 1,1-1,1 1,1 1,0-1,1 1,0 0,0 8,0 26</inkml:trace>
  <inkml:trace contextRef="#ctx0" brushRef="#br0" timeOffset="9920.234">561 1504,'-26'0,"12"-2,0 1,0 1,0 0,0 1,0 1,0 0,0 1,0 0,1 1,0 0,0 1,0 1,0 0,1 1,-5 3,-1 6,1 1,0 0,1 2,1-1,1 2,0 0,2 1,-5 11,12-26,1 1,1-1,-1 1,1 1,1-1,-1 0,1 1,0-1,1 1,0-1,0 1,1 0,0-1,0 1,0 0,1 0,1-1,-1 1,1-1,0 1,1-1,0 0,0 0,0 0,1 0,0-1,1 2,11 1,-1 0,2-1,-1 0,1-2,0 0,0 0,1-2,-1 0,1-1,0-1,0-1,0 0,1-1,-1-1,0-1,1-1,4 2,1-2,-1-1,0 0,0-2,-1 0,1-2,16-8,-28 11,-1-1,0 1,-1-2,1 1,-1-1,-1-1,1 1,-1-2,0 1,-1-1,0 0,-1-1,1 1,-2-1,0 0,4-11,-3 4,-1-1,-1 1,-1-1,-1 0,0 0,-1-1,-1 1,-1 0,-1 0,0 0,-1 0,-1 0,-1 1,-1-3,3 10,-1 0,0 0,0 0,-1 1,0 0,-1 0,0 0,0 1,-1 0,0 0,-1 1,1-1,-2 2,1-1,-1 1,1 0,-2 1,1 0,-1 1,1 0,-1 0,0 1,0 0,-10-1,7 3,-1 1,1 0,-1 1,1 0,0 1,-1 0,1 1,0 1,1 0,-1 1,1 0,-1 1,-3 3,-12 8,-1 1,2 1,1 1,-20 20,-86 105,81-78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7:50.80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591 122,'-1'-4,"-1"1,0-1,0 0,0 1,0-1,-1 1,1 0,-1 0,0 0,0 0,0 0,0 0,0 1,-1 0,1 0,-1 0,1 0,-1 0,0 1,0-1,-1 1,0-2,-6-1,-1 0,1 0,0 1,-1 1,0 0,0 1,1 0,-1 0,0 1,0 1,-6 1,-64 33,48-17,23-13,0 1,0-1,1 2,0-1,0 1,1 1,-1 0,2 0,-1 1,1 0,0 0,1 1,0 0,1 0,0 1,1 0,0 0,-2 6,-1 12,0 0,2 1,2-1,1 1,1 0,1 1,1-7,-1-15,0 1,1 0,0 0,0 0,1 0,1 0,-1-1,2 1,-1 0,1-1,1 0,0 0,0 0,1 0,0 0,0-1,5 5,-9-11,16 15,-1 0,2-1,0-1,1-1,1 0,13 6,-18-15,-1-1,1 0,0-1,1-1,-1 0,0-1,0-1,1 0,-1-1,0-1,0 0,0-2,0 1,0-2,0 0,-1 0,0-1,0-1,-1-1,0 0,0 0,-1-1,1-2,2-2,0-1,-1 0,-1-1,0-1,-1 0,7-12,-10 14,0-1,0 0,-1-1,-1 0,0 0,-1-1,-1 0,-1 0,0 0,-1 0,-1-1,-1 1,0-1,-2-14,2 17,-1 0,0 0,-2 0,1 0,-2 0,0 0,-1 0,0 1,-1 0,-1 0,0 0,-1 1,0 0,-1 0,-1 1,0 0,-4-5,4 9,0 0,0 0,-1 1,0 0,-1 1,1 0,-1 0,0 1,-1 1,1 0,-1 0,0 1,0 1,0 0,0 0,0 1,0 1,-1 0,-14 0,16 1</inkml:trace>
  <inkml:trace contextRef="#ctx0" brushRef="#br0" timeOffset="38164.832">552 777,'-11'-7,"1"1,-1 1,-1-1,1 2,-1 0,1 0,-1 1,0 0,-1 1,1 1,0 0,0 0,-1 1,1 1,0 0,-1 1,-9 2,7-3,0 1,1 1,-1 1,0 0,1 0,0 2,0-1,1 2,-1 0,1 1,1 0,-1 1,2 0,-1 1,1 0,0 1,1 0,1 0,0 1,0 1,1 0,1 0,0 0,1 1,0 0,0 4,0-3,1 1,1 0,0 0,2 0,-1 1,2-1,0 1,1-1,1 1,0-1,1 1,1-1,1 0,0 0,1 0,1 0,0-1,1 0,1 0,7 10,-6-13,1 0,0-1,1 0,0-1,0 0,1-1,0-1,1 1,0-2,0 0,1 0,0-2,10 4,-6-3,1-1,0-1,0 0,1-1,-1-2,1 0,0 0,-1-2,1-1,-1 0,1-1,-1-2,0 0,-1 0,2-3,-1 2,0-1,-1-1,0-1,-1 0,0-1,0-1,-1-1,-1 0,0-1,-1-1,0 0,-1-1,0 0,-2-1,1-1,-2 0,-1 0,0-1,-1 0,0-9,-1 0,-2 0,0-1,-2 1,-2-1,0 0,-2-15,-3 30,0 0,-1 0,0 0,-1 0,0 1,-1 0,-1 0,0 1,0 0,-1 0,0 1,-1 0,0 0,-1 1,0 1,0 0,-1 0,0 1,-5-1,5 0,-1 1,0 0,0 1,0 0,0 1,-1 1,0 0,0 1,0 0,0 1,0 1,-1 0,1 1,-1 0,1 1,0 1,-6 2,-7 1,0 2,0 1,1 1,0 1,1 2,-22 12,-9 26,51-43</inkml:trace>
  <inkml:trace contextRef="#ctx0" brushRef="#br0" timeOffset="55830.339">364 1833,'-90'-63,"85"61,1 0,0 0,-1 1,1-1,-1 1,0 0,1 0,-1 0,0 1,0 0,1-1,-1 2,0-1,0 1,1-1,-1 1,0 1,1-1,-1 1,1-1,-3 3,-5 3,1 1,-1 1,2 0,0 0,0 1,0 0,1 1,1 0,0 0,0 1,1 0,1 0,0 1,1-1,0 2,1-1,0 0,1 1,-1 10,4-18,0 1,0 0,1-1,0 1,0 0,1-1,-1 0,1 1,1-1,-1 0,1 0,0 0,1 0,-1-1,1 1,0-1,0 0,1 0,0 0,0-1,0 0,0 1,1-2,-1 1,6 2,9 5,1-1,1-1,-1-1,1-1,1-1,19 3,-25-5,1-1,0 0,0-2,0 0,-1-1,1-1,0 0,0-2,0 0,-1-1,0 0,1-1,-2-2,1 1,-1-2,0 0,0-1,-1-1,13-10,-13 7,0-1,-1 0,-1 0,0-1,-1-1,-1 0,0-1,-2 0,8-18,-13 28,-1-1,0 0,-1 1,0-1,0-1,0 1,-1 0,0 0,-1 0,0-1,0 1,-1 0,0-1,-1 1,1 0,-2 0,1 0,-1 1,0-1,-1 0,1 1,-1 0,-1 0,-4-5,-3 0,0 1,-1 1,0 0,-1 1,0 0,-1 1,0 1,0 0,0 1,-1 0,0 2,0 0,-1 0,1 2,-1 0,1 1,-1 0,1 2,-3 0,2 1,-1 1,1 1,0 0,1 2,-1 0,1 0,0 2,0 0,1 0,0 2,1 0,0 0,1 1,0 1,0 1,1 0,1 0,0 1,1 0,1 1,-4 7,-23 40</inkml:trace>
  <inkml:trace contextRef="#ctx0" brushRef="#br0" timeOffset="61665.719">618 2341,'-32'-5,"-1"1,0 2,0 1,0 1,0 2,1 2,-1 0,0 2,1 2,1 1,-1 2,24-8,0 0,0 1,1 0,-1 1,1-1,0 1,0 1,1 0,0-1,0 2,0-1,1 1,0 0,0 0,0 0,1 1,0 0,1-1,0 2,0-1,1 0,-2 7,1-1,0 0,0 0,2 1,0-1,0 1,1-1,1 1,1-1,0 0,0 1,2-1,0 0,0 0,1-1,1 1,0-1,1-1,1 1,0-1,0 0,1-1,0 0,1 0,1-1,0 0,0-1,1-1,0 1,0-2,1 0,-1 0,7 1,-4-4,0-1,0 0,0-2,0 1,0-2,1 0,-1-1,0 0,0-1,0-1,0 0,0-1,0-1,-1 0,8-5,3-2,-1-2,0 0,-1-1,-1-2,0 0,-1-1,-1-1,4-6,-16 16,0 0,0 0,-1 0,0-1,-1-1,0 1,0-1,-1 0,-1 0,0 0,0-1,-1 1,-1-1,0 0,0 0,-1 0,-1 0,0 0,-1 0,0 0,-1 0,0 0,0 0,-2 1,0-3,-4-1,0 1,0 0,-2 1,0 0,0 0,-1 1,0 1,-1 0,-1 0,0 1,0 1,-1 0,0 1,0 0,-1 1,0 1,0 0,-1 1,0 1,1 0,-2 1,1 1,0 1,0 0,-1 1,1 0,0 2,0 0,0 0,0 2,0 0,0 1,1 0,0 2,-8 4,10-4,0 2,1 0,1 0,-1 1,1 1,1 0,0 0,1 1,0 0,1 1,-5 9,-9 25</inkml:trace>
  <inkml:trace contextRef="#ctx0" brushRef="#br0" timeOffset="66099.872">632 3237,'-29'-13,"0"-1,-2 2,1 1,-1 1,-32-5,54 13,1 1,-1 0,0 1,0 0,1 0,-1 1,0 0,1 1,-1 0,1 0,-1 1,1 0,0 0,0 1,0 0,1 0,-1 1,1 0,0 0,-5 6,-2 3,1 2,0 0,2 1,-1 0,2 0,0 1,2 0,0 1,0 0,2 1,1-1,0 1,1 0,1 0,1 8,1-19,1 0,0 1,0-1,1 0,0 1,1-1,0 0,0 0,1 0,1 0,-1-1,1 1,1-1,-1 0,1 0,1 0,-1-1,1 0,1 0,-1 0,1-1,1 0,-1 0,1-1,0 0,7 4,7 0,0 0,0-2,1-1,0 0,0-2,0 0,1-2,-1 0,1-2,-1-1,1 0,-1-2,0-1,0 0,0-2,19-7,-26 7,0-1,-1 0,0-1,0-1,-1 0,0-1,0 0,-1-1,-1-1,0 0,0 0,-2-1,1-1,-2 0,0 0,0-1,-1 0,-1-1,-1 1,0-1,-1-1,-1 1,0-1,-1 1,-1-1,0 0,-2 0,0 0,-1 0,0 0,-1 0,-2 0,-2-12,0 16,1 0,-1 0,-1 0,0 1,-1 0,0 0,-1 1,-1 0,1 1,-2 0,1 0,-1 1,-1 0,1 1,-2 1,1 0,-1 0,0 1,0 1,-1 0,1 1,-1 0,0 1,0 1,-1 0,1 1,0 1,0 0,-1 1,1 0,0 1,0 1,0 0,0 1,0 0,-1 2,-8 6,0 0,1 2,1 1,0 0,1 2,1 0,1 1,0 1,1 0,-2 6,-35 48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8:54.19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455 83,'0'0,"0"0,0 1,0-1,0 0,0 0,0 1,0-1,0 0,0 1,0-1,0 0,0 0,0 1,0-1,0 0,-1 0,1 1,0-1,0 0,0 0,0 0,-1 1,1-1,0 0,0 0,-1 0,1 0,0 1,0-1,-1 0,1 0,0 0,0 0,-1 0,1 0,0 0,0 0,-1 0,1 0,0 0,-1 0,1 0,0 0,0 0,-1 0,1 0,0 0,0 0,-1 0,1 0,0-1,0 1,-1 0,-4 23,0 0,2 0,1 0,1 1,1 23,0-10,-2-4,2 0,2 1,1-1,1 0,2 0,7 21,-12-49,1-1,-1 0,1 1,0-1,1 0,-1 0,1 0,-1 0,1 0,1-1,-1 1,0-1,1 0,-1 0,1 0,0 0,0-1,0 1,1-1,-1 0,0 0,1-1,-1 0,1 1,0-1,-1-1,1 1,0-1,0 0,-1 0,1 0,0-1,4 0,249-42,-208 38,1 3,-1 2,0 2,0 2,31 7,-37 0,1-3,0-2,0-1,1-3,-1-1,1-3,-1-2,0-1,0-3,0-1,20-8,-62 16,-1 0,1 0,-1 0,1 0,-1 0,1-1,-1 1,1-1,-1 0,0 1,0-1,0 0,0 0,0 0,-1-1,1 1,-1 0,1-1,-1 1,0-1,0 1,0-1,0 0,0 1,-1-1,1 0,-1 1,1-1,-1 0,0 0,0 0,-1 0,0-33,-2 0,-2 1,-1-1,-5-11,-2-14,-16-102,26 158,1 1,-1 0,1 0,-1 0,0 1,0-1,-1 1,1-1,-1 1,0 0,0 1,0-1,0 0,0 1,0 0,-1 0,1 1,-1-1,1 1,-1 0,0 0,1 0,-1 1,0-1,0 1,1 1,-6-1,-12-2,-169-16,-1 9,-99 10,262 0,-121 4,0 7,1 7,-82 23,127-20,14-1</inkml:trace>
  <inkml:trace contextRef="#ctx0" brushRef="#br0" timeOffset="6311.347">870 791,'-17'-8,"0"1,0 0,-1 2,1 0,-1 0,0 2,-1 0,1 1,0 1,-1 1,1 1,-1 0,1 1,0 1,0 1,0 0,-14 7,-16 6,0 2,2 2,0 2,2 3,0 1,-6 8,43-31,1 0,0 0,0 1,0 0,1 0,-1 1,1 0,1-1,-1 2,1-1,0 0,0 1,1 0,0 0,0 0,1 0,-1 0,2 1,-1-1,1 1,0-1,0 1,1-1,0 1,1 0,0-1,0 1,0-1,1 1,0-1,1 0,2 6,6-1,0-1,1 0,1 0,0-2,0 1,1-2,0 0,0 0,1-1,0-1,0-1,1 0,-1-1,1 0,15 0,49 12,1-4,1-3,-1-4,34-4,-72-2,0-1,-1-2,1-2,-1-2,-1-2,0-2,0-1,-1-2,-1-2,-1-1,10-8,-41 23,-1 0,1 0,-1-1,0 0,0 0,0 0,-1-1,0 0,0 0,0 0,0 0,-1-1,0 0,0 0,0 0,-1 0,0-1,0 1,-1-1,0 0,0 0,0 0,-1 0,0 0,0 0,-1 0,0 0,0-1,-1 1,-1-4,-4-2,-1 0,0 0,-1 1,0 0,-1 0,0 1,-1 0,-1 1,0 0,0 1,0 0,-1 1,-1 0,1 1,-1 0,-1 1,1 0,-13-2,-6-1,-1 1,0 2,0 1,0 2,-1 1,1 2,-1 1,1 1,0 2,0 2,0 1,-24 8,-80 23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9:22.68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924 259,'-93'-22,"74"19,1 1,0 1,-1 0,1 1,0 1,-17 3,16 1,1 1,0 0,1 2,0 0,0 1,-9 6,-25 13,29-18,1 2,0 0,1 2,0 0,1 1,-4 5,-18 19,3 2,1 1,2 2,-8 17,30-35,0 2,2-1,1 2,2-1,1 1,1 1,1-1,1 1,2 10,-6 21,3-10,1-1,3 0,1 1,4 9,34 146,-35-152,-4-27,2 0,1-1,2 1,0-1,2 1,0-1,2-1,8 18,-7-24,-2 0,0 0,-1 1,-1 0,-1-1,-1 2,0-1,-2 0,0 18,-1 13,-1 88,7-1,7 9,-8-65,-3 0,-3-1,-4 1,-8 32,11-92,-12 263,-4 78,18 214,-27-142,27-399,1 8,-1-1,-3 0,-2-1,-6 26,0-22,-1-3,3 1,1 0,2 0,2 10,19 212,-26 73,0 100,-7-155,-13-9,20-198,4 0,2 72,6 186,4-290,2 0,2-1,10 31,-9-40,-9-25,2 1,-1-1,1 0,1 0,0 0,0 0,1 0,0-1,1 0,0 0,0-1,1 1,0-2,1 1,-1-1,1 0,1 0,0-1,2 1,20 9,1-1,0-2,1-1,1-2,0-1,0-2,23 2,169 3,-193-6,1-1,0-2,0-2,9-1,-32 0,-1-1,1-1,-1 1,1-2,-1 1,0-2,0 1,-1-1,1-1,-1 1,1-2,-2 1,1-1,-1-1,8-6,-9 2,0 0,0 0,-1 0,0-1,-1 0,-1 0,0 0,0-1,-2 0,1 1,-1-1,-1 0,-1 0,0-2,7-41,20-249,-23 187,4-48,-7 0,-20-145,-54-142,58 347,-10-61,7-1,5-67,14 129,4 1,5-1,16-59,17-66,-4-48,20-122,-34 244,-15 85,3 1,18-55,-9 53,-2-1,-4-1,-3 0,-4-1,-1-30,-3-383,3 336,-7-1,-12-83,-28-296,34 94,-21 227,15 77,-21-89,-1-9,11 101,17 119,-1 0,0 0,0 0,-1 1,-1 0,0 1,-8-9,-11-20,21 29</inkml:trace>
  <inkml:trace contextRef="#ctx0" brushRef="#br0" timeOffset="2732.306">1165 192,'-5'-16,"-3"-9,-4-6,-3-2,-6 3,-9 4,-8 6,-12 9,-14 16,-25 22,3 7</inkml:trace>
  <inkml:trace contextRef="#ctx0" brushRef="#br0" timeOffset="8852.454">937 1903,'-207'-52,"195"53,0 1,-1 0,1 1,0 0,0 1,1 0,-1 1,1 1,0-1,0 2,0-1,1 2,0-1,1 1,0 1,0 0,0 0,1 0,1 1,0 1,0-1,-1 4,-1 1,0 0,0 1,1 1,2-1,-1 1,2 0,0 1,1-1,-1 17,3-24,2-1,-1 1,1-1,1 1,0 0,0-1,1 0,0 1,1-1,0 0,0 0,1 0,0-1,1 1,-1-1,2 0,-1 0,1-1,2 3,7 2,0 0,0-1,1 0,0-1,1-1,0-1,0 0,1-1,0-1,0-1,1 0,-1-2,1 0,0-1,0-1,0 0,1-2,-7 1,1-2,-1 1,0-2,0 0,-1 0,1-1,-1-1,0 0,0 0,0-1,-1-1,0 0,0-1,0 0,-1 0,-1-1,1 0,-1-1,-1 0,0-1,0 0,-1 0,-1 0,0-1,0 0,-1 0,-1 0,0-1,0 0,-1 0,-1 0,0 0,-1 0,-1 0,0 0,0 0,-2 0,-1-12,-1 13,0 1,-1-1,-1 1,1 0,-2 1,1-1,-2 1,1 1,-1-1,-1 1,0 0,0 1,0 0,-1 1,0 0,-1 0,-5-1,-9-5,-1 1,0 1,-1 2,0 1,-1 0,0 3,-3-1,1 2,-1 1,1 1,-1 1,1 2,-1 1,-29 7,44-6,0 1,0 0,1 1,0 1,0 1,0 0,1 1,-1 0,2 1,0 1,0 0,1 1,-11 11,-29 51,13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9:17.45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37 377,'-50'109,"43"-73,1 0,2 1,2-1,1 35,-2 31,-5 453,9-359,-1-174,1 9,-2 0,-1 1,-1-1,-6 22,0-20,3 1,0 1,2-1,1 32,-3 205,-1 80,8-215,-1 959,27-725,-27-270,-4 0,-5 0,-9 30,11-75,3-1,2 1,4 36,-1-2,-1 373,-13-269,-65 542,29-404,26-204,11-30,4 1,4 62,2-59,5 0,4 0,8 19,18 34,7-1,25 54,-58-183,1-1,0-1,2 1,1-2,1 1,0-1,2-1,0-1,1 0,1 0,1-2,1 0,0-1,1-1,1 0,0-2,1 0,0-2,21 9,-9-11,1-1,-1-2,2-2,-1-1,0-1,1-2,32-4,-51 1,0-1,0-1,0 0,0-1,-1-1,0-1,-1 0,1 0,-2-2,1 0,-1 0,-1-1,0-1,4-4,7-11,-2-1,-1-2,-1 0,-1 0,-2-2,-1 0,-2-1,-1 0,-1-1,-2 0,0-8,8-28,-2 0,-4-1,0-32,11-356,-42 200,1 55,33-487,-4 262,1 253,-7-1,-8-14,-6-134,19-99,11-146,-8 142,29-341,-42-2,-39 150,34 487,-19-93,23 210,-2-14,-1 1,-2 0,-1 0,-1 1,-5-10,-12-24,12 26,-2 1,-1 1,-2 1,-1 0,-1 1,-7-5,-66-56,74 72,-1 1,0 0,-2 2,0 0,-1 2,-1 0,0 2,-1 1,-20-7,36 17,0 1,0 0,0 0,0 1,0 1,-1-1,1 2,-5 0,-153 11,123-8,29-3,1 1,-1 1,1 0,-1 1,1 1,0 0,1 1,-13 5,-2 8,0 1,1 1,1 1,-22 24,31-29</inkml:trace>
  <inkml:trace contextRef="#ctx0" brushRef="#br0" timeOffset="6575.002">1005 978,'18'-7,"8"-4,5-1,-6 2,-9 3,-14 4,-12 4,-9 2,-5 2,-2 3,2-1,7-2,14-3,13-5,13-4,4 0,-3-2,-5 0</inkml:trace>
  <inkml:trace contextRef="#ctx0" brushRef="#br0" timeOffset="8916.221">551 15,'-18'4,"-16"16,-15 22,-15 27,-15 22,-15 16,9-10</inkml:trace>
  <inkml:trace contextRef="#ctx0" brushRef="#br0" timeOffset="12683.817">925 1352,'-7'-9,"0"2,-1-1,0 1,0 0,-1 0,0 1,0 0,0 1,-1 0,1 1,-1-1,-1 2,1 0,0 0,-1 1,1 0,-2 0,-27-2,0 2,0 2,0 1,-1 2,7-1,1 0,-1 3,1 0,0 2,1 2,-1 1,2 1,-1 1,0 3,24-11,1 0,0 1,0 0,0 0,1 0,0 1,0-1,0 1,0 1,1-1,0 1,1-1,0 1,0 0,0 0,0 1,1-1,1 0,-2 6,1 6,0 1,2-1,0 0,1 0,1 0,0 0,3 7,-1-12,-1-1,2 1,0-1,1 0,0 0,1-1,0 0,1 0,0-1,1 0,0 0,1-1,0 0,1-1,0 0,0 0,1-2,0 1,1-1,-1-1,1 0,0-1,1-1,-1 0,6 1,12 2,-1-1,1-2,0-1,0-1,0-2,0-1,1-1,-2-2,1-1,0-1,-1-2,6-3,-27 8,0 0,0 0,-1-1,1 0,-1-1,0 0,0 0,-1-1,1 0,-1 0,-1 0,1-1,-1 0,0-1,-1 1,0-1,0 0,0-1,-1 1,0-1,-1 1,0-1,-1 0,1 0,-2-1,1 1,-1 0,-1-1,-2-10,-1 1,-1-1,-1 1,0 0,-2 0,0 1,-1 0,-1 0,0 0,-2 2,0-1,-1 1,0 1,-1 0,-1 0,-8-5,6 3,-1 2,-1 0,0 1,0 1,-2 1,0 0,-13-4,24 12,0 0,0 1,-1 0,1 1,-1 0,0 1,0 0,1 0,-1 1,0 0,0 1,0 0,1 1,-1-1,0 2,1 0,0 0,-9 4,-9 8,1 1,1 1,1 1,-12 12,-30 27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9:35.44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075 29,'-38'-5,"0"1,-1 2,1 2,0 1,-29 5,-309 25,353-32,-1 1,1 2,0 0,0 1,1 1,-1 1,1 1,0 1,0 1,1 1,0 1,0 0,1 2,1 0,-3 4,14-9,0 0,0 1,1 0,1 0,-1 0,1 1,1 0,-1 0,2 1,-1-1,1 1,1 0,-1 0,2 0,0 1,0-1,1 1,0-1,0 1,1 0,1-1,0 1,1 1,3 0,0-1,1 0,0-1,1 1,1-1,-1 0,1-1,1 0,0-1,0 1,1-2,0 1,0-1,0-1,1 0,0 0,10 3,17 7,0-2,1-1,1-2,0-2,0-1,1-2,-1-2,30-1,-19 1,78 1,88-9,-90 0,102 10,186 12,-109 8,10-18,331-3,-409 9,115 7,-42-15,-195-7,-87 0,0-1,0-2,0-1,0-1,-1-1,0-2,0-1,15-8,-36 14,-1 0,0 0,0 0,-1-1,1 1,-1-1,0-1,-1 1,1-1,-1 0,0 0,-1 0,1 0,-1-1,0 0,-1 1,1-1,-2 0,1 0,-1 0,0-1,0 1,-1-1,5-15,-1 0,-2 0,0 0,-1 0,-2 0,0-1,-2-3,1 19,-1 0,0 0,0 1,0-1,-1 1,0 0,-1 0,1 0,-1 1,-1-1,1 1,-1 0,0 1,0 0,-1 0,0 0,0 1,0-1,-5-1,-14-6,-1 1,0 1,-1 2,-27-6,-49-3,-1 4,0 4,0 5,-41 6,-544-28,537 26,-71-2,-131-20,-10-18,-232 10,-30 39,378 10,245-16,15 0,3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9:41.32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40 561,'771'40,"-691"-37,0-4,46-7,-2-14,-80 13,1 2,0 1,25 1,-63 5,-7 1,1-1,0 1,0-1,0 0,0 0,0 0,0 1,0-1,0 0,0 0,0 0,0 0,0-1,0 1,0 0,0 0,0 0,0-1,0 1,0-1,0 1,0-1,0 1,0-1,0 1,-1-1,1 0,0 1,-1-1,1 0,0 0,-1 0,1 1,-1-1,1 0,-1 0,1 0,-1 0,0 0,1 0,-1 0,0 0,-18-93,11-136,7 227,0-1,-1 1,1 0,-1-1,0 1,0 0,0 0,0 0,0 0,-1 0,1 0,-1 0,0 0,0 0,0 1,0-1,-1 1,1 0,-1-1,1 1,-1 0,0 0,0 1,0-1,0 1,0-1,0 1,0 0,0 0,0 0,-1 1,1-1,0 1,-1 0,-2 0,-115 1,-56-5,-104-43,-93 17,147 6,72 0,152 24,-1 1,1 0,0 0,0 0,0 1,0-1,0 1,0 0,0 0,1 0,-1 0,1 0,-1 0,1 1,0-1,0 1,0 0,0 0,0 0,1-1,-1 1,1 1,0-1,0 0,0 0,0 0,1 1,-1-1,1 0,0 1,0-1,0 0,0 1,1 0,-4 11,-5 26,-9 40,4 1,3 0,1 69,8-135,-2-15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9:48.17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08 177,'-3'-20,"4"13,-1 0,0 0,0 0,-1 1,0-1,0 0,-1 0,0 1,0-1,0 1,-1 0,0-1,0 1,0 0,-1 1,0-1,0 1,-1-1,0 1,1 1,-1-1,-1 1,1 0,-1 0,-2-1,5 4,0 1,0 0,0-1,-1 1,1 1,0-1,0 0,0 1,0 0,0-1,0 1,1 0,-1 1,0-1,0 0,1 1,-1 0,1-1,-1 1,1 0,0 0,-1 1,1-1,0 0,1 1,-1-1,0 1,0 1,-37 81,36-76,1 0,0 0,0 1,1-1,0 1,1-1,0 1,1 9,0-16,-1 0,1 0,-1 0,1 0,0 0,0 0,1 0,-1 0,0-1,1 1,0 0,0-1,0 1,0-1,0 0,0 1,0-1,1 0,-1 0,1-1,0 1,-1-1,1 1,0-1,0 0,0 0,0 0,2 1,0-2,1 1,-1-1,0 1,0-2,0 1,0 0,1-1,-1 0,0 0,0-1,0 1,0-1,-1 0,1-1,-1 1,1-1,-1 0,0 0,1 0,-2 0,1-1,0 1,-1-1,1 0,-1 0,1-3,4-4,-1-1,-1 0,0 0,0 0,-2-1,1 0,-1 0,-1 0,1-10,-2-73,0 125,2 1,1-1,1 0,8 22,-9-34,-3-6,1 3,1-1,0 1,0-1,1 0,1-1,0 1,1-1,6 9,-11-20,-1 1,1-1,-1 0,0 1,1-1,0 0,-1 0,1 0,0 0,0-1,-1 1,1 0,0-1,0 1,0-1,0 0,0 1,0-1,0 0,0 0,0-1,-1 1,1 0,0 0,0-1,0 1,0-1,0 0,-1 0,1 1,0-1,0 0,-1 0,1-1,-1 1,1 0,50-52,-38 33,-1 0,-1-1,-1-1,0 0,-2 0,0-1,-2 0,-1 0,3-18,-12 171,14-54,-10-73,0-1,0 0,0 1,0-1,0 0,0 0,0 0,1 0,-1 0,1 0,-1-1,1 1,0 0,0-1,0 1,0-1,0 0,0 1,0-1,0 0,0 0,1 0,-1-1,0 1,1-1,-1 1,0-1,1 0,-1 0,1 0,5-2,0 0,0-1,-1 0,1 0,-1-1,0 0,0 0,0-1,0 0,-1 0,0 0,0-1,0 0,-1 0,0-1,0 1,0-1,2-5,-1 3,0 0,-1-1,1 0,-2 1,1-2,-2 1,1 0,-1-1,-1 1,0-1,0 0,-1-7,-6 14,-1 19,3-4,0 1,0-1,1 1,1-1,-1 1,2 0,0 0,0-1,1 1,1 0,0-1,0 1,1-1,1 0,0 2,-2-10,0 0,0 0,0-1,0 1,1 0,-1-1,1 1,0-1,-1 0,1 0,0 0,0 0,0-1,0 1,1-1,-1 0,0 0,1 0,-1 0,1 0,-1-1,1 0,-1 1,1-1,-1-1,1 1,-1 0,1-1,1 0,2-1,-1 0,1 0,-1 0,1-1,-1 0,0 0,0-1,0 0,-1 0,1 0,-1 0,0-1,0 0,2-3,1-4,-1 0,-1 0,0 0,0 0,-2-1,1 0,-1 0,-1-1,-1 1,0 0,0-1,-1 0,-1 1,-1-1,0-2,-1 103,1-80,1 0,0 0,0 0,0 0,1 0,0-1,1 1,0 0,0-1,0 1,1-1,-1 1,2-1,-1 0,1 0,0 0,0-1,0 0,1 1,0-2,0 1,0 0,0-1,7 4,4-3,1 0,-1-1,1 0,1-1,-1-1,0-1,0-1,1 0,-1-1,0-1,1 0,-1-2,0 0,50-1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9:49.10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40 435,'-5'-4,"0"0,0 1,0-1,-1 1,1 0,-1 0,0 0,1 1,-1 0,0 0,-1 0,1 1,0 0,0 0,-1 1,1 0,0 0,-1 0,1 1,0 0,-1 0,1 1,0-1,0 1,0 1,0-1,1 1,-1 0,-2 2,2 1,0 0,1 1,0-1,0 1,0 0,1 1,0-1,0 1,1 0,0 0,1 0,-1 0,2 0,-1 1,1-1,0 1,1-1,0 1,0-1,1 1,0 0,-1-7,1 0,-1-1,1 1,0 0,-1 0,1-1,0 1,0-1,0 1,0-1,0 1,0-1,0 1,1-1,-1 0,1 0,-1 0,0 1,1-1,0-1,-1 1,1 0,0 0,-1-1,1 1,0-1,0 1,0-1,-1 0,1 0,0 1,0-1,0-1,0 1,-1 0,1 0,0-1,0 1,-1-1,1 1,0-1,0 0,69-43,-52 26,-1 0,0-1,-2-1,0 0,-2-1,0-1,-1-1,-1 1,-2-2,0 0,-1 0,-1 0,-2-1,0 0,-2-1,-1 1,-1-1,-1 0,-1 1,-2-13,2 37,0-4,0 0,-1 0,0 0,1 1,-2-1,1 0,0 1,-1-1,0 0,0 1,0 0,-1 0,0-1,1 1,-1 1,-1-1,-1-1,4 4,0 1,0 0,-1-1,1 1,0 0,-1 0,1 0,0 0,-1 0,1 1,0-1,0 0,-1 0,1 1,0-1,0 1,-1-1,1 1,0 0,0-1,0 1,0 0,0 0,0 0,0 0,0 0,0 0,0 0,1 0,-1 0,0 0,1 1,-13 18,2 1,0 1,2 0,0 0,2 0,0 1,2 1,0-1,0 14,0-16,1 0,0 0,2 1,1-1,0 0,2 1,0-1,2 0,0 0,1 0,1 0,3 6,-4-21,0 0,0 0,1-1,0 1,0-1,0 0,1 0,-1-1,1 1,0-1,0-1,1 1,-1-1,1 0,0-1,0 1,0-1,0-1,0 1,0-1,0 0,0-1,1 0,-1 0,0-1,0 1,1-1,-1-1,0 0,0 0,0 0,-1-1,1 0,0 0,-1-1,0 1,0-1,2-3,6 0,-1-1,0-1,-1 0,0-1,-1-1,0 1,0-2,-1 1,-1-2,0 1,0-1,-1 0,-1-1,0 0,-1 0,-1-1,2-8,-6 22,0-1,-1 0,1 1,-1-1,0 0,1 0,-1 0,0 1,0-1,0 0,0 0,-1 0,1 0,0 1,-1-1,1 0,-1 0,1 1,-1-1,0 0,0 1,0-1,0 1,0-1,0 1,0 0,-1-1,1 1,0 0,-1 0,1 0,-1 0,1 0,-1 0,0 0,1 0,-1 1,0-1,1 1,-1-1,0 1,0 0,0-1,1 1,-1 0,0 0,0 1,0-1,0 0,1 0,-1 1,0-1,0 1,1 0,-1-1,0 2,-3 3,1 0,0 0,0 0,1 1,0 0,0 0,0 0,0 0,1 0,0 1,0-1,1 0,0 1,0 0,1-1,-1 1,2-1,-1 1,1 0,-1-1,2 1,-1-1,1 1,0-1,0 0,1 1,2 1,0 0,0-1,0 0,1 0,0-1,0 1,1-1,0 0,0-1,0 0,1 0,-1-1,1 0,1 0,-1 0,0-1,8 1,42 13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4:09.63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81 421,'11'354,"-13"-194,-17 98,17-245,-2-24,-24-237,22 172,-22-336,27 397,0 6,1 0,0 0,0-1,0 1,2 0,-1 0,1 0,0 0,1 0,2-4,-5 12,0 0,1 0,-1 0,1 0,0 0,-1 0,1 0,0 1,-1-1,1 0,0 0,0 1,-1-1,1 0,0 1,0-1,0 1,0 0,0-1,0 1,0 0,0-1,0 1,0 0,0 0,0 0,0 0,0 0,0 0,0 0,0 0,1 0,-1 1,0-1,0 0,0 1,-1-1,1 1,0-1,0 1,0-1,0 1,0-1,0 1,0 1,35 37,-9 4,-3 2,-1 0,7 24,11 23,-37-84,-3-3,1-1,1 1,-1 0,0-1,1 0,0 0,0 0,0 0,1 0,-1 0,1-1,0 0,2 2,-4-5,0 0,0 0,0 0,0-1,0 1,-1-1,1 1,0-1,0 0,0 1,-1-1,1 0,0 0,-1-1,1 1,-1 0,1 0,-1-1,0 1,0-1,1 1,-1-1,0 1,0-1,0 0,-1 0,1 1,0-1,-1 0,1 0,-1-1,1 2,21-55,-2-1,-3-1,-2-1,5-44,-1-21,-15 115,0 22,2 229,-6-195,1 53,3 0,5 0,13 49,-17-127,0 0,2-1,1 1,0-2,7 13,-12-28,0 1,0-1,0 0,1 0,-1 0,1-1,0 1,0-1,1 0,0 0,-1 0,1-1,0 0,1 0,-1 0,1-1,-1 1,1-1,0 0,-1-1,1 0,5 1,24-4</inkml:trace>
  <inkml:trace contextRef="#ctx0" brushRef="#br0" timeOffset="349.93">830 1010,'13'1,"1"0,-1-1,0-1,1 0,-1-1,0-1,0 0,0-1,0 0,0-1,-1 0,0-1,0 0,-1-1,1 0,-1-1,-1-1,0 1,0-2,-1 1,0-1,5-7,-12 15,0-1,0 1,0-1,0 1,0-1,-1 1,1-1,-1 0,0 0,1 0,-1 1,-1-1,1 0,0-1,-1 1,1 0,-1 0,0 0,0 0,-1 0,1 0,0 0,-1 0,0 0,0 0,0 0,0 0,0 0,0 0,-1 1,0-1,1 0,-1 1,0-1,0 1,0 0,-1 0,-3-2,-1 1,0-1,-1 2,1-1,-1 1,1 0,-1 1,1-1,-1 2,0-1,0 1,1 0,-1 1,0-1,1 2,-1-1,0 1,1 0,0 1,-1-1,1 2,0-1,0 1,1 0,-1 0,1 1,0 0,0 0,1 0,-1 1,1-1,-3 5,-1 4,0-1,1 1,1 1,0 0,1 0,0 0,1 1,1-1,1 1,0 0,1 1,0-1,2 0,0 1,0-1,2 0,1 6,-2-14,1-1,0 0,0 0,0 0,1 0,0 0,0-1,1 1,0-1,0 0,1 0,-1 0,1-1,0 1,1-1,-1 0,1-1,0 1,0-1,1-1,-1 1,1-1,0 0,0 0,0-1,0 0,0 0,1-1,12 2,0-1,1 0,-1-2,0 0,1-1,-1-2,0 0,0-1,6-2,39-13</inkml:trace>
  <inkml:trace contextRef="#ctx0" brushRef="#br0" timeOffset="1535.451">1645 943,'-6'-3,"-1"0,1 1,-1 0,0 0,1 1,-1 0,0 0,0 0,0 1,0 0,0 1,0-1,0 1,0 1,0-1,0 1,1 0,-1 1,1-1,0 1,-1 1,1-1,1 1,-1 0,0 1,-7 5,0 1,1 1,0 0,1 0,1 1,0 0,0 1,1 1,-6 13,11-21,-1 1,1 0,0 0,1 0,0 0,0 1,1-1,0 1,1-1,0 1,0 0,1 0,0 0,0 0,1-1,0 1,1 0,1 4,-2-11,0 0,1 0,-1 0,1 0,0 0,-1 0,1-1,0 1,0-1,0 1,0-1,1 1,-1-1,0 0,0 0,1 0,-1-1,1 1,-1-1,0 1,1-1,-1 0,1 1,-1-1,1-1,-1 1,1 0,-1-1,1 1,-1-1,1 1,-1-1,0 0,1 0,0-1,76-49,-63 36,-1 0,-1-1,0 0,-2-2,0 1,0-2,-2 1,0-1,3-12,-13 31,0 0,0 1,0-1,1 0,-1 0,0 0,0 0,1 1,-1-1,0 0,0 0,0 0,1 0,-1 0,0 0,0 0,1 0,-1 0,0 0,0 0,1 0,-1 0,0 0,1 0,-1 0,0 0,0 0,0 5,0 5,1 0,0 0,0 0,1 1,0-1,1-1,0 1,1 0,1 2,-4-9,1 1,0-1,0 1,0-1,1 0,-1 0,1 0,0 0,0 0,0-1,0 1,0-1,1 0,-1 0,1 0,-1 0,1-1,0 1,-1-1,1 0,0 0,0 0,0-1,0 1,2-1,7-3,-1 0,0-1,0 0,0-1,-1-1,1 1,-1-2,0 0,-1 0,0-1,0 0,-1 0,0-2,0 1,-1-1,0 0,-1 0,0-1,4-9,12-23,-2-2,-2 0,-2-1,-2-1,-2-1,-3 0,-1 0,2-48,-3 31,-3-1,-3 1,-3-1,-2 0,-8-30,8 78,0 1,-2 0,0 0,-1 1,0 0,-8-14,13 28,0-1,0 1,0 0,0-1,0 1,0 0,0 0,-1 0,1 0,-1 0,0 0,1 1,-1-1,0 0,0 1,0-1,0 1,0 0,0 0,-1 0,1 0,0 0,-1 0,1 0,-1 1,1 0,0-1,-1 1,1 0,-1 0,1 0,-1 0,1 1,-1-1,1 1,-1-1,1 1,0 0,0 0,-1 0,1 0,0 0,0 1,0-1,-1 1,-4 6,-1 1,2 0,-1 0,1 0,0 1,1 0,0 0,1 1,-4 10,-5 24,1 1,3 0,1 1,3 0,1 0,3 1,2-1,1 0,3 0,8 34,-7-48,0 0,3 0,0-1,2 0,2 0,0-2,3 1,0-2,2 0,1-1,1-1,1-1,2 0,-17-19,0 0,1-1,0 0,0-1,0 1,0-1,1-1,0 0,0 0,0 0,0-1,1 0,-1 0,1-1,0-1,0 1,0-1,0-1,0 0,-1 0,1 0,0-1,0-1,0 1,0-2,-1 1,1-1,-1 0,0-1,0 0,0 0,0-1,-1 0,0 0,3-3,1-7,-1 0,0 0,-1-1,-1 0,-1-1,0 1,-1-2,-1 1,0-1,-2 1,0-1,-1 0,0 0,-2 0,0 0,-1-1,-3-16,-12-26,17 62,-1-1,0 0,0 1,0-1,0 0,0 1,0-1,0 0,0 1,0-1,0 1,0-1,0 0,0 1,0-1,-1 0,1 1,0-1,0 0,0 1,0-1,-1 0,1 1,0-1,0 0,-1 0,1 1,0-1,0 0,-1 0,1 0,0 1,-1-1,1 0,0 0,-1 0,1 0,0 0,-1 0,1 1,0-1,-1 0,1 0,-1 0,1 0,0 0,-1 0,1-1,0 1,-1 0,1 0,0 0,-1 0,1 0,0 0,-1-1,1 1,0 0,-1 0,1 0,0-1,0 1,-1 0,1 0,0-1,0 1,0 0,-1-1,1 1,-3 14,2 0,-1 1,2-1,0 1,0-1,1 0,1 1,1-1,0 0,0 0,2 0,0 0,6 11,-8-17,1 0,0 0,1 0,0 0,0-1,1 0,0 0,0-1,0 1,1-1,0-1,0 1,1-1,-1-1,1 1,0-1,0 0,1-1,-1 0,1 0,-1-1,1 0,0-1,0 0,0 0,0-1,0 0,0-1,0 1,0-2,2 0,0-1,-1 0,0-1,0 0,-1-1,1 0,-1 0,0-1,-1 0,1-1,-1 0,0 0,-1-1,0 0,0 0,-1-1,0 0,0 0,-1 0,1-3,4-11,-1 0,-1 0,-1-1,-1 0,-1-1,-2 1,2-20,4-93,-6 117,1 20,8 82,35 597,-47-679,15 808,-31-633,16-172,0-1,0 1,0 0,-1-1,1 1,-1 0,1-1,-1 1,0-1,0 1,0-1,0 0,-1 1,1-1,-1 0,1 0,-1 0,0 0,0 0,1 0,-2 0,1 0,0-1,0 1,0-1,-1 0,1 0,-1 0,1 0,-1 0,1 0,-1-1,0 1,1-1,-1 1,0-1,1 0,-1 0,0-1,1 1,-1 0,1-1,-1 0,0 0,-8-5,1 0,-1-2,1 1,1-1,0-1,0 1,0-2,1 1,-1-3,-29-39,1-3,3 0,3-3,2 0,2-2,3 0,-1-15,19 62,0-2,2 1,-1 0,2-1,0 0,0 0,1 0,1 0,1 0,0-1,0 1,2 0,-1 0,2 0,0 0,1 0,0 1,1-1,6-11,2 10,2 0,0 0,0 1,1 1,1 1,0 0,1 1,0 1,0 0,10-2,-20 8,723-316,-691 304,69-28</inkml:trace>
  <inkml:trace contextRef="#ctx0" brushRef="#br0" timeOffset="4787.504">120 3015,'18'0,"0"-2,0 0,0-2,0 1,-1-2,0-1,0 0,0-1,-1 0,1-2,-2 0,0-1,0 0,5-6,-8 5,-2-1,1-1,-1 0,-1 0,0-1,-1-1,-1 1,0-1,-1 0,0-1,-1 1,-1-1,-1 0,0 0,-1 0,-1-1,0 1,-1 0,-1-1,-1 1,0 0,-3-12,5 27,0-1,0 1,0 0,0-1,0 1,0-1,-1 1,1-1,0 1,-1 0,1-1,-1 1,1 0,-1-1,0 1,1 0,-1 0,0-1,0 1,0 0,0 0,0 0,0 0,0 0,0 1,-1-1,1 0,0 0,0 1,-1-1,1 1,-1-1,1 1,0 0,-1-1,1 1,-1 0,1 0,-1 0,1 0,0 0,-1 0,1 0,-1 1,1-1,0 0,-1 1,1 0,-2 0,-3 5,-1 1,1 0,0 1,0-1,1 1,0 0,1 1,-1-1,2 1,-1 0,-1 8,-9 30,3 1,2 0,2 0,2 0,3 1,1 0,3-1,1 1,8 31,43 240,-27-188,-7 0,1 81,-31-29,-3-116</inkml:trace>
  <inkml:trace contextRef="#ctx0" brushRef="#br0" timeOffset="5035.008">0 3804,'16'-12,"14"-7,14-11,15-10,11-9,12-9,8-6,4-4,-13 10</inkml:trace>
  <inkml:trace contextRef="#ctx0" brushRef="#br0" timeOffset="5301.206">1324 2507,'-11'23,"-11"23,-9 22,-2 20,-2 18,6 16,8 12,12 8,14 1,16-6,17-13,16-18,13-23,-5-25</inkml:trace>
  <inkml:trace contextRef="#ctx0" brushRef="#br0" timeOffset="7470.318">1685 3617,'2'-54,"18"-42,5 1,35-88,-23 104,-35 79,-1-1,0 0,0 0,0 1,1-1,-1 0,0 1,1-1,-1 1,0 0,1 0,-1-1,0 1,1 0,-1 0,1 0,-1 0,0 0,1 1,-1-1,1 0,-1 1,0-1,1 1,-1-1,0 1,0 0,0-1,1 1,-1 0,0 0,0 0,0 0,0 0,0 0,0 0,-1 0,1 0,0 1,0-1,-1 0,1 0,-1 1,1-1,-1 0,0 1,1-1,-1 1,0 0,19 38,-1 1,-3 1,-1 0,-2 1,3 22,-11-48,0 1,-1 0,0 0,-2 0,0 0,-1 1,-1-1,0 0,-2 0,0 2,3-18,0-1,0 1,-1 0,1-1,0 1,-1 0,1-1,-1 1,1 0,-1-1,0 1,0-1,1 1,-1-1,0 0,0 1,-1-1,1 0,0 1,0-1,-1 0,1 0,0 0,-1 0,1-1,-1 1,1 0,-1-1,0 1,1-1,-1 1,0-1,1 0,-1 1,0-1,1 0,-1 0,0 0,1-1,-1 1,0 0,1-1,-1 1,0-1,1 1,-1-1,1 0,-1 1,1-1,-1 0,1 0,0 0,-1 0,1-1,0 1,-1 0,-5-11,0 1,1-1,0 0,1 0,0-1,1 1,0-1,1 0,1 0,0-1,0 1,2 0,-1-1,2 1,1-12,5-11,2 1,1 1,1 0,2 0,2 1,1 1,1 0,2 1,9-10,32-61,-17 23,-4-1,23-74,-42 78,-20 76,0-1,1 1,-1-1,0 0,0 1,1-1,-1 1,0-1,0 1,0-1,0 1,0-1,0 0,0 1,0-1,0 1,0-1,0 1,0-1,0 0,0 1,-1-1,1 1,0-1,0 1,-1-1,1 1,0-1,-1 1,1-1,0 1,-1 0,1-1,-1 1,1-1,-1 1,1 0,-1 0,1-1,-1 1,1 0,-1 0,1-1,-1 1,1 0,-1 0,0 0,1 0,-1 0,1 0,-1 0,0 0,1 0,-1 0,1 0,-26 22,19-6,0-1,1 1,1 0,1 1,0-1,1 1,1 0,0 0,1-1,1 1,1 0,1 6,3 59,4-1,3 0,3-1,4 0,8 12,-26-87,2 4,-1 0,1-1,0 1,1-1,0 1,1-1,-1 0,2-1,-1 1,1-1,0 1,-3-8,-1 1,0 0,0 0,0-1,1 1,-1-1,0 0,0 1,1-1,-1 0,0-1,0 1,1 0,-1-1,0 1,0-1,1 1,-1-1,0 0,0 0,0 0,0 0,0-1,0 1,-1 0,1-1,0 0,-1 1,1-1,-1 0,1 0,-1 1,0-1,0 0,0 0,0-1,0 1,0 0,-1 0,1 0,0 0,-1-1,0 1,0 0,14-33</inkml:trace>
  <inkml:trace contextRef="#ctx0" brushRef="#br0" timeOffset="7728.628">1779 2668,'22'13,"20"1,18-7,14-12,12-11,8-8,5-2,-1 3,-18 6</inkml:trace>
  <inkml:trace contextRef="#ctx0" brushRef="#br0" timeOffset="8702.277">2794 3189,'-57'-15,"50"12,1 0,-1 1,1-1,-1 1,0 0,0 1,0-1,0 1,0 1,0 0,0 0,0 0,0 0,0 1,0 1,0-1,1 1,-1 0,0 0,1 1,-1 0,1 0,0 1,-5 3,4 2,1 1,0 0,1 0,0 0,0 0,1 1,0 0,1 0,1 0,-1 0,2 0,0 0,0 1,1-1,0 0,1 1,0-1,1 0,1 3,-3-12,0 1,0-1,0 0,1 1,-1-1,1 1,0-1,0 0,-1 0,2 1,-1-1,0 0,0 0,1 0,-1 0,1 0,-1 0,1-1,0 1,0 0,0-1,0 0,0 1,0-1,0 0,0 0,1 0,-1 0,0 0,1-1,-1 1,0-1,1 0,-1 1,1-1,-1 0,1 0,-1-1,4-3,-1 0,0 0,0-1,0 1,0-1,-1-1,0 1,0 0,0-1,0 0,-1 0,0 0,-1-1,2-3,-1 2,94-268,-97 277,0-1,0 1,1-1,-1 0,0 0,1 1,-1-1,0 0,1 1,-1-1,0 0,1 0,-1 1,0-1,1 0,-1 0,1 0,-1 0,0 0,1 0,-1 1,1-1,-1 0,1 0,-1 0,0 0,1-1,-1 1,1 0,-1 0,0 0,1 0,-1 0,1 0,-1-1,0 1,1 0,-1 0,0-1,1 1,11 113,-11-86,1 0,1-1,1 1,2-1,0 0,2-1,7 16,-14-38,0 1,1 0,-1-1,1 1,0-1,0 1,0-1,0 0,0 0,1 0,0 0,-1 0,1-1,0 1,0-1,1 0,-1 1,0-2,1 1,-1 0,1-1,0 1,-1-1,1 0,0 0,0-1,0 1,-1-1,1 0,0 0,0 0,4-1,-3-1,0-1,0 0,0 0,-1 0,1-1,-1 1,1-1,-1 0,0-1,-1 1,1 0,-1-1,0 0,0 0,0 0,-1 0,2-4,27-96,-24 68,-1-1,-3 1,0-1,-4-36,1 70,-1 3,1 0,-1 0,1 0,0 0,0 1,-1-1,1 0,0 0,0 0,0 0,0 0,0 0,0 0,0 0,0 1,0-1,0 0,1 0,-1 0,0 0,1 0,-1 1,1-1,-1 0,0 0,1 1,0-1,-1 0,1 0,-1 1,1-1,0 1,0-1,-1 1,1-1,0 1,0-1,0 1,-1 0,1-1,0 1,0 0,0 0,98 35,-86-31,-1 0,1 0,-1 1,0 1,0 0,-1 0,0 1,0 1,0 0,-1 1,0-1,-1 2,0 0,0 0,-1 0,-1 1,0 0,0 1,3 9,-4 1,-1 2,-1-1,-1 0,-1 1,-2-1,-1 20,9 97,-8-138,0 1,0-1,0 1,1-1,-1 1,1-1,-1 1,1-1,0 0,0 0,0 1,0-1,0 0,1 0,-1 0,1 0,-1 0,1 0,0-1,0 1,0 0,0-1,0 1,0-1,0 0,0 0,0 0,1 0,-1 0,1 0,-1-1,0 1,1-1,7-2,0-1,0-1,-1 0,1 0,-1-1,0 0,0 0,-1-1,0 0,0-1,7-7,-5 6,2 1,-1-1,0 0,0-1,-1 0,0-1,-1 0,0 0,-1-1,0-1,0 1,-1-1,-1 0,0 0,-1-1,0 0,-1 0,0 0,-1-1,0 1,-1-1,-1 0,0-8,-3 8,0 0,-1 0,0 0,-1 0,-1 1,0-1,-1 1,0 0,-1 1,-5-8,11 18,1 1,-1 0,1-1,-1 1,0 0,0 0,0 0,1-1,-1 1,0 0,-1 0,1 0,0 1,0-1,0 0,0 0,-1 0,1 1,0-1,-1 1,1-1,-1 1,1 0,0-1,-1 1,1 0,-1 0,1 0,-1 0,1 0,-1 0,1 1,0-1,-1 0,1 1,-1-1,1 1,0-1,-1 1,1 0,0-1,0 1,0 0,-1 0,1 0,0 0,0 0,-6 12,0 1,1-1,1 1,0 0,1 1,1-1,0 1,0-1,2 1,0 6,-1-12,0 0,1 0,0 1,1-1,0 1,0-1,1 0,0 1,1-1,0 0,0 0,1 0,0 0,1-1,0 1,0-1,1 0,0 0,1 0,-1-1,1 0,1 0,-1 0,8 5,0-7,0-1,1 0,-1-1,1 0,0-1,0-1,0 0,0-1,0-1,0 0,-1-1,1-1,0 0,-1-1,0-1,1 0,-1 1,42-1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9:54.45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1 26,'0'21,"0"20,0 19,0 15,0 11,0 5,-2 0,-4-7,-2-7,0-14,1-16</inkml:trace>
  <inkml:trace contextRef="#ctx0" brushRef="#br0" timeOffset="336.864">432 0,'-65'65,"-39"38,-62 83,108-98,57-84,-1 0,1 0,-1 0,1 0,1 1,-1-1,0 0,1 0,0 1,0-1,0 0,1 0,-1 0,1 1,0-1,0 0,1 0,-1 0,1 0,0 0,0-1,0 1,1 0,9 10,1 0,1-1,0-1,0 0,1-1,1-1,0 0,0-2,1 1,0-2,1 0,-1-1,2-1,14 4,1-1,1-1,0-3,0 0,-1-3,4 0,-11-2</inkml:trace>
  <inkml:trace contextRef="#ctx0" brushRef="#br0" timeOffset="652.475">726 788,'13'-33,"-3"-2,0 1,-3-1,0-1,-3 1,0-17,1 75,-4 235,-4-150,14 13,-3-98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9:53.55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88 505,'-1'-1,"1"1,-1-1,0 0,0 1,0-1,1 0,-1 0,1 0,-1 0,1 0,-1 1,1-1,-1 0,1 0,0 0,-1 0,1 0,0-1,0 1,0 0,0 0,0 0,0 0,0 0,0 0,0 0,0 0,1 0,-1 0,0 0,1 0,-1 0,1 0,-1 0,1 0,0 0,-1-2,9-34,-2-1,-2 0,-2 0,-1 0,-1 0,-3 0,-1-1,-2 1,-5-20,9 53,0 1,0 0,-1-1,1 1,-1 0,0 0,0 0,0 0,-1 0,1 1,-1-1,0 1,0-1,0 1,0 0,-3-1,5 4,0 0,0 0,0 0,-1 0,1 0,0 0,0 1,0-1,-1 0,1 1,0-1,0 1,0 0,0-1,0 1,0 0,0-1,0 1,0 0,0 0,1 0,-1 0,0 0,0 0,1 0,-1 0,1 0,-1 0,1 0,-1 0,1 1,0-1,-1 0,1 0,0 0,0 1,0-1,0 0,0 0,0 0,0 1,1-1,-1 0,0 0,1 0,-1 1,1-1,-1 0,1 0,0 1,6 9,0 0,1 0,0 0,1-1,0 0,1 0,0-1,0-1,1 0,1 0,-6-3,6 6,2 0,0-1,0-1,0 0,1-1,1 0,-1-1,1-1,1 0,-1-2,1 0,1 0,-16-3,0-1,0 0,-1 1,1-1,0 0,0 0,0 0,0 0,-1 0,1-1,0 1,0-1,-1 1,1-1,0 1,0-1,-1 0,1 0,-1 0,1 0,-1 0,1 0,-1 0,0 0,1-1,-1 1,0-1,0 1,0-1,0 1,0-1,0 1,0-1,-1 0,1 0,-1 1,1-1,-1 0,0-1,0 3,-1 0,1-1,-1 1,1 0,-1 0,1 0,-1 0,0 0,1 0,-1 0,1 0,-1 1,1-1,-1 0,1 0,-1 0,1 1,-1-1,1 0,-1 0,1 1,-1-1,1 0,-1 1,1-1,0 1,-1-1,1 1,0-1,-1 0,1 1,0-1,0 1,-1-1,1 1,0 0,0-1,0 1,0-1,0 1,0-1,0 1,0-1,0 1,0 0,0-1,0 1,0-1,0 1,0-1,1 1,-1-1,0 1,1 0,-12 57,3 1,2 0,4 0,2 18,11 382,-26-346,14-108,0-1,-1 0,0 1,0-1,0 0,0 0,-1 0,1 0,-1-1,0 1,0-1,-1 1,1-1,-1 0,1 0,-1-1,0 1,0-1,0 0,0 0,-1 0,1-1,-1 1,-1-2,-1-1,0 0,0 0,0 0,0-1,1 1,-1-2,1 1,0-1,-1 0,1 0,0-1,1 0,-1 0,1 0,0-1,0 1,0-1,0-1,1 1,0-1,0 1,0-1,1 0,0-1,-18-29,1-1,2-1,2 0,1-2,1-5,6 21,6 18,1 5,0 0,0 0,1 0,-1-1,0 1,1 0,-1 0,1 0,0-1,-1 1,1 0,0 0,0-1,0 1,-1 0,2-1,-1 1,0 0,0 0,0-1,0 1,1 0,-1-1,1 1,-1 0,1 0,-1 0,1 0,0 0,0-1,-1 1,1 0,0 1,0-1,0 0,1-1,65-7,54-4,-57 3</inkml:trace>
  <inkml:trace contextRef="#ctx0" brushRef="#br0" timeOffset="404.01">743 919,'9'-29,"1"1,2 0,0 0,2 1,1 1,1 0,1 1,6-4,9 0,-31 69,-15 44,7-56,1-1,2 1,0 1,2-1,2 0,0 1,2-1,1 0,1 0,8 28,-2-32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9:49.41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94 787,'0'16,"2"14,1 11,0 6,2 1,-1-2,1-8,-2-9</inkml:trace>
  <inkml:trace contextRef="#ctx0" brushRef="#br0" timeOffset="3000.903">1 493,'47'7,"0"3,-1 1,0 2,14 8,-47-16,0 1,0 1,0 0,-1 0,0 1,0 1,-1 0,0 1,0 0,-1 0,-1 1,0 1,0-1,-1 1,-1 1,2 3,-2 3,-1 1,0 0,-1 0,-1 0,-1 1,-1 0,-1-1,-1 11,4 39,-4-69,-1 0,1 1,0-1,0 0,0 0,0 1,0-1,0 0,1 0,-1 1,0-1,1 0,-1 0,1 0,-1 1,1-1,-1 0,1 0,0 0,0 0,0 0,-1 0,1 0,0 0,0-1,0 1,0 0,0 0,1-1,-1 1,0-1,0 1,0-1,0 1,1-1,-1 0,0 0,0 0,1 1,-1-1,0 0,0 0,1-1,-1 1,0 0,1 0,-1-1,0 1,0-1,0 1,0-1,1 1,-1-1,11-6,-1-1,-1 0,0-1,0 0,0 0,-1-1,-1-1,1 1,-2-1,0 0,0-1,5-11,-4 6,-1-1,-1 1,0-1,-1 0,-1 0,-1-1,-5 32,-9 130,11-137,0-1,1 0,0 1,-1-1,2 0,-1 0,0 1,1-1,0 0,1 0,-1-1,1 1,-1 0,2-1,-1 0,0 1,1-1,0-1,0 1,0 0,0-1,0 0,1 0,-1 0,1-1,2 2,-1-3,-1 0,0 0,1 0,-1 0,0-1,1 0,-1 0,1 0,-1-1,0 0,1 0,-1 0,0-1,0 0,0 0,0 0,0 0,0-1,-1 0,1 0,-1 0,2-2,3-2,-1-1,1 0,-1 0,-1-1,0 0,0-1,-1 0,0 0,0 0,-1-1,2-8,0-1,-1 0,-1 0,-1-1,-1 1,-1-1,0-11,-7 76,1-17,2 1,0 0,2-1,3 27,-3-50,1-1,0 1,0-1,0 1,1-1,-1 0,1 0,0 0,-1 0,2 0,-1 0,0 0,0 0,1-1,0 1,-1-1,1 0,0 0,0 0,0 0,1 0,-1-1,0 0,0 1,1-1,-1 0,1-1,3 1,2 1,1-2,0 1,0-2,0 1,0-1,-1-1,1 1,0-2,-1 1,2-2,6-3,0-1,-1-1,0 0,0-2,-1 0,0 0,-1-1,0-1,-1 0,-1-1,0-1,-1 0,0 0,-1-1,-1 0,-1-1,0 0,-1 0,-1-1,0 0,-2 0,1-5,0 3,-1 4,-5 20,-12 82,4 0,3 1,5 40,3-14,5-2,5 1,12 41,-9-96,-13-63,-24-214,21 208,-9-60,3 0,3-1,4 1,7-63,23 44,-29 88,1 1,-1 0,1 0,-1 0,1 0,0 0,0 0,0 1,0-1,0 1,0-1,0 1,1 0,-1 0,0-1,1 2,-1-1,1 0,-1 0,1 1,-1 0,1-1,0 1,-1 0,1 0,-1 0,1 1,0-1,-1 1,1-1,-1 1,1 0,-1 0,2 1,5 2,0 1,0 0,0 1,-1 0,0 0,0 1,0 0,-1 1,0-1,0 1,-1 0,0 1,-1 0,0 0,0 0,1 5,-5-12,0 1,0 0,0 0,0 0,-1 0,0 0,1 0,-1-1,0 1,0 0,-1 0,1 0,0 0,-1 0,0 0,0 0,0-1,0 1,0 0,0-1,-1 1,1 0,-1-1,0 0,0 1,0-1,0 0,0 0,0 0,-1-1,1 1,-1 0,1-1,-1 1,-2 0,-6 3,0-1,0 0,-1 0,0-1,1-1,-1 0,0-1,-2 0,7 0,2 0,0-1,0 1,0-1,1 0,-1-1,0 1,0-1,0 0,1 0,-1 0,0 0,1-1,-3-1,7 2,-1 1,0-1,1 0,-1 1,1-1,-1 0,1 0,-1 0,1 1,-1-1,1 0,0 0,0 0,-1 0,1 0,0 0,0 0,0 0,0 0,0 0,0 1,0-1,0 0,0 0,1 0,-1 0,0 0,1 0,-1 0,0 0,1 1,-1-1,1 0,-1 0,1 1,0-1,-1 0,1 1,0-1,-1 0,1 1,0-1,0 1,0-1,38-28,57-28,-68 44,-1-2,-1-1,0-1,-1-1,-1-1,-1-1,-1-1,-1-1,18-24,-26 25,-2 0,0 0,-1-1,-1-1,-2 0,0 0,-1 0,-1-1,-2 0,0 0,-1 0,-2 0,0 0,-2 0,0 0,-4-11,-21-31,26 65,0-1,0 0,0 1,0-1,0 1,-1-1,1 1,-1-1,1 1,-1 0,1 0,-1 0,0 0,1 0,-1 0,0 1,0-1,0 0,1 1,-1-1,0 1,0 0,0 0,0 0,0 0,0 0,0 0,0 0,0 0,0 1,1-1,-1 1,-2 0,-3 5,-1 0,1 0,1 1,-1 0,1 0,0 1,1-1,0 1,0 0,1 1,0-1,0 1,1 0,0 0,-2 9,-6 12,2 1,1 0,1 1,2 0,1 0,1 0,2 0,1 1,2-1,1 0,2 0,1 0,1 0,11 27,-13-46,2 0,-1-1,2 1,0-2,0 1,1-1,0 0,1-1,0 0,1-1,0 0,2 0,-7-5,0 0,1 0,-1 0,1-1,0-1,0 1,0-1,0 0,1 0,-1-1,1 0,-1-1,0 1,1-1,-1-1,1 1,-1-1,1-1,-1 1,0-1,0-1,0 1,4-3,4-4,0-2,0 1,-1-2,-1 0,0 0,0-1,-2-1,1 0,-2-1,0 0,-1 0,0-1,-1 0,-1-1,-1 0,0 0,-1 0,-1-1,0 0,-1-9,-4 18,-6 30,5-11,-4 4,2 1,0 1,0-1,2 0,0 1,0 0,2-1,0 1,1 0,0-1,1 1,1-1,1 1,-3-13,1 1,-1-1,1 0,0 0,0 0,1-1,-1 1,1 0,-1-1,1 1,0-1,0 0,0 0,0 0,0-1,0 1,0-1,1 1,-1-1,1 0,-1 0,1-1,-1 1,1-1,-1 0,1 0,-1 0,1 0,-1 0,1-1,0 0,-1 0,2 0,8-3,0 0,-1 0,1-2,-1 1,-1-1,1-1,-1 0,6-6,-6 5,-1-1,0 0,-1-1,0 0,0 0,-1-1,0 0,-1-1,0 1,-1-1,-1-1,0 1,0-1,-1 0,2-13,-17 73,9-31,-1-4,1 0,1 0,0 1,0-1,1 0,1 0,0 0,1 1,0-1,1 0,2 7,-3-16,0 0,-1-1,1 1,0-1,0 1,0-1,1 0,-1 0,0 0,1 0,0 0,-1 0,1-1,0 1,0-1,0 0,0 0,0 0,0 0,0 0,0-1,0 0,0 1,1-1,-1 0,0 0,2-1,3 0,0 0,0-1,-1 0,1 0,0-1,-1 0,0 0,1-1,-1 0,2-2,9-9,0 0,-1-2,0 0,-2 0,0-2,-1 0,-1 0,0-2,2-7,-3 10,-12 18,0 0,0 1,0-1,0 0,0 0,0 0,0 1,0-1,0 0,0 0,0 0,0 0,0 1,0-1,0 0,1 0,-1 0,0 0,0 0,0 1,0-1,0 0,1 0,-1 0,0 0,0 0,0 0,0 0,1 0,-1 0,0 1,0-1,0 0,1 0,-1 0,0 0,0 0,0 0,1 0,-1 0,0 0,0-1,0 1,0 0,1 0,-1 0,0 0,0 0,0 0,1 0,-11 54,7-42,1-1,0 1,0 0,1-1,1 1,0 0,0 0,2 6,-1-16,-1 1,1-1,-1 0,1 1,0-1,0 0,0 0,1 0,-1 1,0-1,1 0,0-1,-1 1,1 0,0 0,0-1,0 1,0-1,0 0,0 1,0-1,0 0,1 0,-1 0,0-1,1 1,-1-1,0 1,1-1,-1 0,1 1,-1-1,1-1,82-17,-53 7,-1-2,-1-1,0-2,20-14,-38 20,-2-1,0 0,0 0,-1-1,0 0,-1-1,0 0,-1 0,5-14,0 3,13-29,-1-2,-4-1,-1 0,-4-1,-1-1,-4 0,-1-1,-4 0,-1-27,-11-2,6 87,1 1,0-1,0 1,0-1,0 0,-1 1,1-1,0 1,-1-1,1 1,0-1,-1 1,1-1,-1 1,1-1,-1 1,1 0,-1-1,1 1,-1 0,1-1,-1 1,1 0,-1 0,0-1,1 1,-1 0,1 0,-1 0,0 0,1 0,-1 0,1 0,-1 0,0 0,1 0,-1 0,0 0,1 1,-1-1,1 0,-1 0,1 1,-1-1,0 0,1 1,-1-1,1 0,0 1,-1-1,1 1,-1-1,1 1,-1-1,1 1,0-1,0 1,-1-1,1 1,0 0,0-1,-1 1,1 0,-10 15,1 0,0 0,1 1,1 0,0 1,1 0,-2 16,3-17,-18 61,4 1,4 1,3 1,4 0,3 0,4 19,1-77,2 0,0-1,2 1,0-1,2 0,0 0,2-1,0 1,5 6,-13-26,1 0,-1-1,1 1,-1-1,1 1,0-1,0 1,-1-1,1 1,0-1,0 0,1 1,-1-1,0 0,0 0,0 0,1 0,-1 0,1 0,-1 0,1-1,-1 1,1 0,-1-1,1 1,0-1,-1 0,1 1,0-1,-1 0,1 0,0 0,-1 0,1 0,0-1,-1 1,1 0,0-1,2-4,0 0,-1 0,0-1,0 1,0-1,0 0,-1 0,0 0,0 0,0 0,-1 0,0 0,0-1,-1 1,0-4,1-20,-2 1,0-1,-3 1,0-1,-2 1,-1 0,-1 1,-1 0,-2 0,-1 1,-1 0,-1 1,-1 1,-17-21,23 32,-2-1,0 2,0 0,-2 0,1 1,-1 1,-1 0,0 0,-11-4,24 14,0 0,0 0,-1 0,1 0,0 0,-1 1,1-1,-1 0,1 1,-1-1,1 1,-1 0,0 0,1-1,-1 1,1 0,-1 0,1 0,-1 1,0-1,1 0,-1 1,1-1,-1 1,1-1,-1 1,3 2,-1-1,1 0,1 1,-1-1,0 0,0 1,1-1,0 0,-1 0,1 0,0-1,0 1,0 0,0 0,0-1,0 0,0 1,3 0,-4-1,35 19,2-1,0-2,1-2,0-1,1-2,0-2,17 1,94 18,-141-18,-28 2,14-10,-8 2,1 1,1 1,-1 0,1 0,0 1,1 0,0 0,0 1,1 1,0-1,1 1,0 1,0-1,1 1,0 0,1 1,1-1,0 1,-3 10,7-20,0 0,0-1,0 1,0 0,0 0,1 0,-1-1,0 1,1 0,-1 0,1-1,0 1,-1 0,1-1,0 1,0-1,0 1,0-1,0 0,0 1,1-1,-1 0,0 0,1 0,-1 0,1 0,-1 0,1 0,0 0,-1 0,1-1,0 1,-1-1,1 1,0-1,0 0,-1 0,1 0,0 0,0 0,0 0,-1 0,2 0,77-18,-65 11,0-1,-1-1,1-1,-2 0,0 0,0-2,-1 1,10-13,-22 24,0 0,0 0,0-1,0 1,0 0,0-1,1 1,-1 0,0 0,0-1,0 1,1 0,-1 0,0-1,0 1,1 0,-1 0,0 0,0 0,1-1,-1 1,0 0,0 0,1 0,-1 0,0 0,1 0,-1 0,0 0,1 0,-1 0,0 0,1 0,-1 0,0 0,1 0,-1 0,0 0,0 0,1 0,-1 0,0 1,1-1,-1 0,0 0,0 0,1 1,-1-1,0 0,0 0,0 0,1 1,-1-1,0 0,0 0,0 1,0-1,1 0,-1 1,0-1,0 0,0 1,0-1,0 0,0 1,0-1,0 0,0 0,0 1,0 27,0-22,10 95,-9-98,-1-1,1 0,0 0,0 1,0-1,0 0,0 0,0 0,1 0,-1 0,1 0,-1-1,1 1,0 0,0-1,0 1,0-1,0 0,0 1,0-1,0 0,0 0,0 0,1-1,-1 1,0-1,1 1,-1-1,1 0,-1 0,0 0,1 0,-1 0,1 0,-1-1,0 1,1-1,-1 1,0-1,2-1,7-4,0-1,0-1,-1 0,0 0,0 0,-1-2,0 1,-1-1,0 0,-1-1,0 0,0 0,-1 0,-1-1,0 0,0 0,0-6,28-84,-4 0,-6-2,-3-1,2-79,-15 105,-13 84,-50 155,50-136,-15 45,4 0,3 1,3 1,3 0,3 1,3 15,1-76,2 1,-1 0,1-1,1 1,0 0,1-1,0 0,1 1,0-2,0 1,2 0,-1-1,1 0,1 0,-1 0,2-1,5 6,-11-14,0 1,1 0,-1-1,0 0,1 0,-1 0,1 0,0 0,-1 0,1 0,0-1,0 0,-1 1,1-1,0 0,0 0,-1-1,1 1,0 0,-1-1,1 0,0 1,-1-1,1 0,-1-1,1 1,-1 0,1-1,-1 1,0-1,0 0,0 0,0 0,0 0,0 0,0 0,-1 0,1 0,-1-1,1-2,17-30,-4-2</inkml:trace>
  <inkml:trace contextRef="#ctx0" brushRef="#br0" timeOffset="3245.615">3918 359,'-21'-5,"-13"-1,-8 1,1 0,6 2,10 3,16 2,20 0,23 1,26-2,31-1,26-7,-6-2</inkml:trace>
  <inkml:trace contextRef="#ctx0" brushRef="#br0" timeOffset="6700.924">4465 600,'-2'-2,"-1"-4,0-2,3-2,2-3,0 2</inkml:trace>
  <inkml:trace contextRef="#ctx0" brushRef="#br0" timeOffset="6949.327">4425 974,'2'0,"4"-2,2-6,0-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9:57.96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298,'4'9,"3"-22,3-14,-2-1,-1 0,-1-1,-1 0,-2 1,0-1,-3-28,0 56,-1-1,1 1,0 0,0 0,-1 0,1-1,0 1,0 0,0 0,0 0,1-1,-1 1,0 0,0 0,1 0,-1 0,1-1,-1 1,1 0,-1 0,1 0,0 0,-1 0,1 0,0 0,0 0,0 1,0-1,0 0,0 0,0 1,0-1,0 1,0-1,0 1,0-1,0 1,1 0,-1-1,0 1,0 0,0 0,1 0,-1 0,0 0,0 0,0 0,1 0,149 18,-144-18,-1 0,1 1,-1 0,1 0,-1 0,1 1,-1 0,0 0,0 0,0 1,0 0,0 0,-1 1,1 0,-1 0,0 0,0 0,0 1,-1 0,1 0,-1 0,0 0,-1 1,0 0,1-1,-2 1,1 1,0-1,1 25,0 0,-2 1,-1-1,-2 23,0-17,-5 481,6-517,-8 68,7-67,1 0,-1 0,0 0,0 0,0 0,0 0,0 0,0 0,-1 0,1 0,-1-1,1 1,-1 0,1-1,-1 1,0-1,0 0,0 0,0 0,0 0,0 0,0 0,0 0,0-1,0 1,-1-1,1 1,0-1,0 0,-10-2,1 0,-1-1,1 0,0-1,0 0,1-1,-1 0,1 0,0-1,0-1,1 0,0 0,0-1,1 0,-8-9,8 9,0 1,0-2,0 1,1-1,1-1,0 1,0-1,1 0,0 0,0 0,1-1,1 0,0 0,0 0,1 0,1 0,-1-11,3 17,1 0,-1 0,1 0,0 0,1 0,-1 1,1-1,0 1,0-1,0 1,1 0,0 0,-1 1,1-1,1 1,-1 0,0 0,1 0,0 0,4-1,103-35,-94 34,0 0,1 1,-1 1,1 1,-1 1,1 0,0 1,-1 1,1 1,0 1,-1 0,9 4,-22-4,-1-1,0 1,0 1,0-1,0 0,-1 1,1 0,-1 0,0 0,0 0,0 1,-1-1,0 1,0-1,0 1,0 0,-1 0,1 0,-1 0,-1 0,1 0,-1 0,1 0,-2 0,1 3,20 74,-18-79,-1-1,1 0,0 0,-1 0,1 0,0 0,0 0,0 0,0-1,1 1,-1-1,0 1,1-1,-1 0,1 0,-1 0,1 0,0-1,-1 1,1-1,0 1,-1-1,1 0,0 0,0 0,-1-1,1 1,0 0,-1-1,1 0,0 0,-1 0,1 0,-1 0,2-1,3-2,-1 1,0-1,-1 0,1 0,-1-1,1 0,-1 0,-1 0,1 0,-1-1,0 0,0 0,1-3,-2 4,0-1,0 0,-1 0,0 0,0 0,-1 0,0 0,0 0,0 0,-1-1,0 1,0 0,0 0,-1-1,0 1,0 0,-1 0,0 0,0 0,0 0,0 0,-1 1,0-1,-1 1,1 0,-1 0,0 0,0 0,0 1,-1-1,0 1,1 0,-2 1,1-1,0 1,-1 0,1 0,-1 1,0-1,0 1,0 1,0-1,0 1,0 1,1 0,-1 1,1-1,0 1,-1 1,1-1,0 1,-1 0,1 0,0 0,1 1,-1-1,0 1,1 0,-1 1,1-1,0 1,0 0,0 0,1 0,0 1,-1-1,2 1,-1-1,0 1,1 0,0 0,0 1,0-1,1 0,0 1,0 1,-5 27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49:58.83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4 0,'0'18,"0"18,0 13,0 13,0 9,0 7,0-2,0-2,0-7,0-10,0-10,2-13,3-13,2-9</inkml:trace>
  <inkml:trace contextRef="#ctx0" brushRef="#br0" timeOffset="338.126">331 54,'-3'16,"-15"8,-2 0,0-2,-1-1,-2 0,0-2,-1 0,-6 2,7-4,-6 4,18-15,1 2,-1-1,1 1,1 1,0 0,0 0,0 1,1 0,-1 4,8-11,1 1,-1-1,1 0,0 1,0-1,0 0,1 1,0-1,-1 0,1 1,0-1,0 0,1 0,-1 0,0 0,1 0,0 0,0 0,0-1,0 1,0-1,1 1,-1-1,1 0,-1 0,1 0,0 0,0 0,0-1,0 1,0-1,0 0,1 0,59 35,0-3,3-2,27 6,-74-29,1-1,-1-1,1-1,1-1,-1 0,7-1,-10-3</inkml:trace>
  <inkml:trace contextRef="#ctx0" brushRef="#br0" timeOffset="690.512">666 642,'0'4,"1"1,0-1,1 1,-1-1,1 1,-1-1,2 0,-1 0,0 0,1 0,-1 0,1-1,0 1,0-1,1 0,-1 0,1 0,0 0,-1 0,1-1,0 0,1 0,-1 0,0 0,0-1,1 1,-1-1,1 0,-1-1,1 1,0-1,-1 0,1 0,0 0,-1 0,1-1,-1 0,1 0,-1 0,1-1,-1 0,0 1,0-1,2-2,-2 2,1 0,-1-1,0 1,0-1,0 0,0-1,-1 1,1-1,-1 1,0-1,0 0,0 0,-1 0,1-1,-1 1,0-1,0 1,-1-1,1 0,-1 0,0 1,0-1,-1 0,1 0,-1 0,0 0,-1 0,1 0,-1 0,0 0,0 1,0-1,-1 0,0 1,0-1,0 1,0-1,-1 1,1 0,-1 0,0 0,-1 0,1 1,-1-1,0 1,-2-2,-2 2,1-1,0 1,-1 0,1 0,-1 1,0 0,0 0,0 1,0 0,0 0,0 1,0 0,0 1,0 0,0 0,0 0,0 1,0 1,1-1,-1 1,1 0,0 1,-1 0,-4 4,-20 11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0:01.57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0,'3'24,"1"-1,1 0,0-1,2 1,1-1,1 0,0-1,2 0,0-1,2 0,12 16,-22-32,1 1,0-1,0 1,0-1,1 0,0-1,-1 1,1-1,0 0,0 0,1-1,-1 1,1-1,-1-1,1 1,0-1,-1 1,1-2,0 1,0-1,0 0,0 0,0 0,-1-1,1 0,0 0,0 0,-1-1,1 0,-1 0,1-1,-1 1,0-1,0-1,5-5,0-2,-1 1,-1-2,0 1,0-1,-1 0,-1 0,0-1,-1 0,0 0,-1-1,0 1,-1-1,-1 0,1-7,-7 699,5-668,-1 0,-1 0,1 0,-2 0,1 0,-2 0,1 0,-1-1,0 1,-1-1,-1 0,1 0,-1 0,-5 5,8-12,-1 0,0 0,0-1,0 1,0-1,0 0,0 0,0 0,0 0,0-1,0 1,-1-1,1 0,0 0,0 0,-1 0,1 0,0-1,0 1,0-1,-1 0,1 0,0 0,0-1,0 1,1-1,-1 0,0 1,1-1,-1 0,1 0,-1-1,1 1,0-1,0 1,0-1,0 1,1-1,-1 0,1 0,-1 0,1 0,0 0,0-2,-7-12,1 1,1-1,1 0,0-1,1 1,1-1,0 0,2 0,0 0,1 0,1 0,0 0,0 12,0 1,0-1,0 1,0 0,1-1,0 1,0 0,1 0,-1 0,1 0,0 1,0-1,1 1,0 0,-1 0,1 0,0 0,1 1,-1-1,1 1,0 0,-1 1,1-1,0 1,1 0,-1 0,0 0,3 0,214-26,-167 2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0:02.73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0,'5'7,"3"2,1-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0:02.993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0,'0'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0:03.52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1,'0'2,"3"1,4 0,2-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0:40.25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0,'146'16,"422"-4,-414-12,780-1,-761 10,-144-2,-28-7,-1 0,0 0,1 0,-1 0,0 1,1-1,-1 0,0 0,1 0,-1 0,0 1,1-1,-1 0,0 0,0 0,1 1,-1-1,0 0,0 1,1-1,-1 0,0 0,0 1,0-1,0 0,0 1,1-1,-1 0,0 1,0-1,0 0,0 1,0-1,0 1,0-1,0 0,0 1,0-1,0 0,-1 1,1-1,0 0,0 1,0-1,0 0,0 1,-1-1,1 0,0 0,0 1,0-1,-1 0,1 0,0 1,-1-1,1 0,0 0,0 0,-1 1,1-1,0 0,-1 0,1 0,0 0,-1 0,1 0,-1 0,1 0,0 0,-1 0,-9 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4:19.67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28 913,'2'18,"4"15,2 14,2 7,3 5,-3 0,1-5,-2-7,-2-12</inkml:trace>
  <inkml:trace contextRef="#ctx0" brushRef="#br0" timeOffset="713.77">1 686,'32'-5,"1"2,0 1,0 2,0 2,0 0,0 2,-1 2,10 3,-27-5,-1-1,1 2,-1 0,-1 1,1 0,-1 1,0 0,0 1,-1 1,0 0,-1 0,0 1,0 1,-1 0,0 0,-1 1,-1 0,0 1,0 0,-1 0,-1 0,0 1,-1 2,5 30,-3 1,-1 0,-3 0,-2 0,-2 1,-1-1,-8 34,11-19,-1-62,1 1,-1 0,1-1,-1 1,1-1,-1 1,1-1,0 1,-1-1,1 1,-1-1,1 0,0 1,-1-1,1 0,0 0,0 1,-1-1,1 0,0 0,-1 0,1 0,0 0,0 0,-1 0,1 0,0 0,0 0,-1-1,1 1,0 0,-1 0,1-1,0 1,-1 0,1-1,0 1,-1-1,1 1,-1-1,1 1,-1-1,1 1,-1-1,1 0,-1 1,1-1,16-16,-1 0,-1-2,-1 1,0-2,-1 0,2-7,-3 9,54-86,-66 104,1-1,-1 0,0 1,1-1,-1 1,0-1,1 0,-1 1,1-1,-1 1,1-1,-1 1,1-1,0 1,-1 0,1-1,0 1,-1 0,1 0,-1-1,1 1,0 0,0 0,-1 0,1 0,0 0,-1-1,1 1,0 1,0-1,-1 0,1 0,0 0,-1 0,1 0,0 1,-1-1,1 0,0 1,-1-1,1 0,-1 1,1-1,-1 1,1-1,-1 1,1 0,15 33,-13-27,5 17,2 0,1 0,1-1,0-1,11 13,-18-28,0 0,1 0,0-1,1 1,-1-1,1-1,0 1,0-1,1 0,0-1,-1 0,2 0,-1-1,0 0,1 0,-1-1,1 0,1 0,-5-2,1 0,0 0,0 0,-1-1,1 0,0 0,-1-1,1 1,-1-1,0 0,1-1,-1 1,0-1,0 0,-1 0,1-1,0 1,-1-1,0 0,0-1,0 1,-1 0,1-1,-1 0,2-4,5-9,-1 0,0 0,-1-1,-1-1,-1 1,2-15,9-68,-5 0,-4-1,-4 0,-9-79,-11-244,19 909,-2-393,4-1,3 1,4-1,5 0,6 11,28 10,-49-106,1 0,0 0,0 0,0 0,0-1,1 1,-1-1,1 0,0 0,0 0,0 0,0-1,1 0,-1 0,1 0,-1 0,1-1,0 1,0-1,-1-1,1 1,4 0,13-5</inkml:trace>
  <inkml:trace contextRef="#ctx0" brushRef="#br0" timeOffset="971.086">897 672,'-16'10,"-7"6,-1 4,5 0,12 0,19-5,20-6,24-12,22-12,21-10,12-6,4 0,-16 6</inkml:trace>
  <inkml:trace contextRef="#ctx0" brushRef="#br0" timeOffset="1449.19">1685 1421,'15'-39,"-3"-1,-1 0,-1 0,-3-1,-1-1,-2 1,-2-1,-3-29,-14-38,26 115,0-1,0-1,1 1,0-2,0 1,0-2,0 1,0-2,10 1,-13-2,0 0,0 0,0 2,0-1,0 1,-1 0,1 0,-1 1,1 1,-1-1,0 1,0 1,-1-1,1 1,-1 1,0-1,0 1,-1 0,2 3,0 7,-1 1,-1-1,-1 1,0 1,-1-1,-1 1,-1-1,0 1,-2 0,0 0,0 0,-2-1,0 1,-1 0,-1-1,1 7,2-11,-1-11,1 1,1-1,-1 1,0 0,1 0,-1-1,1 1,0 0,0 0,0 0,0-1,0 1,1 0,-1 0,1-1,0 1,0 0,0-1,0 1,0-1,1 1,-1-1,1 1,-1-1,1 0,0 0,0 0,0 0,0 0,0 0,1-1,-1 1,2 0,10 1,0-1,1-1,-1 0,0-1,1 0,-1-1,0-1,0 0,1-1,-2-1,11-4,1 3,-1-2,1-1,-2-1,1-2,-1 0,-1-1,0-1,-1-1,0-1,-2-1,8-7,-8 0</inkml:trace>
  <inkml:trace contextRef="#ctx0" brushRef="#br0" timeOffset="1732.438">2621 138,'0'-26,"8"-68,-7 93,-1 0,1 0,-1 0,1 0,0 0,-1 0,1 0,0 0,0 0,0 0,0 1,-1-1,1 0,0 1,0-1,0 0,1 1,-1-1,0 1,0 0,0-1,0 1,0 0,0 0,1 0,-1 0,0 0,0 0,0 0,0 0,1 0,-1 0,0 1,0-1,0 1,0-1,0 0,0 1,0 0,0-1,0 1,0 0,0-1,0 1,0 0,0 0,-1 0,1 0,0 0,-1 0,1 0,-1 0,1 0,21 21,-1 0,-1 2,0 1,-2 0,9 19,-20-33,40 63,-4 2,-3 1,-3 3,-4 1,10 44,-28-73,-2 1,-2 1,-3 0,-2 0,-3 1,-2-1,-2 1,-2 0,-7 25,-1-26,-2-1,-2 0,-10 20,-90 178,-17-17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0:40.84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9,'0'-5,"0"1,0 6,3 9,2 7,1 1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0:41.09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6 20,'2'0,"1"-3,-7-4,-2-2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0:38.80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59 121,'-5'-1,"0"0,0 0,0 1,0-1,0 1,0 0,0 1,0-1,0 1,1 0,-1 0,0 1,0-1,1 1,-1 0,0 0,1 1,0-1,0 1,0 0,0 0,0 1,-3 2,-5 7,1 0,1 0,0 1,0 0,1 1,-2 6,0-1,1 1,0 0,2 0,0 1,2 0,0 0,2 1,0 0,2-1,0 1,1 0,2 0,0 0,5 23,-4-40,-1 0,1 0,0 0,1 0,0 0,0-1,0 1,0-1,1 0,0 0,0 0,0 0,1-1,0 0,0 0,0 0,0 0,0-1,1 0,-1 0,1 0,0-1,0 0,0 0,0 0,0-1,1 0,-1 0,0-1,1 0,-1 0,0 0,1-1,-1 0,5-1,-2-1,0 0,1-1,-2 0,1 0,0-1,-1 0,0-1,0 0,-1 0,1-1,-1 1,-1-2,1 1,-1-1,-1 0,1 0,1-4,3-8,1-1,-2 0,-1 0,-1-1,0 0,2-22,-5 22,0 0,-2-1,-1 1,-1 0,0-1,-2 1,0 0,-2-1,-1 1,0 1,-1-1,-2 1,0 0,-1 0,8 18,0 0,-1 0,1 1,0-1,-1 0,0 0,1 1,-1-1,0 1,-1-1,1 1,0 0,-1 0,1 0,-1 0,1 0,-1 0,0 1,0 0,0-1,0 1,0 0,0 0,0 1,0-1,0 1,0-1,-1 1,1 0,0 0,0 0,0 1,-1-1,1 1,0 0,0 0,0 0,-4 4,0 0,1 0,0 0,0 1,1 0,0 0,0 1,0-1,1 1,-1 0,2 0,-1 1,1 0,-7 16,1 0,1 1,1 0,1 0,2 1,0-1,2 1,1 10,1 35</inkml:trace>
  <inkml:trace contextRef="#ctx0" brushRef="#br0" timeOffset="459.325">647 1,'-14'542,"14"-457,3-16,-3-69,0 0,0 1,0-1,0 0,0 0,0 1,0-1,0 0,0 1,0-1,0 0,0 1,0-1,0 0,0 0,0 1,0-1,0 0,0 1,0-1,1 0,-1 0,0 1,0-1,0 0,1 0,-1 0,0 1,0-1,0 0,1 0,-1 0,0 0,0 1,1-1,-1 0,0 0,1 0,-1 0,0 0,0 0,1 0,-1 0,0 0,1 0,-1 0,0 0,1 0,-1 0,0 0,0 0,1 0,-1 0,0 0,1 0,-1-1,0 1,0 0,1 0,-1 0,0 0,0-1,0 1,1 0,-1 0,13-19,-11 16,30-57,-21 38,0 0,2 1,0 1,1 0,1 1,10-10,-24 27,0 1,1-1,-1 1,0-1,1 1,-1-1,1 1,-1 0,1-1,-1 1,1 0,0 0,0 0,0 1,-1-1,1 0,0 1,0-1,0 1,0-1,0 1,0 0,0 0,0 0,0 0,0 0,0 1,0-1,0 1,0-1,0 1,0 0,0-1,-1 1,1 0,0 0,0 0,-1 1,1-1,-1 0,1 1,-1-1,0 0,1 1,-1 0,4 7,-1 1,0 0,0 0,-1 0,-1 0,1 1,-2-1,1 1,-2-1,1 1,-1 0,-1-1,0 1,0-1,-2 3,1-6,-1 1,0-1,0 0,-1 1,0-2,0 1,0 0,-1-1,0 0,0 0,-1 0,0-1,0 1,0-2,-1 1,1-1,-1 0,-5 2,-2 2,-1-2,0 0,0 0,-1-2,1 0,-1-1,0 0,-12 0,-5-5,33 2,-1 0,0 0,1 0,-1 0,1-1,-1 1,1 0,-1 0,1 0,-1 0,1-1,-1 1,1 0,-1 0,1-1,-1 1,1 0,0-1,-1 1,1 0,0-1,-1 1,1-1,0 1,-1-1,1 1,0-1,0 1,-1-1,1 1,0-1,0 1,0-1,0 1,0-1,0 1,0-1,0 1,0-1,0 0,0 1,0-1,0 1,0-1,1 1,-1-1,0 1,0-1,0 1,1-1,-1 1,0 0,1-1,11-14</inkml:trace>
  <inkml:trace contextRef="#ctx0" brushRef="#br0" timeOffset="803.597">1369 402,'-12'-2,"1"1,0 0,0 0,-1 1,1 1,0 0,-1 0,1 1,0 1,0 0,0 0,1 1,-1 1,1 0,0 0,0 1,1 0,0 0,0 1,0 0,1 1,0 0,0 1,-5 7,11-13,0 0,0 0,0 1,1-1,0 1,-1-1,1 1,0-1,1 1,-1 0,1-1,-1 1,1 0,0 0,1-1,-1 1,1 0,-1-1,1 1,0 0,0-1,1 1,-1-1,1 0,0 1,0-1,0 0,0 0,0 0,1 0,-1-1,1 1,0 0,0-1,1 1,14 9,0-2,1 0,0-1,1-1,-1-1,1 0,1-2,12 2,101 36,-132-42,1-1,-1 1,0-1,0 1,1 0,-1 0,0 0,0 1,0-1,0 0,0 1,-1-1,1 1,0 0,-1-1,1 1,-1 0,1 0,-1 0,0 0,0 0,0 0,0 1,0-1,-1 0,1 0,-1 1,1-1,-1 0,0 1,0-1,0 1,0-1,0 0,0 1,-1-1,1 0,-1 1,0-1,0 0,0 0,0 2,-7 5,0 0,0-1,0 0,-1-1,0 1,-1-1,1-1,-1 0,-1-1,1 0,-4 1,8-3,-138 57,73-37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0:58.47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61 879,'18'-180,"-17"162,3-14,-1-1,-3 1,0 0,-2-1,-1 1,-7-25,10 55,0 1,0-1,0 0,0 1,0-1,0 0,-1 1,1-1,0 0,-1 1,0-1,1 1,-1-1,0 1,0-1,0 1,0-1,0 1,0 0,0 0,0-1,-1 1,1 0,0 0,-1 0,1 0,-1 1,1-1,-1 0,0 1,1-1,-1 1,1-1,-1 1,0 0,1 0,-1-1,0 1,0 1,1-1,-1 0,0 0,1 0,-1 1,0 0,0 0,1 1,-1-1,0 1,1-1,0 1,-1-1,1 1,0 0,0 0,0 0,0-1,0 1,0 0,1 0,-1 0,0 0,1 1,0-1,0 0,-1 0,1 0,0 0,1 0,-1 0,0 0,1 0,-1 0,1 1,-1-2,1 1,0 0,0 0,0 0,0 0,0 0,0-1,1 1,-1 0,1-1,-1 1,1-1,-1 0,1 1,1-1,10 4,0 0,1-1,-1-1,1 0,0-1,0 0,0-1,0-1,11-1,-5 1,-6 0,110 13,-119-12,0 0,0 1,0 0,0 0,-1 0,1 1,-1-1,0 1,0 0,0 0,0 1,0-1,0 1,-1 0,0 0,0 0,0 0,0 1,-1-1,0 1,1-1,0 5,0 5,-1 0,0 1,-1-1,0 0,-1 1,-1-1,0 0,-3 9,0 70,4-90,0 0,1 0,-1 0,1-1,0 1,0 0,0 0,0 0,1-1,-1 1,1 0,0-1,-1 0,1 1,0-1,0 0,1 0,-1 0,0 0,1 0,-1-1,1 1,0-1,-1 1,1-1,0 0,0 0,0 0,0-1,0 1,0-1,0 0,0 1,0-1,0-1,0 1,0 0,0-1,0 1,0-1,-1 0,1 0,2-1,7-2,0 0,0-1,-1-1,0 0,0 0,-1-1,1-1,-1 1,-1-2,0 1,0-1,0-1,-1 1,-1-2,0 1,0-1,-1 0,0 0,-1 0,0-1,-1 0,-1 0,1 0,-2-1,0 1,0-1,-1-9,-19-39,18 60,-1-1,1 1,-1 0,0 0,1 0,-1 0,0 0,0 0,0 0,0 0,0 0,0 1,0-1,0 0,0 0,0 1,0-1,0 1,0-1,-1 1,1 0,0-1,0 1,0 0,-1 0,1 0,0 0,-1 0,1 0,0 0,0 0,-1 0,1 1,0-1,0 0,0 1,-1-1,1 1,0 0,0-1,0 1,0 0,0-1,0 1,0 0,0 0,0 0,1 0,-8 9,2-1,-1 2,2-1,-1 0,1 1,1 0,0 0,1 1,0-1,0 1,1 0,1-1,0 1,1 6,-1-8,0-1,1 0,0 1,0-1,1 0,0 1,1-1,0 0,1 0,0 0,0-1,1 1,0-1,0 1,1-1,0-1,1 1,-1-1,1 0,1 0,-1 0,1-1,1 0,-1 0,1-1,0 0,0-1,0 1,8 1,48 9,-2-10</inkml:trace>
  <inkml:trace contextRef="#ctx0" brushRef="#br0" timeOffset="1770.269">1210 505,'-14'3,"0"1,1 1,0 0,-1 1,2 0,-1 1,1 0,0 1,1 1,-1-1,-7 10,10-10,1 1,0-1,1 2,0-1,0 1,1 0,0 0,1 1,-1 2,4-9,1 1,-1-1,1 0,0 0,0 1,1-1,-1 0,1 1,0-1,0 0,1 1,-1-1,1 0,0 1,0-1,0 0,1 0,-1 0,1 0,0 0,0 0,1 0,-1-1,1 1,0-1,1 1,6 4,0-1,1 0,-1-1,2 0,-1-1,1 0,0-1,0 0,0-1,0 0,0-1,1 0,-1-1,12 0,14 1,0-2,0-1,0-2,-1-1,1-2,-1-2,0-1,-1-2,0-2,21-10,-49 20,0 0,0-1,0 0,0 0,-1-1,0 0,0 0,0 0,-1-1,1 0,-1 0,-1-1,1 0,-1 0,0 0,-1 0,0-1,3-7,-7 14,1 0,-1 0,0 0,0 0,0 0,0 0,0 0,0 0,0-1,0 1,0 0,0 0,-1 0,1 0,-1 0,1 0,0 0,-1 0,0 0,1 0,-1 0,1 1,-1-1,0 0,0 0,0 0,1 1,-1-1,0 0,0 1,0-1,0 1,0-1,0 1,0 0,0-1,0 1,0 0,0 0,-1-1,1 1,0 0,0 0,0 0,-46 16,43-12,1-1,-1 1,1 0,0 0,0 0,1 0,-1 1,1-1,0 1,0-1,0 1,1 0,-1 0,1-1,0 1,1 0,-1 0,1 0,0 0,0 0,1 0,0 0,-1 0,2 0,-1 0,0 0,1-1,0 1,0 0,0-1,1 0,0 0,0 1,0-1,0-1,0 1,1 0,1 0,4 3,1 0,0-1,1 0,-1-1,1 0,0-1,0 0,1-1,-1 0,1 0,0-1,-1-1,1 0,0-1,8-1,-13 1,-1 0,0-1,0 0,1 0,-1 0,0-1,0 0,0 0,0-1,-1 0,1 0,-1 0,1 0,-1-1,0 0,-1 0,1 0,-1-1,1 0,-1 0,-1 0,1 0,-1 0,0-1,0 0,0 1,-1-1,0 0,1-6,-1 3,-1 0,0 0,-1-1,0 1,-1 0,0 0,0 0,-1 0,0 0,0 0,-1 1,0-1,-1 1,0-1,0 1,-1 1,0-1,0 0,-1 1,0 0,0 1,-1-1,0 1,0 0,0 1,-1 0,0 0,0 1,0-1,0 2,-1-1,1 1,-1 1,-3-1,10 2,-1 1,1 0,0-1,-1 1,1 0,0 1,-1-1,1 0,0 1,-1-1,1 1,0 0,-1-1,1 1,0 0,0 1,0-1,0 0,0 1,0-1,0 1,1-1,-2 2,3-2,0 0,1 0,-1-1,0 1,0 0,1 0,-1 0,1 0,-1 0,0 0,1-1,0 1,-1 0,1 0,-1-1,1 1,0-1,-1 1,1 0,0-1,0 1,0-1,-1 1,1-1,0 0,0 1,0-1,0 0,0 0,0 0,0 1,0-1,17 4,0-1,0 0,0-1,0-1,0-1,0-1,3 0,22 0,-12 0,1 2,-2 1,1 1,0 2,15 5,-38-8,0 0,0 1,0 0,0 1,0-1,-1 1,1 1,-1-1,0 1,-1 1,1-1,-1 1,0 0,0 1,-1-1,0 1,0 0,-1 0,0 1,0-1,0 1,0 3,2 13,-6-19,1-1,0 1,0-1,0 1,1-1,-1 1,1-1,0 0,0 0,0 0,1 0,0 0,-1 0,1-1,1 1,0 0,0-4,-1 0,1 0,-1-1,1 1,-1-1,0 0,1 0,-1 0,0-1,0 1,0-1,0 1,0-1,0 0,0-1,0 1,-1 0,1-1,-1 1,0-1,0 0,0 0,0 0,0 0,-1 0,1 0,-1 0,0 0,1-3,32-111,-25 78,-9 39,0 0,0 0,1 0,-1 0,0 0,0 0,1 0,-1 0,0 0,1 0,-1 0,0 0,0 0,1 0,-1 0,0 0,1 0,-1 0,0 0,0 0,1 0,-1-1,0 1,0 0,0 0,1 0,-1 0,0-1,0 1,0 0,1 0,-1-1,0 1,0 0,0 0,0-1,0 1,0 0,1 0,-1-1,0 1,0 0,0-1,0 1,0 0,0 0,0-1,0 1,5 29,-4-23,0-4,28 110,-28-108,1-1,-1 1,1 0,0-1,0 1,0-1,1 0,-1 1,1-1,0 0,0-1,0 1,0 0,0-1,0 0,1 0,-1 0,1 0,0 0,-1-1,1 1,0-1,0 0,0-1,0 1,0 0,1-1,3-2,-1 0,0-1,0 0,0 0,0-1,0 1,-1-2,1 1,-1-1,0 0,-1 0,1 0,-1-1,0 0,0 0,-1 0,0 0,0-1,0 0,-1 0,0 0,-1 0,3-7,12-76,-18 90,1 1,0-1,-1 0,1 0,0 1,-1-1,1 0,0 0,-1 1,1-1,0 0,-1 0,1 0,-1 1,1-1,0 0,-1 0,1 0,-1 0,1 0,0 0,-1 0,1 0,-1 0,1 0,-1 0,1 0,0-1,-1 1,1 0,-1 0,1 0,0 0,-1-1,1 1,0 0,-1 0,1-1,0 1,-1 0,1-1,0 1,0 0,-1-1,1 1,0 0,0-1,0 1,0-1,-1 1,1 0,0-1,0 1,0-1,0 1,0-1,0 1,0 0,0-1,0 1,0-1,0 1,0 0,1-1,-1 1,0-1,0 1,0-1,-17 29,15-24,0 1,0-1,0 0,1 1,0-1,0 1,0-1,0 1,1 0,0-1,0 1,0-1,0 1,1 0,0-1,0 1,0-1,0 1,1-1,0 0,0 1,0-1,0 0,1 0,-1-1,1 1,0 0,0-1,0 0,1 0,-1 0,3 1,10 4,2-2,-1 0,1-1,-1-1,1 0,0-2,1 0,-1-1,0 0,18-3,-5 2,0-2,-1-1,1-1,-1-1,0-2,-1-1,1-2,-27 10,1-1,-1 0,1 0,-1 0,0 0,0 0,0-1,0 1,0-1,0 0,0 0,0 0,-1 0,1-1,-1 1,0-1,1 1,-1-1,0 0,-1 0,1 0,0 0,-1 0,0 0,1-1,-1 1,-1 0,1-1,0 1,-1 0,0-1,0 1,0-1,0 1,0-1,-1 1,1 0,-1-1,0 1,0 0,-1-2,-4-3,1 0,-2 0,1 1,-1-1,0 2,-1-1,1 1,-1 0,-1 1,1 0,-1 0,0 1,0 0,0 0,0 1,-1 1,1-1,-1 1,-4 0,10 3,0-1,1 1,-1 0,0 0,1 0,-1 0,1 1,0-1,-1 1,1 0,0 0,0 0,0 0,0 1,0-1,1 1,-1 0,1 0,-1 0,1 0,0 0,0 0,1 0,-1 1,1-1,-1 4,-2 2,1 0,0 0,1 0,0 1,1-1,0 1,0-1,1 1,0-1,1 2,0-4,1 0,0 0,0 0,1 0,0-1,0 1,0-1,1 1,0-1,0 0,1-1,0 1,0-1,0 0,0 0,1 0,0-1,0 0,0 0,0-1,1 1,-1-1,1-1,0 1,0-1,2 0,-3 0,0-1,0 1,1-2,-1 1,0 0,0-1,0 0,1-1,-1 1,0-1,0 0,0-1,0 0,0 0,0 0,0 0,-1-1,1 0,-1 0,0-1,0 1,0-1,0 0,-1-1,1 1,-1-1,0 0,0 0,-1 0,3-4,-2 0,-1-1,1 1,-1-1,-1 0,0 0,0 0,-1 0,0 0,-1 0,0 0,-1 0,0 0,0-1,-1 2,0-1,-1 0,0 0,-1 1,0-1,-2-1,6 10,0 1,0-1,0 1,0-1,0 0,-1 1,1-1,0 1,0-1,-1 1,1-1,0 1,-1-1,1 1,-1-1,1 1,0 0,-1-1,1 1,-1 0,1-1,-1 1,1 0,-1-1,1 1,-1 0,0 0,1 0,-1 0,1-1,-1 1,0 0,1 0,-1 0,1 0,-1 0,1 0,-1 1,0-1,1 0,-1 0,1 0,-1 0,1 1,-1-1,1 0,-1 1,1-1,-1 0,1 1,-1-1,1 1,-1-1,1 0,0 1,-1-1,1 1,0-1,-1 1,1 0,0-1,0 1,-12 39,11-32,0 1,1 0,1-1,-1 1,1 0,0-1,1 1,0-1,1 0,0 1,0-1,0 0,1-1,0 1,1-1,0 1,0-1,0-1,1 1,0-1,0 0,1 0,0-1,0 0,0 0,0 0,1-1,0 0,0-1,0 0,0 0,0 0,1-1,0-1,0 2,-1-1,0-1,1 1,0-1,-1-1,1 0,0 0,-1 0,1-1,-1-1,1 1,-1-2,1 1,-1-1,0 0,0 0,0-1,-1-1,1 1,-1-1,0 0,0 0,-1-1,0 0,0-1,0 1,-1-1,0 0,0 0,0 0,-1-2,0-5,-1 1,-1 0,0-1,-1 0,0 1,-1-1,-1 0,0 0,-1 1,0-1,-1 1,-1 0,0 0,-2-4,-3-3,9 20,-1 0,1 0,0 0,-1 0,1 0,-1 0,1 0,-1 0,1 0,0 0,-1 0,1 0,-1 0,1 0,-1 1,1-1,0 0,-1 0,1 0,0 1,-1-1,1 0,0 1,-1-1,1 0,0 0,-1 1,1-1,0 1,0-1,0 0,-1 1,1-1,0 0,0 1,0-1,0 1,0-1,0 1,0-1,-1 0,1 1,1-1,-1 1,0-1,0 1,0-1,0 0,0 1,0-1,0 1,0-1,1 1,-4 21,2 1,0 0,1 0,2-1,0 1,1 0,1-1,2 0,5 16,-10-35,-1 0,1 1,0-1,0 0,0 0,0 0,0 0,1 0,0-1,-1 1,1 0,0-1,0 1,1-1,-1 0,0 1,1-1,-1 0,1-1,0 1,0 0,0-1,-1 1,1-1,1 0,-1 0,0 0,0-1,0 1,0-1,1 1,-1-1,0 0,0-1,2 1,5-5,-1 0,0-1,0 0,0-1,-1 1,0-2,-1 1,1-1,-1 0,-1-1,1 0,-2 0,2-2,4-7,0 0,-1-1,-2 0,0 0,0 0,-2-1,-1-1,0 1,-2-1,1-8,-15 51,9-15,-1 1,1-1,1 1,-1-1,1 1,1 0,-1 0,2-1,-1 1,1 0,0 0,0-1,1 1,0-1,0 1,1-1,0 0,0 0,1 0,0 0,0-1,0 1,1-1,0 0,0 0,1-1,1 2,4-1,1 0,-1-1,1-1,0 0,0 0,1-1,-1-1,1 0,-1 0,1-2,-1 1,1-2,1 0,161-28,-121 16</inkml:trace>
  <inkml:trace contextRef="#ctx0" brushRef="#br0" timeOffset="2505.304">4525 625,'-6'-10,"-2"0,0 0,0 1,0 0,-1 0,-1 1,1 0,-1 1,-1 0,1 0,-1 1,0 1,-1 0,1 0,-1 1,0 1,0 0,0 1,0 0,-3 0,10 2,0 1,0 0,0-1,0 2,0-1,0 0,0 1,1 0,-1 0,1 1,-1-1,1 1,0 0,0 0,0 0,0 1,1-1,-1 1,1 0,0 0,0 0,0 0,1 1,0-1,0 1,0 0,0-1,0 1,1 0,0 0,0 1,-1 1,1 0,0 0,1 0,-1 0,1 1,1-1,-1 0,1 0,0 0,1 0,0 0,0 0,0 0,1 0,0-1,0 1,1-1,0 0,0 0,0 0,5 4,1-3,0 0,1 0,0-1,0-1,0 0,0 0,1-2,0 1,0-1,0-1,0 0,0 0,0-1,0-1,1 0,-1-1,0 0,0-1,0-1,0 1,0-2,0 0,-1 0,0-1,0 0,0-1,0-1,-1 1,0-2,0 1,-1-1,0-1,-1 1,0-2,0 1,5-9,-5 2,-1 1,-1-2,0 1,-1-1,-1 1,0-1,-1 0,-1-1,-1 1,0 0,-2-1,0-2,-34-209,32 217,-49-188,42 184,3 22,0 31,1 27,2 0,3 1,3-1,7 35,-6-78,1 0,1 0,0-1,2 0,0 0,2-1,0 1,5 5,-11-18,2 0,-1-1,1 0,0 0,0 0,1 0,0-1,0 0,0 0,0 0,1-1,0 0,0-1,0 1,0-1,1-1,-1 1,1-1,-1 0,1-1,0 0,0 0,6-1,1-1,-1-2,1 0,0 0,-1-1,1-1,-1 0,-1-1,8-5,-21 11,1-1,0 0,0 1,0-1,0 1,0-1,-1 1,1-1,0 1,0 0,0 0,0-1,0 1,0 0,0 0,0 0,0 0,1 0,-1 0,0 0,0 0,0 0,0 1,0-1,0 0,-1 1,1-1,0 1,0-1,0 1,0-1,0 1,0 0,-1-1,1 1,0 0,-1 0,1-1,0 1,-1 0,1 0,-1 0,1 0,-1 0,0 0,1 0,-1 0,0 0,0 0,1 0,-1 0,0 0,0 0,0 0,0 0,-1 0,1 0,0 0,0 3,-1 0,1 0,1 0,-1 1,0-2,1 1,0 0,0 0,0 0,1 0,-1 0,1-1,0 1,0-1,0 1,0-1,1 0,-1 0,1 0,0 0,0 0,0-1,0 1,0-1,1 0,0 1,5 1,0-1,0 0,1-1,-1 0,0-1,1 0,-1 0,1-1,0 0,-1 0,1-1,-1-1,1 1,-1-2,0 1,0-1,0-1,4-1,-7 2,1 0,-1-1,0 1,0-1,-1 0,1-1,-1 1,0-1,0 0,-1 0,1-1,-1 1,0-1,-1 0,0 0,1 0,-2-1,1 1,-1-1,0 0,0 1,-1-1,0 0,0 0,-1-3,1 4,-1 0,0 1,0-1,0 1,-1-1,0 1,0-1,-1 1,1-1,-1 1,0 0,0 0,-1 0,0 0,0 0,0 1,0-1,-1 1,0 0,1 0,-2 0,1 0,0 1,-1 0,1-1,-1 2,0-1,0 1,0-1,-1 1,1 1,0-1,-1 1,1 0,-1 0,1 1,-1-1,1 1,-3 1,-2 2,1 1,-1 0,0 1,1 0,0 0,1 1,-1 0,1 1,0 0,0 0,1 0,0 1,1 1,-1-1,2 1,-1 0,1 0,0 0,1 1,0 0,1 0,0 0,1 0,0 0,0 1,1-1,0 5,1-11,0 1,0 0,0 0,1 0,0-1,0 1,0 0,1-1,-1 1,1-1,0 1,0-1,1 0,-1 0,1 0,0 0,0-1,0 1,1-1,-1 1,1-1,0 0,0-1,0 1,0-1,0 1,1-1,-1 0,0-1,1 1,0-1,-1 0,5 0,39 4,-2-7</inkml:trace>
  <inkml:trace contextRef="#ctx0" brushRef="#br0" timeOffset="2752.644">5421 184,'-18'2,"-11"5,-2 7,1 7,7 7,6 5,7 7,4-4</inkml:trace>
  <inkml:trace contextRef="#ctx0" brushRef="#br0" timeOffset="2981.044">5474 812,'21'9,"15"3,11 0,7-3,3-7,-1-6,-9-7,-11-2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0:44.753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500 93,'-18'1,"-1"0,0 1,1 1,-1 1,1 0,0 2,1 0,-1 1,1 1,-4 2,12-5,0 0,0 1,0 0,0 1,1 0,0 0,1 0,0 1,0 0,0 1,1 0,1 0,-1 0,1 0,1 1,0 0,0 0,-1 5,5-10,-1-1,0 0,1 1,0-1,0 1,0-1,0 0,1 1,0-1,0 0,0 1,0-1,1 0,0 0,0 0,0 0,0 0,0-1,1 1,0-1,-1 1,1-1,1 0,-1 0,0 0,1-1,-1 1,1-1,0 1,4 0,7 5,1-1,0-1,1-1,0 0,-1-1,2-1,5 0,12 0,-1-1,1-2,0-1,-1-2,1-2,-1 0,0-3,-1-1,1-1,-2-2,0-1,0-1,-1-2,25-18,-46 29,0-1,0-1,-1 1,0-2,0 1,-1-1,0-1,0 0,-1 0,0 0,0-1,-1 0,-1 0,0 0,0-1,-1 0,0 0,-1 0,0 0,-1 0,0-2,-2 8,-1 1,0 0,0 0,0 0,0 0,-1 0,1 1,-1-1,0 0,0 1,-1-1,1 1,-1 0,1 0,-1 0,0 0,0 0,-1 0,1 1,0 0,-1-1,0 1,1 1,-1-1,0 0,0 1,0 0,0 0,0 0,0 0,0 1,0 0,0 0,-1 0,1 0,0 0,0 1,0 0,0 0,0 0,0 0,0 1,0-1,-1 5,-1-1,1 1,-1 0,2 0,-1 0,1 1,0 0,0-1,1 1,0 1,0-1,0 0,1 1,0 0,1-1,0 1,0 0,1 0,0-1,0 1,0 0,1 0,1 0,-1-1,1 1,0-1,1 1,0-1,0 0,1 0,0 1,2 1,0 1,1-1,0 0,1 0,0-1,1 0,-1 0,1-1,1 0,-1 0,1-1,0-1,1 0,-1 0,1-1,8 2,8 2,1-2,-1-1,1-1,0-1,0-2,12-1,129-21,-97 3</inkml:trace>
  <inkml:trace contextRef="#ctx0" brushRef="#br0" timeOffset="1200.789">2625 160,'-8'-11,"0"0,-1 1,-1 0,1 1,-2 0,1 1,-1 0,-1 0,1 1,-1 1,0 0,-1 1,1 0,-6-1,14 6,0-1,-1 1,1 0,0 1,0-1,-1 1,1 0,0 0,0 0,0 0,0 1,0 0,0 0,0 0,0 0,1 0,-1 1,1 0,0-1,0 1,0 0,0 1,0-1,1 1,-1-1,1 1,0 0,0-1,0 1,1 0,-1 3,-2 3,1-1,0 0,1 1,0 0,1-1,0 1,1 0,-1 0,2 0,0-1,0 1,0 0,3 5,-2-9,0 0,0 0,1 0,0-1,0 1,1-1,0 0,0 0,0 0,0 0,1-1,-1 0,1 0,0 0,1 0,-1-1,1 0,-1 0,1 0,0-1,0 0,0 0,0 0,1-1,-1 0,0 0,0-1,1 0,-1 0,1 0,-1-1,0 0,0 0,1 0,-1-1,0 0,0 0,0-1,-1 1,1-1,-1-1,1 1,-1-1,0 0,0 0,-1 0,1-1,-1 0,3-4,-1-1,-1-1,0 1,0-1,-1 0,0 0,-1 0,0 0,-1-1,0 0,-1 1,0-1,-1 1,0-1,-1 0,0 1,-1-1,-1-4,-5 1,3 20,-1 28,6-21,1 0,0 0,1 0,1 0,-1-1,2 1,0-1,0 1,1-1,0-1,1 1,0-1,3 3,-6-8,1 0,0 0,1 0,-1-1,1 1,0-1,0 0,0-1,1 1,-1-1,1 0,0 0,-1-1,1 0,1 0,-1 0,0-1,0 0,1 0,-1 0,0-1,1 0,-1 0,0-1,6-1,-5 0,0 0,0 0,-1-1,1 0,-1 0,0-1,1 1,-2-2,1 1,0 0,-1-1,0 0,0-1,0 1,-1-1,0 0,0 0,2-4,3-7,-1 1,-1-1,0-1,-2 1,0-1,2-11,-9 38,1 0,0 0,0 0,1 0,0-1,0 1,1 0,1 0,-1 0,1 0,1-1,0 1,0-1,2 4,-1-6,0-1,1 0,-1-1,1 1,0-1,0 0,0 0,1-1,-1 1,1-1,0 0,0-1,0 0,0 0,1 0,-1 0,0-1,1 0,-1-1,1 1,-1-1,1 0,-1-1,1 0,-1 0,1 0,-1-1,0 1,0-2,0 1,0-1,0 0,0 0,-1 0,1-1,-1 0,0 0,0 0,-1-1,1 0,-1 0,0 0,0-1,4-6,-1 0,-1-1,0 0,-1 0,0-1,-1 0,-1 1,0-1,-1 0,0-1,-1 1,-1-5,0 19,0 0,0 1,0-1,-1 0,1 0,0 0,0-1,-1 1,1 0,0 0,0 0,0 0,-1 0,1 0,0 0,0 0,0 0,-1 0,1-1,0 1,0 0,0 0,0 0,-1 0,1 0,0-1,0 1,0 0,0 0,0 0,0-1,-1 1,1 0,0 0,0 0,0-1,0 1,0 0,0 0,0-1,0 1,-8 22,3-5,0 0,2 1,0-1,1 1,0-1,2 19,0-32,1 1,-1-1,1 1,0-1,0 1,0-1,1 0,0 1,-1-1,1 0,1 0,-1 0,1-1,-1 1,1 0,0-1,1 0,-1 0,0 0,1 0,0 0,0-1,-1 0,1 1,1-1,-1-1,0 1,0-1,4 1,1 0,-1-1,1 0,0 0,0-1,-1 0,1-1,0 0,-1 0,1-1,-1 0,1 0,-1-1,0 0,0-1,0 0,-1 0,1 0,-1-1,5-5,1 1,-2-1,1-1,-1 0,-1-1,0 0,-1-1,0 1,-1-2,-1 1,5-11,-7 13,0-1,0 0,-2 0,1 0,-1 0,-1 0,0-1,-1 1,-1-1,0-5,0 18,-1-1,1 1,-1-1,1 1,-1-1,1 1,-1-1,0 1,1-1,-1 1,0 0,1-1,-1 1,0 0,1 0,-1 0,0-1,0 1,1 0,-1 0,0 0,0 0,1 0,-1 0,0 1,0-1,1 0,-1 0,0 0,1 1,-1-1,0 0,0 1,1-1,-1 0,1 1,-1-1,0 1,1-1,-1 1,1 0,-1-1,1 1,0-1,-1 1,1 0,0-1,-1 1,1 0,0 0,0-1,-1 1,1 0,0-1,0 1,0 0,0 0,0-1,0 2,-5 4,1 0,0 0,0 1,0 0,1 0,0 0,0 0,0 1,1-1,1 1,-1-1,1 1,0 0,1 0,0-1,0 1,1 0,0 0,0-1,0 1,1-1,1 1,-1-1,1 0,0 0,1 0,0 0,0 0,0-1,1 0,0 0,0 1,14 3,1-1,-1 0,2-2,-1 0,1-1,0-1,0-1,0-1,1-1,-1 0,1-2,-1-1,10-1,59-3,-11-3</inkml:trace>
  <inkml:trace contextRef="#ctx0" brushRef="#br0" timeOffset="4552.83">246 1055,'-18'5,"1"1,0 1,1 1,0 0,0 1,1 0,0 1,0 1,1 1,1 0,0 1,1 0,0 1,1 0,-2 4,11-15,0 1,1 0,-1-1,1 1,-1 0,1 0,1 0,-1 0,0 0,1 0,0 0,0 0,0 0,1 0,-1 0,1-1,0 1,0 0,0 0,0 0,1 0,0-1,0 1,0-1,0 0,0 1,1-1,-1 0,1 0,0 0,0-1,0 1,0-1,0 1,1-1,2 1,13 5,1-2,-1 0,1-2,0 0,0-1,0-1,0 0,0-2,1-1,-1 0,0-1,0-1,0-2,0 1,-1-2,0-1,11-5,-18 9,-1-1,1-1,-1 0,0 0,0-1,-1-1,0 1,0-2,0 1,-1-1,0-1,-1 0,1-1,-9 10,-1 0,1 0,-1 0,1 0,0 0,-1 0,1 0,0 0,-1 0,1 0,0 0,-1 0,1-1,0 1,-1 0,1 0,0 0,-1-1,1 1,0 0,-1 0,1-1,0 1,0 0,-1 0,1-1,0 1,0 0,0-1,0 1,-1 0,1-1,0 1,0-1,0 1,0 0,0-1,0 1,0 0,0-1,0 1,0-1,-3 4,-1 0,1 1,0-1,0 1,0-1,1 1,-1 0,1 0,0 0,0 0,0 0,1 1,-1-1,1 0,0 1,0-1,1 1,-1-1,1 1,0-1,1 1,-1 0,1-1,-1 1,1-1,1 0,-1 1,1-1,-1 0,1 0,0 0,1 0,-1 0,1 0,0-1,0 1,0-1,0 1,0-1,1-1,-1 1,1 0,0-1,0 1,5-1,0 0,1 0,-1 0,1-1,-1-1,1 1,-1-1,1-1,-1 0,0-1,1 1,-1-2,0 1,0-1,0-1,0 0,-1 0,1 0,-1-1,0-1,-1 1,1-1,-1 0,6-7,-10 9,-1 1,1-1,-1 1,0-1,0 0,0 1,-1-1,1 0,-1 0,0-1,0 1,0 0,-1 0,1 0,-1-1,0 1,0 0,-1 0,1 0,-1-1,0 1,0 0,0 0,-1 0,1 0,-1 0,0 1,0-1,-1 0,0-1,-4-3,1 0,-1 1,0-1,0 2,-1-1,0 1,0 0,-1 0,0 1,0 1,0-1,-4 0,4 1,-1 1,1-1,-1 2,1 0,-1 0,0 0,0 1,0 1,0 0,0 0,0 1,0 0,-2 1,12-2,-1 0,0 0,1 0,-1 0,0 0,0 0,1 1,-1-1,0 0,1 0,-1 1,0-1,1 0,-1 1,1-1,-1 1,0-1,1 0,-1 1,1 0,-1-1,1 1,-1-1,1 1,0-1,-1 1,1 0,0-1,0 1,-1 0,1 0,0-1,0 1,0 0,0-1,0 1,0 0,0 0,0-1,0 1,0 0,0-1,0 1,0 0,1 0,-1-1,0 1,1-1,-1 1,0 0,1-1,-1 1,1-1,-1 1,1 0,-1-1,1 0,-1 1,1-1,-1 1,1-1,0 0,-1 1,1-1,0 0,-1 1,1-1,0 0,0 0,13 6,-1-2,1 1,1-2,-1 0,0 0,1-2,-1 0,11 0,-18-1,343-2,-347 1,1 1,0 0,-1 0,1 0,0 0,-1 1,1-1,0 1,-1 0,1 0,-1 0,1 1,-1-1,1 1,-1 0,0 0,0 0,0 0,0 1,0-1,-1 1,1 0,-1-1,1 1,-1 0,0 0,0 1,-1-1,1 0,-1 1,1 1,-10 114,10-117,0 0,0 0,0 0,1 0,-1 0,1 0,-1-1,1 1,0-1,-1 0,1 0,0 0,0 0,0 0,0-1,0 1,0-1,0 0,0 0,0 0,0 0,0 0,0-1,0 0,0 1,0-1,0 0,0 0,0-1,-1 1,1 0,1-2,8-1,-1 0,0-1,0 0,0-1,-1 0,0-1,0 0,-1-1,1 0,-2 0,1-1,-1 0,-1 0,1-1,-2 0,1 0,-1-1,-1 0,0 0,-1 0,0 0,2-9,-6 20,0 0,1-1,-1 1,0 0,1-1,-1 1,0-1,0 1,0-1,1 1,-1-1,0 1,0 0,0-1,0 1,0-1,0 1,0-1,0 1,0-1,0 1,0-1,0 1,-1-1,1 1,0-1,0 1,0 0,-1-1,1 1,0-1,0 1,-1 0,1-1,0 1,-1 0,1-1,0 1,-1 0,1-1,-1 1,1 0,0 0,-1 0,1-1,-1 1,1 0,-1 0,1 0,-1 0,1 0,-1 0,1 0,-1 0,1 0,0 0,-1 0,1 0,-1 0,-19 24,17-19,1 0,-1-1,1 1,1 0,-1 1,1-1,-1 0,2 0,-1 1,0-1,1 0,0 1,0-1,1 0,0 1,0-1,0 0,0 0,1 0,0 0,0 0,0 0,0 0,1-1,0 1,0-1,0 1,1-1,-1 0,1-1,0 1,0-1,5 4,-2-4,1 1,0-2,1 1,-1-1,0 0,1 0,-1-1,1-1,-1 1,1-1,-1-1,1 1,-1-1,1-1,-1 0,0 0,1-1,-1 0,0 0,-1 0,1-1,-1-1,1 1,-1-1,-1 0,1-1,-1 0,0 0,0 0,0-1,-1 1,0-1,-1-1,1 1,-2-1,1 1,-1-1,0 0,0-1,0-2,-6-16,3 27,0 1,0-1,0 0,0 0,0 1,0-1,0 0,-1 0,1 1,0-1,0 0,0 0,-1 0,1 1,0-1,0 0,-1 0,1 0,0 0,0 0,-1 1,1-1,0 0,0 0,-1 0,1 0,0 0,-1 0,1 0,0 0,0 0,-1 0,1 0,0 0,-1 0,1 0,0 0,0 0,-1 0,1-1,0 1,0 0,-1 0,1 0,0 0,0-1,-1 1,1 0,0 0,0 0,0-1,-1 1,1 0,0 0,0-1,0 1,-2 5,0 0,0 1,1-1,0 0,0 1,0-1,0 1,1-1,0 1,0 0,1-1,0 1,0-1,0 0,0 1,1-1,0 0,0 0,0 0,1 0,0 0,0 0,0-1,0 1,1-1,0 0,0 0,0 0,0-1,0 1,1-1,0 0,-1 0,1-1,0 0,0 1,1-2,2 2,2 1,2-1,-1 1,0-2,1 0,-1 0,1-1,0-1,-1 0,1 0,0-1,-1 0,1-1,-1-1,1 0,-1 0,0-1,0-1,-1 0,1 0,-1-1,0 0,-1-1,0 0,0 0,0-1,-1 0,0-1,0 0,-1 0,0-1,-1 1,0-1,-1-1,0 1,0-1,1-5,-3 4,-1-1,0 1,0 0,-1-1,-1 1,0-1,-1 1,0 0,-1-1,0 1,-1 0,-10 2,4 31,2 21,2 0,2 1,2 35,1-42,6 199,11-1,20 72,-33-274,-4-22,-4-22,-63-316,48 213,5-1,3-33,21 22,-9 122,0 1,1-1,-1 1,1-1,0 1,1 0,-1 0,1 0,-1 0,1 1,0-1,1 1,-1-1,0 1,1 0,0 1,0-1,0 0,0 1,0 0,0 0,1 0,-1 1,1 0,2-1,3 1,1 0,0 0,0 1,0 1,0 0,0 0,0 1,-1 1,1 0,-1 0,0 1,0 0,0 1,0 0,-1 0,1 1,-1 1,-1-1,0 1,0 1,0 0,-1 0,0 0,0 1,-1 0,5 8,-9-13,-1 0,0 0,1 0,-1 0,0 1,-1-1,1 0,-1 0,0 1,0-1,0 0,-1 0,1 1,-1-1,0 0,0 0,-1 0,1 0,-1 0,0 0,0 0,0-1,0 1,-1-1,0 1,1-1,-1 0,0 0,-1 0,1 0,0-1,-1 1,0-1,1 0,-4 1,-2 2,0-1,0 0,-1 0,1-1,-1 0,0-1,1 0,-1-1,0 0,0 0,0-1,-1-1,11 2,-1-1,0 0,0 0,0 0,0 0,1 0,-1 0,0-1,0 1,0 0,1 0,-1-1,0 1,0 0,1-1,-1 1,0 0,1-1,-1 1,0-1,1 0,-1 1,1-1,-1 1,0-1,1 0,0 1,-1-1,1 0,-1 0,1 1,0-1,0 0,-1 0,1 0,0 1,0-1,0 0,0 0,0 0,0 1,0-1,0 0,0 0,1 0,21-35,158-136,-155 146,-2-1,0-2,-2 0,-1-1,-1-1,-2-1,-1 0,-2-1,-1-1,-2-1,-1 1,-1-2,-2 1,-1-9,-5 41,0 0,0 0,-1 0,1 0,-1 0,1-1,-1 1,0 0,0 0,-1-1,1 1,-1 0,1 0,-1 0,0-1,0 1,-1 0,1 0,0 1,-1-1,0 0,0 0,0 1,0-1,0 1,0 0,-1-1,1 1,-1 0,1 0,-1 1,0-1,0 1,0-1,0 1,0 0,0 0,0 0,0 0,-1 1,-2 2,-1 0,1 1,0 0,0 0,0 1,1-1,-1 1,1 0,0 1,0-1,0 1,1 0,-1 1,1-1,0 1,1-1,0 1,0 0,0 0,0 1,-9 19,2 1,0 1,2 0,1 0,1 0,1 1,2 0,1-1,1 1,1 1,2-2,1 1,1 0,2 0,0-1,2 0,1-1,2 0,8 16,-13-27,2-1,0 0,1 0,1-1,0 0,0 0,2-1,0 0,0-1,1-1,0 0,1-1,0 0,1-1,0-1,1 0,-1-1,4 0,-12-5,-1-1,1 0,0 0,0-1,0 0,0 0,0-1,0 0,0 0,0 0,0-1,-1 0,1 0,0-1,-1 0,0 0,0-1,0 1,0-1,-1-1,1 1,-1-1,0 0,0 0,-1 0,1-1,-1 1,2-5,5-9,0 1,-2-2,0 1,-1-2,-1 1,0-1,-2 0,2-15,-5 25,-1 5,1 0,-1 0,0-1,0 1,-1 0,0-1,0 1,-1 0,1 0,-1-1,-1 1,1 0,-2-2,3 8,-1 0,1-1,-1 1,1 0,-1 0,1-1,-1 1,1 0,-1 0,1 0,-1 0,1 0,-1 0,1 0,-1 0,0 0,1 0,-1 0,1 0,-1 0,1 0,-1 0,1 1,-1-1,1 0,-1 0,1 1,-1-1,1 0,-1 1,1-1,-1 0,1 1,0-1,-1 1,1-1,0 1,-1-1,1 0,0 1,0-1,-1 1,1 0,0-1,0 1,0-1,0 1,0 0,-7 11,1 1,1 0,1 0,0 1,0-1,1 1,1 0,0 0,1 0,1 0,0 0,1 0,0-1,2 5,-2-11,0 0,1-1,0 1,0-1,1 1,-1-1,1 0,1 0,-1 0,1-1,0 1,1-1,-1 0,1 0,0 0,0-1,0 0,1 0,0 0,0 0,0-1,0 0,0-1,0 1,1-1,-1 0,1-1,0 1,-1-1,1-1,0 1,0-1,0-1,0 1,-1-1,1 0,0 0,-1-1,1 0,-1 0,1-1,2-1,4-7,-1 0,0-1,-1 0,-1 0,0-1,0-1,-1 0,-1 0,-1 0,0-1,0 0,-2-1,0 0,-1 1,0-1,-1-1,0-14,19-103,-5-2,-7 0,-6-36,-11 73,7 99,0-1,1 0,-1 1,0-1,0 1,0-1,0 1,0-1,0 1,-1-1,1 0,0 1,0-1,0 1,0-1,-1 1,1-1,0 1,0-1,-1 1,1-1,0 1,-1 0,1-1,-1 1,1-1,0 1,-1 0,1-1,-1 1,1 0,-1 0,1-1,-1 1,1 0,-1 0,0 0,1 0,-1 0,1 0,-1 0,1 0,-1 0,1 0,-1 0,0 0,1 0,-1 0,1 0,-1 0,1 1,-1-1,1 0,-1 0,0 1,-19 27,7 6,1-1,2 2,1-1,2 2,1-1,2 0,1 13,0-18,1 0,2 0,1 1,1-1,2 0,1 0,1 0,2-1,0 0,2 0,2-1,0-1,2 0,1 0,1-1,1-1,1-1,1-1,14 12,-22-23,0-1,2 0,-1-1,1 0,1-1,0-1,0 0,0-1,1-1,0 0,1 0,1-1,-14-5,-1 0,0 0,0-1,0 1,0 0,1-1,-1 1,0-1,0 0,0 0,0 0,0 0,0 0,-1 0,1 0,0 0,0-1,-1 1,1-1,-1 0,1 1,-1-1,0 0,0 0,0 0,0 1,0-1,0 0,0-1,-1 1,1 0,-1 0,1 0,-1 0,0 0,0-1,0 1,0 0,0 0,0 0,-1 0,1-1,-1 1,1 0,-1 0,0 0,0 0,0 0,0 0,0 1,-2-3,-10-23,-2 1,-1 0,-1 1,0 1,-2 0,-1 2,-1 0,-1 1,-19-13,-71-54,112 89,1-1,-1 0,0 0,1 0,-1 0,1 0,-1 0,1 1,-1-1,0 0,1 0,-1 0,1 0,-1-1,0 1,1 0,-1 0,1 0,-1 0,1 0,-1 0,0-1,1 1,-1 0,0 0,1-1,-1 1,0 0,1 0,-1-1,0 1,0 0,1-1,-1 1,0 0,0-1,1 1,-1-1,0 1,0 0,0-1,0 1,0-1,0 1,0 0,0-1,0 1,0-1,0 1,0-1,0 1,0 0,0-1,0 1,0-1,0 1,-1 0,1-1,0 1,0-1,-1 1,1 0,0-1,176 9,307 7,-502-15,1 0,-1 2,0 0,1 1,-1 1,1 1,-7 3,19-6,1 0,-1 0,0 1,1 0,-1 0,1 0,0 1,0-1,0 1,1 1,-1-1,1 1,0-1,0 1,1 1,0-1,0 0,0 1,0-1,1 1,0 0,0 0,0 0,0 3,2-4,-1 0,1 0,0 0,0 0,1 0,0 0,0-1,0 1,0 0,1 0,-1 0,1-1,0 1,1-1,-1 0,1 1,0-1,0 0,0-1,1 1,-1-1,1 1,0-1,0 0,0 0,3 1,2 1,1 0,0 0,0-1,0 0,0-1,1 0,-1 0,1-1,0-1,0 0,9 0,-11-1,0 0,1-1,-1 1,0-2,0 1,0-1,0-1,0 0,0 0,-1 0,1-1,-1-1,0 1,0-2,0 1,-1-1,0 0,0 0,-1-1,1 1,-1-2,-1 1,1-1,-1 0,-1 0,0 0,0 0,0-1,0-2,-2 5,0 0,-1-1,1 1,-1 0,-1 0,1-1,-1 1,0 0,-1-1,1 1,-1 0,-1-1,-7 22,8-8,0 1,0-1,1 1,0-1,0 1,1 0,0-1,0 1,1-1,0 1,0-1,0 0,1 0,1 0,-1 0,1 0,0-1,0 0,1 0,0 0,0 0,0-1,1 1,0-1,0-1,0 1,0-1,1 0,0-1,2 1,-5-3,0-1,0 0,1 0,-1 0,0 0,0-1,0 1,0-1,0 0,0-1,0 1,0-1,0 0,-1 1,1-2,0 1,-1 0,0-1,0 1,1-1,-2 0,1 0,1-2,53-82,-36 33,-3 0,-2 0,-2-2,-3 0,-3 0,-2-1,-2 0,-3-25,1 18,-2 0,-3 0,-3 1,-9-40,2 64,12 39,0-1,1 1,-1-1,0 1,1-1,-1 1,0-1,0 1,1 0,-1-1,0 1,0 0,0 0,1 0,-1-1,0 1,0 0,0 0,0 0,0 0,1 1,-1-1,0 0,0 0,0 0,0 1,1-1,-1 0,0 1,0-1,1 1,-1-1,0 1,1-1,-1 1,0 0,1-1,-1 1,1 0,-1-1,1 1,-1 0,1-1,0 1,-1 0,1 0,0 0,0-1,-1 1,1 0,0 0,0 0,0 0,0 0,0-1,0 1,0 0,1 0,-11 31,1 0,2 0,1 1,2-1,1 1,2 0,1 0,1 0,3 9,3 15,2-2,2 1,3-1,2-1,2-1,3 0,2-1,2-2,3 0,1-2,3 0,20 13,-51-60,-1-1,0 0,0 1,0-1,1 1,-1-1,0 0,1 1,-1-1,0 0,1 1,-1-1,0 0,1 0,-1 0,1 1,-1-1,0 0,1 0,-1 0,1 0,-1 0,1 1,-1-1,1 0,-1 0,0 0,1 0,-1 0,1-1,-1 1,1 0,-1 0,1 0,-1 0,0 0,1-1,-1 1,1 0,-1 0,0-1,1 1,-1 0,0 0,1-1,-1 1,0-1,1 1,-1 0,0-1,0 1,0 0,1-1,-1 1,0-1,0 1,0-1,0 1,0 0,0-1,0 1,0-1,0 0,1-17</inkml:trace>
  <inkml:trace contextRef="#ctx0" brushRef="#br0" timeOffset="4804.158">4323 895,'23'0,"23"0,22 0,20 0,16 0,8 0,-2 0,-19 0</inkml:trace>
  <inkml:trace contextRef="#ctx0" brushRef="#br0" timeOffset="5622.971">353 2325,'-14'9,"1"0,0 0,0 1,1 1,1 0,0 1,0 0,1 0,1 1,0 1,0-1,2 1,0 1,0-1,2 1,-1 1,2-1,0 1,0 6,3-16,0 1,1-1,-1 1,1-1,0 1,1-1,0 0,0 1,0-1,1 0,0 1,0-1,1 0,-1 0,1-1,1 1,-1 0,1-1,0 0,0 0,0 0,1-1,0 1,0-1,0 0,0 0,0-1,1 1,0-1,0-1,3 2,13 2,0-1,0-2,1 0,-1-1,0-1,1-1,-1-1,0-2,1 0,-1-1,0-1,-1-1,1 0,-1-2,-1-1,1-1,-2 0,1-1,2-4,-10 9,-1-1,0 0,0 0,-1-1,0-1,-1 0,1 0,-2-1,1 0,2-6,-6-16,-5 32,0-1,-1 1,1-1,-1 1,1-1,-1 1,1 0,-1-1,0 1,1 0,-1 0,1 0,-1-1,0 1,1 0,-1 0,1 0,-1 0,0 0,1 0,-1 0,0 0,1 0,-1 0,1 0,-1 1,0-1,1 0,-1 0,1 0,-1 1,0-1,1 0,-1 1,1-1,-1 1,1-1,0 1,-1-1,1 1,-1-1,1 1,0-1,-1 1,1 0,-3 0,1 1,0 1,0-1,-1 0,1 0,1 1,-1-1,0 1,1 0,-1 0,1-1,0 1,0 0,0 0,0 0,0 0,1 0,-1 0,1 1,0-1,0 0,0 0,0 0,1 0,-1 0,1 0,0 0,-1 0,2 0,-1 0,0 0,1 0,-1-1,1 1,0-1,-1 1,3 1,5 0,-1 0,1 0,0-1,0 0,1-1,-1 0,1-1,-1 0,1 0,-1-1,1 0,-1-1,1 0,-1 0,1-1,-1 0,0-1,0 0,0 0,0-1,-1 0,6-4,-4 3,-1-1,1 0,-1 0,0-1,0-1,-1 1,0-1,-1-1,1 1,-2-1,2-2,-6 8,1-1,-1 0,0 0,0-1,0 1,-1 0,1 0,-1-1,0 1,0-1,-1 1,1-1,-1 0,0 1,0-1,0 1,-1-1,0 1,0-1,0 1,0-1,-1 1,0 0,0 0,0-1,0 1,0 1,-1-2,-3-1,0 1,-1-1,1 1,-1 0,0 1,0 0,0 0,-1 0,1 1,-1 0,0 1,0 0,0 0,0 0,0 1,-1 0,1 1,0 0,0 0,-1 1,1 0,0 0,0 1,0 0,0 0,0 1,0 0,1 1,0-1,-1 2,1-1,1 1,-1 0,1 0,-1 0,2 1,-1 0,1 1,-1-1,0 3,4-5,1-1,-1 1,1 0,-1 0,1 0,1-1,-1 1,0 0,1 0,0 0,0 0,0 0,0 0,1 0,0 0,0 0,0 0,1 3,14 26</inkml:trace>
  <inkml:trace contextRef="#ctx0" brushRef="#br0" timeOffset="6240.322">1249 2486,'3'-61,"2"0,3 0,2 1,4 0,1 1,8-12,-10 32,38-153,-50 191,-1 0,1 0,0 0,-1 0,0-1,1 1,-1 0,0 0,0 0,0-1,1 1,-1 0,0 0,-1 0,1-1,0 1,0 0,0 0,-1 0,1-1,-1 1,1 0,-1 0,1 0,-1 0,0 0,1 0,-1 0,0 0,0 0,0 0,1 1,-1-1,0 0,0 0,0 1,-1-1,1 1,0-1,0 1,0-1,0 1,0 0,-1-1,1 1,0 0,0 0,-1 0,1 0,0 0,0 0,0 0,-1 1,1-1,-8 4,0 1,1 0,0 0,0 0,0 1,1 0,-1 1,2 0,-1 0,1 1,0-1,0 1,1 1,-7 8,1 1,1 1,0 0,2 0,0 1,1 0,1 0,1 1,1 0,1 0,0 0,2 0,0 0,2 0,0 1,2-1,1 7,2 4,2 1,1-1,2-1,1 0,1-1,2 0,0-1,2 0,2-2,16 20,-12-20,0-1,2-1,1-1,1-1,28 18,-52-38,0-1,0 1,1-1,-1 0,1 0,-1 0,1 0,0-1,-1 0,1 1,0-1,0 0,0-1,0 1,0-1,0 0,0 0,0 0,0-1,0 1,0-1,0 0,0 0,0 0,-1 0,1-1,0 0,-1 0,1 0,5-5,-1-1,0 0,0-1,-1 0,0 0,-1 0,1-1,-1-2,44-55,-49 67,0-1,0 1,0-1,1 1,-1 0,0 0,0-1,1 1,-1 0,0 0,0 0,1 0,-1 0,0 1,0-1,1 0,-1 1,0-1,0 1,0-1,1 1,-1-1,0 1,0 0,0-1,0 1,0 0,0 0,-1 0,1 0,0 0,0 0,0 0,-1 0,1 0,-1 0,1 0,-1 1,1-1,-1 0,0 0,1 1,-1-1,0 0,0 0,0 1,0-1,0 0,0 1,6 12,-4-10,0-1,0 1,0 0,1-1,-1 1,1-1,0 0,0 0,1 0,-1 0,1 0,-1-1,1 1,0-1,0 0,0 0,0-1,0 1,0-1,0 0,0 0,1 0,-1-1,0 0,1 1,-1-1,1-1,-1 1,0-1,1 0,-1 0,0 0,0 0,4-2,-2 0,0-1,0 0,-1 0,1-1,-1 1,0-1,0 0,-1-1,1 1,-1-1,0 0,-1 0,1 0,-1 0,0-1,-1 1,0-1,0 0,0 1,-1-1,0 0,0 0,0 0,-1 0,-1 0,1 0,0 1,0 1,-1-1,1 1,-1-1,-1 1,1-1,-1 1,0 0,0 0,0 0,-1 0,1 0,-1 1,0-1,-1 1,1-1,-1 1,0 1,0-1,0 0,-1 1,1 0,-1 0,0 0,0 0,0 1,0 0,0 0,0 1,0-1,-1 1,1 0,-1 0,-3 2,0-1,1 2,-1-1,1 1,-1 0,1 1,-1 0,1 0,0 1,1 0,-1 1,1-1,0 1,0 1,0 0,1-1,-1 2,1-1,1 1,0 0,0 0,0 0,1 1,0 0,0 0,1 0,0 0,0 1,1-1,0 2,-7 25</inkml:trace>
  <inkml:trace contextRef="#ctx0" brushRef="#br0" timeOffset="7371.296">2438 2525,'-88'-66,"84"63,0 2,-1-1,1 0,-1 1,1 0,-1 0,1 0,-1 0,0 1,1 0,-1 0,0 0,0 1,1-1,-1 1,1 0,-1 1,1-1,-1 1,1 0,0 0,-2 1,-3 3,1 1,-1 0,2 1,-1 0,1 0,0 0,0 1,1 0,0 1,1-1,0 1,0 0,1 0,1 1,0-1,0 1,1 0,0 0,1-1,0 1,1 2,0-9,0 1,0 0,1-1,0 1,0 0,0-1,0 1,1-1,0 1,0-1,0 0,0 1,1-1,-1-1,1 1,0 0,0-1,1 1,-1-1,1 0,0 0,0 0,0-1,0 1,0-1,0 0,0 0,1 0,-1-1,1 0,0 0,1 0,4 0,0 0,0-1,0-1,0 0,0 0,0-1,0 0,-1-1,1 0,-1-1,0 1,1-2,-2 1,1-1,-1-1,1 0,-1 0,-1 0,1-1,-1 0,-1-1,1 0,-1 1,0-2,-1 1,0-1,-1 0,1 0,-2 0,1-1,-1-2,0 5,-1 1,0-1,-1 0,1 0,-1 0,-1 0,1 0,-1 0,-1 0,1 0,-1 0,0 0,-1 0,0 0,-1-3,3 10,0-1,0 1,-1-1,1 1,0-1,0 1,-1-1,1 1,0 0,-1-1,1 1,0-1,-1 1,1 0,-1-1,1 1,-1 0,1 0,0-1,-1 1,1 0,-1 0,1 0,-1 0,1 0,-1 0,1-1,-1 1,1 0,-1 0,1 1,-1-1,1 0,-1 0,1 0,-1 0,1 0,-1 0,1 1,-1-1,1 0,-1 0,1 1,-1-1,1 0,0 1,-1-1,1 0,0 1,-1-1,1 1,0-1,-1 0,1 1,0-1,0 1,0-1,-1 1,1-1,0 1,0-1,0 1,-10 33,8-27,1 0,-1-1,2 1,-1 0,1 0,0 0,0 0,1 0,0 0,0 0,1-1,0 1,0 0,0-1,1 0,0 1,0-1,1 0,0 0,0-1,0 1,0-1,1 0,0 0,0 0,1-1,-1 0,1 0,0 0,0-1,0 0,0 0,3 0,-1-1,1 0,-1 0,1-1,0 0,-1 0,1-1,0-1,0 1,-1-1,1-1,0 0,-1 0,0 0,1-1,-1 0,0-1,0 0,-1 0,1-1,-1 0,0 0,0-1,-1 1,3-4,-1 1,0 0,-1 0,0-1,0 0,-1-1,0 1,-1-1,0 0,0 0,-1-1,-1 1,1-1,-2 0,0 0,0 0,-1 0,0 0,-1-1,-1-8,-9-8,10 27,0 1,0 0,-1-1,1 1,0 0,0-1,-1 1,1 0,0 0,-1-1,1 1,-1 0,1 0,0-1,-1 1,1 0,-1 0,1 0,-1 0,1 0,0 0,-1 0,1 0,-1 0,1 0,-1 0,1 0,0 0,-1 0,1 0,-1 0,1 0,-1 1,1-1,0 0,-1 0,1 0,0 1,-1-1,1 0,0 1,-1-1,1 0,0 1,-1-1,1 0,0 1,0-1,0 0,-1 1,1-1,0 1,0-1,0 1,0-1,0 0,0 1,0-1,0 1,0-1,0 1,-3 5,1 0,-1 1,2 0,-1-1,1 1,0 0,0 0,1-1,0 1,0 0,1 0,-1 0,2 0,-1-1,1 1,0-1,0 1,1-1,0 0,0 1,0-1,1-1,0 1,0-1,0 1,1-1,-1 0,1-1,1 1,-1-1,1 0,-1 0,1-1,0 0,1 0,-1 0,0-1,1 0,-1 0,1 0,0-1,0 0,0 0,-1-1,1 0,0 0,0-1,0 0,4-1,-2-2,-1 0,-1-1,1 0,-1 0,0-1,0 0,0 0,-1 0,0-1,0 0,-1-1,1 1,-2-1,1 0,-1 0,0 0,-1-1,0 1,-1-1,1 0,-2 0,1 0,-1 0,0 0,-1 0,0 0,-1-7,-5 2,-3 40,6-9,0 0,1 0,0 0,1 0,1 0,2 9,-2-21,1 1,0-1,0 0,1 1,-1-1,1 0,0 0,0 0,1 0,0 0,-1-1,2 1,-1-1,0 0,1 1,0-2,0 1,0 0,0-1,1 0,-1 0,4 1,3 0,0-1,1-1,-1 0,1-1,-1 0,1-1,-1 0,1-1,-1 0,1 0,-1-2,1 1,-1-1,0-1,0 0,-1-1,1 0,-1 0,0-1,0-1,3-3,59-59,-70 94,1-16,1-2</inkml:trace>
  <inkml:trace contextRef="#ctx0" brushRef="#br0" timeOffset="7733.205">3588 2473,'-9'-1,"-1"1,0 0,0 0,1 1,-1 1,0 0,1 0,-1 1,1 0,0 0,0 1,0 0,1 1,-1 0,1 0,0 1,0 0,1 0,0 1,0 0,0 0,1 1,0 0,1 0,0 0,0 0,1 1,0 0,0 0,1 0,0 1,0-1,1 1,2-5,0 0,0 0,1 0,-1 0,1-1,0 1,1 0,-1 0,1 0,0-1,0 1,0-1,1 0,-1 1,1-1,0 0,0-1,1 1,-1 0,1-1,0 0,-1 0,2 0,-1 0,0-1,0 1,1-1,0 0,-1-1,1 1,0-1,0 0,0 0,-1 0,1-1,0 0,0 0,0 0,0 0,0-1,0 0,0 0,0 0,5-1,-1 0,0 0,0-1,-1 0,1-1,-1 1,1-2,-1 1,0-1,-1-1,1 1,-1-1,0 0,-1-1,1 0,-1 0,-1 0,1-1,-1 0,-1 0,1 0,-1 0,-1-1,0 0,0 1,0-1,-1-1,-1 1,1 0,-2 0,1 0,-1-1,0 1,0 8,0 0,0 0,0 0,0 0,0 0,0 0,0 0,0 0,-1 0,1 0,0 0,-1 0,1 0,0 0,-1 0,1 0,-1 0,1 1,-1-1,0 0,1 0,-1 0,0 1,0-1,1 0,-1 1,0-1,0 1,0-1,0 1,0 0,0-1,0 1,0 0,0-1,0 1,0 0,0 0,0 0,0 0,0 0,0 0,0 0,0 0,0 1,0-1,0 0,0 0,0 1,0-1,0 1,1-1,-1 1,0-1,0 1,0 0,1-1,-1 1,0 0,0 0,1-1,-1 1,1 0,-1 1,-2 2,0 1,1-1,0 1,0 0,0 0,1 0,0 0,-1 0,2 0,-1 0,1 0,-1 0,1 1,1-1,-1 0,1 0,0 0,0 0,0 0,1 0,0 0,0 0,0-1,1 1,-1-1,1 1,0-1,0 0,1 0,-1 0,1-1,0 1,0-1,0 0,0 0,1 0,-1 0,5 1,8 3,0 0,0-1,1-1,0 0,0-2,3 1,49 6</inkml:trace>
  <inkml:trace contextRef="#ctx0" brushRef="#br0" timeOffset="8369.123">4858 2473,'-8'-4,"0"0,0 0,0 1,0 1,-1-1,1 1,-1 1,0-1,1 1,-1 1,0 0,1 0,-1 1,0 0,0 0,1 1,-1 0,1 0,0 1,0 1,0-1,0 1,0 0,1 1,0 0,0 0,0 1,0-1,1 2,0-1,0 0,1 1,-2 4,2-4,2 0,-1 1,1-1,0 1,1 0,0 0,0 0,1 0,0 0,0 0,1 1,0-1,0 2,1-6,-1 0,1 0,0 0,0 0,1 0,-1 0,1-1,0 1,-1-1,2 1,-1-1,0 0,1 0,-1 0,1 0,0 0,0 0,0-1,0 0,1 1,-1-1,1 0,-1-1,1 1,0-1,-1 1,1-1,0 0,4 0,0 1,0-1,-1-1,1 1,0-2,0 1,0-1,-1 0,1 0,0-1,-1 0,1 0,-1-1,0 0,0-1,0 1,0-1,0-1,4-3,0 0,-1-1,0-1,0 1,-1-2,0 1,-1-1,-1 0,1-1,-2 0,1 0,-1-3,4-17,-2 0,0 0,-3-1,-1 0,-1 0,-2-1,-1 1,-2 0,-1 0,-1 0,-4-8,4 14,-1 0,-2 0,-1 1,0 0,-2 0,-10-17,20 41,-1 0,1 0,-1 0,1 0,-1 0,0 0,0 0,0 0,0 1,0-1,0 0,0 1,0-1,-1 1,1-1,-1 1,1 0,-1-1,1 1,-1 0,0 0,0 0,0 0,1 1,-1-1,0 0,0 1,0-1,0 1,0 0,0-1,0 1,0 0,0 0,0 1,0-1,0 0,0 1,0-1,0 1,0 0,0-1,0 1,-3 6,1 0,1-1,-1 1,1 0,0 1,1-1,-1 1,2-1,-1 1,0 7,-3 21,1 1,2 1,1-1,3 0,0 0,3 0,1 0,1-1,3 1,0-2,3 0,0 0,4 2,-8-19,1 0,0-1,1 0,1-1,1 0,0-1,1-1,0 0,3 1,-11-10,0 0,1 0,-1-1,1 0,0 0,0-1,1 0,-1 0,1-1,0 0,-1 0,1 0,0-1,0-1,0 1,0-1,0-1,0 1,0-1,0-1,0 1,-1-1,8-3,-1-4,0 0,-1 0,0-1,-1-1,0 0,0-1,-1 0,-1-1,0 0,-1-1,0 0,-1 0,-1-1,0 0,-1 0,-1-1,0 0,0-5,11-55,-16 77,-1-1,1 0,0 1,0-1,0 1,-1-1,1 1,0-1,-1 0,1 1,0-1,-1 0,1 1,0-1,-1 0,1 0,0 1,-1-1,1 0,-1 0,1 0,-1 1,1-1,-1 0,1 0,0 0,-1 0,1 0,-1 0,1 0,-1 0,1 0,-1 0,1 0,-1 0,1 0,-1-1,1 1,0 0,-1 0,1 0,-1-1,1 1,0 0,-1-1,1 1,-1 0,1-1,0 1,0 0,-1-1,1 1,0 0,0-1,-1 1,1-1,0 1,0-1,0 1,0-1,0 1,-1 0,1-1,0 1,0-1,0 1,0-1,1 1,-1-1,0 0,-9 13,1 0,1 1,0-1,0 1,1 0,1 1,0 0,1-1,1 2,0-1,1 0,0 8,0-13,1 1,0-1,0 1,1-1,1 0,-1 1,2-1,-1 1,1-1,0 0,1 0,0 0,1 0,0-1,0 0,1 1,0-1,0-1,1 1,0-1,0 0,7 5,36 19,1-8</inkml:trace>
  <inkml:trace contextRef="#ctx0" brushRef="#br0" timeOffset="9103.154">45 3877,'28'-14,"0"0,-1-2,-1-1,-1 0,-1-2,0-1,-2-1,0-1,-1-1,3-7,15-42,-38 70,0 1,-1-1,1 0,-1 1,1-1,-1 0,0 1,1-1,-1 0,0 1,0-1,-1 0,1 1,0-1,0 0,-1 1,1-1,-1 0,1 1,-1-1,0 1,0-1,0 1,0 0,0-1,0 1,0 0,0-1,0 1,0 0,-1 0,1 0,-1 0,1 0,-1 1,1-1,-1 0,1 1,-1-1,1 1,-1-1,0 1,1 0,-1-1,-1 1,-6 1,0 0,0 0,-1 1,1 0,1 0,-1 1,0 1,1-1,-1 1,1 1,0-1,0 2,1-1,-1 1,1 0,1 0,-1 1,1 0,0 0,1 0,-1 1,2 0,-1 0,1 0,0 1,-1-2,1 1,0 0,1 0,0 0,0 1,1-1,0 1,0-1,1 1,0 0,0-1,1 1,0 0,1 0,0-1,0 1,1 0,0-1,1 1,-1-1,2 0,-1 0,1 0,0 0,5 5,2-2,1 0,0-1,0-1,1 0,1 0,-1-2,1 1,0-2,1 0,0-1,0 0,0-1,0-1,1 0,14 0,33 5</inkml:trace>
  <inkml:trace contextRef="#ctx0" brushRef="#br0" timeOffset="9352.49">540 3529,'9'13,"10"15,11 10,11 11,8 4,8 1,2-1,1-5,-6-8,-7-9,-9-10,-12-9</inkml:trace>
  <inkml:trace contextRef="#ctx0" brushRef="#br0" timeOffset="9591.847">861 3609,'-16'9,"-12"12,-8 14,-5 12,-2 12,2 8,5 3,9-1,9-6,8-13</inkml:trace>
  <inkml:trace contextRef="#ctx0" brushRef="#br0" timeOffset="9905.014">1355 3662,'-13'2,"0"0,0 0,0 1,0 1,1 0,-1 1,1 0,0 1,1 0,-1 1,1 0,1 1,-1 0,1 1,-6 7,8-8,1 0,0 1,1 0,-1 0,2 0,0 1,0-1,0 2,1-1,1 0,-2 8,4-13,0 0,0 0,0 0,1 0,0 1,0-1,0 0,1 0,0 1,0-1,0 0,0 0,1 0,0 0,0 0,0-1,1 1,-1-1,1 1,0-1,1 0,-1 0,1 0,3 3,6 1,0-1,0-1,0 0,1-1,0 0,0-1,0 0,1-1,-1-1,1 0,-1-2,1 1,0-1,-1-1,1-1,6-2,3 1,-1-1,0-1,-1-1,1-1,-1 0,-1-2,0-1,20-12,-29 14,-1 1,0-1,-1-1,0 0,0 0,-1-1,0 0,-1-1,0 0,-1 0,0 0,0-1,-2 0,1-1,-2 1,2-5,-2 1,-1 0,0 0,-1 0,-1 0,-1 0,0-1,-1 1,0 0,-2 0,-1-5,-7 6,4 39,3-1,2 1,0 0,2 0,0 0,2 0,1 0,1-1,0 1,2-1,1 0,5 10,28 18,-22-39</inkml:trace>
  <inkml:trace contextRef="#ctx0" brushRef="#br0" timeOffset="10066.58">1756 3221,'-2'13,"-1"6</inkml:trace>
  <inkml:trace contextRef="#ctx0" brushRef="#br0" timeOffset="11203.541">2265 3034,'-14'38,"2"1,2 1,2 0,2 0,1 1,2-1,2 1,1 0,3 1,2 35,3-1,4 0,3-1,3-1,4 0,26 57,-36-103,-4-23,-7-20,-50-203,-28-18,77 235,-1 0,0 0,1 0,-1 0,1 0,-1 0,1 0,-1-1,1 1,0 0,-1 0,1 0,0-1,0 1,0 0,0 0,0 0,0-1,0 1,1 0,-1 0,0 0,1-1,-1 1,1 0,-1 0,1 0,-1 0,1 0,0 0,0 0,-1 0,1 0,0 0,0 1,0-1,0 0,0 0,0 1,0-1,0 1,0-1,1 1,-1-1,0 1,0 0,0 0,1-1,-1 1,0 0,0 0,0 0,1 0,-1 0,0 1,0-1,0 0,1 1,-1-1,0 0,0 1,169 38,-104-27,1-3,0-3,1-3,29-3,-41-11,-56 11,0-1,0 1,0-1,0 1,0 0,0-1,0 1,0-1,0 1,0 0,-1-1,1 1,0-1,0 1,0 0,-1-1,1 1,0 0,-1-1,1 1,0 0,-1-1,1 1,0 0,-1 0,1-1,0 1,-1 0,1 0,-1 0,1 0,-1 0,1-1,0 1,-1 0,1 0,-1 0,1 0,-1 0,1 0,0 0,-1 1,1-1,-1 0,1 0,-1 0,1 0,0 0,-1 1,-13 0,0 0,0 1,0 1,0 1,1 0,-1 0,1 1,0 1,0 0,1 1,0 0,0 1,1 1,0 0,0 0,1 1,0 0,1 1,-6 8,7-9,2-1,-1 1,1 0,1 1,0 0,0-1,1 1,1 1,-2 5,5-14,-1 0,0 0,1 0,0 0,0 0,-1 0,2 0,-1 0,0 0,1 0,-1 0,1 0,0 0,0 0,0 0,1 0,-1-1,1 1,-1 0,1-1,0 1,0-1,0 0,0 0,0 0,1 0,-1 0,1 0,-1 0,1-1,0 1,-1-1,1 0,0 0,0 0,0 0,3 0,6 0,0-1,0 0,0-1,0 0,0-1,0 0,0-1,0 0,-1-1,1-1,-1 0,0 0,-1-1,1 0,-1-1,0 0,-1 0,0-1,0-1,0 1,-1-2,-1 1,0-1,0 0,1-2,5-8,-12 20,-1 0,1 0,-1 0,1 0,0 0,-1 0,1 0,-1 0,1 0,-1 0,1 0,-1 1,1-1,-1 0,1 0,-1 0,1 1,-1-1,1 0,-1 1,1-1,-1 0,1 1,-1-1,0 1,1-1,-1 1,0-1,1 1,-1-1,0 1,0-1,1 1,-1-1,0 1,0-1,0 1,0-1,0 1,0-1,0 1,0 0,0-1,0 1,0-1,0 1,0-1,0 1,-1-1,1 1,0-1,0 1,-1-1,1 1,0-1,-1 1,1-1,0 6,2 5,0 1,0 0,1-1,1 1,0-1,1 0,0 0,3 5,-7-13,1-1,0 1,0-1,0 1,0-1,0 1,0-1,1 0,-1 0,1 0,0-1,-1 1,1 0,0-1,0 0,0 0,0 0,0 0,0 0,0 0,0-1,0 0,1 1,-1-1,0 0,0-1,0 1,0 0,1-1,-1 0,0 0,0 0,0 0,0 0,8-6,0 0,0-1,-1 0,0-1,-1 0,1-1,-2 1,1-2,-1 1,-1-1,0 0,-1-1,0 0,-1 0,0 0,0-1,-2 1,2-9,13-59,-4-1,-4 0,-3-1,-3 1,-6-48,2 125,0-27,0 1,-2 0,-2 0,0 0,-9-29,-8 22,20 37,1-1,-1 0,0 1,0 0,1-1,-1 1,0-1,0 1,0 0,0 0,0-1,1 1,-1 0,0 0,0 0,0 0,0 0,0 0,0 0,0 0,1 1,-1-1,0 0,0 1,0-1,0 0,0 1,1-1,-1 1,0-1,0 1,1-1,-1 1,1 0,-1-1,0 1,1 0,-1-1,1 1,-1 0,1 0,-1 0,-6 11,1 1,0 0,1 0,0 0,1 1,0-1,1 1,1 0,0 0,1 8,0-16,-2 38,2 0,1-1,2 1,3 0,1-1,2 1,2-2,2 0,2 0,1-1,2 0,2-2,2 0,-14-24,1 0,0-1,0 0,2-1,0 0,0 0,1-1,1 0,0-1,0 0,1-1,1-1,-1 0,1-1,2 1,-12-8,0 0,0-1,0 1,0-1,1 0,-1 0,0 0,0 0,0-1,0 1,0-1,0 0,0-1,0 1,0 0,0-1,-1 0,1 0,-1 0,1-1,-1 1,0-1,0 0,0 0,0 0,1-1,58-93,8-68,-62 147,-1 57,-8 190,1-226,-1 0,1 0,0 0,0 1,0-1,1 0,-1 0,1 0,0 0,-1 0,1 0,1 0,-1 0,0-1,1 1,-1 0,1-1,0 1,0-1,0 1,0-1,0 0,1 0,-1 0,1 0,-1 0,1-1,0 1,-1-1,1 0,0 1,0-1,0-1,3 2,19-4</inkml:trace>
  <inkml:trace contextRef="#ctx0" brushRef="#br0" timeOffset="11451.884">3762 3422,'-16'0,"-7"0,-5 0,-2 0,4 0</inkml:trace>
  <inkml:trace contextRef="#ctx0" brushRef="#br0" timeOffset="11603.471">3093 3248,'21'2,"20"1,19 0,19-3,16-4,6 0,-13-1</inkml:trace>
  <inkml:trace contextRef="#ctx0" brushRef="#br0" timeOffset="11850.81">4042 3596,'3'18,"0"15,0 11,-1 5,2-1,0-5,2-7,2-9,1-10,3-10,1-11,-3-13,-1-4</inkml:trace>
  <inkml:trace contextRef="#ctx0" brushRef="#br0" timeOffset="11851.81">4069 3115,'-11'11,"-4"4</inkml:trace>
  <inkml:trace contextRef="#ctx0" brushRef="#br0" timeOffset="12552.933">4885 3956,'22'-57,"-2"-1,-2-2,-3 1,-3-2,-3 0,-1-9,5-10,-12 80,1-1,-1 1,0-1,0 1,0 0,1-1,-1 1,0 0,0 0,1 0,-1 0,0 0,0 0,1 1,-1-1,0 0,0 1,0-1,1 0,-1 1,0 0,0-1,0 1,0 0,0-1,0 1,0 0,0 0,0 0,0 0,-1 0,1 0,0 0,0 0,0 1,15 14,0 2,-1 0,-1 1,-1 0,-1 1,0 0,-2 1,0 1,-2-1,0 2,2 13,-8-34,-1 0,0 0,-1 1,1-1,0 0,-1 0,1 1,-1-1,0 0,1 0,-1 1,0-1,-1 0,1 1,0-1,-1 0,1 1,-1-1,0 0,1 0,-1 0,0 0,0 0,-1 0,1 0,0 0,-1 0,1 0,-1-1,0 1,1 0,-1-1,0 0,0 1,0-1,0 0,0 0,0 0,0 0,-5 1,1 0,0-1,0 0,-1 0,1 0,-1-1,1 0,-1 0,1 0,-1-1,1 0,0 0,-1-1,1 0,0 0,0 0,0-1,-3-2,8 4,1 0,-1 0,1 0,0 0,-1 0,1 0,0 0,-1 0,1 0,0 0,0 0,0-1,0 1,0 0,0 0,1 0,-1 0,0 0,0 0,1 0,-1 0,1 0,-1 0,1 0,-1 0,1 0,0 0,-1 0,1 0,0 0,0 1,0-1,0 0,-1 1,1-1,0 0,0 1,0 0,0-1,0 1,1-1,-1 1,0 0,0 0,0-1,132-61,-102 50,-1-1,-1-2,0-1,-1-1,19-15,-41 28,0-1,-1 0,0 0,0 0,0 0,-1-1,0 0,0 0,0 0,-1 0,1-1,-2 1,1-1,-1 0,0 0,0 0,-1 0,0 0,0-2,-1 6,-1 1,1 0,-1 0,0 0,0 0,0 0,0 0,0 1,0-1,0 0,-1 0,1 1,0-1,-1 1,0-1,1 1,-1-1,0 1,0 0,0 0,1 0,-1 0,0 0,0 1,-1-1,1 1,0-1,0 1,0 0,0-1,0 1,0 0,-1 1,1-1,0 0,0 0,0 1,0 0,0-1,0 1,0 0,0 0,0 0,0 0,0 0,1 0,-1 1,0-1,1 1,-1-1,1 1,-1-1,1 1,0 0,-1 1,-6 7,1 0,0 1,1 0,0 0,1 1,0-1,1 1,0 0,1 1,0-1,1 1,0-1,1 1,0-1,1 1,1 0,0-1,1 1,0-1,1 1,3 10,0-10,0 0,1-1,0 1,1-2,0 1,1-1,0 0,0-1,2 0,-1-1,1 0,0-1,1 0,0 0,0-1,1-1,0 0,0-1,0 0,0-1,2-1,62 19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0:41.99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82 195,'0'-7,"0"10,-2 17,-1 21,-3 22,-4 17,-2 10,-1 3,1-2,2-10,3-17,5-17,2-16</inkml:trace>
  <inkml:trace contextRef="#ctx0" brushRef="#br0" timeOffset="1547.739">42 75,'-42'-75,"71"130,95 141,-66-110,-4 2,-5 2,6 21,-48-98,-1 0,0 1,-1-1,0 1,-1 0,0 0,-2 1,1-1,-2 1,0-1,0 1,-2 0,0-1,0 1,-3 9,1-20,1 1,-1 0,0-1,0 1,0-1,-1 0,1 0,-1 0,0-1,0 1,0-1,-1 0,1 0,-1 0,0-1,0 0,0 0,0 0,0 0,0-1,0 0,0 0,-1 0,1-1,0 1,-3-2,-3 1,1 0,0-1,-1 0,1-1,0 0,0-1,0 0,1-1,-1 0,1 0,-1-1,1 0,-3-3,5 3,1 0,-1 0,1-1,0 1,0-1,1-1,0 1,0-1,0 0,1 0,0 0,0-1,1 1,0-1,1 0,-1 0,1 0,1 0,0 0,0 0,0-1,1 1,0 0,1-1,0 1,0 0,1 0,0 0,0 0,1 0,0 0,1-1,8-2,0 1,1 0,0 0,0 1,1 1,0 0,1 1,0 1,0 0,0 1,1 1,-1 0,1 1,0 1,0 0,0 1,8 1,-5-2,1 2,-1 0,0 1,0 1,0 1,0 0,14 6,-26-7,0 0,-1 0,1 1,-1 0,0 1,0-1,0 1,0 0,-1 0,0 1,0 0,0 0,0 0,-1 1,1-1,-1 1,-1 0,1 0,-1 0,0 1,-1-1,2 5,16 121,-18-130,0 1,1-1,-1-1,1 1,-1 0,1-1,0 1,0-1,0 0,0 0,0 0,0 0,0 0,0-1,0 1,0-1,0 0,1 0,-1 0,0-1,0 1,0-1,0 1,0-1,0 0,0 0,0 0,0-1,0 1,-1-1,1 0,0 1,-1-1,0 0,2-2,11-6,-1-2,0 0,0-1,-1 0,-1-1,0 0,-1-1,-1 0,0-1,-1 0,-1 0,0-1,-1 0,0-3,-1 10,-7 26,-2 3,1-12,0 0,0-1,1 1,0 0,0 0,1 0,0 0,0 0,0 0,1 0,0 0,1-1,-1 1,1 0,1-1,-1 1,1-1,0 0,1 1,-1-2,1 1,0 0,1-1,1 3,2-4,0-1,0 1,0-1,0 0,1-1,-1 0,1-1,0 1,-1-2,1 1,0-1,-1 0,1-1,0 0,-1-1,1 0,-1 0,1 0,-1-1,0-1,0 1,0-1,-1-1,1 1,-1-1,0 0,0-1,-1 0,0 0,0 0,0-1,-1 0,2-3,14-18,-2-1,-1-1,-1 0,-2-2,-1 0,-4 11,-5 17,-5 15,-42 210,34-153,3 0,3 0,3 1,3-1,4 0,4 16,18 85,-30-164,-4-12,-4-16,-2-31,2-2,2 1,3-1,2 0,3 1,4-18,4-47,5 1,13-36,-7 87,-20 67,0 1,0-1,1 1,-1-1,0 1,0-1,0 1,1 0,-1 0,0 0,0-1,1 1,-1 0,0 0,0 1,1-1,-1 0,0 0,0 1,0-1,1 0,-1 1,0-1,0 1,0 0,0-1,0 1,0 0,0 0,0 0,0-1,0 1,0 0,-1 0,1 0,0 0,-1 0,1 1,-1-1,1 0,-1 0,1 1,1 1,128 169,-128-170,1 0,-1 0,0 1,0-1,-1 1,1-1,0 1,-1-1,1 1,-1 0,0 0,0 0,0 0,0 0,-1 0,1 0,-1 0,0 0,0 0,0 0,0 0,0 0,0 0,-1 0,0 0,0 0,0 0,0 0,0-1,0 1,-1 0,0 0,-7 3,0-1,0-1,-1 0,1 0,-1-1,0 0,0-1,0 0,-1 0,1-1,-7 0,15-1,-7 1,4 0,0 0,0-1,0 1,0-1,-1 0,1 0,0-1,0 0,0 0,0 0,0 0,-3-2,8 3,-1-1,1 1,0-1,-1 1,1-1,0 1,0-1,-1 1,1-1,0 1,0-1,0 1,0-1,-1 1,1-1,0 0,0 1,0-1,0 1,1-1,-1 1,0-1,0 0,0 1,0-1,0 1,1-1,-1 1,0-1,1 1,-1-1,0 1,1-1,-1 1,0 0,1-1,-1 1,1 0,-1-1,1 1,-1 0,1-1,-1 1,1 0,-1 0,1-1,-1 1,18-11,0 1,0 0,1 1,0 1,1 1,18-5,-24 8,15-6,1 2,0 2,0 1,1 1,0 1,-29 2,0 1,0 0,0-1,0 1,0 0,0 0,0 0,0 0,0 1,0-1,-1 0,1 1,0 0,0-1,0 1,0 0,-1 0,1 0,0 0,-1 0,1 0,-1 0,1 1,-1-1,1 1,-1-1,0 1,0-1,0 1,0 0,0-1,0 1,0 0,-1 0,1 0,0 0,-1 0,0 0,1 0,-1 0,-1 31,0-30,0-1,1 1,-1 0,0 0,1 0,0 0,0 0,0 0,0-1,0 1,1 0,-1 0,1 0,0 0,0-1,0 1,0 0,0-1,1 1,-1-1,1 1,0-1,-1 0,1 1,0-1,0 0,1 0,-1-1,0 1,1 0,0-1,6 2,1-1,0-1,0 0,0 0,0-1,0 0,0-1,0 0,0-1,0 0,0 0,0-1,-1 0,0-1,1 0,-1 0,-1-1,1-1,-1 1,0-1,2-2,-4 3,-1 0,0-1,0 1,0-1,-1 0,0-1,0 1,0-1,-1 1,0-1,0 0,-1 0,0-1,0 1,0 0,-1-1,-1 1,1-1,-1 1,0-1,-1 1,1-1,-2 1,1-1,-1 1,0 0,-1 0,1 0,-1 0,-1 0,1 1,-1-1,0 1,-2-1,4 5,-1 0,0 0,0 0,0 0,0 1,0 0,0-1,0 1,-1 0,1 1,0-1,-1 0,1 1,0 0,-1 0,1 0,0 0,-1 1,1-1,0 1,-1 0,1 0,0 0,0 0,0 0,-2 2,-70 54,68-48,0 0,0 1,1-1,0 1,1 0,0 1,0-1,1 1,-2 10,5-17,0 0,0 0,1-1,-1 1,1 0,0 0,0 0,0 0,1 0,-1-1,1 1,0 0,0 0,0-1,0 1,1-1,0 1,0-1,-1 1,2-1,-1 0,0 0,1 0,-1 0,1-1,0 1,0-1,0 1,0-1,3 2,29 9,1-5</inkml:trace>
  <inkml:trace contextRef="#ctx0" brushRef="#br0" timeOffset="1798.068">2167 195,'-18'7,"-9"9,-1 8,4 8,8 4,13 6,8-5</inkml:trace>
  <inkml:trace contextRef="#ctx0" brushRef="#br0" timeOffset="2031.445">2328 904,'18'11,"13"4,10-1,10-2,7-4,3-7,-4-7,-12-1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1:03.48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915 625,'58'-40,"-1"-3,-2-2,-2-3,18-22,-50 49,0 0,-2-2,0 0,-2-1,0 0,-2-2,0 0,-2 0,4-14,-15 33,0 1,-1-1,0 0,0 0,0 1,-1-1,0 0,0 0,0 0,-2-4,1 8,1 1,-1 0,0 0,1-1,-1 1,0 0,-1 0,1 0,0 0,0 0,-1 0,0 0,1 1,-1-1,0 0,0 1,1-1,-1 1,0 0,-1 0,1 0,0 0,0 0,0 0,-1 0,1 1,0-1,-1 1,1 0,0-1,-1 1,-6 2,0-1,0 1,0 0,0 1,1 0,-1 1,1-1,0 2,0-1,0 1,1 0,-1 1,1-1,1 2,-1-1,1 1,0 0,0 0,1 0,0 1,1 0,-1 0,1 0,1 0,0 1,-2 8,1-1,0 1,2-1,0 1,0-1,2 1,0 0,1 0,1-1,0 1,2-1,3 12,67 174,-62-176,-5-7,16 31,-2 2,-3 0,-2 1,4 27,-7-118,0-10,1 1,2 0,2 1,3 1,21-36,-3 33,-38 48,1 0,-1 0,0 0,0 0,0 1,0-1,0 0,0 1,0-1,0 1,0-1,0 1,0-1,0 1,0 0,-1-1,1 1,0 0,0 0,-1 0,1 0,0 0,-1-1,1 1,-1 0,1 0,-1 0,0 1,1-1,-1 0,0 0,0 0,0 0,0 0,0 0,0 0,0 0,0 0,0 1,0-1,0 0,-1 0,1 1,0 1,3 24,23 115,-24-135,1 1,1-1,-1 0,1 0,0 0,1 0,0-1,0 1,0-1,1-1,0 1,0-1,0 0,1 0,-1-1,8 4,-4-3,0-1,0-1,0 0,1 0,0-1,-1 0,1-1,0 0,0 0,0-2,-1 1,1-1,0-1,0 0,0 0,29-10</inkml:trace>
  <inkml:trace contextRef="#ctx0" brushRef="#br0" timeOffset="369.012">2011 477,'-10'1,"0"0,0 1,0 0,1 0,-1 1,1 1,-1-1,1 1,0 1,1 0,-1 0,1 1,0 0,0 0,1 1,-1 0,2 0,-1 1,1 0,0 0,0 0,1 1,1-1,-1 1,1 1,1-1,0 1,0-1,1 1,-1 4,3-11,-1 1,1 0,0 0,0 0,1 0,-1-1,1 1,0 0,0-1,0 1,0 0,1-1,0 1,-1-1,1 0,0 1,1-1,-1 0,0 0,1-1,0 1,-1 0,1-1,0 0,1 0,-1 1,0-2,1 1,-1 0,1-1,-1 0,1 1,-1-1,1-1,0 1,0-1,0 1,0-1,6 0,0-1,0 0,0 0,0-1,-1-1,1 1,-1-2,1 1,-1-1,0-1,0 1,-1-1,1-1,-1 0,-1 0,1-1,-1 0,0 0,0 0,-1-1,0 0,0 0,-1-1,0 0,-1 0,0 0,0 0,-1-1,0 1,-1-1,1-4,-14 60,10-40,0 0,0 0,0 0,1 0,0 0,0 0,0 0,1 0,-1 0,2 0,-1-1,1 1,0 0,0-1,0 1,1-1,0 1,0-1,0 0,0 0,1-1,0 1,0-1,1 1,-1-1,1-1,0 1,3 1,-1-2,0 0,1-1,-1 0,1 0,-1-1,1 0,0 0,0-1,0 0,4-1,34-3</inkml:trace>
  <inkml:trace contextRef="#ctx0" brushRef="#br0" timeOffset="900.591">2706 384,'-28'2,"0"1,0 1,0 2,0 0,1 2,0 1,0 2,1 0,1 1,-10 7,25-13,0 1,0 0,0 0,1 1,0 0,1 1,-8 8,14-14,0 0,0 0,0-1,0 1,0 1,1-1,0 0,-1 0,1 0,0 1,1-1,-1 1,0-1,1 1,0-1,0 0,0 1,0-1,1 1,-1-1,1 1,0-1,0 0,0 1,0-1,1 0,-1 0,1 0,0 1,4 2,0-1,0 0,0 0,0 0,1-1,0 0,0 0,0-1,0 0,1 0,-1 0,1-1,0 0,-1-1,1 0,0 0,0 0,1-1,57 13,-62-12,0 0,0 1,0-1,0 1,-1 0,1 0,0 0,-1 1,0-1,1 1,-1 0,0 0,0 0,-1 0,1 0,-1 1,1 0,-1-1,0 1,0 0,-1 0,1 0,-1 0,0 0,0 0,0 0,-1 0,1 0,-1 1,0-1,0 0,-1 0,0 5,-5 7,0 0,-1 0,-1-1,0 0,-1 0,-1-1,0 0,-1-1,-1 0,0 0,-5 3,15-15,2-1,-1 0,1 0,-1 0,1 0,-1 0,0 0,1 1,-1-1,1 0,-1 0,1 0,-1 1,1-1,-1 0,1 1,0-1,-1 0,1 1,-1-1,1 0,0 1,-1-1,1 1,0-1,-1 1,1-1,0 1,0-1,-1 1,1-1,0 1,0-1,0 1,0-1,0 1,0-1,0 1,0 0,0-1,0 1,0-1,0 1,0-1,0 1,1-1,-1 1,0-1,0 1,1-1,-1 1,0-1,1 1,-1-1,0 1,1-1,-1 0,0 1,1-1,-1 0,1 1,-1-1,1 0,-1 0,1 1,-1-1,1 0,39-2,-31 1,1 0,-1 1,0 0,0 0,0 1,0 0,0 0,0 1,0 1,0-1,-1 1,4 2,-2 2,-1 1,1 0,-1 0,0 1,-1 0,0 0,-1 1,0 0,0 1,-1-1,0 1,-1 0,-1 1,1-1,-2 1,0 0,0 0,-1 0,0 0,-1 1,-1-1,0 0,0 1,-1-1,-1 0,-1 3,2-8,-1 1,0-1,0 0,0-1,-1 1,0 0,-1-1,1 1,-1-1,-1 0,1-1,-1 1,0-1,0 0,0 0,-1 0,0 0,0-1,0 0,0-1,-1 1,1-1,-1-1,0 1,0-1,0 0,-4 0,-14-10,5-7</inkml:trace>
  <inkml:trace contextRef="#ctx0" brushRef="#br0" timeOffset="2716.739">2880 505,'-7'25,"2"0,0 0,2 1,0 0,2 22,11 61,-10-105,1 0,0 0,1 0,-1 0,1 0,-1 0,1-1,0 1,1-1,-1 1,1-1,-1 0,1 1,0-1,0-1,0 1,1 0,-1-1,1 0,-1 0,1 0,0 0,0 0,2 0,-2-2,1 1,-1-1,0 0,0-1,0 1,1-1,-1 0,0 0,0 0,0 0,0-1,0 1,-1-1,1 0,0 0,-1-1,0 1,1-1,-1 0,3-2,53-68,9-83,-68 156,0 0,0 1,1-1,-1 0,0 0,0 0,0 0,1 0,-1 0,0 0,0 0,1 0,-1 0,0 0,0 0,1 0,-1 0,0 0,0 0,0 0,1 0,-1 0,0 0,0-1,1 1,-1 0,0 0,0 0,0 0,1 0,-1-1,0 1,0 0,0 0,0 0,0 0,1-1,-1 1,0 0,0 0,0-1,0 1,0 0,0 0,0 0,0-1,0 1,0 0,0 0,0-1,2 29,-1-16,0-7,-1-1,1 1,0 0,1-1,-1 0,1 1,0-1,0 0,0 0,0 0,1 0,0 0,-1 0,2-1,-1 0,0 1,1-1,-1 0,1-1,0 1,0-1,0 1,0-1,0 0,1-1,-1 1,0-1,1 0,-1 0,1 0,0 0,-1-1,1 0,0 0,-1 0,1-1,-1 0,3 0,0-1,0-1,0 0,0 0,0 0,-1-1,1 0,-1 0,0-1,-1 0,1 0,-1 0,0-1,0 1,0-1,-1 0,0-1,0 1,-1-1,1 0,0-5,4-6,-2-1,-1 0,0-1,-2 1,0-1,-1 0,0-5,0-32,0 56,0-1,-1 0,1 1,0-1,0 1,0 0,0 0,0-1,0 1,0 1,0-1,1 0,-1 0,0 1,1-1,-1 1,0 0,1 0,-1 0,0 0,1 0,-1 0,0 1,1-1,-1 1,0-1,0 1,0 0,1 0,-1 0,0 0,12 2,68 6,-57-8,0 2,0 0,0 1,0 2,-1 0,0 2,17 8,-37-14,0 0,0 1,-1-1,1 1,-1 0,1 0,-1 0,0 1,0-1,0 1,-1-1,1 1,-1 0,0 0,0 0,0 1,-1-1,1 0,-1 1,0-1,0 1,-1-1,1 1,-1-1,0 1,0-1,-1 1,0 2,-5 32,4-34,0 0,0 1,0-1,1 0,0 0,0 1,1-1,-1 1,1-1,0 0,0 1,1-1,0 1,0-1,0 0,1 1,-1-1,1 0,0 0,1 0,-1 0,1-1,0 1,0-1,1 0,-1 1,4 1,6-2,-1 0,1-1,0-1,0 0,0-1,0 0,0-1,0-1,0 0,0-1,0 0,-1-1,1 0,8-4,12-2,-1-2,1-1,-2-1,0-2,-1-1,0-1,-1-2,-1-1,4-6,-31 25,5-2,-1-2,1 1,-1-1,0 0,-1 0,1 0,-1 0,0-1,0 0,-1 0,0 0,0 0,0 0,-1-1,0 1,0-1,-3 3,0 1,-1 0,0 0,1 0,-1 0,0 0,-1 0,1 1,0-1,-1 1,0 0,1-1,-1 1,0 0,0 1,0-1,0 0,-1 1,1 0,0 0,-1 0,1 0,0 0,-1 1,1-1,-1 1,1 0,-1 0,1 0,-3 1,-1-2,-1 1,1 1,-1-1,1 1,-1 0,1 1,-1 0,1 0,0 1,0-1,0 2,0-1,1 1,-1 0,1 0,0 1,0-1,0 1,1 1,0-1,0 1,0 0,1 0,0 1,0-1,0 1,1 0,0 0,0 0,1 0,0 0,0 1,2-4,0-1,0 0,0 1,0-1,0 1,1-1,0 1,0-1,0 0,0 1,0-1,1 0,-1 0,1 0,0 0,0 0,0 0,0-1,0 1,1 0,-1-1,1 0,0 0,-1 0,1 0,0 0,0 0,1-1,-1 0,0 1,0-1,1 0,-1-1,0 1,1 0,-1-1,1 0,-1 0,1 0,-1 0,1-1,2 0,14-1,0-1,0-1,0-1,-1-1,1 0,-1-2,5-3,61-20,-84 30,0 1,0-1,1 1,-1 0,0-1,1 1,-1 0,0 0,0 0,1 0,-1 0,0 0,1 1,-1-1,0 0,1 1,-1-1,0 1,0-1,0 1,1-1,-1 1,0 0,0 0,0-1,0 1,0 0,0 0,-1 0,1 0,0 0,0 0,-1 1,1-1,0 0,0 1,9 54,-7-32,-3-22,0 1,0-1,0 1,0-1,1 1,-1-1,1 0,-1 1,1-1,0 0,0 0,0 1,1-1,-1 0,0 0,1 0,-1 0,1 0,0-1,-1 1,1 0,0-1,0 1,0-1,0 0,1 0,-1 0,0 0,0 0,1 0,-1 0,0-1,1 0,-1 1,1-1,-1 0,1 0,-1 0,1 0,-1 0,0-1,1 1,-1-1,1 0,-1 1,1-2,6-7,-1 0,0 0,0-1,-1 0,-1-1,1 1,-2-1,0 0,0-1,-1 1,0-1,-1 0,0 0,-1 0,0-1,-1 1,-1-6,2-143,-3 160,1 0,-1-1,1 1,0-1,-1 1,1-1,0 0,0 1,0-1,0 1,0-1,1 1,-1-1,0 1,1-1,-1 1,1-1,-1 1,1 0,0-1,0 1,-1 0,1 0,0-1,0 1,0 0,1 0,-1 0,0 0,0 0,0 0,1 0,-1 1,0-1,1 0,-1 1,1-1,-1 1,1 0,-1-1,1 1,-1 0,1 0,-1 0,2 0,15-1,0 2,0 0,0 1,0 0,-1 2,1 0,-1 1,0 1,0 0,0 1,13 9,-24-11,1 1,-1 0,0 0,-1 0,0 1,0 0,0 0,-1 0,0 0,0 1,0 0,-1-1,-1 2,1-1,-1 0,-1 0,0 1,0-1,0 0,-1 1,0-1,-1 1,-1 7,1-11,0 0,0 1,1-1,0 0,0 0,0 0,0 1,1-1,0 0,0 0,1 0,-1 0,1 0,0 0,0-1,1 1,-1-1,1 1,0-1,0 0,1 0,-1 0,1 0,0-1,0 1,0-1,0 0,1-1,-1 1,1-1,-1 1,2-1,8-2,0 0,0-1,0-1,0 0,-1-1,1-1,-1 0,0 0,0-1,0-1,0-1,-1 1,0-2,-1 0,1 0,-2-1,1 0,-1-1,-1 0,1-1,-2 0,6-9,-6 10,0 0,-1-1,0 0,-1 0,-1-1,1 0,-2 1,0-2,0 1,-1 0,-1-1,1-4,-3 16,0-1,1 1,-1 0,0 0,0-1,0 1,0 0,0-1,-1 1,1 0,0 0,-1-1,1 1,0 0,-1 0,0 0,1 0,-1 0,0 0,1 0,-1 0,0 0,0 0,0 0,0 0,0 0,0 0,0 1,0-1,0 0,0 1,0-1,0 1,-1-1,1 1,0 0,0 0,-1-1,1 1,0 0,0 0,-1 0,1 0,0 0,-1 1,1-1,0 0,0 1,0-1,-1 0,1 1,0-1,0 1,0 0,0-1,0 1,0 0,0 0,0 0,0 0,-1 1,-4 2,0 1,0 1,0-1,0 1,1 0,0 0,0 1,1-1,-1 1,2 0,-1 1,1-1,0 0,0 1,1 0,0 0,0-1,1 1,0 0,1 0,0 0,0 0,0 1,1-1,0-1,1 1,1 4,3-3,1 0,1-1,0 0,0-1,0 1,1-2,0 1,0-1,1 0,-1-1,1 0,0-1,1 0,-1-1,1 0,0 0,0-1,0 0,0-1,8-1,36 8,-1-3,1-3,0-2,0-2,0-3,-1-2,1-2,49-17,-92 22,0 0,0-1,0-1,0 0,-1 0,0-1,7-6,-15 11,0 0,-1 0,0 0,1-1,-1 1,0-1,0 1,-1-1,1 0,0 0,-1 0,0 1,1-1,-1-1,0 1,-1 0,1 0,0 0,-1 0,0-1,0 1,0 0,0 0,0 0,-1-1,1 1,-1 0,0 0,0 0,0 0,-1 0,1 0,-1 0,-3-5,0 1,0 0,-1 0,0 0,-1 1,0 0,0 0,0 0,0 1,-1 0,0 1,0 0,0 0,-1 0,1 1,-1 1,0-1,0 2,1-1,-1 1,-1 0,1 1,0 0,0 0,-6 2,10 0,0 0,0 0,1 0,-1 1,0 0,1-1,-1 2,1-1,0 1,0-1,0 1,1 0,-1 0,1 1,0-1,0 1,1 0,-1-1,1 1,0 0,1 0,-1 1,1-1,0 0,0 0,0 1,1-1,0 1,0-1,0 0,1 1,0-1,0 0,0 1,0-1,1 0,0 0,0 0,1 0,-1-1,1 1,0 0,0-1,0 0,1 0,0 0,0 0,0-1,0 1,0-1,5 3,0-4,1 0,0-1,0 0,0-1,0 0,0 0,0-1,0 0,-1-1,1 0,0 0,-1-1,1 0,-1-1,0 0,0-1,0 0,-1 0,0-1,0 0,0 0,-1-1,0 0,0 0,-1-1,4-4,-8 9,-2 4,0-1,0 0,1 1,-1-1,0 1,0-1,0 0,1 1,-1-1,0 0,0 1,1-1,-1 0,0 0,0 1,1-1,-1 0,1 0,-1 0,0 1,1-1,-1 0,0 0,1 0,-1 0,1 0,-1 0,0 1,1-1,-1 0,1 0,-1 0,0-1,1 1,-1 0,1 0,-1 0,0 0,1 0,-1 0,0 0,1-1,-1 1,0 0,1 0,-1-1,0 1,1 0,-1 0,0-1,0 1,1 0,-1-1,0 1,0 0,1-1,-1 1,0-1,0 1,0 0,0-1,0 1,0 0,0-1,0 1,0-1,0 1,0-1,0 1,1 8,-1 0,1 1,1-1,0 0,0 0,0 0,1-1,0 1,1 0,-1-1,2 0,-1 0,1 0,0-1,0 1,1-1,-1 0,5 2,10 3,0 0,1-2,1 0,-1-2,1 0,1-1,-1-2,1 0,0-1,0-2,0 0,20-2,20 0</inkml:trace>
  <inkml:trace contextRef="#ctx0" brushRef="#br0" timeOffset="4353.362">299 2108,'-13'0,"0"1,0 0,0 1,0 0,1 0,-1 2,1 0,-1 0,1 1,0 0,1 1,-1 1,1 0,1 0,-1 1,1 0,0 1,1 0,0 1,1 0,0 0,0 1,1 0,-3 7,6-12,1 1,0-1,0 1,0-1,1 1,0 0,0 0,1 0,0 0,0 1,1-1,0 0,0 0,1 0,0 0,0 1,0-1,1 0,0-1,0 1,1 0,0-1,0 1,1-1,0 0,0 0,0 0,1-1,-1 1,2 0,5 2,0 0,1 0,0-2,1 1,-1-1,1-1,0 0,0-1,1 0,0-1,-1-1,1 0,12 0,9-1,1-1,-1-2,0-2,32-7,-35 5,0-1,0-2,0-1,-2-2,1 0,-1-3,-1 0,-1-2,8-6,-31 20,0 0,0-1,-1 1,1-1,-1 0,0 0,0-1,-1 1,1-1,-1 1,0-1,0 0,0-1,-1 1,0 0,0-1,0 1,1-6,-3 10,-1 0,1-1,0 1,0 0,-1-1,1 1,0 0,-1-1,0 1,1 0,-1 0,0 0,1-1,-1 1,0 0,0 0,0 0,0 0,0 1,0-1,0 0,0 0,-1 0,1 1,0-1,0 1,-1-1,1 1,0-1,-1 1,1 0,0 0,-1 0,1 0,0 0,-1 0,1 0,0 0,-1 0,1 0,-2 1,-52 22,53-22,0 1,0-1,0 1,0 0,0-1,0 1,0 0,1 0,-1 1,1-1,-1 0,1 0,0 1,0-1,0 1,0-1,1 1,-1-1,1 1,-1-1,1 1,0 0,0-1,0 1,0-1,1 1,-1 0,1-1,-1 1,1-1,0 1,0-1,0 1,0-1,1 0,-1 0,1 0,-1 1,1-1,0-1,0 1,-1 0,1 0,1-1,-1 1,0-1,0 1,1-1,-1 0,2 1,7 1,0 1,0-1,0-1,1 0,-1 0,1-1,0-1,-1 0,1 0,-1-2,1 1,-1-1,1-1,-1 0,0 0,0-1,-1-1,1 0,-1 0,0-1,8-6,-15 10,-1 1,1-1,-1 0,1 0,-1 0,0-1,0 1,0 0,0-1,0 0,-1 1,1-1,-1 0,0 0,0 1,0-1,0 0,0 0,0 0,-1 0,0-1,1 1,-1 0,0 0,-1 0,1 0,0 0,-1 0,0 0,0 0,0 0,0 0,0 0,0 0,-1 1,0-1,1 0,-8-3,0 0,0 0,0 1,-1 1,1-1,-1 1,0 1,0 0,-1 0,1 1,0 1,-1 0,0 0,1 1,-1 0,1 0,-1 2,1-1,-1 1,5-2,0 1,0 0,0 0,0 0,0 0,0 1,0 0,0 0,1 1,-1 0,1 0,-1 0,1 0,-2 3,7-6,0 1,-1-1,1 1,0-1,0 1,-1 0,1-1,0 1,0-1,0 1,0 0,0-1,0 1,0-1,0 1,0 0,0-1,1 1,-1-1,0 1,0-1,0 1,1-1,-1 1,0-1,1 1,-1-1,0 1,1-1,-1 1,1-1,-1 1,0-1,1 0,-1 1,1-1,-1 0,1 0,0 1,-1-1,1 0,-1 0,1 0,-1 0,1 1,0-1,-1 0,1 0,-1 0,1 0,0 0,-1-1,14 3,0-1,0 0,0-1,0 0,0-2,0 1,-1-2,1 0,-1 0,5-3,20-4,-1-2,0-2,-1-1,-1-2,0-1,-2-2,0-2,-1 0,-1-2,-1-2,-1 0,-2-2,7-10,-22 23,-1 0,-1 0,0-1,-1-1,0 0,-2 0,0 0,-1-1,0 0,-2 0,0-1,-1 1,-1-1,-1 0,0 0,-1 1,-2-1,0 0,0 1,-2-1,0 1,-4-8,7 21,-1 0,0 1,0-1,0 1,0-1,-1 1,0 0,0-1,0 2,0-1,-1 0,1 1,-1-1,0 1,0 0,0 0,0 1,-1-1,1 1,-1 0,0 0,1 0,-1 1,0 0,0 0,0 0,0 0,0 1,0 0,0 0,0 0,0 1,0-1,0 1,0 1,-2 1,0 1,0 0,1 0,-1 1,1 0,0 0,1 0,0 1,-1 0,2 0,-1 0,1 1,0-1,0 1,0 0,0 2,-36 123,34-96,1 0,2 0,2 1,1-1,1 0,2 0,2 0,8 30,-8-46,0 0,2-1,0 0,1 0,1-1,0 0,2 0,0-1,1 0,0-1,2-1,0 0,0-1,1 0,1-1,8 4,-11-9,-1-1,1 0,1-1,-1-1,1 0,0 0,0-2,1 0,-1 0,1-2,-1 0,4 0,-10-1,0-1,0 1,0-1,-1-1,1 0,0 0,-1 0,0-1,1 0,-1 0,0-1,0 0,-1 0,1-1,-1 0,0 0,-1 0,1-1,-1 0,0 0,0 0,-1-1,2-1,26-89,-26 68,4 52,-9-17,-1 1,1-1,0 0,0 1,1-1,0 0,0 0,0 0,1 0,0-1,0 1,0-1,1 1,-1-1,1 0,1-1,-1 1,1-1,0 0,0 0,0 0,0 0,1-1,-1 0,1 0,0-1,0 0,0 0,0 0,0 0,0-1,1 0,3 0,-4-3,1 1,-1-1,1 0,-1 0,1 0,-1-1,0 0,0 0,-1-1,1 0,-1 0,0 0,1 0,-2-1,1 0,-1 0,1 0,-2-1,1 1,2-5,-4 6,1-1,-1 1,0-1,0 1,0-1,-1 0,0 0,0 0,0 0,0 0,-1 0,0 1,0-1,0 0,-1 0,0 0,1 0,-2 0,1 0,-1 0,1 1,-1-1,0 1,-1-1,1 1,-1 0,0 0,0-1,-5-1,1 0,0 1,-1 0,0 0,-1 0,1 1,-1 0,1 1,-1 0,0 0,0 1,-1 0,1 1,0 0,-1 0,1 1,-1 1,1-1,0 1,-1 1,1 0,0 0,0 0,0 1,1 1,-1 0,1 0,-1 0,1 1,0 1,1-1,0 1,0 0,0 1,0 0,1 0,0 0,1 1,0-1,-2 5,5-8,0-1,1 1,-1 0,1-1,0 1,1 0,-1 0,0 0,1 0,0-1,0 1,0 0,1 0,-1 0,1 0,0-1,0 1,0 0,0 0,1-1,0 1,-1-1,1 0,1 1,-1-1,0 0,1 0,-1 0,1-1,0 1,1 0,40 22,4-7</inkml:trace>
  <inkml:trace contextRef="#ctx0" brushRef="#br0" timeOffset="5133.28">2398 2202,'-5'-9,"-1"0,-1 0,1 1,-1-1,-1 1,0 1,0-1,0 1,-8-4,12 8,0 1,0-1,0 1,0 1,0-1,0 0,-1 1,1 0,0 0,-1 0,1 1,-1-1,1 1,0 0,-1 0,1 1,-1-1,1 1,-1 0,1 0,0 1,0-1,0 1,-4 2,0 2,0 1,1 0,0 0,0 1,1 0,0 0,1 0,-1 1,2 0,-1 0,1 0,0 0,1 1,0 0,1-1,0 1,0 0,1 0,1 0,-1 1,2-1,0 5,-1-10,1 0,-1 1,1-1,1 1,-1-1,1 0,0 0,0 0,0 0,1 0,-1 0,1-1,1 1,-1-1,1 0,-1 0,1 0,0 0,0-1,1 1,-1-1,1 0,0-1,0 1,0-1,0 0,0 0,0 0,0-1,1 0,-1 0,0 0,1-1,-1 0,1 0,-1 0,2-1,1 0,1 0,-1-1,1 0,-1-1,0 0,0 0,0-1,0 0,-1-1,1 1,-1-1,0 0,-1-1,1 0,-1 0,0-1,-1 1,1-1,-2 0,1-1,2-4,0-2,0 0,-2 0,1 0,-2-1,0 0,0 0,-2-1,0 1,-1 0,0-1,-1-12,-8-8,-2 47,4 16,2 0,0 0,2 0,1 0,3 26,-2-44,0 0,1 0,1 0,0 0,0-1,0 1,1 0,1-1,2 5,-5-11,0 0,1 0,-1 1,1-1,-1 0,1-1,0 1,0 0,0 0,0-1,0 1,0-1,0 0,1 1,-1-1,0 0,1 0,-1-1,1 1,-1 0,1-1,0 0,-1 1,1-1,-1 0,1 0,0-1,-1 1,1-1,-1 1,1-1,-1 0,1 1,1-2,12-8,0 0,0 0,-1-2,-1 0,0 0,-1-2,0 1,-1-2,0 0,-2 0,1-1,-2 0,6-13,28-49,-35 89,-12 41,2-45,1-1,0 1,0-1,0 1,1 0,0-1,0 1,0 0,1-1,0 1,1-1,-1 1,1-1,1 0,-1 1,1-1,0 0,0-1,1 1,-1 0,1-1,1 0,-1 0,1 0,2 2,1-2,1-1,-1 0,1 0,-1-1,1 0,0-1,0 1,0-2,0 1,1-1,-1-1,0 0,0 0,1-1,-1 0,0 0,9-4,9-2,0-1,-1-2,0 0,-1-2,10-6,-17 8,-1 0,0-2,0 0,-1 0,-1-2,3-3,-13 12,0-1,0 1,-1-1,1 0,-1 0,-1 0,1-1,-1 0,0 1,-1-1,0 0,0 0,0 0,-1-1,0 1,0 0,-1 0,0-7,0 12,1 0,-1 0,0 1,0-1,0 0,0 0,-1 1,1-1,0 0,-1 0,1 1,-1-1,0 0,1 1,-1-1,0 1,0-1,0 1,0-1,0 1,-1 0,1-1,0 1,-1 0,1 0,0 0,-1 0,1 0,-1 0,0 0,1 1,-1-1,0 1,1-1,-1 1,0-1,0 1,1 0,-1 0,0 0,0 0,0 0,1 0,-1 1,0-1,0 1,1-1,-1 1,0-1,1 1,-1 0,1 0,-1 0,-5 6,1-1,-1 2,1-1,1 1,-1 0,1 0,1 0,-1 1,2-1,-1 1,1 0,0 0,1 0,0 1,1-1,0 1,0-1,1 1,0-1,0 1,1-1,2 7,-1-9,0 0,0-1,1 0,0 0,0 1,0-2,1 1,0 0,0-1,0 1,1-1,0-1,0 1,0 0,0-1,1 0,0-1,0 1,0-1,0 0,0 0,1-1,-1 0,3 0,5 2,0-1,1-1,-1-1,0 0,1 0,-1-1,1-1,-1-1,0 0,1-1,-1 0,26-9</inkml:trace>
  <inkml:trace contextRef="#ctx0" brushRef="#br0" timeOffset="6083.74">3762 2175,'7'-11,"-1"3,0-1,-1-1,0 1,0-1,-1 0,0 0,0-1,-2 1,1-1,-1 1,-1-1,1 0,-2-6,0 16,0 0,0 0,-1 0,1 0,-1 0,1 0,-1 0,1 0,-1 0,1 0,-1 0,0 0,1 0,-1 0,0 0,0 1,0-1,0 0,0 1,0-1,0 1,0-1,0 1,0-1,0 1,0 0,0-1,0 1,0 0,0 0,-1 0,1 0,0 0,0 0,0 0,0 0,0 0,-1 1,1-1,0 0,0 1,0-1,0 1,0-1,0 1,0-1,0 1,0 0,1 0,-1-1,0 1,0 0,1 0,-1 0,0 0,1 0,-1 0,1 0,-1 0,1 0,-1 0,1 1,-10 15,0 1,1 0,1 0,1 1,1 0,0 1,1-1,1 1,1 0,1 0,1 0,1 6,0-16,0 0,0 0,1 1,0-1,1 0,1 0,-1 0,4 6,-5-13,0 0,0 0,0-1,1 1,-1 0,1-1,0 1,0-1,0 0,0 0,0 0,0 0,1 0,-1 0,0 0,1-1,0 1,-1-1,1 0,0 0,0 0,0 0,-1 0,1 0,0-1,0 0,0 1,0-1,0 0,0-1,2 1,53-30,-35 7</inkml:trace>
  <inkml:trace contextRef="#ctx0" brushRef="#br0" timeOffset="6318.112">3842 1707,'-13'-2,"-10"1,-3 6,1 6,3 9,4 4,8 6,10 0,10-3,10-6,1-7</inkml:trace>
  <inkml:trace contextRef="#ctx0" brushRef="#br0" timeOffset="7832.065">5246 2042,'-8'0,"0"1,0 1,1-1,-1 1,1 1,-1-1,1 1,0 0,0 1,0 0,0 0,1 0,0 1,0 0,0 0,0 1,1 0,0 0,0 0,0 0,1 1,0-1,1 1,-1 0,1 1,0-1,1 1,0-1,-1 6,2-10,0 0,1 1,-1-1,1 0,0 0,0 1,0-1,0 0,0 1,1-1,0 0,-1 0,1 0,0 1,1-1,-1 0,0 0,1 0,0-1,0 1,0 0,0-1,0 1,0-1,1 0,-1 1,1-1,-1 0,1-1,0 1,0 0,0-1,0 0,0 1,0-1,0 0,0-1,1 1,-1-1,0 1,0-1,1 0,-1 0,0 0,1-1,9-3,-1 0,1-2,-1 1,-1-2,1 1,-1-2,0 1,0-2,-1 1,-1-1,1-1,-1 0,-1 0,0-1,0 0,-1 0,-1-1,1 0,2-9,5-15,-1-1,-2 0,-2-1,-1 0,-2-1,-1 1,-3-1,-1 0,-1 0,-3 0,-2-13,-11-37,17 89,-1 0,0-1,0 0,0 1,0-1,0 1,0-1,0 1,0-1,0 1,0-1,0 1,0-1,0 1,0-1,-1 1,1-1,0 1,0 0,-1-1,1 1,0-1,0 1,-1-1,1 1,0 0,-1-1,1 1,-1 0,1-1,0 1,-1 0,1 0,-1-1,1 1,-1 0,1 0,-1 0,1 0,-1 0,1-1,-1 1,1 0,-1 0,1 0,-1 0,1 1,-1-1,1 0,-1 0,1 0,-1 0,0 1,-11 26,-1 34,2 0,4 1,0 40,4-73,1 1,1-1,2 1,0 0,3-1,0 0,2 0,1 0,8 21,-11-43,-1 0,1-1,0 0,0 1,1-2,0 1,0 0,0-1,1 0,0 0,0-1,0 1,1-1,-1-1,1 1,0-1,0 0,0-1,0 1,0-2,1 1,-1-1,1 0,-1 0,1-1,-1 0,1 0,-1-1,1 0,-1 0,0-1,1 0,2-2,3 1,-1-2,1 0,-1 0,0-1,-1-1,1 0,-1 0,-1-1,1-1,-1 0,-1 0,0-1,0 0,-1 0,0-1,0 0,-2-1,1 1,-1-1,-1-1,0 1,-1-1,-1 0,0 0,0 0,-1 0,-1 0,0 0,-1-1,0 0,0 12,0 1,0-1,0 0,0 0,0 1,-1-1,1 0,0 0,-1 1,1-1,-1 0,0 1,1-1,-1 1,0-1,0 1,0-1,0 1,0 0,-1-1,1 1,0 0,-1 0,1 0,0 0,-1 0,1 0,-1 0,0 1,1-1,-1 0,0 1,1-1,-1 1,0 0,1 0,-1 0,0-1,0 2,0-1,-4 4,1 0,0 0,0 1,0-1,0 1,1 1,0-1,0 0,1 1,-1 0,1 0,0 0,1 0,-1 1,1-1,1 1,-1 2,-2 1,2 1,-1 0,2 0,-1 0,2 1,-1-1,1 0,1 0,0 0,1 0,0 0,1 0,0 0,0 0,1-1,1 0,-1 1,2-2,0 1,0-1,0 0,1 0,1 0,-1-1,1 0,1-1,7 6,2-2,0 0,1-2,1 0,0-1,0-1,0 0,1-2,0 0,0-2,15 1,39 2</inkml:trace>
  <inkml:trace contextRef="#ctx0" brushRef="#br0" timeOffset="8821.422">915 3954,'2'-32,"1"1,2 0,1 0,9-29,-7 31,-5 19,12-56,3 0,3 2,3 0,2 2,6-5,-27 57,1 1,-1 0,1 0,1 0,0 0,0 1,0 1,1-1,0 1,1 0,7-4,-14 10,1 0,-1 0,0 0,1 0,-1 1,1-1,-1 1,1 0,-1-1,1 1,-1 0,1 1,-1-1,1 0,-1 1,1-1,-1 1,1 0,-1 0,0 0,1 0,-1 0,0 1,0-1,0 0,0 1,0 0,0-1,0 1,-1 0,1 0,-1 0,1 0,-1 1,1 0,34 85,-28-51,-2 0,-2 1,-1 0,-2-1,-2 1,-1 0,-4 12,6-47,-1 4,1 0,-1 0,0 0,0 0,-1 0,0 0,0-1,0 1,-1 0,0-1,-1 0,1 0,-1 0,0 0,-1-1,-4 6,8-11,-1 0,1 0,0-1,-1 1,1 0,0 0,-1-1,1 1,0-1,0 1,-1-1,1 0,0 1,0-1,0 0,0 0,0 0,0 0,0 0,0 0,0 0,0 0,1 0,-1 0,0 0,1-1,-1 1,1 0,-1 0,1-1,0 1,-1 0,1-1,0 1,0 0,0-1,0 0,-3-13,0 0,1 0,1-1,1 1,0 0,0-1,2 1,0 0,1 0,0 0,4-10,70-158,-57 139,18-31,-3-2,-4-1,-4-2,-3-1,-3-1,-4-2,-15 57,-6 20,-4 19,-5 23,2 0,1 1,2 0,1 0,2 1,1 19,-1 5,2-1,2 0,8 48,-4-81,1 0,1-1,1 1,2-1,1-1,0 1,2-2,1 1,11 14,-20-32,1-1,0 1,0-1,1 0,-1 0,1-1,1 1,-1-1,1 0,0 0,0-1,0 0,1 0,0-1,-1 1,1-1,1-1,-1 1,0-1,0-1,1 1,1-1,10-8</inkml:trace>
  <inkml:trace contextRef="#ctx0" brushRef="#br0" timeOffset="9684.145">1275 3179,'21'9,"-1"0,2-2,-1 0,1-1,0-1,0-2,0 0,0-1,1-1,-1-1,0-1,3-1,327-25,-350 27,2-1,-1 0,1 1,-1-1,1 0,0 1,-1 0,1 0,-1 0,1 0,0 1,-1-1,1 1,-1 0,1 0,-1 0,0 1,1-1,-1 1,0 0,0 0,0 0,0 0,0 0,-1 1,1-1,-1 1,1-1,-1 1,0 0,0 0,0 0,0 2,-2 5,0 0,-1 1,-1-1,0 0,0-1,-1 1,0 0,-1-1,0 1,0-1,-5 7,1 1,-8 16,2-6,2 0,0 1,2 1,-3 16,12-44,0 1,1 0,-1 0,1-1,0 1,-1 0,1 0,0 0,0 0,0-1,0 1,0 0,1 0,-1 0,1 0,-1-1,1 1,-1 0,1 0,0-1,0 1,0 0,0-1,0 1,0-1,1 0,-1 1,0-1,1 0,-1 0,1 0,-1 0,1 0,-1 0,1 0,0 0,-1 0,1-1,0 1,0-1,0 0,0 1,-1-1,1 0,0 0,0 0,0 0,0 0,0-1,-1 1,1-1,0 1,0-1,13-5,-1-1,0-1,-1 0,0-1,0 0,-1-1,0 0,-1-1,0 0,0-1,-2 0,1-1,-1 0,-1 0,-1-1,4-9,4-4,-15 27,0 0,0-1,0 1,1 0,-1-1,0 1,0 0,0-1,0 1,0 0,1-1,-1 1,0 0,0-1,0 1,1 0,-1 0,0-1,1 1,-1 0,0 0,0 0,1-1,-1 1,0 0,1 0,-1 0,0 0,1 0,-1 0,1 0,-1 0,0 0,1 0,-1 0,0 0,1 0,-1 0,0 0,1 0,-1 0,0 0,1 0,-1 0,0 1,1-1,-1 0,0 0,1 0,-1 1,0-1,0 0,1 0,-1 1,0-1,0 0,0 0,1 1,-1-1,0 1,8 23,-7-20,0 4,0 2,0-1,1 1,0-1,0 0,1 0,0 0,1 0,0 0,0-1,1 1,0-1,0 0,1-1,0 1,0-1,1 0,0-1,0 1,1-2,0 1,5 2,-9-7,-1 0,1 0,0-1,-1 1,1-1,0 0,-1 0,1-1,0 1,0-1,-1 0,1 0,-1 0,1 0,-1-1,1 1,-1-1,0 0,0 0,0 0,0 0,0-1,0 1,0-1,-1 1,0-1,1 0,-1 0,0 0,0-1,5-8,0 0,0 0,-2-1,1 1,-2-1,1-1,0-8,1-14,-2-1,-2 1,-1-1,-1 0,-3-1,2-7,0 43,1 0,-1 0,1 0,-1 0,1 0,0 0,0 0,-1 0,1 0,1 0,-1 0,0 0,0 0,1 0,-1 0,1 0,0 0,0 0,-1 0,1 1,0-1,1 0,-1 1,0-1,0 0,1 1,-1-1,1 1,-1 0,1 0,0-1,-1 1,1 0,0 0,5 3,-2 0,1 1,0 0,0 0,-1 0,0 1,1 0,-1 0,-1 0,1 0,0 1,-1 0,3 4,0-2,11 13,0 0,-1 2,-1 0,-1 0,-1 2,-2-1,0 2,-1 0,-1 0,-2 1,5 23,-12-42,-1-2,1-1,-1 0,0 0,1 1,0-1,0 0,0 0,1 0,-1 0,1 0,0 0,0 0,0-1,0 1,1-1,0 1,0-1,0 0,0 0,0 0,0-1,1 1,-1-1,1 1,0-1,1 0,7-1,-1-1,0 0,0-1,0-1,0 1,0-2,0 1,0-2,0 1,-1-2,0 1,0-1,0-1,0 0,-1 0,0-1,0 0,4-5,0 2,0 0,0-2,-1 1,-1-2,0 0,0 0,-2-1,1 0,-2 0,0-1,-1 0,0-1,-1 0,4-15,-10 25,1 1,0-1,-1 0,0 0,0 0,-1 1,0-1,0 0,0 1,-1-1,-1-5,2 10,0-1,1 1,-1-1,0 1,0-1,0 1,0-1,0 1,0 0,0 0,0 0,-1-1,1 1,0 0,-1 0,1 1,-1-1,1 0,-1 0,1 1,-1-1,0 1,1-1,-1 1,0 0,1 0,-1 0,0 0,1 0,-1 0,0 0,1 0,-1 1,0-1,1 1,-1-1,0 1,1-1,-1 1,1 0,-1 0,1 0,-6 4,1 0,0 0,0 0,1 1,-1 0,1 0,0 0,1 1,-1 0,1 0,1 0,-1 0,1 0,1 1,-1 0,1-1,1 1,-1 0,1 0,1 0,-1 0,1 0,1 0,0 1,0-2,1-1,0 1,0-1,1 0,0 0,0 0,0 0,1 0,0-1,0 1,0-1,1 0,-1 0,1-1,0 0,1 1,-1-2,1 1,0-1,0 0,0 0,0 0,2 0,18 6,-1-1,2-1,-1-2,1 0,0-2,61 7</inkml:trace>
  <inkml:trace contextRef="#ctx0" brushRef="#br0" timeOffset="10133.943">4056 3218,'2'20,"0"0,1 0,1-1,0 1,2-1,0 0,2 0,0-1,0 0,4 2,-11-17,0-1,0 0,0 0,1 1,-1-1,1 0,-1 0,1-1,0 1,0 0,0 0,0-1,0 1,0-1,0 0,0 0,1 0,-1 0,0 0,1 0,-1 0,1-1,-1 1,1-1,-1 0,1 0,-1 0,1 0,-1 0,1-1,-1 1,1-1,-1 1,1-1,-1 0,1 0,-1 0,0 0,0 0,2-2,4-7,1 0,-2-1,0 0,0 0,-1-1,0 0,-1 0,-1 0,0-1,0 1,-1-1,-1 0,0 0,-1 0,0-11,6-145,-6 167,-1-1,1 1,0-1,-1 1,1 0,0 0,0-1,1 1,-1 0,0 0,1 0,0 0,-1 0,1 0,0 1,0-1,0 0,0 1,0 0,0-1,0 1,0 0,1 0,-1 0,1 0,-1 1,0-1,1 1,-1-1,1 1,-1 0,1 0,-1 0,1 0,0 0,23 0</inkml:trace>
  <inkml:trace contextRef="#ctx0" brushRef="#br0" timeOffset="10383.277">4671 3231,'-5'18,"-1"11,1 7,0 2,4-1,7-4,4-8,5-8,2-10,-1-5</inkml:trace>
  <inkml:trace contextRef="#ctx0" brushRef="#br0" timeOffset="10620.643">4537 2924,'19'7,"12"2,1 0</inkml:trace>
  <inkml:trace contextRef="#ctx0" brushRef="#br0" timeOffset="10871.972">4965 3258,'-5'14,"-3"9,0 2,0 0,3-2,3-10,3-7</inkml:trace>
  <inkml:trace contextRef="#ctx0" brushRef="#br0" timeOffset="10872.972">4738 2710,'18'11,"20"5,3-2</inkml:trace>
  <inkml:trace contextRef="#ctx0" brushRef="#br0" timeOffset="11121.304">5246 2683,'-7'14,"-4"16,-1 16,2 14,3 15,2 8,5 7,1 1,4-6,1-9,-1-11,-1-16,-1-13,-1-18,-4-18,-1-19,0-5</inkml:trace>
  <inkml:trace contextRef="#ctx0" brushRef="#br0" timeOffset="12354.025">5126 3071,'-1'-2,"0"-1,1 0,0 0,0 0,0 0,0 0,0 0,0 1,1-1,0 0,-1 0,1 0,0 1,0-1,1 0,-1 1,0-1,1 1,0-1,-1 1,1 0,0 0,0 0,0 0,1 0,-1 0,0 1,1-1,-1 1,1-1,-1 1,1 0,0 0,0 0,-1 0,1 1,0-1,0 1,0 0,20-2,1 2,-1 1,0 1,0 1,0 1,0 1,-1 1,0 1,0 1,2 2,-14-8,0 2,0-1,0 1,-1 1,0 0,0 0,0 1,-1 0,0 0,0 1,0 0,-1 1,0 0,0 0,-1 0,0 1,-1 0,0 0,0 0,1 4,6 107,-8-30,-3-88,-1-1,0 1,0-1,1 1,-1-1,1 1,0-1,-1 1,1-1,0 0,0 1,0-1,0 0,0 0,0 0,0 1,0-1,0 0,1-1,-1 1,0 0,1 0,-1 0,0-1,1 1,-1-1,1 1,-1-1,1 0,-1 1,1-1,-1 0,1 0,0 0,-1 0,1 0,-1-1,1 1,-1 0,1-1,-1 1,1-1,-1 0,1 1,-1-1,0 0,1 0,-1 0,0 0,0 0,0 0,0 0,0 0,0 0,0 0,0-1,0 1,0-2,7-8,-1-1,0 0,-1-1,-1 1,0-1,0-1,-1 1,-1 0,0-1,-1 0,-1 0,0 1,-1-1,0 0,-2-5,3 12,-1-1,0 1,0-1,-1 1,0-1,0 1,-1 0,0 0,0-1,-1 1,0 1,0-1,-1 0,1 1,-2-1,1 1,-1 1,1-1,-1 0,-1 1,1 0,-1 0,0 1,0 0,-1 0,-5-3,9 6,0 1,0-1,0 1,0 0,0 0,0 0,0 0,-1 1,1-1,0 1,1 0,-1 0,0 0,0 0,0 0,0 1,1-1,-1 1,1-1,-1 1,1 0,0 0,-1 0,1 1,0-1,1 0,-1 1,0 0,1-1,-1 1,0 2,-1 1,1-1,0 0,1 0,-1 1,1-1,0 1,0 0,1-1,-1 1,1 0,1-1,-1 1,1 0,0-1,0 1,1-1,0 2,1 0,1 0,0-1,0 1,1-1,0 0,0 0,1 0,-1-1,1 1,0-2,1 1,-1 0,1-1,0-1,0 1,0-1,1 0,-1-1,5 2,5 0,1 0,-1-1,1 0,-1-2,1 0,0-1,0 0,3-2,-8 0,0 0,0 0,0-2,-1 1,1-2,-1 0,0 0,3-3,-11 6,0 0,0-1,0 1,0-1,-1 0,1 0,-1-1,0 1,0-1,0 1,-1-1,1 0,-1 0,0 0,0-1,0 1,-1 0,0-1,1 1,-1-1,-1 1,1-1,-1 1,0-1,0 0,0 1,0-1,0 1,-1-1,0 1,0-1,0 1,-1-1,1 1,-1 0,0 0,0 0,-1 0,1 0,-1 0,0 0,0 1,0 0,0-1,-1 1,1 0,-1 1,0-1,1 1,-1-1,-1 1,-1 0,3 3,0 1,0-1,0 1,0 0,0 0,1 0,-1 1,0-1,1 1,0-1,-1 1,1 0,0 0,1 0,-1 0,0 0,1 0,0 0,-1 1,1-1,1 0,-1 1,0-1,1 1,0-1,0 1,0-1,0 2,-1-1,-1 6,-1 0,2 0,-1 0,1 0,1 0,0 1,0-1,1 0,1 0,-1 0,2 0,-1 0,1 0,1 0,0-1,0 1,1-1,0 0,0-1,1 1,1-1,-1 0,3 1,-5-7,0 0,0 0,0-1,1 1,-1-1,0 0,1 0,-1-1,1 1,-1-1,1 0,-1 0,1-1,-1 1,1-1,-1 0,0 0,1-1,-1 1,0-1,0 0,0 0,0 0,0 0,0-1,-1 0,1 0,-1 0,0 0,0 0,0-1,0 1,-1-1,1 0,-1 0,0 0,0 0,0 0,0-1,43-107,-45 112,0 0,0 1,0-1,0 0,1 1,-1-1,0 0,0 0,0 1,1-1,-1 0,0 0,0 1,1-1,-1 0,0 0,1 0,-1 0,0 1,1-1,-1 0,0 0,1 0,-1 0,0 0,1 0,-1 0,0 0,1 0,-1 0,1 0,-1 0,0 0,1 0,-1 0,0-1,1 1,-1 0,0 0,1 0,-1 0,0-1,0 1,1 0,-1 0,0-1,0 1,1 0,-1 0,0-1,0 1,0 0,1-1,-1 1,0 0,0-1,0 1,0 0,0-1,0 1,0 0,0-1,9 36,-8-29,1 6,1 1,0-1,1 0,0 0,1 0,0-1,1 0,1 0,-1 0,5 4,-10-13,0-1,0 0,0 0,0 0,0-1,0 1,0 0,0 0,1 0,-1-1,0 1,1-1,-1 1,0-1,1 1,-1-1,0 0,1 0,-1 0,1 0,-1 0,0 0,1 0,-1 0,1 0,-1-1,0 1,1 0,-1-1,0 1,1-1,-1 0,0 1,0-1,0 0,1 0,-1 0,0 0,0 0,0 0,0 0,37-52,-36 49,10-16,0-1,-1 0,-2-1,0 0,-1-1,-1 0,-1 0,-1 0,-2-1,0 0,-1 1,-1-1,-2 0,-2-23,2 44,1-1,-1 1,0-1,0 1,0 0,0-1,0 1,-1 0,1 0,-1 0,0 0,0 0,0 0,0 1,-1-1,1 1,-1-1,0 1,2 2,-1 0,1 1,0-1,-1 0,1 1,-1-1,1 1,0 0,0-1,-1 1,1 0,0 0,0 0,0 0,0 0,0 0,0 0,0 0,0 0,0 1,0-1,1 0,-1 1,1-1,-1 0,1 1,-1-1,1 0,0 1,-1-1,1 1,0-1,0 1,0-1,0 1,1 1,-1-1,0 1,0 0,0-1,0 1,1 0,-1-1,1 1,-1-1,1 1,0-1,0 1,1-1,-1 0,0 1,1-1,-1 0,1 0,0 0,0 0,0 0,0 0,0-1,0 1,0-1,0 1,1-1,-1 0,1 0,0 0,80 18,-64-17,-15-2,0 0,0 0,0 1,0-1,0 1,0 0,0 0,0 1,0-1,0 1,0 0,-1 0,1 0,-1 0,1 0,-1 1,0 0,0-1,0 1,0 1,-1-1,1 0,-1 1,0-1,0 1,0-1,0 1,-1 0,0 0,1 0,-1 2,-10 110,2-74,4-21,0-10,2-1,-1 1,1 0,1 0,0 0,0 1,1-2,1 1,2 11,-3-20,0 0,-1 0,1 0,0-1,0 1,1 0,-1 0,0 0,0-1,1 1,-1-1,1 1,0-1,-1 0,1 1,0-1,0 0,0 0,0 0,0-1,0 1,0 0,0-1,0 1,0-1,0 0,0 1,0-1,0 0,1 0,-1-1,0 1,0 0,0-1,0 1,0-1,1 0,70-42,-57 25,-1 0,-1-1,0-1,-1 0,-2-1,0 0,-1 0,-1-2,-1 1,-1-1,-1 0,-1 0,-1-1,-1 1,-1-1,-1-4,-8-14,6 42,0 0,0 0,0 0,1 0,-1 0,0 0,0 0,0 0,0 0,0 0,0 1,1-1,-1 0,0 1,0-1,1 1,-1-1,0 1,0-1,1 1,-1 0,1-1,-1 1,0 0,1-1,-1 1,1 0,0 0,-1-1,1 1,-1 0,1 0,0 0,-7 12,1 0,0 0,1 0,0 1,1 0,1 0,0 0,1 0,1 1,0-1,1 0,1 11,-1-16,2-1,-1 1,1-1,1 0,-1 0,1 0,1 0,0 0,0 0,0-1,1 0,0 0,0 0,1-1,0 1,0-1,0-1,1 1,0-1,0 0,0-1,1 0,-1 0,7 2,91 29,8-12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1:34.97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0,'0'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1:39.47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0,'0'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1:56.061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0 1,'0'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6:50.62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48 0,'-18'8,"1"1,-1 1,2 0,-1 2,1 0,1 0,0 1,1 1,1 1,0 0,1 0,0 2,2-1,0 1,-5 12,12-23,0 1,1 0,0 0,0 0,0 0,1 0,0 0,0 0,1 1,0-1,0 0,1 0,0 0,0 1,1-1,0 0,0 0,1-1,-1 1,1 0,1-1,3 6,8 7,0-1,1 0,0-2,2 0,0 0,19 11,63 59,-96-83,0 1,0-1,0 1,-1 0,0 0,0 0,0 0,0 0,-1 1,0-1,0 1,0 0,0 0,-1 0,1 0,-1 0,-1 0,1 0,-1 0,0 0,0 0,0 0,-1 0,1 0,-1 0,-1 0,1 0,-1 0,1 0,-1 0,-1-1,1 1,-1-1,0 0,0 1,0-1,0-1,-2 2,4-4,-1 0,1 0,-1 0,0-1,0 1,0 0,1-1,-1 0,0 1,0-1,0 0,0 0,0 0,0 0,0 0,0 0,0 0,1-1,-1 1,0-1,0 1,0-1,0 0,1 0,-1 0,0 0,1 0,-1 0,1 0,-1-1,1 1,0 0,-1-1,1 1,0-1,0 0,0 1,0-1,0 0,1 1,-1-1,0 0,1 0,-1 0,1 0,0 0,0 1,0-1,0 0,0 0,0-1,-1-18,0 0,2 0,1 0,0 0,2 1,0-1,1 1,1 0,1 0,9-18,45-110,-31 78,-3-1,17-70,-51 222,-1 27,4 0,7 58,16-47,-18-114,0-1,1 0,-1 1,1-1,0 0,1 0,-1 0,1 0,-1-1,1 1,0-1,0 1,1-1,-1 0,1 0,-1-1,1 1,0-1,0 1,0-1,1-1,-1 1,0 0,4 0,-6-2,0 0,1 0,-1 1,1-1,-1-1,1 1,-1 0,0-1,1 1,-1-1,0 1,1-1,-1 0,0 0,0 0,0-1,0 1,0 0,0-1,0 1,0-1,-1 0,1 0,-1 1,1-1,-1 0,1 0,-1 0,0-1,0 1,0 0,0 0,-1-1,1 1,0-1,7-88,-10 78,-1 0,-1 1,0-1,0 1,-1 0,-1 1,0-1,0 1,-1 0,-1 0,0 1,0 0,-1 1,0-1,-1 2,0-1,0 2,0-1,-1 1,-1 1,1 0,-1 0,0 1,0 1,-1 0,1 1,-1 0,0 1,1 0,-1 1,0 1,0 0,-7 1,55-1,193-54,-160 39,-8 4</inkml:trace>
  <inkml:trace contextRef="#ctx0" brushRef="#br0" timeOffset="335.229">689 521,'3'-5,"1"0,-1 0,1 0,0 0,1 1,-1-1,1 1,0 0,0 1,0-1,1 1,-1 0,1 0,0 1,0 0,0 0,0 0,-3 1,0 0,1 0,-1 0,0 1,0-1,1 1,-1 0,0 0,1 0,-1 0,0 1,1-1,-1 1,0 0,0 0,0 0,0 0,0 1,0-1,0 1,0 0,0 0,-1 0,1 0,-1 0,1 0,-1 1,0-1,0 1,0 0,0 0,0 1,0 6,0 0,0 1,-1 0,0-1,-1 1,-1 0,1-1,-2 1,1-1,-1 1,-1-1,0 0,-1 0,0 0,0 0,-1-1,0 1,-1-1,1 0,-8 6,-100 129,112-144,1 0,-1 1,0-1,1 0,-1 1,0-1,1 1,-1-1,1 0,-1 1,0 0,1-1,0 1,-1-1,1 1,-1-1,1 1,0 0,-1 0,1-1,0 1,-1 0,1-1,0 1,0 0,0 0,0-1,0 1,0 0,0 0,0-1,0 1,0 0,0 0,1-1,-1 1,0 0,0-1,1 1,-1 0,0-1,1 1,-1 0,1-1,-1 1,1-1,-1 1,1-1,-1 1,1-1,0 1,-1-1,1 0,0 1,-1-1,1 0,0 1,-1-1,1 0,0 0,0 0,-1 0,1 0,0 1,0-1,0-1,22 1,0-1,0-2,0 0,0-1,-1-2,21-7,0 1,33-7,-9 2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1:58.805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0 2587,'42'-22,"251"-227,33-12,315-190,-539 388,-78 54,-23 9,-1 0,1 0,-1 0,1 0,-1 0,0 0,1 1,-1-1,1 0,-1 0,1 1,-1-1,0 0,1 0,-1 1,0-1,1 0,-1 1,0-1,0 1,1-1,-1 0,0 1,0-1,0 1,1-1,-1 1,0-1,0 0,0 1,0-1,0 1,0-1,0 1,0-1,0 1,0-1,0 1,0-1,0 1,-1-1,1 0,0 1,0-1,0 1,-1-1,1 0,0 1,0-1,-1 1,1-1,0 0,-1 1,1-1,0 0,-1 1,-50 89,32-59</inkml:trace>
  <inkml:trace contextRef="#ctx0" brushRef="#br0" timeOffset="405.795">28 3884,'462'-407,"-193"190,9 11,93-41,-351 235,131-65,-150 76,-1 0,1 1,0-1,0 0,0 1,0-1,-1 1,1 0,0-1,0 1,0 0,0-1,0 1,0 0,0 0,0 0,0 0,0 0,0 0,1 0,-1 0,0 0,0 1,0-1,-1 0,1 1,0-1,0 1,0-1,0 1,0-1,0 1,0-1,-1 1,1 0,0 0,-1-1,1 1,0 0,-1 0,1 0,-1 0,1-1,-1 1,0 0,1 0,-1 0,0 0,0 0,1 0,-1 0,0 0,0 0,0 0,0 1,0-1,-1 0,-24 86,5-35</inkml:trace>
  <inkml:trace contextRef="#ctx0" brushRef="#br0" timeOffset="652.158">241 4887,'25'-23,"26"-25,26-23,22-20,16-17,12-11,5-3,1 3,-8 8,-10 14,-16 19,-18 23,-18 20,-20 24,-19 22,-15 9</inkml:trace>
  <inkml:trace contextRef="#ctx0" brushRef="#br0" timeOffset="956.343">201 6156,'-9'14,"-3"7,5-8,13-14,19-24,23-27,26-30,26-26,24-20,14-11,10-2,2 7,-6 15,-12 18,-14 25,-21 24,-22 22,-25 16</inkml:trace>
  <inkml:trace contextRef="#ctx0" brushRef="#br0" timeOffset="1237.592">201 7440,'16'-23,"19"-23,19-20,17-19,16-13,14-8,11-5,6 1,3 6,0 11,-7 15,-9 18,-14 19,-22 17</inkml:trace>
  <inkml:trace contextRef="#ctx0" brushRef="#br0" timeOffset="1536.802">148 8630,'-12'14,"4"-1,12-10,21-23,27-26,27-30,27-25,24-20,14-10,8-1,0 9,-4 15,-13 20,-19 25,-23 23,-27 18</inkml:trace>
  <inkml:trace contextRef="#ctx0" brushRef="#br0" timeOffset="1769.72">562 9218,'14'-18,"20"-27,22-28,23-24,20-19,14-8,6 6,-2 17,-20 24</inkml:trace>
  <inkml:trace contextRef="#ctx0" brushRef="#br0" timeOffset="5691.4">3891 529,'-336'-159,"296"142,-1 1,0 3,-1 1,-1 2,0 2,0 2,-1 2,1 1,-1 3,1 1,-1 2,1 3,-6 2,-18 8,1 3,1 3,1 3,2 3,0 2,2 3,-3 5,40-25,1 1,0 1,1 1,1 0,0 2,2 0,0 1,1 1,0 1,2 0,1 2,1-1,0 1,2 1,-1 4,7-8,0 1,2-1,0 1,1-1,2 1,0 0,1 0,1-1,0 1,2-1,1 1,0-1,1 0,2-1,0 0,1 0,0-1,2 0,0 0,1-1,1-1,8 9,25 20,1-1,3-3,1-2,2-2,2-2,1-3,1-3,23 8,-23-10,1-3,1-2,0-2,2-3,0-3,0-3,2-2,-1-3,1-3,-1-2,9-4,-13-4,-1-2,0-3,0-2,-2-3,0-2,0-2,-2-3,-1-2,-1-3,-2-1,-1-3,-1-2,-2-1,-1-3,-2-2,-2-1,-2-2,-2-2,-2-1,-2-2,15-32,-32 53,-1-1,-2-1,0 0,-3-1,0 0,-2 0,-1-1,-2 0,-1 0,-1 0,-2-1,-1 1,-2 0,-1 0,-1 0,-2 1,-1 0,-2 0,-1 1,-1 0,-1 0,-2 2,-1 0,-1 0,-1 2,-22-24,15 26,-1 2,-1 1,-1 1,0 1,-2 2,0 1,-1 1,0 2,-1 1,-1 1,0 2,0 1,-1 2,0 1,0 1,0 2,-5 2,-164 9,9 15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2:11.392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45 370,'-24'-149,"6"-71,18 241,-1-16,0 0,1 0,-1 0,1 1,1-1,-1 0,1 0,0 0,0 1,0-1,1 0,0 0,0-1,0 1,0 0,1-1,2 4,-1-6,0-1,0 0,0-1,0 1,0-1,0 0,0 0,1 0,-1 0,0-1,0 1,0-1,0 0,-1 0,1-1,0 1,0-1,-1 0,1 0,-1 0,1 0,-1-1,10-3,3-2,-10 4,1-1,-1 2,1-1,0 1,0 0,1 0,-1 1,0 0,1 0,0 1,-1-1,1 2,0-1,-1 1,1 1,0-1,0 1,-1 1,1-1,-1 1,7 3,-3 5,0 1,-1 0,0 0,-1 1,0 0,-1 1,0 0,-1 1,0-1,-1 1,-1 0,-1 1,2 5,7 24,-1 1,-3 0,-1 0,-3 1,-1 0,-3 1,-1-1,-4 20,1-46,-1 0,0 0,-1 0,-1-1,-1 1,-1-2,0 1,-2-1,-8 12,13-21,-1 0,-1-1,0 1,0-2,0 1,-1-1,0 0,-1 0,0-1,0 0,0-1,0 0,-1-1,0 0,0 0,0-1,0 0,-1-1,-2 1,7-3,-1 1,1-1,-1 0,1-1,0 1,-1-2,1 1,0 0,0-1,0 0,0-1,0 1,0-1,1 0,-1-1,1 1,0-1,0 0,0 0,1-1,-1 1,1-1,0 0,1 0,-1-1,1 1,0-1,0 1,0-1,0-4,-2-1,1-1,1 1,0 0,1-1,0 0,0 0,1 1,1-1,0 0,1 0,0 0,1 1,0-1,1 0,2-7,-1 14,0-1,1 1,-1 0,1 0,1 1,-1-1,0 1,1 0,0 1,0-1,0 1,0 0,1 1,-1 0,1 0,-1 0,1 0,0 1,1 0,26-8,195-82,-147 52</inkml:trace>
  <inkml:trace contextRef="#ctx0" brushRef="#br0" timeOffset="2550.332">633 879,'16'-41,"67"-157,-82 198,-1 1,0 0,1-1,-1 1,0 0,1-1,-1 1,0-1,1 1,-1-1,1 1,-1-1,1 0,0 1,-1-1,1 1,-1-1,1 0,0 0,-1 1,1-1,0 0,-1 0,1 0,0 0,-1 0,1 0,0 0,-1 0,1 0,0 0,-1 0,1 0,0 0,-1 0,1-1,0 1,-1 0,1 0,-1-1,1 1,-1-1,1 1,0 0,-1-1,1 1,-1-1,0 1,1-1,-1 1,1-1,-1 0,0 1,1-1,-1 1,0-1,0 0,0 1,1-1,-1 0,0 1,0-1,0 0,0 0,0 1,0-1,0 0,29 90,-6 306,-22-383,0-9,0-1,0 1,0-1,0 1,-1-1,0 1,1-1,-1 1,0 0,0-1,0 1,-1-1,1 1,-1-1,1 1,-1-1,0 1,0-1,0 1,0-1,0 0,-1 1,1-1,-1 0,1 0,-1 0,0 0,0-1,0 1,0 0,0-1,0 1,0-1,-1 0,0 1,-83-15,84 7,16 4,408 1,-409 1</inkml:trace>
  <inkml:trace contextRef="#ctx0" brushRef="#br0" timeOffset="3447.583">1127 437,'-2'0,"1"0,4 0,3 2,7 3,7 4,6-1,5 1,5-1,3-2,1 1,-1-2,-3-1,-5-1,-8-2</inkml:trace>
  <inkml:trace contextRef="#ctx0" brushRef="#br0" timeOffset="3697.912">1141 718,'18'2,"13"1,10 0,10-3,5-4,2-3,-9-1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2:17.929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75 0,'0'18,"0"16,0 8,0 6,0 2,0 0,0-1,-3-1,-4-2,-9-2,-8-4,-1-8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2:18.757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139 269,'-19'31,"1"1,2 1,1 0,2 1,1 1,2-1,1 2,2 0,-2 34,8-64,-2 4,1 0,0 0,1 0,0 0,1 0,0 1,0-1,1 0,1 0,-1 0,2 0,-1 0,2-1,-1 1,1-1,0 1,4 3,-4-11,0 1,0-1,1-1,-1 1,1-1,-1 0,1 0,0 0,-1 0,1-1,0 0,-1 0,1 0,0 0,0-1,-1 0,1 0,-1 0,1-1,-1 1,1-1,-1 0,0 0,0-1,0 1,0-1,0 0,-1 0,1 0,-1-1,2-1,19-16,-1-1,-1-2,0 0,-2-1,-1-1,-1-1,-2-1,0 0,-2-1,-1-1,-1 0,-2 0,-1-1,-1-1,-2 1,-1-1,-2 0,-1-4,0 21,-1 1,0-1,-1 0,-1 1,0-1,-1 1,-1-1,0 1,-1 0,0 0,-2 0,1 1,-2-1,1 1,-8-9,12 19,-1 0,0 0,0 1,0-1,0 1,-1 0,1 0,0 0,-1 0,1 0,-1 1,0-1,0 1,0 0,1 0,-1 1,0-1,0 1,0 0,0 0,0 0,0 1,0-1,0 1,0 0,0 0,1 0,-1 1,0-1,1 1,-1 0,1 0,-2 1,-5 4,0 0,0 0,1 1,0 1,1 0,0 0,0 0,1 1,0 0,-2 6,-1 1,2 1,0 1,1-1,1 1,1 0,1 1,0-1,2 1,0 0,1-1,1 1,0 0,2 0,1 0,0-1,1 1,1-1,1 0,1 0,0-1,2 0,1 2,188 302,-160-258,-36-64,-1 0,1 1,-1-1,1 0,-1 0,1 0,-1 0,1-1,-1 1,1 0,-1-1,0 1,1-1,-1 1,1-1,-1 1,0-1,0 0,1 0,-1 0,0 0,0 0,0 0,0 0,0 0,0 0,0 0,0-1,-1 1,1 0,0-1,3-3,17-21,-15 17,0 1,0 1,0-1,1 1,0 1,0-1,1 1,0 0,0 1,6-3,-11 8,0 0,0 0,1 0,-1 1,0 0,0-1,1 1,-1 0,0 0,0 1,0-1,0 1,0-1,-1 1,1 0,0 0,-1 0,1 0,-1 1,0-1,0 1,0-1,0 1,0 0,-1 0,1 0,-1 0,0 0,1 0,-2 0,1 1,10 14,-9-14,0-1,1 1,-1-1,0 1,1-1,0 0,0 0,0 0,0-1,0 1,1-1,-1 1,1-1,-1 0,1-1,0 1,0-1,0 1,0-1,0 0,0 0,0-1,0 0,0 1,1-1,-1 0,0-1,0 1,0-1,0 0,0 0,0 0,0-1,2 0,0-2,0 1,0-1,-1 0,1-1,-1 1,0-1,-1 0,1-1,-1 1,0-1,0 1,-1-1,0-1,0 1,0 0,-1-1,0 1,0-1,0 0,-1 1,0-1,-1 0,1 0,-1-6,0 7,0 1,-1-1,1 1,-1-1,0 1,-1-1,1 1,-1 0,0-1,0 1,-1 0,1 0,-1 0,0 1,-1-1,1 1,-1 0,0 0,0 0,0 0,0 0,-1 1,0 0,1 0,-1 0,0 1,0 0,-1 0,1 0,-3 0,3 1,1 1,-1-1,1 1,-1 0,1 1,-1-1,1 1,0 0,-1 0,1 1,0-1,-1 1,1 0,0 0,0 0,1 1,-1-1,0 1,1 0,-1 0,1 0,0 0,0 1,0-1,1 1,-1 0,1 0,0 0,0 0,0 0,1 0,-1 1,1-1,0 0,1 1,-1-1,0 1,1-1,0 1,0-1,1 1,-1-1,2 5,6 2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2:19.061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55 0,'3'18,"0"13,0 8,-1 4,0 2,-1 0,-3-1,-3-2,-8-2,-10-6,-2-1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2:19.643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248 451,'7'13,"6"14,9 14,6 9,6 7,4 3,5-2,1-3,0-8,-2-8,-4-10,-7-9,-5-10,-8-8</inkml:trace>
  <inkml:trace contextRef="#ctx0" brushRef="#br0" timeOffset="175.534">609 410,'-23'21,"-16"22,-16 20,-11 20,-12 13,-5 10,0 1,7-7,15-14,17-22</inkml:trace>
  <inkml:trace contextRef="#ctx0" brushRef="#br0" timeOffset="450.926">969 9,'14'-4,"11"0,10 10,9 16,8 20,4 20,0 19,-6 13,-8 9,-12 5,-11 5,-18 4,-22 4,-29 7,-32 6,-3-19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2:15.474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0 874,'75'-38,"-1"-3,-3-4,-1-2,56-52,-114 91,-1-2,0 1,-1-1,0-1,0 0,-1-1,-1 1,1-2,-2 1,0-1,-1 0,0-1,-1 1,0-1,-1 0,0-4,-4 12,-1 1,0-1,0 1,0-1,-1 0,1 1,-1 0,-1 0,1-1,-1 1,0 0,0 1,0-1,-1 1,1-1,-1 1,0 0,-1 0,1 1,0-1,-1 1,0 0,0 0,0 1,0-1,-1 1,1 0,0 1,-1-1,1 1,-1 0,0 0,1 1,-1 0,0 0,0 0,1 1,-1 0,1 0,-1 0,-2 1,3 3,0-1,0 1,0 0,1 0,0 0,0 0,0 1,1 0,-1 0,1 0,1 0,-1 0,1 1,0-1,1 1,0-1,0 1,0 0,1-1,-1 1,2 0,-1 0,-4 324,6-219,1 706,-3-782</inkml:trace>
  <inkml:trace contextRef="#ctx0" brushRef="#br0" timeOffset="233.071">148 1196,'-9'3,"1"-1,9-6,18-13,22-16,22-13,16-10,11-5,5 4,1 4,-16 11</inkml:trace>
  <inkml:trace contextRef="#ctx0" brushRef="#br0" timeOffset="748.738">1324 153,'-16'9,"-12"12,-11 14,-7 17,-3 17,3 21,6 19,10 16,11 10,10 0,11-7,15-14,16-19,13-24,11-22,6-19,-7-14</inkml:trace>
  <inkml:trace contextRef="#ctx0" brushRef="#br0" timeOffset="1918.592">1846 233,'-25'22,"2"1,0 1,2 1,1 1,1 0,1 2,1 0,2 1,1 1,-8 25,14-38,3-6,0 0,1 0,0 0,1 0,0 0,1 1,0 0,1 0,1-11,0 0,0 0,0 0,1 0,-1 0,0 0,1 0,-1 0,1 0,-1 0,1 0,0-1,-1 1,1 0,0 0,-1-1,1 1,0 0,0-1,0 1,0 0,0-1,-1 1,1-1,0 0,0 1,0-1,0 0,0 0,1 1,-1-1,0 0,0 0,0 0,0 0,0 0,0-1,0 1,0 0,0 0,0-1,0 1,0 0,0-1,0 1,0-1,-1 0,1 1,0-1,0 0,0 1,-1-1,1 0,0 0,-1 1,1-2,19-13,-2 0,1-2,-2 0,0-2,-2 1,0-2,12-20,-21 32,15-19,-1-2,-1 0,-2-1,-1 0,-1-2,-2 0,-1 0,-1-1,-2-1,1-13,-9 42,1 0,-2 0,1-1,-1 1,0 0,0-1,0 1,-1 0,1-1,-1 1,-1 0,1 0,-1 0,0 0,0 0,0 0,-1 0,0 1,0-1,0 1,0 0,-1 0,1 0,-1 0,0 1,0-1,-1 1,1 0,-1 0,1 1,-1-1,0 1,0 0,0 0,0 1,0 0,-5-1,7 2,-1 0,0 0,1 1,-1 0,0-1,1 1,-1 0,1 1,-1-1,1 1,-1-1,1 1,0 0,0 0,0 1,0-1,0 1,1-1,-1 1,1 0,0 0,0 0,0 0,0 0,0 1,0-1,1 0,0 1,-1 2,-24 110,15 15,4 131,7-229,2-1,1 0,1 0,4 15,-5-37,0 0,0 0,1 0,0 0,0-1,1 1,1-1,0 0,0-1,0 1,1-1,0-1,1 1,0-1,3 1,11 8</inkml:trace>
  <inkml:trace contextRef="#ctx0" brushRef="#br0" timeOffset="2163.938">2099 754,'0'16,"-2"14,-3 11,-1 8,-2 3,1-2,2-1,3-3,5-7,6-8,2-9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4:14.528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0 1019,'23'2,"23"1,22 0,23-1,20-2,16-2,10-3,4 0,-4 1,-11 2,-19 5,-20 2,-20 1,-22 4,-23-2,-20-1,-10-2</inkml:trace>
  <inkml:trace contextRef="#ctx0" brushRef="#br0" timeOffset="271.275">294 1393,'-2'0,"13"2,20 1,25 0,27 0,21-1,16-1,5-1,-2 3,-8 4,-18 4,-17 2,-21-1,-21-2</inkml:trace>
  <inkml:trace contextRef="#ctx0" brushRef="#br0" timeOffset="681.575">1110 470,'-53'-17,"52"17,0 0,0 1,0-1,0 1,1-1,-1 1,0-1,0 1,1 0,-1-1,0 1,1 0,-1-1,1 1,-1 0,1 0,-1 0,1-1,0 1,-1 0,1 0,0 0,0 0,0 0,-1 0,1 0,0 0,0 0,0 0,1 0,-1-1,0 1,0 0,0 0,1 0,-1 0,0 0,1 0,-1-1,1 1,0 0,6 16,0-1,2-1,0 0,1 0,0 0,1-1,1-1,0 0,14 10,43 38,4-4,2-3,2-3,2-4,3-3,14 2,31 21,-122-65,22 12,-1 0,0 2,-1 1,-1 1,5 7,-23-20,-1-1,0 1,-1 1,1-1,-1 1,0 0,0 0,-1 0,0 0,0 1,0-1,-1 1,0 0,0-1,-1 1,0 0,0 0,0 0,-1 0,0 0,-1 0,0 0,0 0,0 0,-1 2,-9 17,0-2,-1 0,-2 0,-1-1,0-1,-2 0,0-1,-1-1,-2-1,-3 2,13-10,-472 436,439-404,20-17</inkml:trace>
  <inkml:trace contextRef="#ctx0" brushRef="#br0" timeOffset="1312.701">2995 791,'2'16,"1"24,2 24,2 21,3 13,0 7,-3 1,-4-4,-5-10,-2-21</inkml:trace>
  <inkml:trace contextRef="#ctx0" brushRef="#br0" timeOffset="1649.312">2580 618,'-2'-6,"0"-1,1 1,0 0,0-1,0 1,1-1,-1 1,2-1,-1 1,1-1,0 1,0 0,1-1,-1 1,2 0,-1 0,1 0,-1 0,2 1,-1-1,1 1,-1-1,2 1,-1 1,0-1,1 0,0 1,5-3,19-12,0 2,2 1,-1 1,2 2,0 1,1 2,0 1,0 1,1 2,0 2,0 1,10 1,8-2,0 3,1 1,-1 4,0 1,0 3,48 13,-84-17,0 0,-1 2,1 0,-1 0,-1 2,1 0,-1 0,0 1,-1 1,7 7,-16-14,-1 1,0-1,0 0,-1 1,1 0,-1 0,0 0,0 0,0 0,0 0,-1 0,0 1,0-1,0 0,0 1,-1-1,1 1,-1-1,-1 1,1-1,0 1,-1-1,0 1,0-1,0 0,-1 1,1-1,-1 0,0 0,0 0,-1 0,-1 2,-7 9,0-2,0 0,-2 0,1-1,-1 0,-1-1,0-1,-1 0,-56 31,-3-4,0-2,-2-4,-2-3,0-3,-2-4,-28 2,96-20</inkml:trace>
  <inkml:trace contextRef="#ctx0" brushRef="#br0" timeOffset="2384.923">3596 1580,'2'-37,"2"0,2 0,1 0,8-21,-6 22,0-1,9-33,-3 0,-4-1,2-42,-12 103,0 1,-1-1,0 0,0 1,-1-1,0 0,-1 1,0-1,0 1,-1 0,0 0,-1 0,0 0,-1 0,0 1,-3-6,6 13,0-1,0 0,0 0,0 1,0-1,0 1,0 0,0 0,-1 0,1 0,0 0,-1 0,1 0,-1 1,1-1,-1 1,1 0,-1 0,1 0,-1 0,1 0,-1 1,1-1,-1 1,1-1,-1 1,1 0,0 0,-1 0,1 0,0 0,0 1,0-1,0 1,0-1,-1 2,-4 3,1 0,1 0,-1 0,1 0,0 1,0 0,1 0,0 1,0-1,-1 7,3-9,0 0,1 0,0 0,0 0,0 1,1-1,0 0,0 1,0-1,1 1,-1-1,1 0,1 0,-1 0,1 1,0-1,0 0,0-1,1 1,-1 0,1-1,0 1,1-1,-1 0,1 0,0-1,0 1,0-1,0 1,1-1,-1 0,1-1,0 1,0-1,21 8,-1-2,2 0,-1-2,1-1,0-1,0-2,0 0,0-2,18-2,92 7,-133-5,-1 0,1 0,0 1,-1-1,1 1,-1 0,1 0,-1 0,0 0,1 1,-1-1,0 1,0 0,0 0,0 0,0 0,-1 1,1-1,-1 1,1-1,-1 1,0 0,0 0,0 0,-1 0,1 0,-1 1,1-1,-1 0,0 3,1 10,-2-1,0 1,0-1,-2 1,0-1,-1 0,0 0,-5 13,-10 58,18-82,-1 0,1-1,0 1,0 0,0-1,0 1,1 0,-1-1,1 1,0 0,0-1,0 1,1-1,-1 0,1 1,0-1,0 0,0 0,0 0,0 0,1 0,-1-1,1 1,0-1,0 0,0 0,0 0,0 0,0 0,1 0,-1-1,1 0,-1 0,1 0,-1 0,1 0,0-1,15 1,0-1,0-1,0-1,0 0,0-2,0 0,-1-1,1-1,-1 0,-1-2,9-4,167-88,-193 99,1 1,-1-1,1 0,0 1,-1-1,1 1,0-1,-1 1,1-1,0 1,0 0,-1-1,1 1,0 0,0-1,0 1,-1 0,1 0,0 0,0 0,0 0,0 0,0 0,-1 0,1 0,0 0,0 1,0-1,0 0,-1 0,1 1,0-1,0 1,-1-1,1 1,0-1,-1 1,1-1,0 1,-1-1,1 1,-1 0,1-1,-1 1,1 0,-1 0,0-1,1 1,-1 0,0 0,1 0,-1-1,0 1,0 0,0 0,0 5,1-1,0 1,0-1,0 1,1-1,0 0,-1 1,2-1,-1 0,1 0,0 0,0-1,0 1,1-1,-1 0,1 0,0 0,0 0,1-1,-1 1,1-1,-1 0,1-1,6 1,-1-1,0 0,1-1,-1 0,1 0,-1-2,1 1,0-1,-1-1,0 1,1-2,-1 0,0 0,0-1,0 0,-1 0,0-1,0-1,0 1,0-1,-1-1,0 0,0 0,3-4,-6 6,0 0,0 0,-1 0,1-1,-1 0,0 0,-1 0,0 0,1 0,-2-1,1 1,-1-1,0 0,-1 0,1 0,-1 0,-1 0,1 0,-1 0,-1 0,1 0,-1 0,0 0,-1 0,1 1,-1-1,-1 0,1 1,-1-1,-1 1,1 0,-1-1,-2-1,0 1,-1 0,0 0,0 1,0 0,0 0,-1 1,0 0,-1 0,1 1,-1 0,1 0,-1 1,0 0,-1 0,1 1,0 1,-1 0,1 0,-1 0,1 1,-1 1,1 0,-1 0,1 1,0 0,0 0,0 1,0 0,0 1,0 0,1 1,0-1,0 2,0-1,0 1,1 0,0 0,1 1,-1 0,1 0,0 1,1 0,0 0,0 0,1 1,0-1,0 1,-1 5,4-9,1 0,-1 1,1-1,0 0,0 0,1 0,0 0,0 0,0 0,0 0,1 0,0 0,0 0,0 0,0-1,1 1,0-1,0 0,0 0,0 0,1 0,-1 0,1-1,0 0,0 0,1 0,-1 0,1 0,-1-1,1 0,0 0,0 0,-1-1,1 0,1 1,0-1,48 11</inkml:trace>
  <inkml:trace contextRef="#ctx0" brushRef="#br0" timeOffset="2628.274">5187 1126,'0'20,"0"17,3 10,0 7,2 0,2-1,3-9,2-10,3-12,-1-10</inkml:trace>
  <inkml:trace contextRef="#ctx0" brushRef="#br0" timeOffset="2788.844">5147 631,'-16'-5,"-7"-1,-1 3,10 6,13 11,16 11,17 10,14 6,-1-4</inkml:trace>
  <inkml:trace contextRef="#ctx0" brushRef="#br0" timeOffset="3015.747">5722 1366,'15'-6,"-1"0,0-2,0 0,0 0,-1-2,0 1,-1-2,0 1,-1-2,0 1,-1-2,0 1,-1-1,0-1,-1 0,-1 0,0-1,-1 1,-1-1,0-1,-1 1,0-1,0-8,-3 19,-1 0,1 0,-1 0,0 0,0 0,-1 0,1 0,-1 0,0 0,0 0,-1 0,0 0,1 1,-2-1,1 1,0-1,-1 1,0 0,0 0,0 0,-1 0,1 0,-1 1,0 0,0-1,0 2,0-1,0 0,-1 1,0 0,1 0,-5-1,3 2,0 1,-1 0,1 0,0 1,0 0,0 0,0 0,0 1,0 0,0 0,1 0,-1 1,1 0,-1 0,1 0,0 1,0 0,0 0,1 0,-1 1,-5 5,1 0,0 1,1 0,0 0,1 1,0 0,1 0,-3 9,5-14,1 1,0-1,0 1,1 0,0 0,0 0,1 0,0 0,0 0,1 0,0 0,0 1,1-1,0 0,1 0,0 0,0 0,0-1,1 1,0 0,1-1,0 0,0 0,0 0,1 0,0-1,1 0,-1 0,1 0,0-1,0 0,1 0,1 1,6 1,0-1,0-1,1 0,0-1,0 0,0-1,10 0,40 3</inkml:trace>
  <inkml:trace contextRef="#ctx0" brushRef="#br0" timeOffset="3480.589">6577 978,'-5'-1,"1"0,0 1,-1-1,0 1,1 0,-1 0,1 0,-1 1,1 0,-1 0,1 0,0 0,-1 0,1 1,0 0,0 0,0 0,0 0,0 1,1 0,-1 0,1 0,-3 2,-64 85,63-79,0-1,1 1,0 0,1 0,0 1,1 0,0 0,1 0,0 0,1 0,0 1,1-1,1 1,0-1,0 1,2-1,0 4,-1-12,1 0,0-1,0 1,0-1,1 1,-1-1,1 0,0 0,0 0,0 0,0 0,0-1,1 0,-1 1,1-1,-1-1,1 1,0 0,0-1,0 0,0 0,0 0,2 0,6 1,-1-1,0 0,0-1,1-1,-1 0,0 0,0-1,2-1,9-3,0 0,-1-2,0 0,-1-2,0 0,0-1,-1-1,0-1,-1-1,-1 0,0-2,-1 1,-1-2,0 0,-2-1,0-1,0 0,-2 0,0-1,-2 0,0-1,-1 0,-1-2,5-36,-3-2,-2 1,-3-1,-2 0,-3 0,-3 0,-11-59,-51-282,55 352,3 33,3 37,0 99,6 0,5 9,-3-72,2 91,6 0,7-2,34 136,-45-256,0 1,1-1,2 0,0-1,2 0,1-1,0-1,3 1,-14-18,1-1,0-1,1 1,-1 0,1-1,-1 0,1 1,0-1,0-1,1 1,-1-1,0 0,4 2,12-2</inkml:trace>
  <inkml:trace contextRef="#ctx0" brushRef="#br0" timeOffset="4448.003">6471 631,'330'28,"283"63,-456-45,-115-14,-41-30,-1-1,1 1,-1-1,0 0,1 1,-1-1,0 1,0-1,0 1,0-1,0 1,0-1,0 1,0-1,-1 0,1 1,-1-1,1 1,-1-1,1 0,-1 1,0-1,1 0,-1 0,0 1,0-1,0 0,0 0,0 0,0 0,-1 0,1-1,0 1,-15 11,-1 0,1-2,-2 0,1-1,-2-1,-4 2,-18 8,36-16,-19 8,0 0,0 2,1 1,1 1,0 0,1 2,0 1,2 0,-18 19,34-32,0 0,0 0,0 0,1 0,0 0,-1 1,1-1,1 1,-1 0,1-1,0 1,0 0,0 0,0-1,1 1,0 0,0 0,0 0,1 0,0 0,0-1,0 1,0 0,1 0,0-1,0 1,0-1,0 0,1 0,-1 1,1-2,0 1,1 0,-1-1,0 1,1-1,2 2,6 2,0 0,1-1,-1 0,1-1,0 0,1-1,-1-1,1 0,-1-1,1 0,0-1,0-1,0 0,0-1,0 0,-1-1,1-1,0 0,-1-1,0 0,0-1,0-1,7-4,-13 5,-1 0,1 0,-1-1,0 0,-1 0,0 0,0-1,0 0,-1 0,0 0,0 0,0-1,-1 1,-1-1,1 0,-1 0,0 0,-1 0,0-1,-1 1,1 0,-1 0,-1-1,0 1,0 0,-2-7,3 15,0 1,0-1,-1 0,1 0,0 0,0 0,0 0,-1 1,1-1,0 0,0 0,-1 0,1 0,0 0,0 0,-1 0,1 0,0 0,0 0,-1 0,1 0,0 0,0 0,-1 0,1 0,0 0,0 0,-1 0,1 0,0 0,0-1,-1 1,1 0,0 0,0 0,0 0,-1-1,1 1,0 17,0 0,1 0,0 0,2 0,0 0,1-1,0 1,2-1,1 2,-2-4,0-2,1 1,1-1,0 0,1 0,0 0,1-1,9 9,-16-17,1 0,0-1,0 1,0-1,0 1,1-1,-1 0,0 0,1 0,0-1,-1 1,1-1,0 0,0 0,0 0,0-1,0 1,0-1,0 0,0 0,0 0,-1-1,1 1,0-1,0 0,0 0,0 0,-1-1,1 1,0-1,-1 0,1 0,-1-1,5-3,0-1,0 0,-1-1,0 1,0-2,-1 1,0-1,0 0,-1 0,0 0,-1-1,0 1,0-1,0-6,23-147,-26-58,-2 213,1 7,-1 0,0 0,1-1,0 1,-1-1,1 1,0 0,0-1,-1 1,1-1,0 1,0-1,1 1,-1-1,0 1,0 0,1-1,-1 1,1 0,-1-1,1 1,0 0,0-1,-1 1,1 0,0 0,0 0,0 0,0 0,0 0,0 0,0 0,1 0,-1 0,0 1,0-1,1 1,6 1,1 0,-1 1,0 0,0 0,1 1,-2 0,1 1,0 0,2 2,8 3,20 9,-1 1,-1 2,-1 2,14 12,-38-26,1 1,-2 0,1 1,-1 0,-1 1,0 0,0 0,-2 1,1 0,-2 0,0 1,0-1,-1 1,0 3,13 149,-17-163,0 0,0 0,0 0,0 0,0 0,0 0,1 0,0 0,-1 0,1-1,0 1,0-1,1 1,-1-1,0 0,1 0,-1 0,1 0,0 0,0-1,0 1,-1-1,1 0,1 0,-1 0,0 0,0 0,0-1,0 1,1-1,-1 0,2 0,15-2,-1 0,0-2,0 0,0-1,0-1,-1-1,0-1,0 0,-1-1,0-1,-1-1,0 0,9-9,-10 10,-2 0,1-1,-1-1,-1 0,0-1,-1 0,0 0,-1-2,-1 1,0-1,-1 0,-1-1,0 0,-1 0,-1 0,0-1,-1 0,-1 0,-1 0,0 0,-1 0,-1-1,0 13,0 1,0 0,0 0,-1-1,0 1,0 0,0 0,0 0,0 0,-1 0,0 0,0 0,0 1,0-1,-1 0,1 1,-1 0,0 0,0 0,0 0,0 0,0 0,-1 1,0 0,1 0,-1 0,0 0,0 0,0 1,0-1,0 1,-4 0,4 3,0 0,-1 0,1 1,0 0,0 0,0 0,0 0,1 0,0 1,-1 0,1 0,0 0,1 0,-1 0,1 0,0 1,0-1,0 1,0 0,1-1,0 1,0 0,0 0,-3 7,1 0,1 0,0 0,0 0,1 1,0-1,1 0,1 0,0 1,1-1,0 0,1 0,0 0,1 0,0-1,1 1,0-1,0 0,2-1,-1 1,1-1,1 0,0-1,0 0,1 0,0-1,0 0,1-1,10 6,-2-5,0-1,0-1,1 0,0-1,0-2,0 0,0-1,1 0,-1-2,0 0,12-3,52-5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4:20.005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521 1092,'-5'-14,"0"0,-1 1,0-1,-1 2,-1-1,0 1,-1 0,0 0,-1 1,-1 0,6 6,-1-1,0 2,0-1,0 1,-1 0,1 0,-1 0,0 1,0 0,0 1,-1 0,1 0,0 0,-1 1,0 0,1 0,-1 1,1 0,-9 1,0 4,1 1,-1 0,1 1,0 0,1 2,0 0,0 0,1 1,0 1,1 0,0 0,0 2,2-1,-1 1,2 1,0 0,0 0,2 1,-1 0,2 0,-2 7,-22 85,29-102,1-1,-1 0,1 1,0-1,0 0,1 1,-1-1,1 0,0 1,0-1,0 0,1 0,-1 0,1 0,0 0,0 0,1-1,-1 1,1 0,0-1,0 0,0 0,3 2,-2-2,1 0,0-1,-1 0,1 0,0 0,0-1,1 0,-1 0,0 0,0 0,1-1,-1 0,0 0,0 0,1-1,-1 0,0 0,0 0,0 0,5-3,94-53,-81 38,-1-2,0 0,-2-2,0 0,-2-1,0-1,-2-1,-1 0,-1-1,-1 0,-1-1,-2-1,-1 0,5-30,-1-5,-4-1,-2 0,-4-1,-2 1,-3-1,-6-27,-9-15,17 109,0-1,0 0,-1 0,1 1,0-1,0 0,0 0,0 0,-1 0,1 1,0-1,0 0,-1 0,1 0,0 0,0 0,0 0,-1 1,1-1,0 0,0 0,-1 0,1 0,0 0,0 0,-1 0,1 0,0 0,0 0,-1 0,1 0,0 0,0-1,-1 1,1 0,0 0,0 0,-1 0,1 0,0 0,0-1,0 1,-1 0,1 0,0 0,0 0,0-1,0 1,0 0,-1 0,1-1,0 1,0 0,0 0,0-1,0 1,0 0,0 0,0-1,0 1,0 0,0 0,0-1,0 1,0 0,-7 23,-5 72,3 0,4 47,4-91,-2 10,-1 27,3 1,4-1,14 78,-17-156,1 0,1 0,0 0,0 0,0 0,2 0,-1-1,1 0,0 0,1 0,0 0,1 0,-1-1,2 0,-1 0,1-1,0 0,1 0,-1-1,1 0,1 0,-1 0,1-1,0-1,0 0,3 1,-1-3,0-1,0 0,0-1,0-1,0 0,0 0,0-1,0 0,0-1,-1 0,1 0,-1-2,0 1,0-1,0-1,11-6,-1-1,-1 0,0-2,-1 0,0-1,8-11,-11 10,0-1,-2 0,0-1,0 0,-2-1,-1 0,0-1,-2 0,0-1,-1 0,-2 0,0 0,-1-1,-1 1,-1-1,-1-2,-5 2,4 22,0 1,-1 0,1 0,0-1,-1 1,1 0,-1 0,1 0,-1-1,1 1,0 0,-1 0,1 0,-1 0,1 0,-1 0,1 0,-1 0,1 0,0 0,-1 0,1 0,-1 0,1 0,-1 0,1 0,-1 1,1-1,0 0,-1 0,1 1,0-1,-1 0,1 0,0 1,-1-1,1 0,0 1,-1-1,1 0,0 1,0-1,-1 1,1-1,0 0,0 1,0-1,0 1,0-1,-1 1,1-1,0 1,0-1,0 1,0-1,0 0,1 1,-1-1,0 1,0-1,0 1,0-1,0 1,-9 29,1 0,2 1,1 0,1 0,1 1,2 10,0-32,0-1,0 1,1-1,0 1,1-1,0 1,0-1,1 1,0-1,1 0,0 0,0 0,1 0,0 0,1-1,0 0,0 0,1 0,0-1,0 1,1-2,1 2,26 11</inkml:trace>
  <inkml:trace contextRef="#ctx0" brushRef="#br0" timeOffset="154.583">963 343,'0'0</inkml:trace>
  <inkml:trace contextRef="#ctx0" brushRef="#br0" timeOffset="539.074">1605 611,'357'-195,"-204"82,-143 104,0-1,-1 0,0 0,-1-1,0 0,0 0,-1-1,-1 0,0 0,-1-1,0 0,2-10,-6 19,0-1,0 0,-1 1,0-1,0 0,0 0,0 1,-1-1,1 0,-1 1,-1-1,1 1,-1-1,1 1,-1 0,-1 0,1-1,0 2,-1-1,0 0,0 0,0 1,0-1,-1 1,1 0,-1 0,0 1,0-1,0 1,0-1,-2 1,-3-2,1 1,0 0,-1 0,0 1,0 0,0 1,0 0,0 0,0 1,0 0,0 0,0 1,0 1,1-1,-1 1,-1 1,-3 4,1 0,1 1,-1 0,1 1,1 0,0 1,0 0,1 0,0 1,1 0,0 1,1 0,0 0,1 1,0-1,1 1,0 1,1-1,1 1,0-1,1 1,0 2,-8 67,4 1,3 0,4-1,3 1,4-1,4 1,8 21,-15-79,2 21,25 164,-3 70,-25-213,-4 1,-2 0,-4-1,-2 0,-3 0,-7 12,4-26,-3-1,-2-1,-24 46,17-51</inkml:trace>
  <inkml:trace contextRef="#ctx0" brushRef="#br0" timeOffset="822.476">1484 1345,'1'-7,"1"1,-1-1,1 0,1 0,-1 1,1 0,0-1,1 1,-1 0,1 0,1 1,-1-1,1 1,-1 0,2 0,-1 0,0 1,1 0,0 0,0 1,0-1,0 1,1 0,5-1,40-22,1 2,0 3,2 2,1 3,0 1,1 4,0 2,1 2,31 2,-63 4,0 1,-1 1,1 2,0 0,-1 2,0 0,6 4,-24-7,0 0,0 1,-1 0,1 0,-1 0,1 1,-1 0,0 0,-1 1,1 0,-1 0,0 0,0 0,0 1,-1 0,0 0,0 0,0 1,-1-1,0 1,0 0,-1-1,0 1,0 1,-1-1,1 0,-1 3,-19 130,18-138,0 0,0 0,0-1,0 1,0 0,0 0,1 0,-1 0,1-1,-1 1,1 0,0 0,-1-1,1 1,0 0,0-1,0 1,0-1,0 1,1-1,-1 0,0 1,1-1,-1 0,1 0,-1 0,1 0,0 0,-1-1,1 1,0 0,0-1,0 1,62 2,-29-8</inkml:trace>
  <inkml:trace contextRef="#ctx0" brushRef="#br0" timeOffset="1003.292">2620 811,'-4'2,"5"6,13 7,6 2</inkml:trace>
  <inkml:trace contextRef="#ctx0" brushRef="#br0" timeOffset="1370.533">3302 1105,'-83'-68,"80"66,-1-1,1 1,-1 1,0-1,0 0,0 1,0 0,0 0,-1 0,1 1,0-1,0 1,0 0,-1 0,1 0,0 1,0-1,0 1,-1 0,1 1,0-1,0 1,-1 0,-4 5,0 1,1-1,0 1,1 0,0 1,0 0,1 0,0 1,0-1,1 1,0 1,1-1,0 0,1 1,0 0,1 0,0 0,1 0,0 0,1 0,0 1,0-1,2 2,-1-6,0 0,1 0,0 0,0 0,1 0,0-1,0 1,0-1,1 0,0 0,0 0,0 0,1-1,0 0,0 0,1 0,-1-1,1 1,0-1,0-1,0 1,1-1,-1 0,1 0,0-1,1 0,9 3,1-1,0-1,0 0,0-1,0-1,0-1,0-1,0 0,17-5,-7 1,-1-2,0 0,0-2,-1-1,0-2,-1 0,0-2,22-15,-32 18,-1 1,-1-2,1 0,-2 0,0-1,-1-1,0 0,-1-1,0 1,-2-2,1 0,-2 0,0 0,2-12,2-15,-12 53,-1 18,1 1,1-1,1 0,2 0,1 2,-3-22,1 0,0 0,0 0,1-1,-1 1,2 0,-1-1,1 0,0 0,1 0,0 0,0-1,0 0,1 0,-1 0,2-1,-1 0,0 0,1 0,1-1,22 6,-3-7</inkml:trace>
  <inkml:trace contextRef="#ctx0" brushRef="#br0" timeOffset="1542.205">3837 530,'-16'-5,"-5"6,3 9,9 12,14 12,5 0</inkml:trace>
  <inkml:trace contextRef="#ctx0" brushRef="#br0" timeOffset="2188.477">4158 958,'27'-19,"-2"-1,0-2,-2-1,0 0,-1-2,-2-1,0 0,-2-1,-1-1,-1-1,-2 0,-1-1,-1-1,-1 0,-2 0,-1-1,-2 0,-1-1,-1 1,-2-1,-2-20,-15-64,15 115,0 0,0 1,0-1,0 1,0-1,-1 1,1-1,0 0,-1 1,1-1,-1 1,0 0,1-1,-1 1,0-1,0 1,0 0,0 0,0 0,0-1,0 1,0 0,-1 0,1 0,0 1,-1-1,1 0,0 0,-1 1,1-1,-1 1,1-1,-1 1,1 0,-1-1,0 1,1 0,-1 0,1 0,-1 0,0 1,1-1,-1 0,1 1,-1-1,1 1,-1-1,1 1,0 0,-1-1,1 1,0 0,-1 0,1 0,0 0,0 0,0 0,0 1,0-1,0 0,0 1,-10 13,0 2,2-1,0 1,0 0,2 1,-3 11,-19 57,4 1,3 1,5 1,3 1,4 0,4 12,3-72,2-1,1 1,1 0,2 0,1-1,1 0,1 1,2-2,1 1,1-1,1-1,6 8,-13-27,1-1,0 0,0 0,1 0,0-1,0 0,1 0,-1-1,1 1,1-2,-1 1,1-1,-1 0,1 0,0-1,1 0,-1 0,0-1,1-1,0 1,-1-1,1 0,0-1,-1 0,1-1,0 0,-1 0,1 0,-1-1,1-1,-1 0,1 0,2-3,0 0,0-1,-1 0,0-1,0 0,-1-1,0 1,0-2,-1 0,0 0,-1 0,0-1,-1 0,0 0,0-1,-1 1,-1-1,0 0,-1-1,0 1,-1-1,1-6,-3 28,1-1,0 1,0 0,1-1,0 0,1 1,0-1,0 0,1 0,0 0,0-1,4 5,-5-5,1-1,-1 0,1-1,0 1,1-1,0 1,-1-1,2 0,-1-1,0 0,1 1,0-2,0 1,0-1,1 0,-1 0,1 0,-1-1,1 0,0-1,0 1,0-1,0-1,0 1,0-1,0 0,0-1,0 0,0 0,0 0,-1-1,1 0,0 0,-1-1,3-1,-3-1,0 0,0-1,-1 0,0 0,0 0,0-1,-1 0,0 0,0 0,0 0,-1-1,0 1,-1-1,0 0,0 0,0 1,-1-1,0 0,-1-1,0 0,0-7,0 0,-2 0,1 1,-2-1,0 0,-1 1,-1 0,0 0,-7-12,10 20,-1 1,1 0,-1 0,-1 0,1 1,-1-1,0 1,-1 0,1 0,-1 0,0 1,0 0,0-1,0 2,-1-1,0 1,0 0,0 0,0 0,0 1,0 0,-1 0,1 1,-1 0,0 0,1 0,-1 1,-4 0,-1 5,0 0,0 1,1 1,0 0,0 0,0 1,1 0,0 1,1 0,0 1,0 0,1 0,0 1,1 0,0 0,1 1,1 0,-1 0,2 0,0 1,-3 11,5-18,0 0,0 0,0 0,1 1,0-1,0 0,1 1,-1-1,1 0,1 1,-1-1,1 0,0 1,1-1,-1 0,1 0,1 0,-1 0,1 0,0-1,0 1,0-1,1 0,0 1,0-2,1 1,-1 0,1-1,0 0,0 0,4 2,0-2,0-1,1 1,-1-2,1 1,0-1,0-1,0 0,0 0,0-1,2-1,44-2</inkml:trace>
  <inkml:trace contextRef="#ctx0" brushRef="#br0" timeOffset="2472.771">5174 543,'-11'10,"1"1,0 0,1 0,0 1,1 0,0 1,1 0,0 0,1 0,1 1,0 0,1 0,0 0,1 1,1-1,0 1,1 0,1-1,0 1,1 0,2 11,8 0,2 1,0-2,2 0,1 0,1-2,1 0,1-1,0 0,2-2,1-1,0 0,18 10,-32-22,19 16,0-1,2-2,1 0,5 0,-26-15,1 0,1-1,-1 0,0-1,1 0,0 0,0-1,0-1,-1 0,1 0,0-1,0-1,0 0,0 0,4-2,-6 1,1-1,-1 0,0-1,0 0,0 0,0-1,-1 0,0 0,0-1,5-5,10-12</inkml:trace>
  <inkml:trace contextRef="#ctx0" brushRef="#br0" timeOffset="3086.339">1003 289,'2'16,"6"8,3 1,2-3,0-5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3:07.426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10562 364,'-112'354,"-56"98,155-424,7-26,14-73,96-532,-52 348,-32 212,-19 42,0 1,0 0,0 0,0 0,0 0,0 0,0 0,0 1,-1-1,1 0,0 0,0 1,0-1,0 0,0 1,-1-1,1 1,0-1,0 1,-1-1,1 1,0 0,-1-1,1 1,-1 0,1-1,-1 1,1 0,-1 0,1 0,-1-1,0 1,1 0,-1 0,0 0,1 0,12 27,-1 0,-1 0,-2 1,-1 1,-1-1,-1 1,-1 5,12 108,-7 0,-5 0,-12 101,3-80,3-152,1-7,-1 0,1 0,0 0,0 0,1 0,-1 0,1 0,0 0,1-1,-1 1,1 0,1 3,2-4</inkml:trace>
  <inkml:trace contextRef="#ctx0" brushRef="#br0" timeOffset="254.353">10081 966,'15'5,"22"1,25-5,24-9,21-11,12-10,-14-1</inkml:trace>
  <inkml:trace contextRef="#ctx0" brushRef="#br0" timeOffset="4169.517">16764 819,'-13'0,"0"2,-1-1,1 2,0 0,0 0,0 1,0 1,1 0,0 0,0 2,0-1,1 2,0-1,-3 4,7-5,0 0,0 0,0 1,1 0,0 0,1 0,0 1,0 0,0 0,1 0,0 0,1 1,0 0,0 0,1-1,0 2,1-1,0 0,0 0,1 0,0 0,0-3,1 0,0-1,0 1,0 0,1-1,0 1,0-1,0 0,1 0,0 0,0 0,0 0,1-1,-1 1,1-1,0 0,0 0,1 0,-1-1,1 1,0-1,0 0,0-1,0 1,0-1,0 0,1 0,-1-1,2 1,9 1,0 0,0-1,0 0,0-1,0-1,0-1,0 0,0-1,0-1,1-1,8-3,1-2,-1 0,-1-2,0 0,-1-2,0-1,0 0,-2-2,0 0,-1-2,0 0,-2-1,0-1,-1-1,-1 0,-1-1,-1-1,-1 0,-1-1,-1 0,-2-1,7-24,-4 7,-2-1,-2 1,-2-2,-2 1,-1 0,-3-1,-1 1,-3-1,-1 1,-4-13,6 41,-1 0,0 0,-1 1,-1 0,0 0,-1 0,-4-5,10 16,0 1,0 0,0 0,0 0,-1 0,1 0,-1 1,0-1,1 0,-1 1,0-1,0 1,0 0,0-1,0 1,0 0,0 0,-1 0,1 1,0-1,-1 0,1 1,0 0,-1-1,1 1,0 0,-1 0,1 0,-1 1,1-1,0 1,-1-1,1 1,0 0,0-1,0 1,-1 1,1-1,0 0,0 0,0 1,1-1,-1 1,0-1,0 1,1 0,-1 0,-10 14,1 0,1 1,0 0,2 1,-1 0,2 1,1-1,0 1,1 0,1 1,1 4,-7 25,2 0,3 0,2 1,2-1,2 1,2-1,2 1,7 21,-7-46,1 0,1 0,1-1,2 0,0-1,1 0,2 0,0-1,1-1,1 0,1-1,1-1,1-1,0 0,1-1,1-1,6 3,-12-11,0 0,0-1,0 0,1-2,0 1,0-2,1 0,-1-1,1 0,-1-2,2 1,32-2</inkml:trace>
  <inkml:trace contextRef="#ctx0" brushRef="#br0" timeOffset="4964.9">17740 966,'-5'-3,"-1"1,0-1,0 1,0 0,0 0,0 1,0 0,0 0,0 0,-1 1,1 0,0 0,-1 1,1-1,0 1,0 1,0-1,0 1,0 0,0 1,0-1,0 1,1 0,0 1,-1-1,1 1,0 0,0 1,-2 3,1 1,-1-1,2 1,-1 0,2 1,-1-1,1 1,0 0,1 0,0 0,1 1,0-1,1 1,0-1,0 1,1-1,1 9,0-16,-1 0,1 0,-1 1,1-1,0 0,0 0,0 0,1 0,-1 0,1 0,0 0,0-1,0 1,0-1,0 1,0-1,0 0,1 1,0-1,-1-1,1 1,0 0,0-1,0 1,0-1,0 0,0 0,0 0,0 0,0-1,1 1,-1-1,0 0,1 0,-1 0,0 0,0 0,1-1,-1 0,0 0,0 1,0-2,0 1,0 0,0-1,0 1,2-3,4-2,0-1,-1 0,0 0,0-1,0 1,-1-2,-1 1,1-1,-2 0,1-1,-1 1,0-1,-1 0,0 0,-1-1,2-8,2 8,-7 33,0-18,-1 3,1-1,-1 0,1 1,0-1,1 1,-1-1,1 0,1 1,-1-1,1 0,0 0,0 0,1 0,0 0,0-1,0 1,1-1,0 0,0 0,0 0,0 0,1-1,0 1,0-1,0-1,1 1,-1-1,1 0,-1 0,1 0,0-1,2 1,0-5,-1 1,1-1,-1 0,1 0,-1-1,0 0,0 0,0 0,0-1,-1 0,0-1,1 0,-2 0,1 0,0 0,-1-1,0 0,-1 0,1 0,-1-1,0 0,-1 0,1 0,0-2,94-241,-98 247,1 1,0-1,0 0,-1 1,2-1,-1 1,0-1,0 1,1-1,-1 1,1 0,0 0,0-1,0 2,0-1,0 0,0 0,0 0,1 1,-1 0,1-1,-1 1,1 0,-1 0,1 0,0 0,-1 1,1-1,0 1,0 0,0 0,-1 0,1 0,0 0,0 0,-1 1,3 0,15 10,0 1,-1 0,-1 2,0 0,-1 1,0 1,11 15,-4-7,-10-11,1 1,0 0,-1 1,0 1,-2 0,0 1,0 0,-2 1,5 9,-15-26,1 0,-1 1,1-1,-1 1,1-1,-1 0,1 1,-1-1,0 1,0-1,0 1,0-1,0 1,0-1,0 1,-1-1,1 0,0 1,-1-1,1 1,-1-1,0 0,1 1,-1-1,0 0,0 0,0 0,0 0,0 0,0 0,0 0,0 0,0 0,0 0,-1 0,1 0,0-1,-1 1,1-1,0 1,-1-1,-2 1,0 0,0 0,0 0,-1-1,1 0,0 0,0 0,0 0,-1-1,1 0,0 1,0-2,-4 0,5 1,0-1,0 1,0-1,0 1,0-1,0 0,1 0,-1-1,0 1,1 0,0-1,0 0,-1 1,2-1,-1 0,0 0,0 0,1 0,0 0,0-1,0 1,0 0,0-1,0 1,1 0,0-1,0 1,0-1,0-2,1-2,0 0,1 0,0-1,0 1,1 1,0-1,0 0,1 1,0-1,1 1,3-5,3-3,1 1,1 1,0 0,0 1,1 0,1 1,0 0,1 1,0 1,0 1,1 0,0 1,0 1,1 1,10-2,-26 6,0 0,1 1,-1 0,0-1,1 1,-1 0,0 0,0 0,1 1,-1-1,0 0,1 1,-1 0,0-1,0 1,0 0,0 0,0 0,0 0,0 1,0-1,0 1,0-1,-1 1,1-1,0 1,-1 0,0 0,1 0,-1 0,0 0,0 0,0 0,0 0,-1 0,1 1,0-1,-1 0,15 67,-14-59,0 0,0 0,0-1,1 1,1 0,0-1,0 0,1 0,0 0,0 0,1 0,0-1,1 0,0 0,0 0,1-1,0 0,0 0,1-1,-1 0,4 2,40 2,-28-13</inkml:trace>
  <inkml:trace contextRef="#ctx0" brushRef="#br0" timeOffset="5214.232">18810 591,'-10'3,"3"4,2 2</inkml:trace>
  <inkml:trace contextRef="#ctx0" brushRef="#br0" timeOffset="5730.853">19331 778,'-10'-1,"0"0,1 1,-1 0,0 0,0 1,0 1,0-1,1 2,-1-1,1 1,0 0,0 1,0 0,0 1,0 0,1 0,0 1,0 0,1 0,-1 1,1 0,1 0,-1 1,1 0,1 0,-1 0,2 1,-1 0,1 0,0 0,1 0,-2 7,4-10,0 0,0 0,1 0,-1-1,1 1,1 0,-1 0,1 0,0 0,1 0,-1-1,1 1,0-1,0 1,1-1,0 0,0 1,0-1,0-1,1 1,0 0,0-1,0 0,1 0,-1 0,1-1,3 3,5 2,1-1,0 0,0-1,0 0,0-1,1-1,0 0,0-1,0-1,6 0,2 1,1-2,-1-1,1-1,-1-1,0 0,1-2,-1-1,-1-1,1-1,-1-1,0-1,-1 0,0-2,0-1,-1 0,9-9,-25 18,0 0,0 0,0-1,0 1,-1-1,1 0,-1-1,0 1,0 0,-1-1,0 0,1 1,-1-1,-1 0,1-1,-2 6,0 1,0-1,0 1,0-1,0 0,0 1,0-1,0 0,0 1,0-1,0 0,-1 1,1-1,0 0,0 1,0-1,0 0,-1 1,1-1,0 0,0 0,-1 1,1-1,0 0,-1 0,1 0,0 1,-1-1,1 0,0 0,-1 0,1 0,0 0,-1 0,1 1,0-1,-1 0,1 0,0 0,-1 0,1 0,-1 0,1-1,0 1,-1 0,1 0,0 0,-1 0,1 0,0 0,-1-1,1 1,0 0,0 0,-1-1,1 1,0 0,0 0,-1-1,1 1,0 0,0 0,-1-1,1 1,0 0,0-1,0 1,0 0,0-1,0 1,-2 3,0-1,1 1,-1 0,1 0,0 1,0-1,0 0,1 0,-1 0,1 1,0-1,-1 0,2 1,-1-1,0 0,1 0,-1 1,1-1,0 0,0 0,0 0,0 0,1 0,-1 0,1 0,0 0,0-1,0 1,0-1,0 1,0-1,1 0,-1 0,1 0,0 0,0 0,-1-1,1 1,0-1,0 0,1 1,-1-1,0-1,0 1,0 0,2-1,5 1,-1-1,0 1,1-2,-1 1,1-2,-1 1,0-1,1 0,-1-1,0 0,-1-1,1 0,0 0,-1-1,0 0,0 0,-1-1,1 0,-1 0,-1-1,1 0,-1 0,0 0,-1-1,1 0,-2 0,1 0,-1-1,0 0,-1 0,0 0,0 0,-1 0,0-3,1 1,-2-1,1 0,-2 1,0-1,0 0,-1 0,0 1,-1-1,-1 0,-2-8,3 14,0 0,-1 1,0-1,1 1,-2-1,1 1,-1 0,1 0,-2 0,1 1,0 0,-1 0,0 0,0 0,0 0,0 1,0 0,-1 0,0 1,1 0,-1 0,0 0,-1 0,-1 1,0 1,1-1,-1 2,0-1,1 1,-1 0,0 1,1-1,-1 2,1-1,0 1,0 0,0 0,0 1,0 0,1 0,0 1,0 0,0 0,0 0,1 1,0 0,0 0,0 0,1 0,0 1,0 0,1 0,0 0,-1 3,1-4,0 0,0 0,0 1,1-1,0 1,0 0,1-1,0 1,0 0,1 0,-1 0,2 0,-1 0,1-1,0 1,0 0,1 0,0-1,0 1,0-1,1 1,0-1,0 0,1 0,0 0,0-1,0 1,0-1,1 0,0 0,0-1,1 0,-1 1,1-1,35 13,-1-6</inkml:trace>
  <inkml:trace contextRef="#ctx0" brushRef="#br0" timeOffset="5981.185">20067 377,'-5'9,"-1"10,2 11,2 0</inkml:trace>
  <inkml:trace contextRef="#ctx0" brushRef="#br0" timeOffset="6233.51">20200 1046,'14'16,"11"8,8 1,8-3,5-5,5-6,3-7,0-8,-1-9,-10-1</inkml:trace>
  <inkml:trace contextRef="#ctx0" brushRef="#br0" timeOffset="668.248">11029 284,'0'113,"16"127,9 360,-7-721,-15 104,-2 2,0 0,2 0,0 0,0 1,2-1,0 1,0 0,1 0,1 0,0 1,1 0,1 0,4-4,-10 14,0 1,-1 0,1 0,0 0,0 0,1 0,-1 1,0 0,0-1,1 1,-1 0,1 1,-1-1,1 0,-1 1,1 0,-1 0,1 0,-1 0,1 1,-1-1,1 1,-1 0,1 0,-1 0,0 1,1-1,-1 1,0 0,1 1,7 4,-1 0,-1 1,0 0,0 1,0 0,-1 0,0 1,1 3,-1-3,0 1,-1 0,-1 0,0 1,0 0,-1 0,-1 0,0 0,-1 1,0 0,-1 0,0-1,0 14,-3-22,1-1,-1 0,0 0,0 0,-1 1,1-1,-1 0,1-1,-1 1,0 0,0 0,0-1,0 1,-1-1,1 0,-1 0,1 0,-1 0,0 0,0 0,0-1,0 1,0-1,0 0,0 0,0 0,-3 0,-93 6,91-7,0-1,-1 0,1-1,0 1,0-2,0 1,0-1,0-1,1 1,-1-1,1 0,0-1,0 0,-5-5,11 9,1 0,-1 0,1-1,-1 1,1 0,0-1,-1 1,1 0,0-1,0 1,0 0,0-1,0 1,0 0,0-1,1 1,-1 0,0-1,1 1,-1 0,1 0,0 0,-1-1,1 1,0 0,-1 0,1 0,0 0,0 0,0 0,0 0,0 0,0 1,0-1,1 0,-1 1,0-1,0 0,0 1,1 0,-1-1,0 1,1 0,23-13</inkml:trace>
  <inkml:trace contextRef="#ctx0" brushRef="#br0" timeOffset="966.449">11538 1113,'13'4,"-1"0,2 0,-1-2,0 0,1 0,-1-1,1-1,-1 0,0-1,1 0,-1-1,1-1,-1 0,0 0,-1-2,1 1,0-2,-1 0,0 0,-1-1,0 0,9-8,-17 13,0 0,-1 0,1 0,-1-1,0 1,0-1,0 1,0-1,0 0,0 0,-1 0,1 0,-1 0,0 0,0 0,0 0,0 0,-1-1,1 1,-1 0,0 0,0-1,0 1,0 0,-1-1,1 1,-1 0,0 0,0-1,0 1,0 0,-1 0,1 0,-1 1,0-1,0-1,-6-5,0 1,0 0,-1 1,0 0,0 0,0 1,-1 0,0 1,0 0,-1 1,1 0,-1 0,0 1,0 0,0 1,0 1,-8-1,16 2,-1 0,1 0,0 0,0 0,-1 1,1-1,0 1,0 0,0 0,0 0,-1 0,2 1,-1-1,0 1,0 0,0 0,1 0,-1 0,1 0,0 0,-1 1,1-1,0 1,0 0,1-1,-1 1,1 0,-1 0,1 0,0 0,0 1,0-1,0 0,1 0,-1 0,1 1,0-1,0 0,0 1,1-1,-1 0,1 0,-1 1,1-1,0 0,1 1,14 30,5-4</inkml:trace>
  <inkml:trace contextRef="#ctx0" brushRef="#br0" timeOffset="1381.341">12032 1153,'8'-38,"-1"0,-2 0,-2-1,-1 0,-2 1,-4-24,-14-45,19 107,0 0,1 0,-1 0,0-1,0 1,1 0,-1 1,0-1,0 0,1 0,-1 1,0-1,0 0,0 1,1-1,-1 1,0-1,0 1,0 0,0 0,0-1,0 1,0 0,0 0,-1 0,1 0,0 0,0 0,-1 0,1 0,-1 1,14 8,17 8,2-1,0-2,0-1,5 0,76 33,-110-46,0 1,0-1,0 1,-1 0,1 0,0 0,-1 0,0 1,1 0,-1-1,0 1,0 0,-1 0,1 1,-1-1,1 1,-1-1,0 1,0 0,-1 0,1 0,-1 0,0 0,0 0,0 0,0 0,-1 0,0 0,1 0,-2 1,1-1,0 0,-1 0,0 2,-71 131,72-135,-1 0,1-1,-1 1,1 0,0 0,0-1,0 1,0 0,0 0,0 0,0-1,1 1,-1 0,1-1,-1 1,1 0,0-1,-1 1,1 0,0-1,0 1,0-1,0 0,0 1,1-1,-1 0,0 1,1-1,-1 0,0 0,1 0,0 0,-1-1,1 1,1 0,63 15,-38-14,0-2,0-1,0-1,-1-1,7-3,24-5</inkml:trace>
  <inkml:trace contextRef="#ctx0" brushRef="#br0" timeOffset="3480.346">13128 980,'-10'-2,"0"1,0 1,-1 0,1 0,0 1,-1 1,1-1,0 2,0-1,0 1,1 1,-1 0,1 0,0 1,0 0,0 1,1-1,-1 2,1-1,1 1,0 1,-3 3,6-7,1 0,0 1,0-1,0 1,1 0,-1 0,1 0,1 0,-1 1,1-1,-1 0,2 1,-1-1,0 1,1-1,0 1,1-1,-1 1,1-1,0 1,0-1,1 0,-1 1,1-1,0 0,1 0,-1 0,1-1,0 1,0-1,1 1,-1-1,1 0,0 0,0 0,0-1,1 0,-1 0,1 0,2 1,-1-1,0-1,0 1,1-1,-1 0,1-1,0 0,-1 0,1 0,0-1,0 0,-1 0,1-1,0 0,-1 0,1 0,-1-1,1 0,-1-1,0 1,1-1,-1 0,-1 0,1-1,0 0,2-3,3-2,0-1,0 0,-1-1,-1 0,0-1,0 0,-1-1,-1 1,0-2,0 1,0-5,6-30,-2 0,-2-1,-2-1,-2 1,-3-1,-1 0,-3 1,-8-47,8 72,-1-31,-3 0,-3 0,-7-23,7 60,2 23,-3 33,-4 66,5 1,4 1,6 41,0-115,1 0,1 1,2-1,1-1,2 1,1-1,-6-21,1 0,0-1,0 1,1-1,1 0,-1 0,1 0,1-1,0 0,0 0,0-1,1 0,0 0,0-1,1 0,0 0,0-1,0 0,1-1,2 1,5-1,0-1,1 0,-1-1,0-1,1-1,-1 0,0-1,1-1,-1-1,0 0,0-2,-1 0,1 0,-1-2,0 0,-1 0,0-2,0 0,0 0,-1-2,-1 0,0 0,-6 4,-1 1,0-1,0 0,-1 0,0 0,0-1,-1 0,0 0,0 0,-1-1,3-8,-5 14,0-1,0 0,0 0,-1 0,0 0,1 0,-1 0,-1 0,1 0,-1 0,1 0,-1 0,0 1,0-1,-1 0,1 0,-1 1,0-1,0 1,0 0,0-1,-1 1,1 0,-1 0,0 0,0 1,-2-3,1 3,0 0,1 0,-1 0,0 0,0 1,0-1,0 1,0 0,-1 0,1 1,0-1,0 1,-1 0,1 0,0 0,0 1,-1 0,1-1,0 1,0 1,0-1,0 1,0-1,0 1,-1 1,-5 3,1-1,0 2,1-1,-1 1,1 0,1 1,-1 0,2 0,-5 6,5-5,0 0,1 0,0 0,1 1,0 0,0 0,1 0,1 0,-2 7,4-14,-1 1,1 0,0 0,0-1,0 1,0 0,0 0,1-1,0 1,0 0,0-1,0 1,0-1,1 1,0-1,-1 1,1-1,1 0,-1 0,0 0,1 0,-1-1,1 1,0-1,0 1,0-1,3 2,3-1,-1 0,1-1,-1 0,1-1,0 0,0 0,0 0,-1-1,1-1,0 0,0 0,0 0,-1-1,1 0,-1-1,1 0,-1-1,0 1,0-1,-1-1,1 0,-1 0,0 0,0-1,0 0,-1 0,0-1,0 1,-1-1,0-1,0 1,-1-1,0 0,3-6,12-59,-28 98,6-16,1 0,0 0,1 0,0 0,1 0,0 0,0 0,1 0,0 0,0 0,1 0,0 0,1 0,0 0,0-1,1 0,0 0,1 0,-1 0,2 0,-1-1,1 0,0 0,0-1,1 1,0-2,0 1,0-1,5 3,-6-6,-1 0,1 0,0-1,0 0,0 0,0 0,0-1,0 0,0 0,0 0,-1-1,1 0,0 0,0 0,0-1,0 0,-1 0,1-1,-1 1,0-1,0 0,0-1,0 1,0-1,-1 0,1 0,-1 0,0-1,0 0,-1 1,0-1,1-1,-2 1,1 0,-1-1,1 1,-1-1,-1 0,1-4,6-23,-2-1,-1 0,-2 0,-1 0,-2 0,-2-1,-4-27,4 40,2 16,-1 4,1 0,-1 1,1-1,-1 0,1 1,0-1,-1 0,1 0,0 1,0-1,0 0,1 0,-1 1,0-1,1 0,-1 0,1 1,-1-1,1 0,0 1,0-1,0 1,0-1,0 1,0 0,0-1,0 1,1 0,-1 0,0-1,1 1,-1 0,1 1,-1-1,7 1,-1 1,0 1,1-1,-1 1,0 0,0 1,0 0,-1 0,1 1,0 0,12 5,-5-3,136 77,-142-77,1 1,-1-1,0 2,-1-1,1 1,-2 0,1 1,-1-1,0 1,-1 1,0-1,-1 1,0 0,3 10,6 128,-12-144,0 0,0 0,0 0,0 0,1 0,0 0,0 0,0-1,0 1,0-1,1 1,-1-1,1 0,0 0,0 0,0 0,1-1,-1 1,1-1,-1 0,1 0,0 0,0-1,0 1,0-1,0 0,0 0,0 0,0 0,0-1,0 0,0 0,1 0,2-1,11-1,0-1,-1-1,1-1,-1 0,0-1,-1-1,1 0,-2-2,1 0,-1 0,0-2,-1 0,0 0,-1-1,0-1,9-12,-13 15,0 0,0 0,-1-1,-1 0,0 0,0-1,-1 0,-1 0,0-1,0 0,-2 1,1-2,-2 1,0 0,1-14,-3 26,-1-1,1 1,-1-1,1 0,-1 1,0 0,1-1,-1 1,0-1,0 1,0 0,0-1,0 1,-1 0,1 0,0 0,0 0,-1 0,1 0,0 0,-1 1,1-1,-1 0,0 1,1-1,-1 1,1 0,-1-1,0 1,1 0,-1 0,1 0,-1 0,0 0,1 0,-1 1,0-1,1 1,-1-1,1 1,-1-1,1 1,-1 0,1 0,0 0,-1-1,1 1,0 1,0-1,-1 0,1 0,0 0,0 2,-9 4,2 1,-1 0,1 0,1 1,-1 0,1 0,1 1,0 0,0 0,1 1,0-1,-2 9,5-13,0 0,0 0,1 0,-1 0,1 0,1 1,-1-1,1 1,0-1,1 0,-1 1,1-1,1 0,-1 0,1 1,0-1,0 0,1-1,-1 1,1 0,1-1,-1 1,5 3,5 1,1 0,1-2,0 1,0-2,0 0,1-1,0 0,0-2,1 0,-1 0,1-2,0 0,0-1,0 0,8-2,66 3,-6-4</inkml:trace>
  <inkml:trace contextRef="#ctx0" brushRef="#br0" timeOffset="11464.618">11658 3265,'34'7,"0"-1,0-2,0-2,1-1,-1-2,2-1,-12 2,240-14,179 0,-348 19,-94-10,5 4</inkml:trace>
  <inkml:trace contextRef="#ctx0" brushRef="#br0" timeOffset="32647.737">11764 7116,'16'11,"19"6,21 1,27-8,24-13,21-11,14-10,3 1,-11 4,-29 4</inkml:trace>
  <inkml:trace contextRef="#ctx0" brushRef="#br0" timeOffset="6651.393">21684 872,'22'10,"22"2,17-1,16-1,13-4,7-2,4-4,-3-4,-17-2</inkml:trace>
  <inkml:trace contextRef="#ctx0" brushRef="#br0" timeOffset="6966.559">23342 712,'0'20,"0"23,2 20,3 18,3 12,5 12,0 8,-2 3,-3 0,-3-3,-7-10,-7-14,-3-21</inkml:trace>
  <inkml:trace contextRef="#ctx0" brushRef="#br0" timeOffset="7267.15">23248 765,'3'-8,"1"1,0-1,1 1,0 0,0 0,0 0,1 0,0 1,0 0,0 1,1-1,0 1,0 0,0 1,1 0,0 0,0 0,0 1,0 0,0 1,0 0,1 0,-1 1,1 0,0 0,-1 1,1 0,-1 1,1 0,-1 0,1 1,-1 0,1 0,-1 1,0 0,7 4,-7-2,1 0,-1 0,0 1,-1 0,0 0,1 1,-2 0,1 0,-1 1,0 0,-1 0,0 0,0 0,-1 1,0 0,0 0,-1 0,0 1,-1-1,0 0,-1 1,1 0,-2-1,0 1,0 0,0 0,-1-1,-1 1,0-1,0 1,0-1,-2 0,1 0,-1 0,0 0,-1 0,0-1,0 0,-1 0,-1 0,-2 1,-1-1,0 0,-1-1,1 0,-1 0,-1-1,1-1,-1 0,0-1,0 0,-1 0,1-2,-1 1,1-2,-1 0,0 0,0-1,1-1,-1 0,-12-8,8-3</inkml:trace>
  <inkml:trace contextRef="#ctx0" brushRef="#br0" timeOffset="8003.183">23836 1033,'15'-27,"-1"-1,-2 0,-1-1,-1 0,-1-1,-1 0,-2-1,-2 1,0-1,-2 0,-1 0,-3-13,2 37,0 0,-1 0,0 0,0 0,0 0,-1 1,0-1,-1 1,1-1,-1 1,0 0,-2-1,2 3,16 17,11-1,1-1,-1-1,1-1,1-1,0-2,0 0,22 1,7 4,-38-8,-4-2,0 1,0 0,-1 1,1 1,0 0,-1 0,0 1,0 1,-1 0,1 1,-1 0,-1 1,1 0,4 5,-11-5,-2-1,1 1,-1 0,0 0,0 0,-1 0,0 0,-1 0,0 0,0 0,-1 0,0 0,0 0,-1 0,0 0,0 0,-1-1,0 1,0-1,-1 1,0-1,-1 2,-12 35,15-42,1 1,-1 0,1 0,0-1,0 1,0 0,1 0,-1 0,1 0,-1 0,1 0,0 0,0 0,1 1,-1-1,0 0,1 0,0-1,0 1,0 0,0 0,0 0,1 0,-1-1,1 1,-1-1,1 1,0-1,0 0,0 1,1-1,-1 0,0-1,1 1,-1 0,1-1,0 1,1 0,16 3,1-1,0 0,0-2,1-1,-1 0,0-1,0-2,1 0,-1-1,-1-1,1-1,0-1,2-2,-5 3,1-1,-1 0,0-2,0 0,-1-1,0-1,-1 0,0-1,-1-1,0 0,6-8,-13 18,-9 20,0-3,1-11,1 0,0 1,0-1,0 0,0 0,1 0,0 0,0 0,0 0,0 0,0-1,1 1,-1-1,1 0,0 1,0-1,1-1,-1 1,1 0,-1-1,1 0,0 0,0 0,0 0,0 0,0-1,4 1,7 2,-1 0,1-2,0 1,0-2,1 0,-1-1,9-2,-15 3,0-2,0 1,0-2,0 1,0-1,0 0,-1-1,1 0,-1 0,1-1,-1 0,0-1,-1 0,1 0,-1 0,0-1,0 0,-1 0,0-1,0 0,0 0,-1 0,0-1,0 0,-1 0,0 0,-1 0,0-1,0 0,0 1,-1-1,-1 0,1 0,-2 0,1 0,-1 0,-2 1,0 0,-1 0,0 0,0 1,-1-1,0 1,0 0,0 0,-1 1,0-1,-1 1,1 0,-1 0,0 1,-1 0,1 0,-1 0,0 1,0 0,-1 1,1-1,-1 1,0 1,0-1,0 1,0 1,0-1,0 1,0 1,0 0,-1 0,1 0,0 1,0 0,0 1,0 0,0 0,0 1,1 0,-1 0,1 1,-1 0,-1 2,1-2,0 0,1 1,0 0,0 1,0 0,1 0,0 0,0 1,0 0,1 0,0 0,0 1,1-1,0 1,0 0,1 1,0-1,1 0,-1 1,2 0,-1-1,1 1,1 0,-1 0,1 0,1 0,0-1,0 1,1 0,0-1,0 1,1-1,0 1,2 2,18 21</inkml:trace>
  <inkml:trace contextRef="#ctx0" brushRef="#br0" timeOffset="8947.285">25454 83,'-6'56,"3"0,2 0,6 49,-4-85,11 160,8-1,15 35,-15-134,-15-71,-3-14,-2-18,-1 21,0-19,1 0,0 1,1-1,1 0,5-17,-6 33,0 0,0 0,1 0,-1 1,1-1,1 1,-1-1,0 1,1 0,0 0,0 0,0 0,1 0,-1 1,1-1,0 1,0 0,0 0,0 1,1-1,-1 1,1 0,-1 0,1 0,0 1,0 0,1-1,4 3,-1-1,1 1,-1 1,1 0,-1 0,0 1,0 0,0 0,0 1,-1 1,0-1,0 1,0 1,0-1,-1 1,0 1,0-1,0 1,-1 0,0 1,0 0,-1-1,0 2,-1-1,0 1,0-1,0 1,-1 3,-1-7,0 0,-1 0,1 0,-1 0,0 0,-1 0,1 1,-1-1,0 0,-1 0,1 1,-1-1,0 0,0 0,-1 0,1 0,-1 0,0 0,-1 0,1-1,-1 1,0-1,0 1,0-1,0 0,-1 0,0-1,0 1,0-1,0 0,-1 0,1 0,-1 0,1-1,-4 1,3 0,0-1,0 1,0-2,0 1,-1 0,1-1,-1 0,1 0,-1-1,1 1,-1-1,0 0,1-1,-1 1,1-1,-1 0,1-1,0 1,-1-1,1 0,0-1,0 1,0-1,1 0,-1 0,0 0,1-1,-2-1,5 2,0 0,0 0,0 1,0-1,1 0,-1 0,1 0,0-1,0 1,0 0,0 0,1 0,-1 0,1 0,-1 0,1 0,0 1,0-1,1 0,-1 0,1 1,-1-1,1 0,0 1,0 0,1-2,61-58,74-42,-94 74,0-2,-3-2,-1-1,-1-2,-2-2,11-18,-30 32,-2-1,-1 0,0-2,-3 0,0 0,-1-1,-2 0,-1-1,-2 0,-1 0,-1-1,-1 0,-2-15,0 40,0 1,-1-1,0 1,0-1,0 1,-1-1,0 1,0 0,0-1,-1 1,0 0,0 0,0 0,0 0,-1 0,0 0,0 1,0-1,0 1,-1 0,0 0,0 0,0 1,0-1,-1 1,1 0,-1 0,0 0,0 1,0 0,0 0,-1 0,-3 2,-1 2,1-1,0 1,0 1,0-1,0 2,0-1,1 1,-1 0,1 1,0 0,1 0,-1 1,1 0,0 1,0-1,1 1,0 0,0 1,1-1,0 1,0 0,-1 5,-7 14,1 1,2 1,1 0,1 0,1 1,2 0,1 0,2 0,0 0,2 0,2 1,0-1,2 0,2 0,0-1,2 1,1-1,4 4,2 10,2-2,2 0,2-1,1-1,2-1,2-2,1 0,6 2,-29-32,1 0,1-1,-1 0,1 0,0 0,0-1,1 0,-1 0,1 0,0-1,0 0,0-1,0 1,0-1,0-1,1 1,-1-1,1 0,-1-1,1 0,0 0,-1-1,1 0,-1 0,0-1,1 0,-1 0,0 0,0-1,0 0,0-1,-1 1,2-2,10-10,-1 0,-1-1,0 0,-1-1,-1-1,-1 0,0-1,-1-1,-1 0,-1 0,-1-1,-1 0,-1-1,-1 0,2-8,-8 27,3-59,-14 61,-26 59,32-49,0 0,1 1,0-1,0 1,1 0,1 0,0 1,0-1,1 0,0 1,0-1,2 1,-1-1,1 1,1-1,-1 0,2 0,0 0,0 0,1 0,0 0,0-1,1 0,0 0,1 0,0 0,1-1,0 0,4 4,-2-6,0-1,0 0,1 0,0-1,-1 0,1-1,1 0,-1-1,0 0,1 0,-1-1,1-1,-1 0,5 0,35-5</inkml:trace>
  <inkml:trace contextRef="#ctx0" brushRef="#br0" timeOffset="10019.94">26965 739,'-1'30,"1"0,2 0,1 0,1 0,2 0,0-1,3 0,0-1,5 8,-13-33,0 1,1 0,0-1,0 0,0 1,0-1,1 0,-1 0,1 0,-1 0,1-1,0 1,0-1,1 1,-1-1,0 0,1-1,-1 1,1 0,0-1,-1 0,1 0,0 0,0 0,0-1,0 1,0-1,-1 0,1 0,0-1,0 1,0-1,0 0,0 0,-1 0,1 0,0-1,-1 1,3-2,2-4,1 0,-1 0,0-1,0 0,-1 0,0-1,-1 0,0 0,0-1,-1 1,0-1,-1-1,0 1,-1 0,0-1,0 0,-1 0,0 1,-1-1,-1 0,0-1,0 1,-1-5,1 17,0-1,-1 0,1 0,0 0,0 0,0 1,0-1,0 0,-1 0,1 0,0 0,0 0,0 0,0 0,-1 0,1 1,0-1,0 0,0 0,-1 0,1 0,0 0,0 0,0 0,0 0,-1 0,1 0,0 0,0 0,0 0,-1 0,1 0,0-1,-6 26,4-15,1 0,0 1,1-1,0 1,0-1,1 1,1-1,1 8,-2-15,1 1,-1-1,0 1,1-1,0 1,0-1,0 0,0 0,0 0,1 0,-1 0,1 0,0-1,0 1,0-1,0 0,0 0,1 0,-1 0,0 0,1-1,0 0,-1 0,1 0,2 1,0-1,1-1,0 1,0-1,0 0,0-1,-1 0,1 0,0 0,0-1,-1 0,1 0,-1 0,0-1,0 0,0 0,0-1,0 0,0 0,-1 0,0-1,0 1,0-1,-1-1,3-2,3-5,0-1,-1 0,-1-1,0 0,-1 0,0-1,-1 1,-1-1,1-8,0 157,-6-130,0 0,0 0,0 1,1-1,0 0,-1 0,1 0,0 0,0 0,1 0,-1 0,0-1,1 1,0 0,0-1,0 1,0-1,0 1,0-1,0 0,1 0,0 0,-1 0,1-1,0 1,-1-1,1 0,0 1,0-1,0 0,0-1,0 1,1 0,-1-1,0 0,2 0,14-1,0-1,1-1,-1-1,-1 0,1-2,0 0,-1-1,-1-1,1 0,10-8,-16 11,-1-1,0 0,0-1,-1 0,0-1,0 0,0 0,-1-1,-1 0,1-1,-2 0,1 0,-1-1,-1 0,0 0,0-1,-1 1,-1-1,0 0,-1 0,0-1,0 1,-1-4,-2 14,0-1,0 1,0-1,-1 1,1 0,-1-1,1 1,-1-1,0 1,0 0,0 0,0-1,0 1,0 0,-1 0,1 0,-1 0,0 0,1 1,-1-1,0 0,0 1,0-1,0 1,0 0,0 0,-1 0,1 0,0 0,-1 0,1 0,0 1,-1-1,1 1,-1 0,1 0,-1 0,1 0,-1 0,1 0,0 1,-1-1,1 1,-1 0,1-1,-2 2,-3 2,0 1,1-1,0 1,0 1,0-1,0 1,1 0,0 0,0 1,1-1,0 1,0 0,0 0,1 1,0-1,0 1,1-1,0 1,1 0,-1 0,2 0,-1 0,1 0,0 0,0 0,1 0,1 0,-1-1,1 1,1 1,1 3,2 0,-1 0,2-1,0 0,0 0,1-1,0 0,0 0,1-1,1 0,-1 0,2-1,-1-1,1 0,0 0,0-1,1 0,0-1,0-1,0 1,1-2,-1 0,1-1,0 0,0 0,0-2,0 1,0-2,-1 0,1 0,4-2,232-35,-210 30,-36 3</inkml:trace>
  <inkml:trace contextRef="#ctx0" brushRef="#br0" timeOffset="16436.514">21911 2611,'29'-3,"-1"-1,1-1,-1-2,0 0,-1-2,0-1,11-6,-23 10,15-4,-1 0,0-2,0-2,-1 0,-1-2,0-1,-1-1,-2-2,1 0,-2-1,6-9,0-35,-28 63,-1 0,1 0,-1-1,0 1,0 0,0 0,0 0,0 0,-1 0,1 0,-1 0,1 0,-1 0,0 0,1 1,-1-1,0 0,0 0,0 1,-1-1,1 0,0 1,-1-1,1 1,-1 0,1-1,-1 1,0 0,1 0,-1 0,0 0,-1 0,-2 0,1 0,0 1,-1 0,1 0,0 1,-1-1,1 1,0 0,-1 0,1 0,0 1,0-1,0 1,0 0,0 0,1 0,-1 1,1 0,-1-1,1 1,0 0,0 0,0 1,0-1,1 1,0-1,-1 1,-1 4,-9 19,0 1,1 0,2 1,1 0,1 0,2 1,1 0,1 1,2-1,1 0,1 1,4 29,9 63,5-2,6 0,5-1,39 100,-55-176,-10-35,16 42,-3 0,-2 2,-2 0,-2 0,-3 1,-2-1,-3 2,-1-1,-5 20,-11-7</inkml:trace>
  <inkml:trace contextRef="#ctx0" brushRef="#br0" timeOffset="17118.236">22151 3105,'126'-31,"1"6,35 1,-160 24,32-5,6-2,0 2,0 2,38 2,-75 1,1 0,-1 0,0 0,0 0,1 0,-1 1,0-1,0 1,0 0,0 0,1 0,-1 0,-1 1,1-1,0 1,0 0,-1 0,1 0,-1 0,1 0,-1 0,0 1,0-1,0 1,0-1,0 1,-1 0,1 0,-1 0,0 0,0 0,1 0,-1 9,-1 0,0 0,0 0,-1 0,-1 0,0 0,-1 0,-3 11,-7 36,12-57,1-1,-1 1,1 0,0 0,0-1,0 1,-1 0,2 0,-1-1,0 1,0 0,0-1,1 1,-1 0,1-1,-1 1,1 0,0-1,0 1,0-1,0 1,0-1,0 0,0 1,0-1,0 0,1 0,-1 1,0-1,1 0,-1-1,1 1,-1 0,1 0,0-1,-1 1,1-1,0 1,-1-1,1 0,0 1,0-1,-1 0,1 0,0 0,1-1,4-1,-1-1,0 0,1 0,-1 0,0-1,-1 0,1 0,-1-1,1 0,-1 0,-1 0,1 0,-1-1,0 1,0-1,0 0,-1-1,0 1,0 0,-1-1,0 0,0 1,0-1,-1 0,0 0,0 0,-1 0,0 0,0 0,-1 0,0-4,-2 1,0 0,0 0,0 1,-1-1,-1 1,0 0,0 1,0-1,-1 1,-1 0,1 0,-1 1,-1 0,1 0,-1 1,0 0,-1 0,1 1,-1 0,0 0,-1 1,1 0,-1 1,1 0,-1 1,0-1,0 2,0 0,0 0,-1 1,1 0,0 0,-1 2,8-3,-1 1,1 0,-1 0,1 0,0 1,-1-1,1 1,0 0,-1 0,1 0,0 0,0 1,0-1,0 1,-1 0,10 8,81 0,-55-12,0-1,0-2,0-1,-1-2,0 0,0-2,-1-2,0-1,-1-1,-1-1,0-1,-1-2,-1-1,-1-1,0-1,-2-1,0-1,-2-1,-1-1,0-1,-2-1,-1 0,-2-1,0-1,-2-1,4-13,-9 19,-1 1,-1-1,-2 0,0-1,-1 1,-2-1,0 0,-2 1,0-1,-2 1,-1-1,-1 1,-2-3,7 23,-1 0,-1 0,1 0,-1 0,1 0,-1 0,-1 1,1-1,0 1,-1-1,1 1,-1 0,0 0,0 0,-1 0,1 0,0 1,-1 0,0-1,1 1,-1 1,0-1,0 0,0 1,0 0,0 0,-1 0,1 1,0-1,0 1,-1 0,1 0,-1 1,-2 1,-1 1,1 1,0-1,0 1,1 0,-1 1,1 0,0 0,0 0,0 0,1 1,0 0,0 1,0-1,-1 4,-15 26,2 0,1 1,2 2,2-1,2 2,1 0,2 0,1 0,3 1,-1 24,4-26,0 1,3-1,1 1,3-1,0 0,3 0,1-1,13 34,-14-50,1 0,1-1,1 0,1-1,0 0,2-1,0 0,1-2,1 1,1-2,0 0,1-1,0-1,2 0,12 5,-20-11,1-2,0 0,0-1,0 0,1-1,0 0,0-1,0-1,0 0,0-1,0 0,10-2,19-6</inkml:trace>
  <inkml:trace contextRef="#ctx0" brushRef="#br0" timeOffset="17396.495">23769 3038,'4'8,"0"1,1-1,-1 0,2-1,-1 1,1-1,0 0,0-1,1 0,0 1,0-2,1 1,-1-1,1-1,0 1,1-1,-1-1,1 1,-1-1,1-1,0 0,0 0,0-1,0 0,1 0,-1-1,0 0,0-1,0 0,0 0,0-1,0 0,0-1,0 0,-1 0,1-1,-1 0,7-5,-11 6,0 1,-1-1,0 1,0-1,0 0,0 0,0-1,0 1,-1 0,0-1,0 0,0 1,0-1,0 0,-1 0,1 0,-1 0,0-1,-1 1,1 0,-1 0,1 0,-1-1,-1 1,1 0,0 0,-1-1,0 1,0 0,0 0,-1 0,0 0,1 0,-1 1,0-1,-1 0,1 1,-1-1,1 1,-4-3,-2 0,0 1,0 0,-1 0,0 1,0 0,0 0,0 1,0 0,-1 1,1 0,-1 0,0 1,0 1,1-1,-1 2,0-1,0 1,1 1,-1 0,0 0,1 1,0 0,0 0,0 1,0 0,0 1,1 0,-3 2,9-5,-1-1,1 1,-1-1,1 1,0 0,0 0,0 0,0 0,0 1,0-1,0 0,1 1,0-1,-1 1,1 0,0-1,0 1,0 0,0 0,1-1,-1 1,1 0,0 0,0 0,0 0,0 0,0 0,1 0,-1-1,1 1,0 0,-1 0,2-1,-1 1,0 0,0-1,1 2,29 22,6-6</inkml:trace>
  <inkml:trace contextRef="#ctx0" brushRef="#br0" timeOffset="17915.141">24478 2650,'-9'-2,"-1"0,1 1,0 0,0 0,-1 1,1 0,0 1,-1 0,1 0,0 1,0 1,0-1,0 1,0 1,1-1,-1 2,1-1,0 1,1 0,-1 1,1 0,0 0,0 0,1 1,0 0,0 1,0-1,4-3,0 0,1 0,-1 0,1 1,0-1,0 0,1 0,-1 1,1-1,0 0,0 1,0-1,1 0,-1 1,1-1,0 0,1 0,-1 1,1-1,-1 0,1-1,0 1,1 0,-1 0,1-1,-1 0,1 1,1 0,7 6,0 0,0 0,1-1,0 0,1-1,0-1,8 4,273 100,-293-110,1-1,0 0,-1 0,1 1,-1-1,1 1,-1-1,1 1,-1-1,1 1,-1 0,0 0,1 0,-1-1,0 1,0 1,0-1,0 0,0 0,0 0,0 0,0 1,0-1,0 1,-1-1,1 0,0 1,-1-1,0 1,1-1,-1 1,0-1,0 1,1 0,-1-1,-1 1,1-1,0 1,0-1,-1 1,-5 4,-2 0,1-1,-1-1,0 1,0-1,0 0,0-1,-1 0,1 0,-1-1,0 0,0-1,-2 1,3-1,-1 1,5 0,0-1,-1 0,1 0,-1 0,1-1,0 1,-1-1,1 0,-1 0,1-1,-1 1,1-1,0 0,-1 0,-2-2,6 1,0 0,1 0,-1 0,1 0,-1 0,1 0,0 0,0 0,0 0,0 0,0 0,0 0,1 0,-1 0,1 0,-1 0,1 0,0 0,0 0,0 0,0 1,0-1,0 0,0 0,1 1,-1-1,1 1,-1 0,1-1,-1 1,1 0,0-1,32-30,1 0,2 3,1 0,27-14,35-11,-99 53,1 1,-1 0,1-1,-1 1,1 0,-1 0,1 0,-1 0,1 1,-1-1,1 0,-1 1,1-1,-1 1,1-1,-1 1,0-1,1 1,-1 0,0 0,0 0,1 0,-1 0,0 0,0 0,0 0,0 1,0-1,-1 0,1 0,0 1,0-1,0 1,18 56,-16-43,8 26,-6-19,1 0,1-1,1 1,1-2,6 12,-14-30,-1-1,0 0,1 1,-1-1,1 0,-1 0,1 1,0-1,0 0,0 0,-1 0,1 0,0 0,0 0,0 0,0 0,1 0,-1-1,0 1,0 0,0-1,1 1,-1-1,0 1,1-1,-1 1,0-1,1 0,-1 0,1 0,-1 0,0 0,1 0,-1 0,1 0,-1-1,0 1,1 0,-1-1,0 1,0-1,1 0,-1 1,0-1,0 0,0 0,0 0,1 0,9-14</inkml:trace>
  <inkml:trace contextRef="#ctx0" brushRef="#br0" timeOffset="18164.474">24879 2557,'0'-2,"0"-1</inkml:trace>
  <inkml:trace contextRef="#ctx0" brushRef="#br0" timeOffset="18399.361">25374 2062,'-7'25,"-2"29,0 25,7 25,7 19,11 12,9 3,6-6,4-11,0-16,-4-16,-8-19,-6-18,-7-19</inkml:trace>
  <inkml:trace contextRef="#ctx0" brushRef="#br0" timeOffset="18563.765">25186 2611,'23'6,"26"8,24 3,24 1,14-1,6 3,-5-1,-20-4</inkml:trace>
  <inkml:trace contextRef="#ctx0" brushRef="#br0" timeOffset="18767.544">25988 2958,'-7'14,"0"0,0 0,1 0,1 1,0 0,-2 13,6-24,1-1,-1 1,1 0,0-1,0 1,0 0,0-1,1 1,-1 0,1-1,0 1,0 0,0-1,1 1,-1-1,1 0,0 0,0 1,0-1,0 0,1-1,-1 1,1 0,0-1,0 1,-1-1,2 0,-1 0,0 0,3 1,1 0,0 0,0-1,0 1,0-2,0 1,0-1,1 0,-1 0,0-1,1 0,-1 0,0-1,1 0,-1 0,0-1,0 0,0 0,0-1,0 0,0 0,-1 0,1-1,-1 0,0 0,0-1,-1 1,1-1,-1-1,0 1,-1-1,1 0,-1 0,0 0,0 0,-1-1,0 0,0 1,-1-1,1 0,-2-1,1 1,-1 0,0 0,0-1,-1 1,0 0,-1-5,0 4,-1 0,0 0,0 1,-1-1,0 1,0-1,-1 1,0 0,-1 0,1 0,-1 1,0 0,-1 0,1 0,-1 1,-1-1,1 1,-1 1,1-1,-1 1,-1 1,1-1,0 1,-1 0,0 1,1 0,-1 0,0 0,0 1,0 1,0-1,-1 1,1 0,0 1,0 0,0 0,0 1,1 0,-1 1,0-1,1 1,-1 1,1 0,-1 0,2 0,-1-1,1 2,0-1,0 1,0 0,1 0,-1 0,1 1,1 0,-1 0,1 0,0 0,0 1,1-1,0 1,0 0,0 0,1 1,0-1,1 0,-1 1,2-1,-1 1,1-1,0 1,0-1,1 1,0-1,0 1,1-1,0 0,1 1,-1-1,1 0,0-1,1 1,0-1,0 1,0-1,1 0,0 0,0-1,0 0,5 3,-3-3,0-2,0 1,0-1,1 0,0 0,-1-1,1 0,0 0,0-1,0 0,3 0,35-2</inkml:trace>
  <inkml:trace contextRef="#ctx0" brushRef="#br0" timeOffset="19016.878">26162 2463,'-16'-2,"-11"1,-10 6,-1 6,3 8,7 11,13 8,18 7,18 6,5-7</inkml:trace>
  <inkml:trace contextRef="#ctx0" brushRef="#br0" timeOffset="19266.222">26349 2984,'16'10,"15"2,12-3,14-5,-4-3</inkml:trace>
  <inkml:trace contextRef="#ctx0" brushRef="#br0" timeOffset="19517.541">27900 2476,'-9'95,"5"0,3 0,4 0,5-1,4 1,5 5,7 25,-2-18,-4 0,-2 44,-24-64,8-87,0 1,0 0,-1-1,1 1,0 0,0-1,-1 1,1-1,0 1,-1-1,1 1,-1-1,1 1,-1-1,1 1,-1-1,1 1,-1-1,1 1,-1-1,1 0,-1 0,0 1,1-1,-1 0,0 0,1 0,-1 1,0-1,1 0,-1 0,0 0,1 0,-1 0,0 0,1-1,-1 1,0 0,1 0,-1 0,0-1,1 1,-1 0,1 0,-1-1,1 1,-1-1,0 1,1-1,-1 1,1 0,0-1,-1 0,1 1,-1-1,1 1,0-1,-1 0,-7-11,1 0,0-1,1 1,0-2,1 1,0 0,1-1,0 0,-1-14,4 19,-17-78,5 0,4-2,3 1,5-1,3 0,4-5,-4 65,1-1,2 1,0 0,2 0,1 1,2 0,4-8,-12 32,-1 0,1 0,0 0,0 0,0 0,1 1,-1-1,1 1,0 0,0 0,0 0,0 0,1 1,-1-1,1 1,0 0,-1-1,1 2,0-1,0 0,0 1,0 0,1 0,-1 0,0 1,0-1,1 1,-1 0,0 0,1 0,-1 1,0 0,0 0,1 0,-1 0,0 0,1 2,8 4,0 1,-1 1,0 0,-1 1,0 1,0-1,-1 1,0 1,-1 0,-1 1,0-1,0 1,-1 1,-1 0,0 0,-1 0,1 6,-4-14,0 0,0 0,-1 0,0 1,0-1,0 0,-1 1,0-1,0 0,-1 1,1-1,-1 0,-1 0,1 0,-1 0,0 0,-1 0,1 0,-1 0,0-1,0 1,-1-1,-1 2,-4 0,0 1,-1-1,0-1,0 0,0-1,0 1,-1-2,0 0,0 0,0-1,-1 0,1-1,-7 0,-36 6</inkml:trace>
  <inkml:trace contextRef="#ctx0" brushRef="#br0" timeOffset="19900.982">28488 2891,'17'-213,"-11"-183,-18-5,9 367,2 34,1 0,0 0,0 0,-1 1,1-1,0 0,-1 0,1 0,0 0,-1 0,1 0,0 1,-1-1,1 0,0 0,-1 0,1 0,0 0,-1 0,1 0,0-1,-1 1,1 0,0 0,-1 0,1 0,0 0,-1 0,1-1,0 1,0 0,-1 0,1 0,0-1,0 1,-1 0,1 0,0-1,0 1,0 0,-1 0,1-1,0 1,0 0,0-1,0 1,0-1,-8 23,1-1,2 1,0 1,1-1,0 17,1-16,-6 56,3-1,3 1,4-1,3 1,6 15,-5-57,2-1,2 1,1-1,1-1,2 0,2-1,1 0,1-1,2-1,2-1,0 0,3-1,-16-20,0 0,1-1,0 1,1-2,0 1,0-1,0-1,1 0,1-1,-1 0,9 3,9-6,-8-9</inkml:trace>
  <inkml:trace contextRef="#ctx0" brushRef="#br0" timeOffset="20152.281">28315 2250,'18'0,"27"4,30 4,28 6,21 6,-10 0</inkml:trace>
  <inkml:trace contextRef="#ctx0" brushRef="#br0" timeOffset="20567.875">29077 3065,'14'-24,"0"-1,-2-1,-1 0,-1 0,-1-1,-1-1,-2 0,0 1,-2-2,-1 1,-2 0,0-1,-4-21,3 41,-1 0,1 0,-2 0,0 0,0 0,0 0,-1 0,0 1,-1-1,0 1,-1 0,1 0,-1 0,-1 1,0 0,-5-6,11 14,1 0,-1-1,1 1,-1 0,1 0,-1 0,0 0,1 0,-1 0,0 1,0-1,0 0,0 0,0 0,0 0,0 0,0 0,0 0,0 0,-1 0,1 0,0 0,-1 0,1 0,-1 0,1 0,-1 0,0 0,1-1,-1 1,0 0,1 0,-1-1,0 1,0 0,0-1,0 1,0-1,0 1,0-1,0 1,0-1,0 0,0 1,0-1,0 0,0 0,0 0,0 0,0 0,0 0,0 0,0 0,0 0,0 0,0-1,0 1,0 0,0-1,0 1,0-1,0 1,0-1,0 0,0 1,1-1,-1 0,0 1,0-1,0-1,8 10,-1-1,1-1,0 0,0 0,1 0,0-1,0 0,0 0,1-1,-1 0,1 0,0-1,0-1,4 2,-5-2,167 59,-171-58,0-1,0 1,-1 0,1 0,-1 0,0 0,0 1,0-1,0 1,-1 0,1 0,-1 0,0 0,0 0,-1 0,1 0,-1 1,0-1,0 1,0-1,-1 2,-5 99,1-74,2-17,0-9,0 0,1 0,0 0,0 0,0 1,0-1,1 0,0 1,0-1,0 0,1 0,0 1,0-1,0 0,1 0,-1 0,1 0,0 0,1 0,-1-1,1 1,0-1,0 1,0-1,1 0,0 0,0-1,0 1,0-1,0 0,5 3,9-3,0-1,1 0,-1-1,1-1,-1-1,0 0,1-2,-1 0,0-1,0-1,0 0,-1-2,0 0,0 0,2-4,0 4,81-29,-78 30</inkml:trace>
  <inkml:trace contextRef="#ctx0" brushRef="#br0" timeOffset="20820.708">30106 2998,'0'2,"-2"1,-5 0,-2 0</inkml:trace>
  <inkml:trace contextRef="#ctx0" brushRef="#br0" timeOffset="28712.648">21524 4401,'-11'5,"0"0,0 1,1 0,-1 1,2 0,-1 1,1 0,0 0,1 1,-1 0,2 0,0 1,0 0,0 0,1 1,1 0,0 0,-1 5,5-13,0 0,1 0,-1 0,1 0,0 0,0 0,0 0,1 0,-1 0,1 0,0-1,-1 1,1 0,0 0,1 0,-1-1,0 1,1 0,0-1,-1 0,1 1,0-1,0 0,0 0,1 0,-1 0,2 1,80 29,-43-26,0-2,1-2,-1-2,0-1,1-2,-1-2,-1-2,1-1,-1-3,16-6,-46 14,0 0,0-1,0 0,0-1,-1 0,0 0,0-1,0 0,-1-1,7-6,-16 13,1 0,0 1,-1-1,1 0,-1 0,1 0,0 0,-1 0,1 0,-1 0,1 0,0 0,-1 0,1-1,-1 1,1 0,0 0,-1 0,1 0,0-1,-1 1,1 0,0 0,-1 0,1-1,0 1,-1 0,1-1,0 1,0 0,-1-1,1 1,0 0,0-1,0 1,0 0,-1-1,1 1,0-1,0 1,0 0,0-1,0 1,0-1,0 1,0 0,0-1,-3 3,0-1,1 1,-1 0,0 1,1-1,-1 0,1 1,0-1,0 1,0 0,0 0,0 0,1 0,-1 0,1 0,0 0,0 0,0 0,0 1,1-1,-1 0,1 1,0-1,0 0,0 1,0-1,1 1,-1-1,1 0,0 0,0 1,0-1,0 0,1 0,-1 0,1 0,0 0,0 0,0-1,0 1,0-1,1 1,-1-1,1 0,-1 0,1 0,3 2,4-1,0 0,1-1,0 0,-1-1,1 0,0 0,0-1,-1-1,1 0,0 0,-1-1,1-1,8-2,-14 4,-1-1,1 1,-1-1,1 0,-1 0,0-1,1 1,-1-1,-1 0,1 0,0 0,-1-1,1 1,-1-1,0 0,0 0,-1 0,1 0,-1-1,0 1,0 0,0-1,-1 0,1 1,-1-1,0 0,-1 0,1 0,-1 1,0-1,0-2,-1 1,0 0,-1 0,1 0,-1 1,0-1,-1 1,1-1,-1 1,0 0,-1 0,1 0,-1 0,0 0,0 1,-1 0,1 0,-1 0,0 0,0 1,0 0,0 0,-6-2,-1-1,0 1,0 0,-1 1,0 1,0 0,0 1,0 0,0 1,-13 0,-27 13,53-12,-1 1,1-1,0 0,-1 0,1 1,-1-1,1 0,0 1,-1-1,1 0,0 1,-1-1,1 0,0 1,0-1,-1 1,1-1,0 1,0-1,0 1,0-1,0 0,-1 1,1-1,0 1,0-1,0 1,0-1,0 1,0-1,1 1,-1-1,0 1,0-1,0 1,0-1,1 1,-1-1,0 0,0 1,1-1,-1 1,0-1,1 0,-1 1,0-1,1 0,-1 1,0-1,1 0,-1 0,1 1,-1-1,1 0,-1 0,1 0,-1 1,1-1,30 12,14-4,1-2,0-2,0-1,0-3,20-3,-27 1,144 3,-180-1,1 0,-1 1,0 0,1-1,-1 1,0 0,1 1,-1-1,0 1,0-1,0 1,-1 0,1 0,0 0,-1 1,1-1,-1 0,0 1,1 0,-1 0,-1-1,1 1,0 0,-1 0,1 1,-1-1,0 0,0 0,0 1,-1-1,1 0,-1 1,0-1,0 2,1 25,-2-26,0-1,0 1,1 0,0 0,-1 0,1 0,0-1,1 1,-1 0,1 0,0 0,0-1,0 1,0 0,1-1,-1 1,1-1,0 0,0 1,0-1,0 0,1 0,0 0,-1-1,1 1,0-1,0 1,0-1,0 0,1 0,-1 0,4 1,3-2,0-1,0 0,0-1,0 0,0-1,-1 1,1-2,0 0,-1 0,1 0,-1-1,0-1,0 1,-1-2,1 1,-1-1,0 0,-1-1,0 0,0 0,0 0,2-4,45-93,-53 100,-1 4,0 0,-1 1,1-1,0 0,0 1,0-1,0 0,-1 1,1-1,0 0,0 1,0-1,0 0,0 1,0-1,0 0,0 1,0-1,0 0,0 1,0-1,0 0,0 1,0-1,1 0,-1 1,0-1,0 0,0 1,0-1,1 0,-1 1,0-1,0 0,1 0,-1 1,0-1,1 0,-1 0,0 0,0 1,1-1,-1 0,0 0,1 0,-1 0,1 0,-1 0,0 0,1 0,-1 0,0 0,1 0,-1 0,0 0,1 0,-1 0,0 0,1 0,-1 0,0 0,1 0,-1 0,0-1,1 1,-1 0,1 6,3 3,-1 0,1 0,0-1,1 1,0-1,1 0,-1 0,1 0,1-1,-1 0,2 0,-1-1,0 0,1 0,0-1,1 1,-1-2,1 0,0 0,0 0,0-1,0 0,1-1,-1 0,1-1,6 1,2 0,-1-1,1-1,0 0,-1-1,1-1,-1-1,0 0,1-1,6-4,-15 5,0-1,-1 1,1-2,-1 1,0-1,0-1,-1 1,1-1,-1-1,-1 1,1-1,-1 0,0-1,-1 1,0-1,0 0,0-1,1-4,3-19,0 0,-2-1,-2 0,-1 0,-1-1,-2 1,-2-15,2 32,-5-447,-3 378,1 80,-16 74,10-8,4 0,2 0,3 1,2-1,3 1,10 57,-6-85,1 1,2-1,2 0,1-1,1-1,13 22,-17-37,0 0,2-1,0 0,1-1,1 0,0-1,1 0,0-1,1-1,1 0,0-1,14 7,-21-14,0 0,0 0,0-1,0 0,0-1,1 0,-1 0,1-1,0-1,0 1,30-5</inkml:trace>
  <inkml:trace contextRef="#ctx0" brushRef="#br0" timeOffset="28970.985">23329 3987,'22'0,"27"2,24 2,26-1,18-3,9-2,-15 0</inkml:trace>
  <inkml:trace contextRef="#ctx0" brushRef="#br0" timeOffset="29883.06">23997 4736,'10'-15,"-1"0,0 0,-1-1,-1 0,0 0,-2-1,1 0,-2 0,0 0,-1-1,-1 1,-1-1,0 0,-2 1,0-1,0 0,-2 1,0 0,-3-8,5 18,-1 1,1 0,-1 0,-1-1,1 1,-1 1,0-1,-1 0,1 1,-1-1,0 1,0 0,-1 0,1 1,-1 0,0-1,-2 0,15 13,15-1,1 0,-1-2,1 0,0-2,10 0,16 3,-46-5,23 2,0 1,0 2,0 0,-1 2,9 5,-29-11,-1 0,1 1,-1 0,0 0,0 0,0 0,0 1,-1 0,1 0,-1 0,0 1,0-1,0 1,-1 0,0 0,0 1,0-1,0 0,-1 1,0 0,0-1,-1 1,0 0,0 0,0 0,0 0,-1 1,-18 139,18-143,0 0,1 0,0 0,-1 0,1 1,0-1,1 0,-1 0,0-1,1 1,0 0,0 0,-1-1,2 1,-1-1,0 0,0 1,1-1,-1 0,1 0,0-1,-1 1,1-1,0 1,0-1,0 0,0 0,0 0,0 0,1-1,7 3,0-2,1 1,-1-2,0 1,1-2,-1 1,0-2,2 0,-5 1,1 0,-1-1,0 0,0 0,0-1,0 0,0-1,-1 0,0 0,1 0,-1-1,-1 0,1 0,-1-1,0 0,0 0,-1 0,1-1,-1 0,-1 0,1 0,-1-1,-1 1,0-1,0 0,0 0,0-2,-5-26,-12 48,12-7,0 1,1 0,-1-1,1 1,0 0,1-1,-1 1,1 0,1 0,-1 0,1-1,-1 1,2 0,-1-1,1 1,0-1,0 1,0-1,1 0,-1 0,1 0,1 0,-1 0,1-1,0 1,0-1,0 0,0 0,1-1,-1 1,1-1,0 0,0 0,1-1,-1 1,0-1,1 0,-1-1,1 1,0-1,0 0,-1-1,1 1,3-1,-5-1,1-1,-1 1,1-1,-1 0,0 0,1 0,-1-1,0 1,0-1,-1 0,1 0,-1-1,1 1,-1-1,0 1,0-1,-1 0,1 0,-1-1,0 1,0 0,0-1,0 1,-1-1,0 1,0-1,0 0,-1 0,1 1,-1-1,0 0,-1 0,1 0,-1 1,0-1,0 0,0 1,-1-1,1 1,-3-3,-1-3,0-1,-1 2,0-1,-1 1,0 0,0 0,-1 1,0 0,0 0,-1 1,0 0,-1 0,1 1,-1 1,-1-1,1 2,-1-1,1 2,-1-1,0 1,0 1,-1 0,1 1,0 0,-5 0,-23 12,39-11,-1 1,1-1,-1 0,1 1,-1-1,1 1,-1-1,1 1,-1 0,1-1,0 1,-1-1,1 1,0 0,-1-1,1 1,0 0,0-1,0 1,0 0,0-1,0 1,0 0,0 0,0-1,0 1,0 0,0-1,0 1,0 0,1-1,-1 1,0 0,0-1,1 1,-1-1,1 1,-1 0,0-1,1 1,-1-1,1 1,-1-1,1 1,0-1,-1 0,1 1,-1-1,1 0,0 1,-1-1,1 0,0 0,10 6,1-1,-1 0,1-1,0 0,1-1,-1 0,1-1,-1-1,1 0,-1 0,1-1,0-1,5-1,0 2,0-1,0-1,0 0,-1-2,1 0,-1 0,0-2,0 0,-1-1,1-1,-2 0,1-2,-1 1,-1-2,1 0,-2 0,0-2,0 1,-1-2,-1 0,0 0,-1-1,0 0,3-10,-2-10,-2-1,-2 0,-1 0,-2 0,-1-1,-2 1,-3-28,3 27,-2-1,-1 1,-2 0,-2 0,-1 0,-8-24,14 58,1 1,-1 0,1-1,-1 1,1 0,-1 0,0-1,0 1,0 0,-1 0,1 0,0 0,-1 0,1 1,-1-1,0 0,1 1,-1-1,0 1,0-1,0 1,0 0,0 0,-1 0,1 0,0 0,0 1,-1-1,1 0,0 1,-1 0,1 0,0 0,-1 0,1 0,-1 0,1 0,0 1,-1-1,1 1,-1 0,-8 7,0 0,1 1,1 0,-1 0,1 1,1 0,0 1,0 0,1 0,1 0,0 1,0 0,-1 7,-8 14,2 0,1 1,2 0,1 1,1 0,3 1,-1 18,4-33,2 1,0-1,1 0,2 1,0-1,1 0,1 0,1-1,1 1,0-1,2-1,0 1,4 3,3-2,0 0,1-1,1-1,1-1,0-1,1 0,1-1,1-2,0 0,1-1,1-2,-1 0,2-1,-1-2,21 5,54 11</inkml:trace>
  <inkml:trace contextRef="#ctx0" brushRef="#br0" timeOffset="31466.045">26991 4242,'43'121,"22"101,-44-166,-20-56,0 1,0-1,0 1,0-1,0 0,0 1,1-1,-1 0,0 0,0 0,0 0,0 0,1 0,-1 0,0-1,0 1,0 0,0-1,0 1,0 0,0-1,0 0,0 1,0-1,0 1,0-1,0 0,0 0,0 0,0 0,-1 1,1-1,0 0,-1 0,1 0,-1 0,1 0,-1-1,1 1,-1 0,0 0,0 0,1 0,11-25,0 0,-2 0,0-1,-2 0,-1 0,-2-1,3-22,-9 14,0 42,1 1,0 0,0-1,0 1,1 0,0-1,1 1,-1-1,1 1,0-1,1 0,0 0,0 0,0 0,0 0,1-1,0 1,0-1,1 0,0 0,-1-1,2 1,-1-1,0 0,1-1,0 1,1-1,0 2,0-1,1 0,-1-1,1 1,0-2,0 1,0-1,1 0,-1-1,0 0,1 0,-1-1,1 0,-1 0,1-1,-1 0,0-1,1 0,-1 0,0-1,0 0,0 0,-1-1,1 0,-1 0,0 0,0-1,0-1,-1 1,0-1,0 0,1-2,1-3,0 0,-1 0,0-1,-1 0,-1 0,0-1,0 0,-1 1,-1-2,0 1,-1 0,0 0,-1-1,-1 1,0-5,0 18,0 1,0-1,0 1,-1-1,1 1,0-1,0 1,-1-1,1 0,0 1,0-1,-1 1,1-1,0 0,-1 1,1-1,-1 0,1 1,0-1,-1 0,1 0,-1 1,1-1,-1 0,1 0,-1 0,1 0,-1 0,1 0,-1 1,1-1,-1 0,1 0,-1-1,1 1,-1 0,1 0,-1 0,1 0,-1 0,1 0,-1-1,1 1,-1 0,1 0,0-1,-1 1,1 0,-1-1,1 1,0 0,-1-1,1 1,0-1,0 1,-1-1,1 1,-3 8,0 0,0 0,1 0,0 1,1-1,0 1,0-1,1 1,0 0,0-1,1 1,0-1,0 1,1-1,1 1,-1-1,1 0,1 0,-1 0,1-1,0 1,1-1,0 0,0 0,1-1,2 2,9 3,0-1,1-1,0-1,1 0,0-2,0 0,1-1,-1 0,1-2,0-1,0 0,0-2,0 0,8-2,3 2,0-1,0-2,0-2,-1 0,0-2,0-2,-1 0,0-2,0-1,-1-1,9-8,33-44,-69 64,1-1,0-1,-1 1,0 0,1 0,-1 0,0-1,0 1,0-1,-1 1,1-1,-1 1,1-1,-1 1,0-1,0 1,0-1,0 0,0 1,-1-1,1 1,-1-1,1 1,-1-1,0 1,0 0,0-1,-1 1,1 0,0 0,-1 0,1 0,-1 0,-2-2,-2 0,-2 0,1 1,0-1,-1 2,1-1,-1 1,0 0,1 0,-1 1,0 0,0 1,0 0,0 0,0 1,0-1,0 2,0-1,0 1,1 1,-1-1,-5 4,5-4,1 1,0 0,-1 0,1 1,1-1,-1 2,0-1,1 1,0 0,0 0,0 1,1 0,0 0,0 0,0 1,1-1,0 1,1 0,-1 0,1 1,0-1,1 1,0-1,0 1,1 0,0 0,0-1,0 1,2 3,0-7,0 0,0 0,1 0,-1 0,1 0,0 0,1-1,-1 1,1 0,-1-1,1 0,0 0,0 0,0 0,1 0,-1-1,1 1,-1-1,1 0,0 0,0 0,0-1,0 0,0 1,1-1,6 2,0-1,0 0,0-1,0 0,0 0,0-2,0 1,0-1,4-1,-8 0,0 0,0-1,0 1,0-1,0-1,0 1,-1-1,1-1,-1 1,0-1,-1 0,1 0,-1-1,0 1,0-1,-1 0,1-1,-1 1,-1-1,1 0,-1 1,-1-2,1 1,-1 0,0-2,10 84,-10-68,0-1,0 1,1-1,0 1,0-1,0 0,1 0,0 0,0-1,0 1,1-1,0 0,0 0,0 0,1-1,-1 0,1 0,0-1,0 1,0-1,1 0,-1-1,1 0,0 0,-1 0,1-1,0 0,0 0,0-1,0 1,0-2,0 1,0-1,0 0,0 0,-1-1,1 0,1-1,-2 0,1-1,-1-1,0 1,-1-1,1 0,-1 0,0-1,0 1,0-1,-1 0,0 0,0-1,-1 1,0-1,0 0,0 0,-1 0,0 0,0-5,2-5,-1 0,-1 0,-1 0,0 0,-2 0,0 0,-3-17,-22-44,26 77,0 1,0-1,0 0,0 1,1-1,-1 1,0-1,0 1,0-1,1 1,-1-1,0 1,0-1,1 1,-1 0,0-1,1 1,-1-1,1 1,-1 0,1-1,-1 1,0 0,1 0,-1-1,1 1,-1 0,1 0,-1 0,1-1,-1 1,1 0,0 0,-1 0,1 0,-1 0,1 0,-1 0,1 0,-1 0,1 1,-1-1,1 0,-1 0,1 0,-1 1,1-1,-1 0,1 0,-1 1,1-1,-1 0,0 1,1-1,-1 1,1-1,-1 1,4 0,53 11,-32-7,1 0,-2 2,1 1,-1 1,0 0,14 10,-30-13,-1-1,0 2,-1-1,1 1,-1 0,0 0,-1 0,0 1,0 0,-1 0,0 0,0 1,-1 0,0-1,-1 1,0 0,0 0,0 0,-2 1,1-1,-1 0,0 0,-1 2,0-6,0 0,1 1,0-1,0 0,0 0,1 1,-1-1,1 0,1 0,-1 0,1 0,0 0,0 0,0 0,0 0,1-1,0 1,0-1,0 0,1 0,-1 0,1 0,0-1,0 1,0-1,1 0,1 1,2-1,0 1,0-2,1 1,-1-1,1 0,-1-1,1 0,0 0,-1-1,1 0,0 0,-1-1,1 0,0-1,-1 0,1 0,-1-1,0 0,0 0,0-1,0 0,-1-1,0 1,0-2,0 1,0-1,-1 0,0 0,0 0,0-1,-1 0,0 0,-1-1,3-3,27-109,-46 288,12-155,0 1,1-1,1 0,1 0,0 0,0 0,6 12,-8-21,1 0,0 0,0 0,0 0,0 0,1 0,0-1,0 1,0-1,0 1,0-1,0 0,1-1,0 1,0-1,-1 1,1-1,0 0,1 0,-1-1,0 1,1-1,-1 0,4 0,19-4,-4-6</inkml:trace>
  <inkml:trace contextRef="#ctx0" brushRef="#br0" timeOffset="31716.402">29491 3948,'-7'15,"-2"6</inkml:trace>
  <inkml:trace contextRef="#ctx0" brushRef="#br0" timeOffset="12700.346">13530 3078,'6'1,"1"-1,0 1,0 0,-1 1,1-1,-1 1,1 1,-1-1,0 1,0 0,0 0,0 1,0 0,-1 0,0 0,0 1,0-1,1 3,17 17,-2 1,0 1,-2 0,-1 1,-1 2,4 10,18 30,-37-66,-1-1,-1-1,0 1,1 0,-1-1,1 1,0 0,-1-1,1 1,0-1,0 1,0-1,0 0,0 1,0-1,1 0,-1 0,0 0,1 0,-1 0,1 0,-1 0,1 0,-1 0,1-1,0 1,-1-1,1 1,0-1,-1 0,1 1,0-1,0 0,-1 0,1 0,0 0,-1-1,1 1,0 0,0-1,-1 1,1-1,1 0,8-12,-1 0,0-1,-1 0,0-1,-1 0,0 0,-2-1,1-1,-2 4,59-155,-56 160,-4 28,-3-14,1 16,2 0,1 0,0-1,2 1,4 8,-9-24,1 0,0 0,1-1,-1 1,1-1,0 1,1-1,-1 0,1-1,0 1,0-1,0 0,1 0,-1-1,1 1,0-1,0-1,0 1,0-1,5 1,0-2,0-1,0 0,1 0,-1-2,0 1,0-1,0-1,0 0,-1-1,1 0,-1 0,0-1,0 0,0-1,-1 0,0-1,0 0,-1 0,0-1,0 0,0 0,-1-1,3-5,-3 5,-1 0,-1-1,1 0,-1 0,-1 0,0-1,0 1,-1-1,-1 0,0 0,0 0,-1 0,0 0,-1 0,-1-8,-4 8,3 29,7-2,0 0,1 0,0-1,1 0,1 0,0-1,1 1,1-2,0 1,1-2,0 1,1-2,0 1,5 2,-8-8,0 0,0 0,1-1,0 0,0 0,0-1,0-1,1 1,-1-2,1 0,5 1,-11-3,-1 1,1-1,0 0,0 0,-1 0,1-1,0 0,-1 0,1 0,-1 0,1-1,-1 0,0 0,1 0,-1 0,0-1,0 0,-1 1,1-1,0-1,-1 1,0 0,0-1,0 0,0 0,-1 0,2-1,2-11,0 1,-1-1,-1 0,0 0,-1 0,-1 0,0-1,-1 1,-1-1,-1 1,-2-13,0 8,3 22,0-1,0 0,0 0,0 0,0 1,-1-1,1 0,0 0,0 0,0 0,0 1,0-1,0 0,0 0,0 0,0 0,0 0,-1 1,1-1,0 0,0 0,0 0,0 0,0 0,-1 0,1 0,0 1,0-1,0 0,0 0,-1 0,1 0,0 0,0 0,0 0,-1 0,1 0,0 0,0 0,0 0,0 0,-1 0,1 0,0 0,0 0,0-1,-3 24,2-12,1 0,1 1,0-1,1 0,0 0,0 0,1 0,1 0,-1 0,2-1,0 0,0 0,1 0,0 0,0-1,1 0,1 0,-1-1,1 0,1 0,-1-1,1 0,1-1,-1 0,8 3,-4-4,1-1,0 0,0-1,0 0,0-1,0-1,0 0,0-1,1-1,-1 0,0-1,0 0,6-3,23-7</inkml:trace>
  <inkml:trace contextRef="#ctx0" brushRef="#br0" timeOffset="15399.034">19932 2784,'46'-24,"-2"-2,-1-3,-1-1,28-27,-55 45,0 0,-1-1,0-1,-1 0,-1-1,0 0,-1-1,-1 0,-1 0,0-1,-1-1,0 0,-2 0,0 0,-1-1,0-5,-4 22,0-1,-1 1,1-1,-1 1,1 0,-1-1,0 1,0-1,0 1,0-1,0 1,-1-1,1 1,-1-1,0 1,1 0,-1-1,0 1,0 0,-1 0,1 0,0-1,-1 1,1 1,-1-1,0 0,0 0,1 1,-1-1,0 1,-1-1,1 1,0 0,0 0,0 0,-1 0,1 0,0 0,-1 1,1-1,-1 1,1 0,-1 0,1 0,-1 0,1 0,-1 0,1 1,-1-1,1 1,0-1,-1 1,0 0,-6 6,0 1,1 0,0 0,0 0,0 1,1 0,0 1,1-1,0 1,1 1,0-1,1 1,0 0,0 0,1 0,0 5,-11 37,3 0,2 1,2 1,3 0,2 0,5 53,14 69,22 85,-31-212,-7-44,18 93,-5 2,-4-1,-5 1,-4 1,-5 11,-8-29</inkml:trace>
  <inkml:trace contextRef="#ctx0" brushRef="#br0" timeOffset="15733.138">19866 3212,'131'-5,"1"-5,-2-6,53-17,-74 17,-107 16,0 0,0 0,0 0,-1 0,1 0,0 0,0 0,0 0,0 1,0-1,0 1,-1 0,1-1,0 1,0 0,-1 0,1 0,-1 0,1 0,-1 1,1-1,-1 0,0 1,1-1,-1 1,0-1,0 1,0 0,0-1,0 1,-1 0,1 0,-1-1,1 1,-1 0,1 0,-1 1,6 41,-7-36,1-1,0 1,1 0,0 0,0-1,0 1,1-1,0 1,1-1,0 0,0 0,0 0,1 0,0 0,0-1,1 0,0 0,0 0,0 0,1-1,0 0,0 0,0 0,0-1,2 1,24 4,-3-5</inkml:trace>
  <inkml:trace contextRef="#ctx0" brushRef="#br0" timeOffset="15982.473">20708 2690,'9'5,"15"6,3 0</inkml:trace>
  <inkml:trace contextRef="#ctx0" brushRef="#br0" timeOffset="13436.232">16631 2984,'-2'16,"-1"21,0 25,3 22,3 20,4 13,3 6,0 1,-2-2,-2-9,-5-14,-2-24</inkml:trace>
  <inkml:trace contextRef="#ctx0" brushRef="#br0" timeOffset="14035.663">16430 3519,'-20'-98,"12"65,1-1,2 0,1 0,2 0,1 0,2-6,-1 32,1 1,0 0,1-1,0 1,0 0,0 0,1 0,0 0,0 1,1-1,0 1,0 0,0 0,1 0,0 0,0 1,0 0,1 0,0 0,0 1,0 0,0 0,1 1,0-1,-1 1,8-2,-1 2,0-1,1 2,-1 0,1 0,-1 1,1 1,0 0,-1 1,1 0,0 1,4 2,-10-2,-1 0,1 0,-1 1,1 0,-1 0,0 0,0 1,0 0,-1 1,0 0,0 0,0 0,0 0,-1 1,1 0,-2 0,1 1,-1-1,0 1,1 3,-2-4,-2 0,1 0,0 0,-1 0,-1 0,1 1,-1-1,0 0,0 1,-1-1,1 0,-1 1,-1-1,0 0,1 0,-2 0,1 0,-1 0,0-1,0 1,0-1,-1 0,-2 4,-3 2,-1 0,0-1,0 0,-1 0,0-1,0 0,-1-1,0-1,-14 7,20-12,0 1,0-1,0 0,0 0,-1-1,1 0,-1 0,1 0,-1-1,0 0,-2-1,7 1,-1 0,1-1,0 1,0-1,-1 0,1 1,0-1,0 0,0 0,0-1,0 1,0 0,0-1,0 1,1-1,-1 0,1 1,-1-1,1 0,-1 0,1 0,0 0,0 0,0 0,0 0,0 0,1-1,-1 1,1 0,-1-1,1 1,0 0,0-1,0-1,0 0,0-1,0 1,1 0,0 0,0 0,0 0,0 1,0-1,1 0,0 0,0 1,0-1,0 1,0 0,1-1,0 1,-1 0,1 0,0 1,0-1,1 1,-1-1,0 1,1 0,0 0,0 0,4-2,1 1,-1 0,1 0,0 0,0 1,1 0,-1 1,0 0,0 1,1 0,4 0,8 4,-1 1,0 1,0 1,0 1,-1 0,0 2,-1 0,14 10,49 24,-71-40,0 1,0-1,0-1,1 0,-1-1,1 0,0-1,-1 0,1-1,0 0,0 0,0-2,-1 1,1-2,-1 1,1-2,-1 1,0-2,0 1,-1-1,0-1,1 0,-1-1,-6 4,11-5,-1 0,0-1,0-1,-1-1,0 1,-1-2,0 0,-1 0,-1-1,3-4,-12 15,0-1,1 0,-1 1,0-1,0 0,0 0,-1 1,1-1,-1 0,1 0,-1 0,0 0,0 0,0 0,-1 1,1-1,-1 0,0 0,1 0,-1 1,0-1,-1 0,1 1,0-1,-1 1,1-1,-1 1,0 0,0-1,0 1,0 0,0 0,-5-3,1 0,-1 1,0 0,0 0,0 0,-1 1,1 0,-1 0,0 1,0 0,-1 0,-2 0,0 0,0 1,0 0,0 1,0 0,-1 1,1 0,0 0,0 1,0 1,0 0,0 1,1 0,0 0,0 1,0 0,0 1,1 0,-1 1,2 0,-1 0,1 1,0 0,-4 6,10-11,0 1,0 0,1-1,-1 1,1 0,0 0,0 0,1 0,-1 0,1 0,0 0,0 0,0 0,0 0,1 0,-1 1,1-1,0-1,0 1,1 0,-1 0,1 0,0-1,0 1,0-1,1 1,-1-1,1 0,0 0,-1 0,1 0,1-1,-1 1,0-1,1 0,-1 0,1 0,-1 0,5 1,45 17,1-5</inkml:trace>
  <inkml:trace contextRef="#ctx0" brushRef="#br0" timeOffset="14816.581">17861 3118,'-11'-9,"1"1,-1 1,0-1,-1 2,0 0,0 0,0 1,-1 0,1 1,-1 1,0 0,0 1,-1 0,1 1,0 0,-1 1,1 1,0 0,0 1,-1 0,1 1,1 0,-1 1,0 1,1 0,0 1,-7 4,14-7,1-1,0 1,0 0,1 1,-1-1,1 1,-1-1,1 1,0 0,0 0,1 1,0-1,-1 0,1 1,0 0,1-1,-1 1,1 0,0 0,1 0,-1 0,1 0,0 0,0 0,0 0,1-1,-1 1,1 0,0 0,1 0,-1 0,1-1,0 1,0-1,7 5,0-1,1 0,-1-1,1 0,1 0,-1-1,1-1,0 0,1 0,-1-1,1 0,0-1,0-1,0 0,0 0,0-1,0-1,0 0,0-1,1 0,-1 0,1-2,-5 3,0 0,0-1,0 0,0-1,0 1,0-1,0-1,-1 0,1 0,-1 0,0-1,0 0,0-1,0 1,-1-1,0 0,0-1,0 0,-1 0,1 0,-2 0,1-1,-1 0,0 0,0 0,-1 0,1-1,-2 0,1 1,-1-1,0-2,-2 3,0 1,0 0,-1-1,0 1,0-1,-1 1,1 0,-1 0,-1 0,1 0,-1 0,-1-1,4 7,0 0,0 1,0-1,0 0,0 0,0 0,0 1,-1-1,1 0,0 0,0 0,0 0,0 1,0-1,-1 0,1 0,0 0,0 0,0 0,0 1,-1-1,1 0,0 0,0 0,0 0,-1 0,1 0,0 0,0 0,-1 0,1 0,0 0,0 0,0 0,5 16,2-1,0 0,1 0,0-1,1 0,1 0,0-1,1 0,1-1,0 0,0-1,2 0,-9-5,1-1,0 0,1 0,-1 0,1-1,0 0,0 0,0-1,0 0,1 0,-1-1,1 0,0 0,0-1,-1 0,1 0,0-1,0 0,0 0,0-1,0 0,7-2,-2-4,0-1,-1-1,0 0,-1-1,0 0,0 0,-1-1,-1-1,0 0,0 0,-1-1,-1 1,0-2,-1 1,0-1,-1 0,-1 0,0-1,-1 1,0-5,11-55,-3-1,-4 0,-3 0,-4-34,0 105,1-51,-2 0,-3-1,-2 2,-2-1,-4-6,1 37,11 24,0 0,0-1,0 1,-1 0,1 0,0-1,-1 1,1 0,0 0,0-1,-1 1,1 0,0 0,-1 0,1 0,-1-1,1 1,0 0,-1 0,1 0,0 0,-1 0,1 0,-1 0,1 0,0 0,-1 0,1 0,0 0,-1 1,1-1,-1 0,1 0,0 0,-1 0,1 1,0-1,0 0,-1 0,1 0,0 1,-1-1,1 0,0 1,0-1,0 0,-1 1,1-1,0 0,0 1,0-1,0 0,0 1,-1-1,1 0,0 1,0-1,0 1,-21 99,19-82,-7 66,5 0,2 1,5 0,3-1,4 0,7 17,-13-77,1 0,2 0,0 0,2-1,0 0,2-1,0 0,1-1,2 0,0-1,1 0,16 15,-28-31,1 0,-1 0,1-1,0 0,0 0,0 0,0 0,1 0,-1-1,1 0,-1 0,1 0,0-1,0 0,0 1,0-2,0 1,0 0,0-1,0 0,0 0,0-1,0 0,0 1,0-2,0 1,0 0,-1-1,1 0,0 0,-1-1,2 0,4-10,0 0,0 0,-2-1,1-1,-2 1,0-1,-1-1,0 1,-1-1,-1 0,-1 0,0 0,-1-1,-1 1,0-1,-1 1,-1-3,-4-40,1 59,1 11,1 0,1 0,0 1,0-1,1 1,0-1,2 10,-1-15,0 11,1-1,0 0,2-1,0 1,0-1,2 1,-1-1,2-1,5 9,-9-17,1 0,0 0,0-1,0 1,1-1,0 0,0-1,0 1,0-1,1 0,0 0,0-1,0 1,0-2,0 1,1 0,-1-1,1 0,0-1,-1 0,1 0,0 0,4-1,20-2</inkml:trace>
  <inkml:trace contextRef="#ctx0" brushRef="#br0" timeOffset="15068.914">18168 2650,'-16'-2,"-7"-1,6 0,21 1,29 0,35 1,34-2,29-4,18-2,-16 1</inkml:trace>
  <inkml:trace contextRef="#ctx0" brushRef="#br0" timeOffset="23623.146">13931 5270,'27'-419,"-24"336,-3 82,0 0,0 0,0 0,0 1,0-1,0 0,0 0,0 0,1 0,-1 0,0 1,0-1,1 0,-1 0,1 1,-1-1,1 0,-1 0,1 1,-1-1,1 0,-1 1,1-1,0 1,0-1,-1 1,1-1,0 1,0 0,-1-1,1 1,0 0,0-1,0 1,-1 0,1 0,0 0,0 0,0 0,0 0,0 0,0 0,-1 0,1 0,0 1,0-1,0 0,-1 0,1 1,0-1,0 1,0-1,-1 1,1-1,42 37,-38-32,42 44,-3 2,-1 1,12 26,-54-78,4 6,-1 0,1 1,-1-1,0 1,0 0,-1 0,0 0,0 0,-1 1,0-1,0 1,-1-1,0 1,0 0,-1-1,0 4,0-9,-1-1,0 1,1-1,-1 0,0 1,0-1,0 0,0 0,0 0,0 0,0 0,0 0,0 0,-1 0,1 0,0 0,0 0,-1-1,1 1,-1-1,1 1,-1-1,1 1,-1-1,1 0,-1 0,1 0,-1 0,1 0,-1 0,1 0,-1 0,1-1,-1 1,0-1,-49-20,45 17,0-1,1 1,-1-1,1 0,0-1,1 1,-1-1,1 0,0 0,1 0,-1 0,1-1,1 1,-1-1,1 0,0 0,-1-6,4 11,-1 1,0-1,1 0,-1 0,1 0,0 1,-1-1,1 0,0 0,0 1,0-1,0 1,1-1,-1 1,0-1,1 1,-1 0,1 0,-1 0,1-1,-1 2,1-1,0 0,-1 0,1 0,0 1,0-1,0 1,1-1,62-7,-54 7,-8 1,31-1,0 0,1-3,-1-1,-1-1,1-2,-1-2,0 0,-1-3,4-2,-34 14,1 1,-1-1,1 0,-1 0,0 0,1 0,-1-1,0 1,0 0,0-1,0 0,0 1,0-1,-1 0,1 0,0 0,-1 0,0 0,1 0,-1-1,0 1,0 0,0-1,0 1,-1-1,1 1,-1-1,1 1,-1-1,0 1,0-1,0 1,0-1,-1 1,1-1,-1 1,1-1,-1 1,0-1,0 1,0 0,0-1,-1 1,1 0,-1-1,-4-2,1 1,-1 0,0 0,0 0,0 1,0 0,0 0,-1 1,1 0,-1 0,0 0,1 1,-1 0,0 0,0 1,0 0,0 0,0 1,0-1,1 1,-1 1,0 0,0 0,1 0,0 0,-1 1,1 0,0 1,0-1,0 1,1 0,0 1,-5 3,5-2,0 0,1 0,-1 0,1 0,0 1,1 0,-1-1,2 1,-1 1,1-1,0 0,0 1,1-1,0 1,0-1,0 1,1-1,1 1,-1 0,1-1,1 1,-1-1,1 0,0 1,1-1,0 0,0 0,0 0,1-1,0 1,1-1,-1 0,1 0,0-1,1 1,-1-1,2 1,11 4,0-1,1 0,0-2,0 0,1-1,0-1,0 0,0-2,0 0,1-2,-1 0,1-1,-1-1,3-2,58-3</inkml:trace>
  <inkml:trace contextRef="#ctx0" brushRef="#br0" timeOffset="25181.106">15133 4910,'-9'-5,"-1"1,-1 0,1 0,0 1,-1 1,1 0,-1 0,0 1,0 1,0-1,1 2,-1 0,0 0,0 1,1 0,-1 0,1 2,0-1,0 1,0 1,0-1,1 2,-1-1,1 2,-7 5,8-4,1 0,0 0,0 1,1 0,0 0,0 0,1 1,0 0,1 0,0 0,1 0,0 1,0 0,1 0,1-5,1-1,-1 1,1-1,0 1,0 0,1-1,0 1,0-1,0 1,0-1,1 1,0-1,0 0,1 0,-1 0,1 0,0 0,0-1,1 1,-1-1,1 0,0 0,0 0,1-1,-1 1,1-1,4 2,12 3,0-1,1-2,-1 0,1-1,0-1,0-1,1-2,-1 0,0-1,0-1,0-1,0 0,-1-2,1-1,15-7,108-42,-90 28</inkml:trace>
  <inkml:trace contextRef="#ctx0" brushRef="#br0" timeOffset="25502.27">15401 4869,'23'36,"1"-2,2-1,1 0,1-2,2-2,1 0,1-2,15 8,-44-32,0 0,0-1,0 0,0 1,0-1,1-1,-1 1,1 0,-1-1,1 1,-1-1,1 0,0-1,0 1,-1 0,1-1,0 0,0 0,0 0,0 0,-1-1,1 0,0 0,0 0,-1 0,1 0,-1-1,1 1,-1-1,1 0,-1 0,0 0,0-1,0 1,0-1,-1 1,2-3,2-8,0 0,-1-1,-1 0,0 0,-1 0,0-1,-1 1,-1-1,0 1,-1-1,-2-11,2 13,-2-23,1 25,0 1,1 0,0-1,1 1,0-1,0 1,1 0,2-6,-4 16,1-1,-1 0,0 0,1 1,-1-1,0 0,1 1,-1-1,1 0,-1 1,1-1,-1 1,1-1,0 1,-1-1,1 1,0-1,-1 1,1 0,0-1,-1 1,1 0,0 0,0-1,-1 1,1 0,0 0,0 0,0 0,-1 0,1 0,0 0,0 0,0 0,12 5</inkml:trace>
  <inkml:trace contextRef="#ctx0" brushRef="#br0" timeOffset="26568.929">16109 5124,'37'-20,"-1"-2,-1-2,-1-1,-1-1,28-31,-50 49,-2-1,1 0,-1-1,-1 0,1-1,-2 0,0 0,0 0,-1-1,0 0,-1 0,0-1,2-11,-7 22,0 0,1 0,-1 1,0-1,0 0,-1 0,1 0,0 1,-1-1,1 0,-1 1,1-1,-1 0,0 1,1-1,-1 0,0 1,0-1,0 1,-1 0,1-1,0 1,0 0,-1 0,1 0,-1 0,1 0,-1 0,1 0,-1 0,0 1,1-1,-1 0,0 1,1 0,-1-1,0 1,0 0,0 0,-1 0,-70 17,65-12,1 0,-1 0,1 1,0 0,1 0,0 1,0-1,0 1,1 1,0-1,0 1,1 0,0 0,0 0,1 1,-1 2,3-6,-1 1,1-1,0 1,0 0,0-1,1 1,0 0,0-1,0 1,1 0,0 0,0-1,1 1,-1-1,1 1,0-1,1 0,-1 0,1 0,0 0,0 0,1 0,-1-1,1 0,0 0,1 1,7 3,1-1,0 0,1-1,0 0,0-1,0 0,1-1,-1-1,1 0,0-1,0-1,0 0,0-1,0-1,0 0,0-1,0-1,11-3,-17 5,1 0,-1 0,0-1,-1-1,1 0,0 0,-1 0,1-1,-1 0,0-1,-1 0,1 0,-1-1,0 0,0 0,0 0,-1-1,0 0,-1 0,1-1,-2 0,1 0,-1 0,0 0,0 0,-1-1,0 0,-1 0,0 0,1-8,-3 12,0 0,0 0,0-1,0 1,-1 0,0 0,0 0,0 0,-1 0,0 0,0 1,0-1,0 1,-4-5,-3 23,6 4,1 1,0 0,2 0,0-1,2 1,0 0,0-1,5 12,-7-25,1 0,0 0,0-1,1 1,0 0,-1-1,1 1,1-1,-1 0,1 0,-1 0,1 0,0 0,1 0,-1-1,1 0,-1 0,1 0,0 0,0 0,1-1,-1 1,0-1,1 0,-1-1,1 1,0-1,-1 0,1 0,0 0,0-1,0 0,0 0,0 0,-1 0,1-1,0 0,0 0,1 0,6-6,-1-1,0 0,-1-1,0 0,0-1,-1 0,0 0,-1-1,0 0,-1 0,0-1,-1 0,0-1,0 1,-2-1,3-10,8-34,3 104,-15-36,0-1,1 1,0-1,0 1,1-1,0 0,1-1,0 1,1-1,0-1,0 1,1-1,0 0,0-1,1 0,0 0,0-1,0 0,1-1,0 0,0 0,1-1,-1 0,1-1,0 0,0-1,9 1,-4-3,-1-1,1 0,-1-1,1-1,-1-1,0 0,0 0,-1-2,0 0,1-1,-2 0,1-1,-1 0,-1-1,1-1,-1 0,-1 0,0-1,-1-1,0 0,0 0,-1-1,-1 0,0 0,-1-1,-1 0,0-1,-1 1,0-1,-1 0,-1 0,0-2,3-34,-2 1,-2 0,-2-1,-2 0,-3 1,-2 0,-2 0,-2 1,-5-9,-21-61,22 90,14 28,1 1,-1-1,1 1,0-1,-1 1,1 0,-1-1,1 1,-1 0,1 0,-1-1,1 1,-1 0,0 0,1 0,-1 0,1 0,-1 0,1-1,-1 1,0 0,1 1,-1-1,1 0,-1 0,1 0,-1 0,0 0,1 1,-1-1,1 0,-1 0,1 1,-1-1,1 0,-1 1,1-1,0 1,-1-1,1 0,-1 1,1-1,0 1,-1-1,1 1,0-1,0 1,0-1,-1 1,1 0,0-1,0 1,0-1,0 1,0-1,0 1,0 0,0-1,0 1,0-1,0 1,0-1,0 1,1 0,-1-1,0 1,1 0,-13 164,12-121,0-34,-3 52,3 0,2 0,4 0,2 0,2-1,14 40,-21-89,1-1,0 0,1 0,0-1,0 1,1-1,1 0,0-1,0 0,1 0,0 0,0-1,1 0,0-1,0 1,1-2,0 0,0 0,1-1,0 0,0 0,0-1,0-1,0 0,1-1,0 0,-1 0,1-1,5-1,-7-1,0 0,0-1,0 0,-1-1,1 0,-1 0,0-1,0 0,0-1,0 0,-1 0,0-1,0 0,0-1,-1 1,0-2,0 1,-1-1,0 1,0-2,-1 1,0-1,-1 0,1 0,-2 0,1 0,-1-1,-1 1,0-1,0 0,-1 0,0 0,-1 1,0-1,0-3,-14-24,14 37,0-1,0 0,-1 0,1 1,0-1,-1 0,1 0,-1 1,1-1,-1 0,1 1,-1-1,1 1,-1-1,0 1,1-1,-1 1,0-1,1 1,-1 0,0-1,0 1,1 0,-1-1,0 1,0 0,0 0,1 0,-1 0,0 0,0 0,0 0,1 0,-1 0,0 0,0 0,0 1,1-1,-1 0,0 1,0-1,1 0,-1 1,-2 3,1-1,0 1,0 0,0 0,0 0,0 0,1 0,0 0,0 1,0-1,0 0,1 1,0-1,0 0,0 1,0-1,1 2,0 2,0 1,0-1,1 1,0-1,0 0,1 1,1-1,-1-1,1 1,0 0,1-1,0 0,0 0,0 0,1-1,0 0,0 0,1 0,0-1,0 0,0 0,0-1,1 0,0 0,0-1,0 0,0 0,0-1,1 0,-1 0,1-1,-1 0,1-1,3 0,32-3,-7-5</inkml:trace>
  <inkml:trace contextRef="#ctx0" brushRef="#br0" timeOffset="26819.87">17232 4495,'18'-4,"25"-5,25-2,23 1,13 1,-12 3</inkml:trace>
  <inkml:trace contextRef="#ctx0" brushRef="#br0" timeOffset="27070.712">17833 5270,'-2'25,"-1"18,5 8,9 1,6-2,9-10,-2-12</inkml:trace>
  <inkml:trace contextRef="#ctx0" brushRef="#br0" timeOffset="27589.347">19558 4549,'-7'-2,"-1"1,1-1,-1 2,0-1,1 1,-1 0,0 1,0 0,1 0,-1 1,1-1,-1 2,1-1,0 1,0 0,0 1,0 0,1 0,-1 0,1 1,0-1,0 2,1-1,-1 1,1-1,0 1,1 1,-4 5,4-4,0 1,0-1,1 1,0 0,0 0,1 0,0 1,1-1,0 0,0 4,1-10,0-1,0 1,0-1,1 1,-1-1,0 1,1-1,0 1,0-1,-1 0,1 1,1-1,-1 0,0 0,0 0,1 0,0 0,-1 0,1 0,0 0,0 0,0-1,0 1,0-1,0 0,0 1,0-1,1 0,-1 0,0-1,1 1,-1 0,1-1,-1 1,1-1,-1 0,1 0,-1 0,1 0,0 0,10-3,0 1,-1-2,1 0,-1 0,1-1,-1-1,-1 0,1-1,-1 0,0 0,-1-1,0-1,0 0,-1 0,0-1,0 0,-1 0,-1-1,6-9,-3 1,-1-1,0 0,-1 0,-2-1,0 0,-1 0,-1-1,-1 1,-1-1,0 0,-2 0,-1 1,0-1,-2 0,-1 1,0-1,-2 1,0 0,-1 1,-9-17,13 29,0 0,-1 0,0 0,0 0,-1 1,0 0,-1 0,1 0,-4-3,7 10,0-1,-1 0,1 0,0 1,0 0,0-1,0 1,0 0,-1 0,1 0,0 0,0 0,0 1,0-1,-1 1,1-1,0 1,0 0,0 0,0 0,0 0,1 0,-1 0,0 0,0 1,1-1,-1 1,1-1,-1 1,1 0,-1-1,1 1,0 0,0 0,0 0,0 0,1 0,-1 0,0 0,1 0,-1 1,1-1,0 0,0 1,-10 26,2 0,1 1,1-1,1 1,2 1,1-1,2 0,1 0,1 1,1-1,2 0,6 20,-7-31,0-2,2 1,0 0,0-1,2 0,0 0,1-1,1 0,0-1,1 0,1-1,0 0,1 0,0-2,1 1,0-2,1 0,1-1,0 0,0-1,1-1,16 6,-24-12,0-1,0 1,0-2,-1 1,1-1,0-1,0 1,0-1,0-1,-1 0,1 0,-1-1,1 0,-1 0,0-1,0 0,0 0,-1-1,1 0,-1-1,-1 1,1-1,-1 0,0-1,0 0,0 0,-1 0,0-1,1-1,0-1,0 0,-1 0,-1-1,1 1,-2-1,1 0,-2 0,1 0,-2-1,1 1,-1-1,-1 1,0 0,-1-1,0 1,-1-1,0 1,-1 0,0 0,-3-6,-25-26,30 42,0 0,0 0,0 0,0 1,0-1,0 0,0 1,-1-1,1 1,0-1,0 1,0 0,-1-1,1 1,0 0,0 0,-1 0,1 0,0 0,0 0,-1 0,1 0,0 1,0-1,-1 0,1 1,0-1,0 1,0 0,0-1,0 1,0 0,0-1,0 1,0 0,0 0,0 0,0 0,0 0,-2 5,0 0,0 0,1-1,0 2,0-1,0 0,1 0,0 1,0-1,0 0,1 1,0-1,1 1,-1-1,1 0,0 1,1-1,-1 0,1 0,0 0,1 0,0 0,0 0,0-1,0 1,1-1,0 0,0 0,1 0,-1-1,4 3,6 4,2-1,-1 0,2-1,-1 0,1-2,0 0,1-1,-1 0,1-2,1 0,10 1,55 8</inkml:trace>
  <inkml:trace contextRef="#ctx0" brushRef="#br0" timeOffset="44018.594">23488 6448,'9'38,"1"1,2-1,1-1,2 0,2-1,9 14,-26-50,63 104,-59-99,0 0,1 0,-1 0,1 0,0-1,0 0,0 0,1 0,0 0,-1-1,1 0,0-1,1 1,-1-1,0 0,1 0,0-1,-3-1,0 0,0 0,0 0,0-1,0 0,0 0,0 0,0 0,0 0,0-1,-1 0,1 0,-1 0,1 0,-1 0,0-1,1 0,-1 1,-1-1,1 0,0-1,-1 1,47-79,-37 51,0 0,-2-1,-2 1,-1-2,-1 1,1-31,-7 63,0 0,-1 0,1 1,0-1,0 0,0 0,0 0,0 0,-1 0,1 0,0 0,0-1,0 1,0 0,-4 23,1-4,2 1,0 0,1-1,1 1,1 0,2 8,-3-24,0 1,0-1,0 1,1-1,-1 0,1 0,0 1,0-1,1 0,0-1,-1 1,1 0,0-1,1 0,-1 1,0-1,1 0,0-1,0 1,0-1,0 0,0 0,0 0,1 0,-1-1,0 1,1-1,-1-1,1 1,1 0,4-1,-1-1,0 0,1 0,-1-1,0 0,0 0,0-1,0 0,-1-1,1 0,-1 0,0-1,0 0,0 0,-1-1,0 0,0 0,0-1,-1 0,0 0,0-1,-1 1,0-1,0 0,-1-1,0 1,0-1,-1 0,0 0,-1 0,0 0,0 0,-1 0,0-1,-1 1,0-1,0 1,-1-2,-3-9,4 20,0 0,0 0,0 1,0-1,0 0,0 0,0 0,0 1,0-1,0 0,-1 0,1 0,0 1,0-1,0 0,0 0,-1 0,1 0,0 0,0 1,0-1,0 0,-1 0,1 0,0 0,0 0,0 0,-1 0,1 0,0 0,0 0,-1 0,1 0,0 0,0 0,0 0,-1 0,1 0,0 0,0 0,-1 0,1 0,0 0,0 0,0 0,-1 0,1 11,1 0,0 0,0 0,1 0,1 0,-1 0,2 0,0-1,0 1,1-1,0 0,0 0,1-1,1 0,0 0,0 0,0-1,4 3,6 2,1 0,0-1,1-1,0-1,1 0,0-2,0 0,1-2,-1 0,2-1,-1-1,0-1,1-1,0 0,-1-2,1-1,0-1,-1 0,1-2,-1 0,9-4,-18 6,0 0,-1-1,1-1,-1 0,1 0,-1-1,-1-1,1 1,-1-2,0 0,0 0,-1 0,0-1,0-1,-1 1,0-2,0 1,-1-1,-1 0,1 0,-2-1,2-2,-7 8,1 0,-1 0,0 0,-1 0,1 0,-1 0,0 0,0 0,-1 0,1 1,-1-1,0 0,0 1,-1-1,1 1,-1 0,0 0,0 0,-1 0,1 1,-1-1,0 1,1 0,-1 0,-1 0,1 1,0-1,-1 1,1 0,-1 0,0 0,0 1,1 0,-1 0,0 0,0 1,0-1,0 1,0 0,0 1,0-1,0 1,0 0,0 0,0 1,0-1,-1 2,-1 0,1 0,-1 1,1-1,0 1,1 1,-1-1,1 1,-1 0,1 1,1-1,-1 1,1 0,0 0,0 0,1 0,0 1,0-1,0 1,1 0,-1 4,2-7,0 1,0 0,0 0,1 0,0 0,0 0,0 0,0 0,1-1,0 1,0 0,0 0,1 0,-1-1,1 1,0-1,0 1,1-1,0 0,-1 0,1 0,0 0,1-1,-1 1,1-1,0 0,0 0,0 0,0 0,1 0,5 1,0 0,1-1,-1 0,1 0,0-1,0-1,-1 0,1 0,0-1,0-1,0 0,0 0,0-1,0 0,-1-1,1 0,-1-1,0 0,0-1,0 0,-1 0,1-1,-1 0,-1-1,1 0,5-6,-14 12,0 0,1 1,-1-1,0 0,1 0,-1 1,1-1,-1 0,1 1,-1-1,1 0,0 1,-1-1,1 1,0-1,-1 1,1-1,0 1,0-1,-1 1,1 0,0-1,0 1,0 0,0 0,-1 0,1 0,0 0,0 0,0 0,0 0,0 0,-1 0,1 0,0 0,0 0,0 1,0-1,-1 0,1 1,0-1,0 1,-1-1,1 1,0-1,-1 1,1-1,0 1,-1 0,1-1,-1 1,1 0,-1 0,1-1,-1 1,0 0,1 0,-1 0,0-1,0 1,1 0,-1 1,4 9,-1-2,0-1,1 1,0-1,0 1,0-1,1-1,0 1,1-1,0 1,0-2,1 1,-1-1,1 0,1 0,4 2,-10-7,0 0,0 0,0 0,1-1,-1 1,0-1,1 0,-1 1,0-1,1 0,-1 0,0-1,1 1,-1 0,0-1,0 0,1 1,-1-1,0 0,0 0,0 0,0 0,0-1,0 1,0 0,0-1,0 0,-1 1,1-1,-1 0,1 0,0-1,33-71,-2-177,-33 249,0 0,0 0,1 0,-1-1,0 1,1 0,0 0,-1 0,1 0,0 0,0 0,0 0,0 1,1-1,-1 0,0 1,1-1,-1 0,1 1,0 0,-1-1,1 1,0 0,0 0,0 0,0 0,0 0,0 0,0 1,0-1,0 1,0-1,0 1,0 0,0 0,1 0,0 0,13 4,1 0,-1 2,0 0,-1 0,0 2,0 0,0 0,-1 2,5 4,-9-6,0 2,0-1,-1 2,0-1,0 1,-1 0,-1 1,0 0,-1 0,0 1,-1-1,0 1,-1 0,0 1,-1-1,-1 1,0-1,-1 2,-1-10,0 0,1 0,0 0,-1 0,2 0,-1 0,0 0,1 0,0 0,0 0,1-1,-1 1,1-1,0 0,0 0,0 0,1 0,0 0,-1-1,1 0,0 1,1-1,-1-1,0 1,1-1,0 0,2 1,6 0,0-1,0-1,0 0,0-1,0 0,0-1,0-1,-1 0,1-1,0 0,-1 0,1-2,-1 0,-1 0,1-1,-1 0,0-1,0 0,0-1,-1 0,-1-1,1 0,-1 0,-1-1,0 0,0-1,-1 0,5-10,-8 14,0-1,-1 1,0-1,0 1,-1-1,0 0,0 0,-1 0,0 0,0-1,-1 1,0 0,0 0,-1 0,0-1,-1 1,0 0,0 1,-1-1,1 0,-2 0,1 1,-1 0,0 0,-3-3,6 8,-1 0,0 1,1-1,-1 1,0-1,0 1,0 0,1 0,-2 0,1 0,0 0,0 0,0 1,0-1,0 1,-1-1,1 1,0 0,0 0,-1 0,1 0,0 0,0 0,0 1,-1-1,1 1,0-1,0 1,0 0,0 0,0 0,0 0,0 0,0 1,-3 2,0 0,1 0,0 1,0-1,0 1,0 0,1 0,0 0,0 1,0-1,1 1,-1 1,0 2,0-1,1 1,0 0,0 0,1 0,0 0,1 0,0 0,0 0,1 0,0-1,0 1,1 0,0 0,1-1,0 1,1-1,-1 0,1 0,1 0,0 0,0-1,0 0,1 0,0 0,0-1,1 0,0 0,2 1,10 4,0 0,0-2,1 0,0-2,0 0,1-1,0-1,0-1,1-1,5 0,60 6</inkml:trace>
  <inkml:trace contextRef="#ctx0" brushRef="#br0" timeOffset="44714.289">28061 6448,'-13'1,"1"1,-1 1,1 0,0 1,0 1,0-1,0 2,1 0,0 0,0 1,1 0,0 1,0 0,0 1,1 0,1 0,0 1,0 0,0 0,2 1,-1 0,1 1,-2 5,6-13,0 0,0 0,1 0,-1 1,1-1,0 0,0 1,0-1,1 1,0-1,0 1,0-1,0 1,1-1,-1 0,1 1,0-1,1 1,-1-1,1 0,-1 0,1 0,1 0,-1 0,1 0,-1-1,1 1,0-1,0 0,0 0,1 0,-1 0,1 0,0-1,0 1,-1-1,2 0,0 0,4 1,0-1,0 0,0 0,1-1,-1 0,1-1,-1 0,1-1,-1 0,1 0,-1-1,0 0,0 0,0-1,0 0,5-4,5-1,-1-1,0-1,0-1,-2-1,1 0,-1-1,3-5,-5 2,-1 1,0-2,-2 1,0-2,-1 0,0 0,-2 0,0-1,-1-1,-1 1,-1-1,0 0,-2 0,0-1,-2 1,0-1,-1 1,-1-1,-1 1,-1 0,-3-15,3 12,-2 0,0 1,-1-1,-1 1,-1 1,0 0,-2 0,-1 0,0 1,-2 1,-9-12,20 29,1 0,-1 0,0 0,1 0,-1 0,0 0,0 1,0-1,-1 1,1-1,0 1,0 0,-1 0,1 0,-1 0,1 0,-1 1,1-1,-1 1,0-1,1 1,-1 0,1 0,-1 0,0 1,1-1,-1 1,1-1,-1 1,1 0,-1 0,1 0,-1 0,1 0,0 1,0-1,0 1,0-1,0 1,0 0,0 0,-1 1,-4 8,0 1,1 1,0 0,1-1,1 2,0-1,0 0,1 1,1 0,0-1,1 1,1 4,-3 4,1 1,2-1,0 1,1-1,1 1,1-1,1 0,1 0,1 0,1-1,1 0,1 0,0-1,2 0,0-1,1 0,1-1,1 0,1-1,0 0,1-2,1 0,0 0,1-2,1 0,0-3,0-1,1 0,0-2,0 0,1-2,0 0,0-1,0-1,0-1,1-1,-1-1,0-1,21-3,-27 2,-2-1,1 0,0-1,0 0,-1-1,0 0,0-1,-1-1,1 0,-1-1,-1 0,0-1,0 0,0-1,-1 0,-1-1,0 1,0-2,-1 0,-1 0,3-5,-6 10,0-1,0 0,-1 0,0 0,0 0,-1 0,0-1,0 1,-1-1,0 0,-1 1,1-1,-2 0,1 1,-2-1,1 0,-1 1,0-2,1 9,1 0,0 0,-1 0,1 0,0 1,-1-1,1 0,-1 0,0 0,1 0,-1 0,0 1,1-1,-1 0,0 1,0-1,0 0,1 1,-1-1,0 1,0-1,0 1,0 0,0-1,0 1,0 0,0 0,0 0,0 0,0 0,0 0,0 0,0 0,0 0,0 0,0 0,0 1,0-1,0 0,0 1,0-1,0 1,0-1,0 1,-28 38,26-28,0 0,1 0,0 0,1 0,1 0,-1 0,2 0,-1 0,2 0,-1 0,2 0,-1 0,1-1,1 1,0-1,1 0,-1 0,2 0,0-1,0 0,0 0,1 0,1-1,-1 0,1 0,1-1,-1 0,1-1,1 1,-1-2,1 1,0-2,5 3,19 7,0-2,0-2,1 0,0-3,1-1,0-1,8-2,48 3</inkml:trace>
  <inkml:trace contextRef="#ctx0" brushRef="#br0" timeOffset="41969.838">20722 6607,'39'126,"47"103,-51-168,-34-60,0-1,-1 1,1 0,0 0,0-1,-1 1,1-1,0 1,0-1,0 1,0-1,0 0,0 1,0-1,0 0,0 0,0 0,0 0,0 1,0-1,0-1,0 1,0 0,0 0,0 0,0 0,0-1,0 1,0-1,0 1,0 0,0-1,0 0,-1 1,1-1,0 1,0-1,-1 0,1 0,0 1,-1-1,1 0,0 0,-1 0,27-44,-27 44,18-44,-2-1,-2-1,-2 0,2-23,3-9,-17 79,0 0,0 0,1 0,-1 0,0 0,0 0,0 0,1 0,-1 0,0 0,0 0,1 0,-1 0,0 0,0 0,1 0,-1 0,0 0,0 0,0 0,1 0,-1 0,0-1,5 51,-1-4,2 0,1-1,3 1,1-2,6 12,28 15,-43-69,0 0,0-1,0 1,0-1,0 0,1 1,-1-1,0 0,1 0,-1-1,1 1,-1 0,1-1,-1 0,1 1,-1-1,1 0,-1 0,1 0,-1-1,1 1,-1-1,1 1,-1-1,1 0,-1 0,0 0,1 0,-1 0,0-1,0 1,19-14,-3-2</inkml:trace>
  <inkml:trace contextRef="#ctx0" brushRef="#br0" timeOffset="42440.638">21483 6955,'9'-21,"-2"-1,-1 1,0-1,-2 0,-1-1,0 1,-2-1,0 1,-2-1,0 1,-3-13,1 14,0 0,0 1,-2-1,-1 1,-6-16,59 48,15 1,-52-12,0-1,0 2,0-1,0 1,-1 1,1 0,-1 0,1 1,-1 0,0 1,-1 0,1 0,-1 1,0 0,0 0,-1 1,0 0,0 0,0 1,1 2,-3 5,-1 1,0-1,-1 0,0 1,-2 0,0 0,0 0,-2-1,0 1,-1 0,-3 15,-3 56,8-84,-1 0,1 0,0 0,0 0,0 0,0 1,1-1,-1 0,1 0,0-1,0 1,0 0,0 0,0 0,1 0,-1-1,1 1,0-1,-1 1,1-1,0 0,1 1,-1-1,0 0,1-1,-1 1,1 0,-1-1,1 1,0-1,0 0,0 0,-1 0,1 0,0 0,0-1,0 1,0-1,91-13,-45-1</inkml:trace>
  <inkml:trace contextRef="#ctx0" brushRef="#br0" timeOffset="42702.937">22432 6929,'7'2,"2"-1,0-2</inkml:trace>
  <inkml:trace contextRef="#ctx0" brushRef="#br0" timeOffset="40385.455">13997 7263,'47'-252,"-38"190,-6 38,-2 12,0 1,0-1,1 1,1-1,0 1,1 0,0 0,1 0,0 0,0 1,3-3,-4 11,-1 0,1 0,0 0,0 1,0 0,0 0,0 0,0 0,0 1,0-1,1 1,-1 0,0 0,0 1,0-1,0 1,0 0,0 0,0 0,0 1,0 0,0-1,-1 1,1 0,-1 1,1-1,-1 1,0-1,2 3,9 3,0 1,-1 0,0 1,-1 0,0 1,0 0,-1 1,-1 0,0 1,-1 0,0 1,-1 0,-1 0,0 1,-1-1,0 1,-1 1,-1-1,-1 1,0 0,0 6,-3-18,0-1,-1 0,1 1,-1-1,0 0,0 0,0 1,0-1,-1 0,1 0,-1 0,0 0,0-1,0 1,0 0,0-1,-1 1,1-1,-1 0,1 0,-1 0,0 0,0 0,0-1,0 1,0-1,0 0,0 0,-1 0,1 0,0-1,-1 1,1-1,0 0,-1 0,1 0,0 0,-1 0,1-1,0 0,-1 0,1 0,0 0,0 0,0 0,0-1,0 0,0 1,-2-3,3 3,-1 0,1 0,-1 0,1-1,-1 1,1-1,0 0,0 1,0-1,0 0,0 0,0 0,0-1,1 1,-1 0,1-1,-1 1,1-1,0 0,0 1,0-1,1 0,-1 1,0-1,1 0,0 0,0 0,0 1,0-1,0 0,1 0,-1 0,1 1,-1-1,1 0,0 1,0-1,1 1,-1-1,0 1,1-1,0 1,7-5,0 2,1-1,0 1,0 1,0 0,0 0,1 1,10-2,6-2,122-34,-53 17,-2-5,23-12,-74 17,-43 23,-1 0,1 0,-1 0,1 0,-1 0,0 1,0-1,1 0,-1 0,0 1,0-1,0 0,0 1,0-1,0 1,0 0,0-1,0 1,0 0,0-1,0 1,0 0,0 0,0 0,0 0,0 0,0 0,-1 0,1 0,0 1,0-1,0 0,0 1,-13 1,1 1,0 0,0 1,0 0,0 1,1 0,0 1,0 1,0 0,1 0,0 1,0 1,1 0,0 0,1 1,0 0,0 1,1 0,1 0,0 1,-3 6,8-16,0 1,0 0,0 0,0-1,1 2,-1-1,1 0,0 0,0 0,0 0,0 1,1-1,-1 0,1 1,0-1,0 1,0-1,0 0,1 1,0-1,-1 0,1 1,0-1,0 0,1 0,-1 0,1 0,-1 0,1 0,0 0,0-1,0 1,1-1,-1 1,1-1,-1 0,3 2,7-2,0-1,1 0,-1-1,1 0,-1-1,1 0,-1-1,0 0,0-1,0 0,0-1,0-1,-1 0,0 0,0-1,5-3,5-1,-1-1,0 0,-1-1,-1-2,1 1,-2-2,0-1,-1 0,-1-1,0 0,-1-1,3-7,-4-19,-13 44,0-1,0 1,-1 0,1 0,0 0,0-1,0 1,-1 0,1 0,0 0,-1 0,1-1,0 1,0 0,-1 0,1 0,0 0,-1 0,1 0,0 0,0 0,-1 0,1 0,0 0,-1 0,1 0,0 0,-1 0,1 0,0 0,0 1,-1-1,1 0,0 0,0 0,-1 0,1 1,0-1,0 0,-1 0,1 0,0 1,0-1,0 0,-1 0,1 1,0-1,0 0,0 0,0 1,0-1,0 0,0 1,0-1,0 0,0 1,0-1,0 0,0 0,0 1,0-1,0 0,-4 7,0 1,1-1,0 0,1 1,-1 0,1 0,1-1,0 1,0 0,0 0,1 0,0 0,1 0,0 0,0 0,1 2,-1-5,0 0,1 0,0 0,-1 0,1-1,1 1,-1-1,1 1,0-1,0 0,0 0,0 0,1-1,0 1,-1-1,1 1,1-1,-1-1,0 1,1-1,-1 1,1-1,0-1,0 1,4 1,4-3,-1 0,0 0,1-1,-1-1,1 0,-1-1,0 0,0-1,-1 0,1-1,-1 0,0-1,0 0,0-1,-1 0,0 0,-1-1,1-1,-1 0,-1 0,0 0,0-1,-1 0,0-1,-1 0,0 0,-1 0,1-5,10-33,-18 65,2 1,0-1,1 1,1-1,0 1,1-1,1 0,0 0,1 0,1 0,2 2,-6-15,0 1,0 0,0-1,1 1,0-1,-1 0,1 0,0 0,1 0,-1 0,0-1,1 1,-1-1,1 0,0 0,0 0,0-1,0 1,0-1,0 0,0 0,0-1,1 1,-1-1,0 0,0 0,1 0,-1-1,0 1,0-1,0 0,1 0,-1-1,0 1,0-1,10-7,0-2,0 0,-1 0,0-1,-1-1,0 0,-1 0,0-1,-2-1,1 0,-2 0,0-1,-1 1,0-2,-2 1,0-1,0 0,-1-6,0 3,-16 29,7 1,1-1,0 1,1-1,0 1,1 0,0 0,0 0,1 1,0-1,1 0,0 1,0-1,1 0,1 0,0 1,0-1,1-1,0 1,1 0,0-1,1 1,-1-1,2 0,-1-1,1 1,6 5,2-4,1-1,-1-1,2 0,-1 0,1-2,0 0,1 0,-1-2,1 0,0-1,0-1,13 0,57 7</inkml:trace>
  <inkml:trace contextRef="#ctx0" brushRef="#br0" timeOffset="41113.113">17767 6701,'-8'88,"4"0,4-1,7 40,5 61,2 55,-10 20,-19-120,14-144,1-1,0 1,-1 0,1 0,-1-1,1 1,-1 0,1 0,-1 0,0 0,0 0,0-1,1 2,-1-1,0 0,0 0,0 0,0 0,-1 1,1-1,0 0,0 1,0-1,0 1,-1-1,1 1,0 0,-1-1,1 1,0 0,-1 0,1 0,0 0,-1 0,1 0,0 0,0 1,-1-1,1 0,0 1,0-1,-1 1,1 0,0-1,0 1,0 0,0-1,0 1,0 0,0 0,0 0,0 0,0 0,0 0,1 0,-1 0,0 1,1-1,-1 0,1 0,-1 1,1-1,0 0,0 0,-1 1,1-1,0 0,0 1,0-1,-15-30,1-2,1 0,2 0,1-1,-3-17,9 33,-25-100,4-2,7 0,-1-61,16 151,2-1,1 1,2-1,4-25,-5 47,0 0,1 0,0 0,0 0,1 0,-1 1,2-1,-1 1,1 0,0 0,0 0,0 1,1-1,0 1,0 0,1 0,-1 1,1-1,0 1,0 1,1-1,-1 1,6-2,1 1,0 0,0 1,0 1,0 0,0 0,0 1,0 1,1 0,-1 1,0 1,0 0,0 0,0 2,0-1,-1 2,1 0,-1 0,-1 1,1 0,-1 1,0 1,0-1,2 4,-10-8,-1-1,1 0,-1 1,0-1,0 1,0 0,0 0,-1 0,1 0,-1 0,0 0,0 0,0 0,0 0,0 1,-1-1,1 0,-1 1,0-1,0 0,0 1,-1-1,1 0,-1 1,0-1,0 0,0 0,0 0,0 0,-1 0,1 0,-1 0,0 0,0 0,0-1,0 1,0-1,-1 0,1 1,-3 0,-1 1,-1 0,1 0,-1-1,0 0,0 0,0-1,0 0,0 0,-1-1,1 0,-1 0,1-1,0 0,-1 0,1 0,-1-1,1-1,-6-1,11 3,0-1,0 1,0-1,0 0,1 0,-1 0,0 0,1-1,-1 1,0 0,1-1,0 1,-1-1,1 1,0-1,0 1,0-1,0 0,0 0,0 0,0 0,0 1,1-1,-1 0,1 0,0 0,-1 0,1 0,0 0,0-1,1 0,23-63,11 14,2 2,39-41,-15 18,-28 38,-2-2,-2-1,-1-2,-3 0,-1-2,-1 0,-3-2,-2-1,-1 0,7-35,-22 73,-1-1,1 1,-1-1,0 1,-1-1,0 1,0-1,-1 0,0 1,0-1,-1 1,1 0,-2-1,1 1,-1 0,-2-4,3 10,0 1,1-1,-1 0,0 1,0-1,0 1,0-1,0 1,0 0,1 0,-1 0,0 0,0 0,0 0,0 0,0 1,0-1,0 1,0-1,1 1,-1 0,0 0,0 0,1 0,-1 0,1 0,-1 0,1 1,-1-1,1 0,0 1,-1-1,1 1,0 0,0-1,0 1,1 0,-1-1,0 1,1 0,-1 0,1 0,-1 0,1 1,-12 26,1 1,2 0,1 0,2 1,0 0,3 0,0 6,2-34,-8 76,2 0,4 1,4-1,3 1,3-1,4 0,4 1,-12-64,1 1,0-1,1 0,1 0,0-1,2 0,-1 0,2-1,0 1,0-2,2 0,-1 0,2 0,0-2,0 1,6 2,15 2</inkml:trace>
  <inkml:trace contextRef="#ctx0" brushRef="#br0" timeOffset="41503.071">17981 6487,'-1'6,"0"-1,1 1,-1-1,1 1,0 0,1-1,-1 1,1-1,1 1,-1-1,1 1,-1-1,1 0,1 0,-1 0,1 0,0 0,0 0,1-1,-1 0,2 2,5 4,1 0,0 0,1-1,0-1,0 0,1 0,9 3,48 20,1-3,62 14,-73-25,-1 3,0 2,-2 2,44 28,-88-45,-1 2,0-1,-1 2,0 0,0 0,-1 0,0 2,-1-1,1 3,-8-10,1 0,-1 0,0 0,0 0,0 0,-1 0,1 0,-1 1,0-1,-1 1,1-1,-1 1,1-1,-1 1,-1-1,1 1,-1-1,1 1,-1-1,-1 0,1 1,0-1,-1 0,0 0,0 0,0 0,-1 0,1 0,-1-1,0 1,-1-1,3 0,0-1,-1 0,1 0,-1 0,1 0,-1 0,0 0,0-1,0 1,0 0,0-1,0 0,-1 1,1-1,0 0,-1 0,1-1,-1 1,1 0,-1-1,1 1,-1-1,1 0,-1 0,0 0,1 0,-1 0,1-1,-1 1,1-1,-1 0,1 1,-1-1,1 0,0 0,-1-1,1 1,0 0,0-1,0 0,0 1,0-1,0 0,1 0,-1 0,1 0,-1-1,-2-9,0 0,2-1,-1 0,1 1,1-1,1 0,0 0,0 0,1 0,1 1,0-1,1 0,0 1,1-1,0 1,1 0,5-9,-4 9,1 0,-1 1,2 0,0 0,0 1,1 0,0 1,1-1,0 2,0-1,1 2,0-1,0 2,1-1,0 1,0 1,0 0,1 1,-1 1,1-1,0 2,0 0,1 1,30-2,0 3,0 1,0 3,-1 1,4 3,42 8</inkml:trace>
  <inkml:trace contextRef="#ctx0" brushRef="#br0" timeOffset="45583.537">14051 8667,'-2'18,"-2"17,4 15,3 9,5 5,7-1,3-3,-2-8,-2-10,-2-12</inkml:trace>
  <inkml:trace contextRef="#ctx0" brushRef="#br0" timeOffset="46252.272">13957 8425,'17'-5,"0"1,0 1,0 0,0 1,1 0,-1 2,1 0,-1 1,1 1,-1 1,0 0,0 1,0 1,-1 0,1 2,-1 0,-1 0,1 1,-1 1,-1 1,1 0,-2 1,0 1,0 0,-1 0,0 1,-1 1,0 1,4 12,-1 2,-1 0,-1 0,-2 1,-1 0,-1 1,-2 0,-1 0,-2 1,0 0,-3-1,-1 7,2-27,-1-3,7 43,-6-50,-1 0,0 0,1 0,-1 0,1 0,-1 0,1 0,0 0,0 0,-1 0,1 0,0 0,0 0,0-1,0 1,0 0,0-1,0 1,0 0,0-1,0 0,0 1,0-1,0 1,0-1,0 0,1 0,-1 0,0 0,0 0,0 0,0 0,1 0,-1 0,0 0,0-1,0 1,1-1,10-4,0-2,0 0,0 0,-1-1,0 0,0-1,-1-1,0 1,-1-2,4-4,2-2,86-96,-101 112,0 0,1 0,-1 0,1 0,-1 0,1 0,-1 0,1 0,0 0,-1 0,1 0,0 0,0 0,0 1,0-1,0 0,-1 0,1 1,1-1,-1 1,0-1,0 1,0 0,0-1,0 1,0 0,0 0,1-1,-1 1,0 0,0 0,0 0,0 1,1-1,-1 0,0 0,0 1,0-1,0 0,0 1,0-1,0 1,0-1,0 1,0 0,0 0,0-1,0 1,0 0,-1 0,1 0,0 0,-1 0,1 0,23 44,-19-33,1-1,0 1,1-2,0 1,0-1,1 0,4 4,-5-8,1 0,0 0,-1-1,2 0,-1 0,0-1,1 0,0-1,0 0,0 0,0-1,1 0,-1 0,1-1,-1 0,1-1,-1 0,1-1,-1 0,0 0,1-1,-1 0,0-1,0 0,0 0,1-2,4-1,0 0,-1-2,0 1,-1-2,1 0,-2 0,1-1,-1 0,-1-1,0 0,0-1,-1 0,-1-1,0 0,-1 0,2-5,2-18,-2-1,-1-1,-2 0,-1 0,-3 0,-1 0,-1 0,-3 0,-6-35,-3-35,-5 1,-28-95,32 168,13 33,0 1,0 0,0-1,0 1,0 0,0 0,0-1,0 1,0 0,0 0,0-1,0 1,0 0,0 0,0-1,0 1,0 0,0 0,-1 0,1-1,0 1,0 0,0 0,0 0,-1-1,1 1,0 0,0 0,-1 0,1 0,0 0,0 0,0-1,-1 1,1 0,0 0,0 0,-1 0,1 0,0 0,-1 0,1 0,0 0,0 0,-1 0,1 0,0 0,0 0,-1 0,1 1,0-1,0 0,0 0,-1 0,1 0,0 0,0 0,-1 1,1-1,0 0,0 0,0 0,0 1,0-1,-1 0,1 0,0 1,0-1,0 0,0 0,-5 23,1 43,3 1,2-1,10 53,-8-81,12 125,7-2,11 19,11-31,-40-139,0-1,1 0,0 1,0-2,1 1,0-1,1 0,0 0,0-1,1 1,0-2,0 1,5 2,-8-6,1 0,-1-1,1 1,0-1,0-1,0 1,0-1,0 0,0 0,0-1,0 0,0 0,0 0,4-2,29-7</inkml:trace>
  <inkml:trace contextRef="#ctx0" brushRef="#br0" timeOffset="46504.598">15053 8359,'19'9,"23"3,26-1,25-1,21-4,11 1,-16-2</inkml:trace>
  <inkml:trace contextRef="#ctx0" brushRef="#br0" timeOffset="47203.821">15923 9107,'16'-37,"-1"0,-2-1,-1-1,-3 0,0-1,-3 0,-1 0,-3 0,0-1,-3 1,-2-1,-6-35,9 76,1 1,-1-1,0 0,1 0,-1 0,0 0,0 0,1 0,-1 0,0 0,1 0,-1 0,0 0,1 0,-1 0,0-1,0 1,1 0,-1 0,0 0,1 0,-1 0,0-1,0 1,1 0,-1 0,0 0,0-1,0 1,1 0,-1 0,0-1,0 1,0 0,0 0,0-1,3 4,22 24,2-1,0-1,2-2,1-1,0-1,1-1,2-2,0-1,-30-16,1 1,-1 0,0 1,1-1,-1 1,0-1,0 1,-1 0,1 0,-1 0,1 0,-1 0,0 1,0-1,0 1,-1 0,1-1,-1 1,0 0,0 0,0 0,-1 0,1 0,-1 0,0 0,0 0,-6 69,4-62,1-1,-1 1,1-1,1 1,0-1,1 1,0-1,0 1,1-1,1 1,1 4,-2-11,0 0,1-1,-1 1,1 0,0-1,0 0,0 0,0 0,0 0,1 0,0 0,-1-1,1 0,0 0,0 0,0 0,0 0,1-1,-1 0,0 0,0 0,1 0,-1-1,1 0,-1 0,1 0,0 0,10-1,1-1,-1-1,0 0,0 0,-1-2,1 0,4-2,2-2,-1 0,1-1,-1-2,-1 0,0 0,-1-2,0 0,-1-2,-1 1,0-2,11-16,-18 20,-3 38,-6-20,-1-1,1 0,0 1,1-1,-1 0,1 1,0-1,0 0,0 0,1 1,-1-1,1 0,0 0,0-1,1 1,-1 0,1-1,0 1,-1-1,2 0,-1 0,0 0,1 0,-1-1,1 1,0-1,-1 0,1 0,0-1,1 1,-1-1,0 1,0-1,1-1,0 1,4-4,0 0,0 0,0-1,-1 0,1-1,-1 0,0 0,-1 0,1-1,-1-1,0 1,0-1,-1 0,0-1,0 1,-1-1,0 0,0-1,-1 1,0-1,-1 0,0 0,0 0,-1 0,0-1,0 1,-1-7,0 12,0 0,0 0,-1 0,1 0,-1 0,0 0,0 0,0 0,-1 0,1 1,-1-1,0 0,0 0,-1 0,1 1,-1-1,0 0,0 1,0 0,0-1,0 1,-1 0,1 0,-1 0,0 0,0 1,0-1,-1 1,1 0,0 0,-1 0,1 0,-1 1,0-1,0 1,1 0,-1 0,0 0,-1 1,-5 2,0 2,0-1,1 1,-1 1,1 0,0 0,0 0,0 1,1 1,0 0,0 0,1 0,0 1,0 0,1 0,0 1,0-1,1 2,0-1,1 0,0 1,0 0,1-1,-1 0,2 0,-1 0,1 0,0 0,1 0,0 1,1-1,0 5,0-10,0-1,0 0,1 0,0 0,0 0,-1 1,2-1,-1 0,0 0,1-1,-1 1,1 0,0 0,0-1,0 1,0-1,0 0,1 1,-1-1,1 0,-1-1,1 1,0 0,0-1,0 1,0-1,0 0,0 0,0 0,84-3,-43-8</inkml:trace>
  <inkml:trace contextRef="#ctx0" brushRef="#br0" timeOffset="47984.316">17179 8292,'-8'-9,"0"0,0 1,0 0,-1 1,-1-1,1 2,-1-1,0 2,-5-3,12 6,-1 1,1-1,-1 1,0 0,1 0,-1 1,0-1,1 1,-1 0,0 0,0 0,0 0,1 1,-1-1,0 1,1 0,-1 0,0 0,1 1,-1-1,1 1,0 0,0 0,0 0,0 0,0 1,0-1,0 1,1 0,-2 1,-4 8,1 0,1 1,0 0,0 0,2 1,-1-1,2 1,0 0,0 0,1 0,1 1,1-1,0 0,0 1,3 7,1 3,2 1,0-1,2-1,0 1,2-1,1-1,1 0,1 0,0-1,2-1,1 0,0-1,2-1,14 12,152 161,-182-190,1 1,0-1,-1 1,1-1,0 0,0 0,0-1,0 1,1-1,-1 1,0-1,1 0,-1 0,1 0,-1-1,1 1,-1-1,1 0,-1 0,1 0,-1 0,1-1,-1 0,1 1,-1-1,1 0,-1-1,0 1,0-1,0 1,1-1,-1 0,-1 0,3-2,5-7,-1-1,-1 0,0 0,0-1,-1 0,-1-1,0 1,-1-1,0 0,-1-1,-1 1,0-1,-1 0,-1 1,0-15,0-15,-2 0,-1-1,-3 1,-6-21,60 114,-34-37,1-1,0 0,0-1,1-1,0-1,1 0,0-1,0-1,37 16,-50-20,0 0,-1 0,1 0,-1 1,0 0,0-1,0 2,0-1,0 0,-1 1,1 0,-1-1,0 1,0 1,-1-1,1 0,-1 1,0-1,0 1,0 0,-1-1,0 1,1 0,-2 0,1 0,-1 0,1 0,-2 3,2 13,-2-16,0 0,1 1,0-1,0 0,0 0,1 0,0 0,0 0,0 1,1-2,0 1,-1 0,2 0,-1 0,0-1,1 1,0-1,0 0,1 0,0 1,8 1,1 0,0 0,0-1,0-1,1 0,0-1,0 0,0-1,0-1,0 0,0-1,0 0,0-1,0-1,12-3,3 2,0-2,0-1,-1-1,0-1,-1-2,0-1,21-11,-35 15,0-1,-1 0,0 0,-1-1,0-1,0 0,-1 0,0-1,-1 0,-1-1,1 0,-2 0,0-1,0 0,-1 0,1-6,-6 135,24-13,-24-100,0 0,0 0,1-1,-1 1,1-1,-1 0,1 1,0-1,0 0,0 0,0 0,0 0,1 0,-1-1,1 1,-1-1,1 1,-1-1,1 0,0 0,0 0,0 0,-1-1,1 1,0-1,0 0,0 0,0 0,0 0,0 0,0-1,0 1,-1-1,3 0,48-33,-29 11</inkml:trace>
  <inkml:trace contextRef="#ctx0" brushRef="#br0" timeOffset="48232.651">18529 8238,'-9'0,"-1"7,4 5,2 1,3 0</inkml:trace>
  <inkml:trace contextRef="#ctx0" brushRef="#br0" timeOffset="49182.753">11952 11528,'23'4,"25"4,28 1,28-2,23-1,16-5,3-4,-23-2</inkml:trace>
  <inkml:trace contextRef="#ctx0" brushRef="#br0" timeOffset="53990.764">14157 11340,'-12'-3,"0"2,-1 0,1 0,0 1,-1 1,1 0,0 0,0 1,0 1,0 0,0 1,0 0,1 1,0 0,0 0,0 2,0-1,1 1,1 1,-1 0,1 0,-7 8,8-6,1 1,-1 0,2 0,0 1,0-1,1 2,0-1,1 0,1 1,0 0,0-1,1 1,1 10,0-20,1-1,0 1,0 0,0-1,0 1,1 0,-1-1,1 1,0-1,-1 1,1-1,0 1,1-1,-1 1,0-1,1 0,-1 0,1 0,-1 1,1-2,0 1,0 0,0 0,0-1,1 1,-1-1,0 1,1-1,-1 0,0 0,1 0,0 0,-1-1,1 1,-1-1,1 1,0-1,-1 0,1 0,2 0,5-4,1 1,-1-1,0-1,0 0,-1 0,1-1,-1 0,0-1,-1 1,0-2,0 1,0-1,-1-1,0 1,-1-1,0-1,4-7,-2 5,-2 0,0 0,0-1,-1 1,0-1,-1 0,-1-1,0 1,-1-1,0 1,-1-1,-1 0,0 1,-1-1,0 0,3 65,-2-29,1 0,1 0,1 1,1-1,1-1,1 1,1-1,1 0,0 0,2-1,0 0,1-1,8 9,-16-24,1 0,1-1,-1 0,0 1,1-1,-1-1,1 1,0-1,0 0,0 0,0 0,0-1,0 1,1-1,-1-1,0 1,1-1,-1 0,1 0,-1 0,0-1,1 0,-1 0,0 0,0-1,0 0,0 0,0 0,4-3,4-2,1-1,-2 0,1-1,-1 0,-1-1,0-1,0 1,-1-2,0 0,0-2,-3 4,0-1,-1 1,0-1,-1-1,0 1,-1-1,0 0,-1 0,-1 0,1 0,-2 0,0-1,0 1,-1 0,-1-1,0 1,-2-7,-4 8,2 29,3-3,-1 0,2 0,0 1,1-1,1 0,0 1,1-1,0 0,1 0,1 0,1 0,0-1,1 0,0 0,1 0,1-1,0 0,3 3,-9-14,0 0,1 0,-1 0,1 0,-1 0,1-1,0 1,0-1,0 1,0-1,0 0,0-1,0 1,0 0,0-1,0 0,0 1,0-1,1 0,-1-1,0 1,0-1,0 1,0-1,0 0,0 0,0 0,0-1,0 1,-1 0,1-1,1-1,73-72,-59 48,-2 0,-1-1,-1-1,-1 0,-2-1,2-12,-5 21,-3 51,-6-14,0 1,2-1,0 1,1-1,0 0,1 0,1 0,1 0,0 0,1-1,1 0,0 0,1-1,1 0,0 0,1-1,10 11,-17-22,0 1,1-1,-1 0,1 0,-1-1,1 1,0-1,-1 1,1-1,0-1,0 1,0 0,0-1,0 0,0 0,0 0,0 0,0-1,0 1,-1-1,1 0,0 0,0-1,-1 1,1-1,0 0,-1 0,2 0,4-5,0 1,0-2,-1 1,0-1,0 0,0-1,-1 1,-1-1,4-6,-1 0,-1-1,-1 1,0-1,-1 0,0-1,-1 1,-1-1,-1 0,-1 0,0-1,-1 1,-1 0,-1-18,0 36,1 0,0 0,-1 0,1 0,-1 0,1 0,-1 0,1 0,-1 0,1 0,-1 0,0-1,0 1,1 0,-1-1,0 1,0 0,0-1,0 1,0-1,0 1,0-1,0 0,0 1,0-1,0 0,0 0,0 0,0 0,0 1,0-1,0-1,0 1,0 0,0 0,0 0,0-1,0 1,0 0,0-1,0 1,0-1,0 1,0-1,0 1,1-1,-1 0,0 1,0-1,1 0,-1 0,0 0,1 1,-1-1,1 0,-1 0,1 0,-1 0,1 0,0 0,-1 0,1 0,0 0,0 0,0 0,0 0,0 0,0 0,0-1,-4 8,0 0,0 0,1 1,-1-1,2 1,-1-1,1 1,0 0,0 0,1 0,-1 0,2 0,-1 0,1 1,0-1,1 0,0 0,0 0,0 0,1 0,0 0,0 0,1-1,0 1,0-1,0 1,1-1,0 0,0 0,1-1,-1 1,1-1,1 0,-1-1,1 1,3 2,17 2,0-1,1-1,0-1,0-1,0-2,0-1,1-1,-1-1,1-1,-1-1,0-2,6-2,68-8</inkml:trace>
  <inkml:trace contextRef="#ctx0" brushRef="#br0" timeOffset="56684.121">21778 11060,'-21'-7,"1"2,-1 0,0 1,0 1,0 2,-1 0,1 1,-8 1,20 2,1 0,0 0,-1 1,1 0,0 0,1 1,-1 0,1 0,0 1,0 0,1 0,0 1,0 0,0 0,1 0,0 1,1-1,-1 1,1 0,1 1,0-1,-2 9,4-15,0 0,1 0,-1-1,1 1,-1 0,1 0,0 0,0 0,0 0,0 0,0 0,1 0,-1 0,0 0,1 0,0 0,-1 0,1 0,0 0,0-1,0 1,0 0,0-1,1 1,-1-1,0 1,1-1,-1 1,1-1,-1 0,1 0,0 0,-1 0,1 0,0 0,0 0,0-1,0 1,0-1,0 1,0-1,0 0,0 0,0 1,0-1,0-1,12 1,1-1,0 0,-1-1,1-1,-1 0,0-1,0-1,0 0,-1-1,1 0,-2-1,1-1,-1 0,0 0,0-1,9-10,-10 8,-1-1,1-1,-2 0,0 0,-1-1,0 0,-1 0,0-1,-1 1,-1-2,0 1,-1 0,-1-1,-1 0,0 0,0 0,-2-10,-1-15,-1 1,-2 0,-2 0,-2 0,-1 1,-7-16,-30-55,46 109,0 0,0 1,0-1,-1 0,1 0,-1 0,1 0,-1 0,1 1,-1-1,1 0,-1 0,1 1,-1-1,0 0,0 1,1-1,-1 1,0-1,0 1,0-1,1 1,-1 0,0-1,0 1,0 0,0 0,0-1,0 1,0 0,0 0,0 0,0 0,0 0,1 1,-1-1,0 0,0 0,0 0,0 1,0-1,0 1,0-1,1 1,-2-1,-18 44,11 2,2 1,2 0,3 0,1 0,3 0,1 0,3 3,-4-19,1 0,2 0,1-1,2 0,0 0,2 0,1-2,2 1,0-1,2-1,1 0,2-2,19 25,-30-44,0 0,0 0,0-1,1 0,0 0,0-1,0 0,0 0,1-1,-1 0,1 0,0-1,0 0,0-1,0 0,0 0,0-1,0 0,0-1,0 0,1 0,-2-1,1 0,0 0,0-1,-1-1,1 1,-1-1,0-1,1-1,5-2,-1-1,0-1,-1 0,0-1,-1 0,0-1,-1 0,0-1,-1 0,0 0,-1-1,-1 0,0 0,-1-1,-1 0,0 0,-1 0,0-1,-1 0,-1 0,0-6,-2 19,1 0,-1 0,0 0,0 0,0 0,0 0,0 0,-1-1,1 1,-1 0,0 1,0-1,0 0,0 0,-1 0,1 0,-1 1,0-1,1 1,-1-1,0 1,-1 0,1 0,0 0,-1 0,1 0,-1 0,1 1,-1-1,0 1,0 0,1 0,-1 0,0 0,0 0,0 0,0 1,0 0,-1-1,1 1,0 0,-2 2,0-1,0 1,0-1,0 1,0 1,0-1,0 1,1 0,0 0,-1 0,1 0,0 1,0 0,1 0,-1 0,1 0,0 0,0 1,0-1,1 1,0 0,0 0,0 0,0 0,1 0,0 0,0 1,0-1,0 0,1 1,0-1,0 0,1 1,0-1,-1 0,2 0,-1 1,1-1,-1 0,1 0,2 3,2-1,0-1,0 0,1 1,-1-2,1 1,1-1,-1 0,1-1,0 0,0 0,0 0,0-1,1 0,7 1,129 17,92-26,-120-6</inkml:trace>
  <inkml:trace contextRef="#ctx0" brushRef="#br0" timeOffset="57202.251">24946 10818,'-30'0,"4"-2,0 2,-1 0,1 1,0 2,1 1,-1 1,0 1,1 1,1 1,-22 11,8 9,37-28,0 1,0-1,1 1,-1-1,1 1,-1-1,0 1,1-1,-1 1,1 0,-1-1,1 1,0 0,-1-1,1 1,0 0,-1 0,1-1,0 1,0 0,0 0,0-1,-1 1,1 0,0 0,0 0,1-1,-1 1,0 0,0 0,0 0,0-1,1 1,-1 0,0-1,1 1,-1 0,0 0,1-1,-1 1,1-1,-1 1,1 0,0-1,-1 1,1-1,0 1,-1-1,1 0,0 1,-1-1,1 0,0 1,9 1,-1 1,1-2,-1 1,1-2,0 1,-1-1,1-1,0 1,-1-2,1 1,2-2,-6 2,42-9,1-2,-2-3,27-12,-37 14,-36 12,0 0,1 0,-1 1,0-1,0 1,0-1,1 1,-1-1,0 1,1 0,-1 0,0-1,1 1,-1 0,0 0,1 0,-1 1,0-1,1 0,-1 0,0 1,0-1,1 1,-1-1,0 1,0-1,0 1,1 0,-1 0,0-1,0 1,0 0,0 0,0 0,-1 0,1 0,0 0,0 0,-1 1,1-1,-1 0,1 0,-1 1,1-1,-1 0,0 1,1-1,-1 0,0 0,0 1,0-1,0 2,9 184,4-22,-4-86,-3 0,-5 0,-2 0,-7 31,6-94,0 0,-1 0,0 0,-2 0,0-1,0 0,-2 0,0 0,0-1,-2 0,1 0,-2-1,0 0,0-1,-1 0,-8 6,-16 5</inkml:trace>
  <inkml:trace contextRef="#ctx0" brushRef="#br0" timeOffset="58514.322">25347 11206,'3'-58,"-2"-1,-3 0,-4-15,-3-85,9 159,0-24,0 0,2-1,0 1,2 0,3-11,-6 33,0 1,1-1,-1 0,1 0,-1 1,1-1,0 1,-1 0,1-1,0 1,0 0,0 0,0 0,0 0,0 0,0 1,1-1,-1 1,0-1,0 1,0 0,1 0,-1 0,0 0,0 0,1 0,-1 1,0-1,0 1,0-1,0 1,1 0,-1 0,0 0,0 0,-1 0,1 1,2 0,14 4,212 60,-224-64,-1 0,0 0,0 1,0-1,-1 1,1 1,-1-1,1 1,-1-1,0 1,-1 0,1 1,-1-1,1 1,-1-1,0 1,-1 0,0 0,1 0,-1 0,-1 1,1-1,-1 1,0-1,0 3,-30 193,30-197,-1 0,0 0,1 0,0 0,0 0,0 0,0 0,1 0,-1 0,1-1,0 1,0-1,0 1,1-1,-1 0,1 0,0 0,0 0,0 0,0-1,0 1,1-1,-1 0,1 0,-1 0,1 0,0-1,0 0,0 1,0-1,0-1,2 1,13 2,0 0,1-2,-1 0,1-1,-1-1,6-2,5 0,0-1,0-1,0-2,-1-1,0-1,0-1,-1-2,-1-1,0-1,0-1,-2-2,22-17,4-28,-50 60,0 1,-1-1,1 1,0-1,0 0,-1 1,1-1,-1 0,1 0,-1 1,0-1,0 0,0 0,0 0,0 1,0-1,0 0,-1 0,1 0,-1 1,1-1,-1 0,0 1,1-1,-1 0,0 1,0-1,0 1,0 0,0-1,-1 1,1 0,0-1,-1 1,1 0,-1 0,1 0,-1 0,1 1,-1-1,-1 0,-9-3,0 0,-1 1,1 1,-1 0,1 1,-1 0,0 1,0 0,1 1,-1 1,0 0,1 1,-1 0,1 0,0 2,0-1,5 0,0-1,0 1,0 0,1 0,-1 1,1 0,0 0,0 0,1 1,0 0,0 0,-1 2,4-5,0-1,1 1,0-1,-1 1,1 0,0-1,0 1,0 0,0 0,1 0,-1 0,1 0,0 0,0 0,0 0,0 0,1 0,-1 0,1-1,-1 1,1 0,0 0,0 0,0 0,1-1,-1 1,1-1,-1 1,1-1,0 1,0-1,0 0,1 0,5 4,0 0,1 0,-1-1,1-1,0 0,1 0,-1 0,1-1,0-1,0 0,0 0,0-1,0 0,0-1,0 0,0 0,0-1,0 0,0-1,0 0,-1-1,5-1,-7 0,-1 1,1-1,-1 0,0 0,0-1,0 0,-1 0,0 0,0-1,3-3,1-1,6 32,-12-16,0-1,1 1,0-1,0-1,0 1,1 0,-1-1,1 0,0 0,0-1,1 1,-1-1,1 0,0 0,0-1,-1 0,2 0,-1 0,0-1,0 0,0 0,1 0,-1-1,0 0,3-1,5 1,0-1,0-1,0-1,0 0,-1 0,1-2,-1 1,0-2,0 0,0 0,-1-1,8-10,-1 1,-1-2,-1-1,0 0,-2-1,0 0,-1-1,-1-1,-1-1,-1 1,-2-2,0 1,3-15,8-11,-1-1,-3-1,-2 0,-3-1,-1-1,1-51,-11 96,0-1,-1 0,0 1,0-1,-1 1,0-1,-1 1,1 0,-3-3,4 9,0 0,0 0,0 0,0 0,-1 0,1 1,0-1,-1 0,0 1,1-1,-1 1,0-1,0 1,0 0,0 0,0 0,0 0,0 0,0 0,0 0,0 1,-1-1,1 1,0 0,-1 0,1 0,0 0,0 0,-1 0,1 0,0 1,0-1,-1 1,1 0,-2 0,-3 4,0-1,0 1,1 0,0 1,0 0,0 0,1 0,-1 0,2 1,-1 0,1 0,0 0,0 1,1-1,0 1,0 0,1 0,0 0,0 0,1 0,0 0,1 1,-1-1,2 0,-1 0,1 1,0-1,1 0,2 8,0-6,1 1,0 0,0-1,1 0,0 0,1 0,0-1,0 0,1 0,1-1,-1 0,1-1,0 0,1 0,0-1,0 0,0 0,1-1,0-1,0 0,0 0,0-1,1-1,-1 0,10 1,-17-3,0 0,1 0,-1-1,0 1,0-1,0 0,0 0,0 0,0 0,0-1,0 0,0 0,0 0,-1 0,1 0,-1-1,0 0,0 0,0 0,0 0,0 0,0 0,-1-1,0 1,1-1,-1 0,0-1,31-114,-30 97,21-94,35-108,-55 213,5-16,-1 0,-1 0,-1-1,-2 0,1-18,-4 39,-1 1,0 0,-1-1,0 1,1-1,-2 1,1 0,-1 0,0-1,-1 1,1 1,-1-1,0 0,-1 1,1-1,-1 1,0 0,0 0,-1 1,1-1,-1 1,0 0,0 0,-1 1,1-1,-1 1,-2-1,-2 0,0 0,-1 1,0 0,0 0,1 1,-2 1,1 0,0 0,0 1,0 1,0 0,0 0,0 1,0 0,1 1,-1 0,0 1,1 0,-9 6,3-2,1 1,0 1,1 0,0 1,1 0,0 1,1 0,1 1,-1 1,2 0,0 0,-4 9,1 5,0 1,1 0,2 1,1 0,2 1,1 0,1 0,2 0,0 15,2 35,4 0,3-1,5 9,36 208,-23-171,-5 0,-6 1,-5 1,-8 95,-11-124,-5 0,-3-1,-5-1,-16 35,3-45,37-86,-1 0,1 0,-1 0,0 0,0 0,1 0,-1-1,0 1,0 0,0 0,0-1,0 1,0-1,0 1,0-1,0 1,0-1,0 1,0-1,0 0,-1 0,1 0,0 1,0-1,0 0,0 0,0-1,-1 1,1 0,0 0,0-1,0 1,0 0,0-1,0 1,0-1,0 1,0-1,0 0,0 1,0-1,0 0,0 0,1 0,-1 1,0-1,1 0,-1 0,0 0,1 0,-1 0,1 0,0-1,-1 1,1 0,0 0,-1 0,-15-27</inkml:trace>
  <inkml:trace contextRef="#ctx0" brushRef="#br0" timeOffset="58767.492">26443 11219,'14'-18,"13"-15,14-9,11-6,10-2,11 3,11 5,9 3,10 5,7 5,6 2,3 4,-4 3,-9 3,-15 2,-23 4</inkml:trace>
  <inkml:trace contextRef="#ctx0" brushRef="#br0" timeOffset="54748.859">16777 11206,'27'27,"-1"0,-1 2,-2 0,-1 2,-2 1,-1 0,-1 1,6 20,-5-16,16 16,-33-53,0 0,-1 0,1 0,-1 0,1 0,-1-1,1 1,-1 0,1-1,-1 0,1 1,-1-1,0 1,1-1,-1 0,0 0,1 0,-1 0,0 0,0 0,0 0,0 0,0-1,0 1,0 0,-1-1,1 1,0 0,-1-1,1 1,-1-1,1 1,-1-1,0 1,1-1,-1 0,0 1,0-1,0 1,1-2,26-94,-22 73,1 1,1 0,1 0,1 1,1-1,1 2,0 0,5-4,-16 24,0 0,0 1,1-1,-1 0,0 1,1-1,-1 0,1 1,-1-1,1 0,-1 1,1-1,-1 1,1-1,-1 1,1-1,-1 1,1 0,0-1,-1 1,1 0,0-1,0 1,-1 0,1 0,0 0,-1-1,1 1,0 0,0 0,-1 0,1 0,0 1,0-1,-1 0,1 0,0 0,0 0,-1 1,1-1,0 0,-1 1,1-1,0 1,-1-1,1 0,-1 1,1-1,0 2,12 36,9 172,-21-206,0 0,0 0,1-1,0 1,-1 0,1-1,1 0,-1 1,0-1,1 0,0 0,-1 0,1-1,0 1,1-1,-1 1,0-1,1 0,-1 0,1-1,0 1,-1-1,1 0,0 0,0 0,0 0,0 0,0-1,0 0,0 0,0 0,1-1,17-1,0-1,0-2,-1 0,1-1,-1-2,-1 0,1-1,-2 0,1-2,-1-1,13-10,-24 17,0 0,-1 0,0-1,1 0,-2 0,1-1,-1 0,0 0,0-1,-1 1,0-1,-1 0,1-1,-2 1,1-1,-1 0,1-5,-4 12,0 0,0-1,0 1,0 0,0-1,-1 1,1 0,-1-1,0 1,0 0,1 0,-1 0,-1 0,1 0,0 0,0 0,-1 0,1 0,-1 0,0 1,1-1,-1 1,0-1,0 1,0-1,0 1,0 0,0 0,-1 0,1 1,0-1,0 0,-1 1,1-1,0 1,-1 0,1 0,0 0,-1 0,1 0,0 1,-1-1,1 0,0 1,-1 0,1 0,0 0,0 0,0 0,0 0,-2 1,-2 4,-1 0,1 0,1 1,-1 0,1 0,0 0,1 0,0 1,0 0,1 0,-1 0,2 0,-1 1,1-1,1 1,-1-1,1 1,1-1,0 1,0 0,1-1,0 1,0 0,1-1,0 1,0-1,1 0,0 0,1 0,0 1,1 0,1 1,-1 0,2-1,-1 0,2-1,-1 0,1 0,0 0,0-1,1 0,0-1,0 0,1 0,0-1,0 0,0-1,1 0,7 2,28 5</inkml:trace>
  <inkml:trace contextRef="#ctx0" brushRef="#br0" timeOffset="55050.043">18007 11219,'-1'17,"0"-1,1 1,1-1,0 0,1 1,1-1,0 0,1 0,1-1,1 1,0-1,6 11,-7-17,0 0,0-1,1 0,0 1,1-2,0 1,0-1,0 0,1 0,0-1,0 0,1-1,0 0,0 0,0-1,0 0,1 0,-1-1,1 0,9 1,-11-4,0 0,0 0,0-1,0 0,0 0,0-1,-1 0,1 0,0-1,-1 0,0 0,0-1,0 0,0 0,0-1,-1 1,0-1,0-1,0 1,-1-1,0 0,0-1,0 1,-1-1,0 0,0 0,0 0,-1 0,0-1,-1 1,0-1,1-3,15-67,-16 63,1 0,0 0,1 1,1-1,0 1,1 0,1 1,1-3,-5 12,0 1,0 0,0-1,0 1,1 0,-1 0,1 1,0-1,0 1,0 0,0 0,0 0,0 0,1 1,-1 0,0 0,1 0,-1 0,5 1,22-1</inkml:trace>
  <inkml:trace contextRef="#ctx0" brushRef="#br0" timeOffset="55551.219">18783 11273,'-3'5,"0"1,0-1,1 1,-1 0,1 0,1 0,-1 0,1 0,0 0,0 0,1 0,0 1,0-1,0 0,1 0,0 0,0 0,0 1,1-1,0-1,0 1,1 0,-1 0,1-1,1 0,-1 1,1-1,0-1,0 1,0 0,3 1,-1-2,0-1,1 0,0 0,-1 0,1-1,0 0,1-1,-1 1,0-1,0-1,1 1,-1-1,0 0,0-1,1 0,-1 0,0-1,0 1,0-2,0 1,0-1,-1 0,1 0,-1-1,1 0,-1 0,-1 0,1-1,-1 0,1 0,-1 0,-1-1,1 1,-1-1,0 0,0-1,-1 1,0-1,0 0,0 1,-1-1,0 0,0-1,-1 1,0 0,0 0,-1 0,0-6,-1 6,-1 1,0 0,0 0,0 0,-1 0,1 0,-2 0,1 1,0 0,-1-1,0 1,0 0,-1 1,0-1,1 1,-1 0,-1 0,1 0,0 1,-1 0,0 0,0 0,0 1,0 0,-4-1,1 0,-1 1,1 0,-1 0,0 1,1 0,-1 1,0 0,1 1,-1 0,0 0,1 1,-1 0,1 1,0 0,-1 0,-6 5,15-8,0 0,1 0,-1 0,0 0,0 0,1 0,-1 0,0 0,0 1,1-1,-1 0,0 1,1-1,-1 0,0 1,1-1,-1 1,0-1,1 1,-1-1,1 1,-1-1,1 1,-1 0,1-1,0 1,-1 0,1-1,0 1,-1 0,1 0,0-1,0 1,0 0,0 0,0-1,0 1,0 0,0 0,0-1,0 1,0 0,0 0,0-1,1 1,-1 0,0 0,1-1,-1 1,0 0,1-1,-1 1,1-1,-1 1,1 0,-1-1,1 1,-1-1,1 1,0-1,-1 0,1 1,0-1,-1 0,1 1,0-1,0 0,-1 0,1 1,12 1,0 0,1 0,-1-1,0-1,0 0,1 0,-1-2,13-2,-10 2,103-17,-70 10,0 1,1 3,40 1,-82 4,0 0,0 0,0 1,0-1,0 2,0-1,0 1,0 1,0-1,-1 1,1 1,-1-1,0 1,0 0,-1 1,1 0,-1 0,0 0,0 1,0 0,-1 0,1 2,1 7,-1 0,-1 0,0 1,-1 0,-1-1,-1 1,0 1,0 3,3 23,-6-42,1 1,0 0,0 0,0 0,0-1,0 1,1 0,-1 0,0-1,1 1,0 0,-1 0,1-1,0 1,0-1,0 1,0-1,0 1,0-1,0 1,0-1,1 0,-1 0,0 1,1-1,-1 0,1 0,0-1,-1 1,1 0,0 0,-1-1,1 1,0-1,0 0,-1 1,1-1,0 0,0 0,0 0,-1 0,1 0,20-11,-1-4</inkml:trace>
  <inkml:trace contextRef="#ctx0" brushRef="#br0" timeOffset="55819.924">19425 10766,'7'13,"8"12,12 13,8 9,-3-4</inkml:trace>
  <inkml:trace contextRef="#ctx0" brushRef="#br0" timeOffset="56067.77">19773 11354,'12'1,"0"0,1 0,-1-1,0-1,1 0,-1-1,0 0,0-1,0 0,0-1,-1 0,1-1,-1 0,0-1,-1 0,1-1,-1 0,0 0,-1-1,0-1,0 0,6-8,-11 14,-1 0,0 0,0 0,0-1,-1 1,1-1,-1 0,0 0,1 0,-2 0,1 0,0 0,-1 0,0 0,0-1,0 1,-1 0,1-1,-1 1,0-1,0 1,-1 0,1-1,-1 1,0 0,0-1,-1 1,1 0,-1 0,0 0,0 0,0 0,0 0,-1 1,0-1,1 1,-1 0,-1-1,1 1,0 1,-2-2,0 2,0 0,1 1,-1-1,0 1,0 0,0 0,0 1,-1 0,1 0,0 0,0 0,0 1,0 0,0 0,0 0,0 0,1 1,-1 0,0 0,1 0,-1 1,1 0,0 0,0 0,0 0,0 0,0 1,1 0,0-1,-1 1,-1 4,1-3,0 1,0-1,1 1,-1 0,1 0,1 0,-1 0,1 1,0-1,0 1,1-1,0 1,0-1,1 1,0 0,0 0,0-1,1 1,0 0,0-1,1 1,-1-1,2 1,0 1,1-1,0-1,1 0,0 0,1 0,-1 0,1-1,0 0,0 0,0-1,1 1,0-2,0 1,0-1,0 0,0 0,5 1,127 23,-32-18,-4-5</inkml:trace>
  <inkml:trace contextRef="#ctx0" brushRef="#br0" timeOffset="61212.883">14318 12797,'-12'-4,"1"1,-1 1,1 0,-1 0,0 1,0 1,1 0,-1 0,0 1,0 1,1 0,-1 0,1 1,-1 1,1 0,0 1,1 0,-1 0,1 1,-7 5,8-5,0 1,1-1,0 1,0 1,1-1,0 1,0 1,1-1,0 1,1 0,0 1,0-1,1 1,0 0,0 0,1 0,1 1,0-1,0 0,1 1,1 0,-1-1,2 1,0-6,0-1,0 0,0 0,1 0,0 1,0-2,0 1,1 0,-1 0,1-1,0 1,0-1,0 0,0 0,0 0,1 0,0-1,-1 1,1-1,0 0,0 0,0 0,0-1,1 1,-1-1,0 0,1 0,-1-1,2 1,11 1,0-1,0-1,0-1,-1 0,1-1,0-1,3-1,58-17,-2-4,0-3,39-22,-15 8,-97 40,-2 1,1 0,-1 0,0 0,0 0,0 0,1 1,-1-1,0 0,1 0,-1 1,1-1,-1 1,0 0,1-1,-1 1,1 0,-1 0,1 0,0 0,-1 0,1 0,-1 0,1 1,-1-1,1 0,-1 1,0-1,1 1,-1 0,0-1,1 1,-1 0,0 0,0 0,1 0,-1 0,0 0,0 0,0 1,-9 50,7-47,-1-1,1 0,-1 0,1 1,0-1,1 1,-1-1,1 1,0-1,0 1,1-1,-1 0,1 1,0-1,0 1,0-1,1 0,-1 0,1 1,0-1,0-1,1 1,-1 0,1 0,2 2,5-1,0 0,0-1,0 0,1 0,0-1,-1 0,1-1,0 0,0-1,0-1,1 1,-1-2,0 1,0-2,0 1,0-1,0-1,-1 0,4-2,73-38,-84 41,0 0,-1 0,1 0,-1-1,0 1,0-1,0 0,0 1,0-1,0 0,-1 0,1 0,-1 0,0-1,0 1,0 0,0 0,-1-1,0 1,1 0,-1-1,0 1,0 0,-1-1,1 1,-1 0,0-2,-5-6,-1 1,0 0,-1 1,0-1,-1 1,0 1,0 0,0 0,-1 1,-1 0,1 1,-1 0,0 0,0 1,-1 1,1 0,-1 1,-8-2,3-1,0 0,0 1,-1 1,0 1,1 0,-1 1,0 2,-3-1,7 11,34 2,6-7,1-1,-1-2,1 0,0-2,-1-1,1-1,18-4,-32 4,312-35,-320 36,0 0,1 1,-1-1,1 1,-1 0,1 0,-1 1,0 0,1 0,-1 0,0 0,1 1,-1 0,0 0,0 1,0-1,-1 1,1 0,-1 0,1 0,-1 1,0 0,0 0,-1 0,1 0,-1 0,0 1,0-1,2 5,-2 4,-1-1,0 1,-1 0,0 0,-1 0,0 0,-1 0,-1 3,-1 30,3-45,-1 1,1-1,0 0,0 1,0-1,0 0,0 1,0-1,0 0,1 1,-1-1,0 0,1 1,-1-1,1 0,-1 0,1 0,0 0,-1 1,1-1,0 0,0 0,0 0,0 0,0 0,0-1,0 1,0 0,0 0,0-1,0 1,1-1,-1 1,0-1,0 1,1-1,-1 0,0 0,1 1,-1-1,0 0,1 0,-1 0,0-1,1 1,-1 0,0 0,2-1,58-28,-52 21,1 1,-2-2,1 1,-1-1,0 0,-1-1,0 1,-1-1,0-1,-1 1,0-1,0 0,-1-1,0 1,-1-1,-1 1,0-1,1-12,36 121,-34-88,-1 0,2-1,-1 1,2-1,-1 0,1-1,0 0,0 0,1 0,0-1,0 0,0-1,1 1,0-2,0 1,0-1,9 2,-14-5,-1-1,1 0,0 0,-1 0,1 0,0-1,-1 1,1-1,0 0,-1 0,1 0,-1-1,0 1,1-1,-1 1,0-1,0 0,0-1,0 1,-1 0,1-1,0 0,-1 1,0-1,0 0,0 0,0-1,0 1,1-3,3-8,0 1,-1-1,-1 0,0 0,0-1,0-12,-1-1,14-49,-17 76,0 1,0-1,1 1,-1-1,0 0,0 1,1-1,-1 1,1 0,-1-1,0 1,1-1,-1 1,1 0,-1-1,1 1,-1 0,1-1,-1 1,1 0,-1 0,1 0,0-1,-1 1,1 0,-1 0,1 0,0 0,-1 0,1 0,-1 0,1 0,-1 0,1 0,0 1,-1-1,1 0,-1 0,1 0,-1 1,1-1,-1 0,1 1,-1-1,1 0,-1 1,1-1,-1 1,0-1,1 1,-1-1,1 1,19 31,-18-28,8 15,4 10,2 0,2-1,0-1,12 13,-24-33,-1-1,1 0,0 0,0-1,1 0,0 0,0 0,0-1,0 0,1 0,-1-1,1 0,0 0,0-1,0 0,0-1,1 1,-1-2,0 1,4-1,2-3,1-1,0-1,-1 0,0-1,0-1,-1 0,1 0,-2-1,1-1,-1-1,0 1,-1-2,-1 1,1-2,-2 1,1-2,1-2,23-29</inkml:trace>
  <inkml:trace contextRef="#ctx0" brushRef="#br0" timeOffset="62280.543">16604 12704,'5'98,"4"0,4 0,15 44,-12-56,-9-50,21 108,-7 2,1 102,-30-170,7-77,1 0,0-1,0 1,0-1,0 1,-1-1,1 1,0-1,-1 1,1-1,0 1,-1-1,1 0,-1 1,1-1,0 1,-1-1,1 0,-1 0,1 1,-1-1,1 0,-1 0,0 1,1-1,-1 0,1 0,-1 0,1 0,-1 0,0 0,1 0,-1 0,1 0,-1 0,1 0,-1 0,1-1,-1 1,0 0,1 0,-1-1,1 1,-1 0,1 0,0-1,-1 1,1-1,-1 1,1 0,0-1,-1 1,1-1,0 1,-1-1,1 1,0-1,0 1,-1-1,1 1,0-1,-7-11,1 0,0-1,1 0,1 0,0 0,0 0,1-1,0-7,-1 0,-17-99,6-1,5-1,5-2,3 100,1 0,0-1,2 0,1 1,1 0,1-1,1 1,1 1,2-1,0 1,1 0,3-3,-10 23,-1 0,1 0,0 1,0-1,0 0,0 1,0-1,0 1,1 0,-1 0,1 0,0 0,0 0,0 1,0-1,0 1,0 0,0 0,0 0,0 0,0 0,1 1,-1 0,0-1,0 1,1 0,-1 1,0-1,1 0,-1 1,0 0,0 0,0 0,2 1,4 4,0 2,0-1,-1 1,0 0,0 1,-1 0,0 0,-1 0,0 1,0 0,-1 1,0-1,-1 1,0 0,-1 0,1 7,-1-12,0 0,-1 0,0 0,-1 0,1 1,-1-1,-1 0,1 1,-1-1,0 1,0-1,-1 1,0-1,0 0,-1 1,1-1,-1 0,-1 0,1 0,-1 0,0 0,0-1,-1 1,0-1,0 0,0 0,0-1,-1 1,0-1,0 0,0 0,0 0,-1-1,1 1,-1-2,-3 2,7-3,-1 0,0 0,0-1,1 0,-1 1,0-1,0 0,1 0,-1-1,0 1,0 0,1-1,-1 0,0 1,1-1,-1 0,1-1,-1 1,1 0,-1-1,1 1,0-1,0 0,0 0,0 0,0 0,0 0,0 0,1 0,-1-1,1 1,0 0,0-1,-1 1,1-1,1 0,-1 1,0-1,1 0,-1 0,1 1,0-1,0 0,0 0,0 1,1-2,4-7,0 0,0 0,2 0,-1 1,1-1,1 2,0-1,0 1,1 0,0 1,0 0,1 0,0 1,2 0,135-95,-104 77,-2-3,-1-1,-1-2,-2-2,-1-1,-2-1,3-8,-29 34,0-2,-1 1,0-1,-1 0,0 0,-1 0,0-1,-1 0,0 0,-1 0,0 0,-1-1,0 1,-1-1,-1 0,0 1,0-1,-2 1,1-1,-2 1,1-1,-4-6,5 16,-1 0,1 0,-1 0,0 0,0 1,0-1,0 0,0 1,-1 0,1-1,-1 1,1 0,-1 0,0 0,0 1,0-1,0 1,0 0,0-1,0 1,-1 1,1-1,0 0,-1 1,1 0,0-1,-1 1,1 1,-1-1,1 0,0 1,-1 0,1 0,0 0,0 0,0 0,0 1,0-1,0 1,0 0,0 0,1 0,-2 1,-7 8,2 1,-1-1,1 2,1 0,0 0,1 0,1 1,0 0,0 0,1 0,1 1,1 0,0 0,-6 23,2 0,1 1,2 0,2 0,2 0,2 17,0-34,0-1,2 1,0-1,2 0,0-1,1 1,1-1,1-1,1 1,0-2,2 1,6 7,-11-16,1-1,0 0,1-1,0 0,0 0,1-1,0 0,0 0,1-1,0-1,0 0,0 0,0-1,1-1,0 0,0 0,0-1,0-1,0 0,0 0,0-1,0-1,0 0,0-1,0 0,0-1,0 0,-1-1,0 0,1-1,-1 0,-1-1,1 0,-1 0,0-2,-1 1,7-7,-4 0,-2 0,1-1,-2 0,0-1,0 0,-2-1,0 1,-1-2,-1 1,0 0,-1-1,-1 0,-1 0,0 0,-2-3,-6-44,6 64,0 1,0 0,0-1,0 1,0-1,0 1,0 0,0-1,0 1,0-1,0 1,0 0,-1-1,1 1,0 0,0-1,0 1,-1 0,1-1,0 1,0 0,-1-1,1 1,0 0,-1 0,1-1,0 1,0 0,-1 0,1-1,-1 1,1 0,0 0,-1 0,1 0,0 0,-1 0,1 0,-1 0,1 0,0 0,-1 0,1 0,-1 0,1 0,0 0,-1 0,1 0,-1 0,1 0,0 1,-1-1,1 0,0 0,-1 1,1-1,0 0,-1 0,1 1,0-1,0 0,-11 26,7-12,1 1,0-1,2 1,-1 0,2 0,0 0,1 0,0-1,1 1,1 0,0-1,1 1,1-1,0 0,1-1,0 1,1-1,1 0,4 5,-6-12,1 0,0 0,0-1,0 0,1-1,-1 0,1 0,0 0,1-1,-1 0,0-1,1 0,-1 0,1-1,0 0,-1-1,1 1,0-2,0 1,0-1,10-2,0 0,-1-1,0-1,0-1,0 0,0-1,-1-1,15-10,-9 3,0-2,-1-1,0-1,-2 0,0-2,-1 0,-1-1,-2-1,0 0,-1-2,-1 0,-2 0,0-1,-2 0,-1-1,-1-1,-1 1,-1-1,-2 0,0-6,0-3,-1 1,-1-1,-2 0,-2 0,-2 0,-1 1,-1-1,6 36,0 1,0-1,1 0,-1 1,0-1,0 0,0 1,0-1,0 0,0 0,0 1,0-1,0 0,0 1,0-1,0 0,-1 1,1-1,0 0,0 1,-1-1,1 1,-1-1,1 0,0 1,-1-1,1 1,-1-1,1 1,-1-1,1 1,-1 0,0-1,1 1,-1 0,1-1,-1 1,0 0,1 0,-1-1,0 1,1 0,-1 0,0 0,0 0,1 0,-1 0,0 0,1 0,-1 0,-12 38,0 58,5 0,3 91,5-120,3-1,9 48,-9-91,2 0,0 0,2-1,0 0,2 0,0-1,1 0,1-1,9 12,-16-26,0 1,0-1,0 0,1 0,0-1,0 1,1-1,0 0,0-1,0 1,0-1,1 0,-1-1,1 1,0-2,0 1,0-1,0 0,1 0,-1 0,1-1,-1-1,1 1,-1-1,1 0,-1-1,1 0,-1 0,1-1,-1 0,3-1,17-16</inkml:trace>
  <inkml:trace contextRef="#ctx0" brushRef="#br0" timeOffset="62452.084">18315 12704,'-22'-9,"-15"-3,-4-2,4 2,12 2,20 6,26 5,30 3,32 3,31 0,23-1,16 1,-18-1</inkml:trace>
  <inkml:trace contextRef="#ctx0" brushRef="#br0" timeOffset="63486.526">19758 13305,'0'-32,"0"0,2-1,2 1,0 0,3 1,7-27,-11 43,0-1,1 1,1 0,0 0,1 0,1 1,0 0,1 0,0 0,1 1,0 1,9-9,-15 19,0-1,0 1,1 0,-1 1,1-1,-1 1,1-1,0 1,0 0,-1 0,1 1,0-1,0 1,0 0,0 0,0 0,-1 0,1 1,0 0,0-1,0 2,-1-1,1 0,0 1,2 1,80 57,-68-43,-1 0,0 0,-1 2,-1 0,-1 1,7 13,-10 2,-11-34,0-1,-1 1,1-1,0 1,0-1,0 1,0 0,0-1,-1 1,1-1,0 1,-1-1,1 1,0-1,-1 1,1-1,0 1,-1-1,1 0,-1 1,1-1,-1 0,1 1,-1-1,1 0,-1 0,0 1,1-1,-1 0,1 0,-1 0,1 0,-1 0,0 0,1 0,-1 0,1 0,-1 0,0 0,1 0,-1 0,1 0,-1 0,1-1,-1 1,1 0,-1 0,0-1,1 1,0 0,-1-1,1 1,-1-1,1 1,-1-1,-4-1,0-1,0 0,0-1,0 1,0-1,1 0,-1 0,1 0,0-1,1 0,-1 1,1-1,0 0,0-1,0 1,-1-6,2 8,1 0,0 0,0 0,0-1,1 1,-1 0,1-1,0 1,0 0,0-1,0 1,1 0,-1 0,1-1,0 1,-1 0,2 0,-1 0,0 0,1 0,-1 0,1 0,0 0,0 1,0-1,0 1,0-1,1 1,-1 0,3-2,6-1,-1 0,1 1,-1 0,1 0,0 1,1 1,-1 0,0 1,1 0,-1 0,0 1,1 1,-1 0,1 1,-1 0,0 0,0 1,0 1,0 0,-1 0,0 1,1 0,-2 1,1 0,-1 1,0 0,0 0,-1 1,2 2,4 5,0 2,-1 0,0 0,-2 1,0 1,-1-1,-1 2,-1 0,0 0,-2 0,0 1,2 14,0 16,-1 1,-3-1,-3 1,-3 36,-30 165,25-223,7-30,0-1,-1 1,1 0,0-1,0 1,0 0,0-1,-1 1,1 0,0 0,0 0,0-1,-1 1,1 0,0 0,0-1,-1 1,1 0,0 0,0 0,-1 0,1 0,0 0,-1-1,1 1,0 0,-1 0,1 0,0 0,-1 0,1 0,0 0,-1 0,1 0,0 0,0 1,-1-1,1 0,0 0,-1 0,1 0,0 0,0 1,-1-1,1 0,0 0,-19-235,6-252,13 469,-1-3,1 1,1-1,1 0,1 1,1-1,0 1,7-18,-10 35,0 0,1 0,-1 0,0 0,1 0,0 0,0 1,0-1,0 1,0-1,0 1,1 0,-1 0,1 0,-1 0,1 0,0 1,-1-1,1 1,0 0,0 0,0 0,1 0,-1 0,0 1,0-1,0 1,0 0,1 0,-1 0,0 0,0 1,1-1,9 5,0 0,0 1,-1 1,1 0,-1 0,-1 1,1 1,-2 0,1 0,-1 1,0 0,-1 1,-1 0,8 12,-8-12,0-1,-1 1,0 0,-1 0,0 1,0 0,-2 0,1 0,-2 1,0 0,0-1,-1 1,-1 0,0 0,0 4,-2-14,0 0,1 0,-1 0,-1 0,1 0,0 0,-1 0,1-1,-1 1,0 0,0-1,0 0,0 1,0-1,-1 0,1 0,-1 0,1 0,-1-1,0 1,0-1,1 1,-1-1,0 0,0 0,0 0,-1-1,1 1,0-1,-2 1,-2-1,0 0,0 0,-1 0,1-1,0 0,0 0,0 0,0-1,1 0,-1-1,0 0,1 0,-2-1,-41-46,48 48,0 1,0-1,0 1,1-1,-1 1,0-1,1 0,-1 1,1-1,0 0,-1 1,1-1,0 0,0 1,0-1,0 0,0 0,1 1,-1-1,1 0,-1 1,1-1,-1 0,1 1,0-1,0 1,0-1,0 1,0-1,0 1,0 0,0 0,0-1,1 1,-1 0,1 0,-1 0,2 0,7-4,1 1,0 0,0 1,0 0,0 1,0 0,1 1,-1 0,1 1,0 0,2 0,50-2,-29 2,0 0,0-3,-1-1,0-1,1-2,-2-1,1-2,7-4,-32 10,-1-1,1 0,-1-1,0 1,0-2,-1 1,0-1,0 0,0 0,3-7,-7 11,-1 0,0 0,0-1,0 1,-1-1,1 1,-1-1,0 0,0 0,0 1,0-1,-1 0,1 0,-1 0,0 0,0 0,-1 1,1-1,-1 0,0 0,0 0,0 1,0-1,-1 0,0 1,1-1,-3-2,1 3,1-1,-1 1,1 0,-1 0,0 1,0-1,-1 1,1-1,0 1,-1 0,1 0,-1 0,0 1,0-1,0 1,1 0,-1 0,0 0,0 1,-1 0,1-1,0 1,0 1,0-1,0 0,0 1,0 0,0 0,0 0,1 1,-1-1,0 1,1 0,-1 0,1 0,-1 0,1 1,0-1,0 1,0 1,-4 3,1 0,1 1,-1 0,1 0,1 0,0 1,0-1,0 1,1 0,1 0,-1 1,2-1,-1 0,1 1,1-1,-1 1,2-1,-1 1,1-1,1 1,-1-1,2 0,-1 0,1 0,1 0,0 0,0 0,1-1,-1 0,2 0,-1 0,5 3,0-2,1 0,0-1,1 0,-1-1,1-1,1 0,-1 0,1-1,0-1,0 0,1 0,-1-2,7 1,43 5</inkml:trace>
  <inkml:trace contextRef="#ctx0" brushRef="#br0" timeOffset="63853.544">21831 12865,'-6'-1,"0"0,0 1,1 0,-1 0,0 1,0 0,0 0,0 0,1 0,-1 1,1 0,-1 0,1 1,0 0,-1-1,1 2,1-1,-1 1,0-1,1 1,0 1,0-1,0 0,1 1,-1 0,1 0,0 0,0 0,1 1,0-1,-1 2,2-2,0 0,0 0,0 0,0 0,1 0,0 0,0 0,1 0,-1 0,1 0,0 0,1 0,-1 0,1-1,0 1,0 0,0-1,1 0,-1 1,1-1,0 0,1 0,-1 0,0-1,1 1,0-1,4 3,3 1,0 0,0-1,0 0,1-1,0 0,0 0,0-2,1 1,0-2,8 2,1-2,0-1,0 0,0-2,-1-1,1 0,0-2,0 0,-1-1,0-2,0 0,-1-1,0-1,0-1,-1 0,0-2,-1 0,0-1,-1-1,-1-1,7-7,18-52,-19 154,-19-70,1-1,0 1,0-1,1 1,0-1,1-1,0 1,0-1,1 0,0 0,0-1,1 0,0 0,0-1,1 0,5 3,10-1</inkml:trace>
  <inkml:trace contextRef="#ctx0" brushRef="#br0" timeOffset="64098.893">22447 12449,'0'0</inkml:trace>
  <inkml:trace contextRef="#ctx0" brushRef="#br0" timeOffset="64366.174">23061 12517,'13'-32,"2"1,0 1,3 0,0 1,2 1,1 1,1 0,1 2,18-15,-30 29,49-50,-32 35,-2-1,-1-1,-1-1,19-30,-34 28,-9 30,0 1,0-1,-1 1,1-1,0 0,-1 1,1-1,0 1,-1-1,1 1,-1-1,1 1,-1-1,1 1,-1-1,1 1,-1 0,0-1,1 1,-1 0,1 0,-1-1,0 1,1 0,-1 0,0 0,1 0,-1 0,0 0,1 0,-1 0,0 0,1 0,-1 0,0 0,1 0,-1 1,1-1,-1 0,0 0,1 1,-1-1,1 1,-1-1,0 1,-12 6,1 0,-1 2,1-1,1 2,0-1,0 2,1-1,0 2,0-1,2 1,-1 0,2 1,0 0,0 0,-4 12,-11 36,2 1,3 1,3 0,2 1,4 0,2 1,3-1,2 1,8 48,15 174,-8-163,-6 0,-6 0,-6 26,-21-12,10-95</inkml:trace>
  <inkml:trace contextRef="#ctx0" brushRef="#br0" timeOffset="64663.929">22874 12958,'36'-23,"1"2,1 2,1 2,1 1,0 2,1 2,0 1,7 1,196-31,-238 40,0 0,0 0,0 0,0 0,0 1,0 0,0 1,0-1,0 1,0 0,0 1,0-1,0 1,0 0,-1 1,1-1,-1 1,0 0,0 1,0-1,0 1,0 0,-1 0,0 0,4 5,-5 1,0 0,-1 0,0 0,-1 0,0 0,0 0,-1 0,0 0,-1 0,0-2,0 1,1-1,0 0,0 0,1 0,0 0,1 0,0-1,0 1,0 0,1-1,0 1,1-1,2 4,-4-8,0 0,1-1,-1 1,1-1,0 1,0-1,0 0,0-1,0 1,0 0,0-1,1 0,-1 1,1-1,-1-1,1 1,-1 0,1-1,-1 0,1 0,1 0,21-2</inkml:trace>
  <inkml:trace contextRef="#ctx0" brushRef="#br0" timeOffset="64914.732">23716 12490,'7'13,"11"8,3-1</inkml:trace>
  <inkml:trace contextRef="#ctx0" brushRef="#br0" timeOffset="65082.36">24465 12717,'-21'-4,"-15"-5,-11 0,-5 4,-1 5,0 7,5 9,9 6,10 6,15 4,19 0,21-1,20-5,24-8,20-6,16-8,7-6,-15-4</inkml:trace>
  <inkml:trace contextRef="#ctx0" brushRef="#br0" timeOffset="65737.606">25040 12811,'72'-52,"-70"50,0 1,0-1,-1 0,1 0,-1 0,1 0,-1 0,0 0,1-1,-1 1,0 0,0-1,-1 1,1-1,-1 1,1-1,-1 1,0-1,0 1,0-1,0 1,0-1,0 1,-1-1,1 1,-1-1,0 1,0-1,0 1,0 0,0-1,-1 0,-3-2,1 2,-1-1,0 0,0 1,0 0,-1 0,1 1,-1-1,0 1,1 0,-1 1,0 0,0 0,0 0,0 0,0 1,0 0,0 0,0 1,0 0,0 0,0 0,0 0,0 1,0 0,1 1,-1-1,1 1,0 0,-1 1,0-1,1 0,1 0,-1 1,0-1,1 1,-1 0,1 1,0-1,1 1,-1-1,1 1,0 0,0 0,0 1,1-1,0 1,0-1,0 1,1 0,0-1,0 1,0 0,1 0,0 0,0 0,0 0,1 0,0 0,0-1,0 1,1 0,0-1,0 1,1-1,-1 1,1-1,0 0,0 0,1-1,2 4,3 0,0-2,1 1,-1-1,1 0,0-1,0 0,1-1,0 0,0-1,0 0,0 0,0-1,0-1,1 0,-1-1,0 0,1 0,-1-1,0-1,1 0,-1 0,0-1,0-1,-1 0,1 0,-1-1,0 0,0-1,0 0,-1-1,1 0,5-5,-13 10,0-1,0 1,0 0,1 0,-1 1,1-1,-1 0,1 1,0 0,0-1,-1 1,1 0,0 1,0-1,0 0,0 1,0 0,0-1,0 1,0 0,0 1,0-1,1 1,4 1,1 0,-1 0,0-1,0 0,1-1,-1 1,0-2,1 1,-1-1,0 0,1-1,-1 0,0 0,0-1,-1 0,1 0,0-1,-1 0,0 0,0-1,0 0,-1 0,1 0,-1-1,-1 0,1-1,4-5,3-14,0-1,-2 0,-1 0,-1-1,-2 0,0-1,-2 0,-1 0,-1-21,9-79,-6-1,-7-47,-2 143,3 34,-1 1,1-1,0 0,0 1,-1-1,1 0,0 0,-1 1,1-1,0 0,-1 0,1 1,0-1,-1 0,1 0,0 0,-1 0,1 0,-1 0,1 1,0-1,-1 0,1 0,-1 0,1 0,0 0,-1-1,1 1,-1 0,1 0,0 0,-1 0,1 0,0 0,-1-1,1 1,0 0,-1 0,1-1,0 1,-1 0,1 0,0-1,0 1,-1 0,1-1,0 1,0 0,-1-1,1 1,0 0,0-1,0 1,0-1,0 1,-10 20,1 1,1 1,1 0,1 0,-3 20,4-19,-10 44,3 1,3 1,3-1,4 1,2 0,4 10,-4-59,2-1,1 1,0-1,2 0,0 0,1 0,1-1,0 0,2 0,0-1,1 0,0 0,2-1,0-1,0 0,2-1,0 0,0-1,1 0,10 5,-21-15,0 0,0 0,1 0,-1-1,1 0,0 0,-1 0,1 0,0-1,0 0,0 0,0 0,0-1,0 0,0 0,0 0,1 0,-1-1,0 0,0 0,0 0,-1 0,1-1,0 0,0 0,-1-1,0 1,1-1,-1 0,0 0,0 0,0 0,-1-1,1 0,-1 0,0 0,0 0,0 0,0-1,13-37,-6-2</inkml:trace>
  <inkml:trace contextRef="#ctx0" brushRef="#br0" timeOffset="65952.031">25521 12436,'-16'-4,"-17"-5,-9-2,-2 1,4 1,13 6,21 4,22 8,25 1,25 2,23-1,18-3,14-3,9-4,-17-2</inkml:trace>
  <inkml:trace contextRef="#ctx0" brushRef="#br0" timeOffset="66119.111">26711 12623,'2'9,"-6"3,-2 0</inkml:trace>
  <inkml:trace contextRef="#ctx0" brushRef="#br0" timeOffset="83864.995">9144 1300,'-8'-3,"3"0,1 0,-1 0,-1 1,1-1,0 1,0 1,-1-1,1 1,-1 0,0 0,1 1,-1-1,1 1,-1 1,0-1,1 1,-1 0,1 0,-1 0,1 1,-1 0,1 0,-1 1,-10 11,0 2,2-1,-1 2,2 0,1 0,0 2,1-1,-7 17,6-15,12-18,-31 48,2 2,2 1,3 2,2 0,3 1,-12 56,-18 335,42-389,-12 70,6 1,6 0,5 0,6 0,7 18,1-66,12 84,-3 59,-15 520,-8-450,4-145,-6 0,-6 0,-8-1,-5-1,-24 70,24-140,-4 0,-3-2,-34 61,44-100,-2-1,0-1,-3-1,-1-1,-1-1,-1-1,-2-2,-18 13,-16 2,-1-3,-2-4,-2-2,-1-3,-39 10,91-34,-12 6,31-13,-1 0,0 0,0 0,1 1,-1-1,0 0,0 0,1 0,-1 1,0-1,0 0,0 0,1 1,-1-1,0 0,0 1,0-1,0 0,0 1,0-1,0 0,0 1,0-1,0 0,0 0,0 1,0-1,0 0,0 1,0-1,0 0,0 1,0-1,0 0,0 1,-1-1,1 0,0 0,0 1,0-1,0 0,-1 0,1 1,0-1,0 0,165 8,-121-3,0 3,0 1,-1 2,0 2,-1 2,-1 1,-1 3,0 1,-1 2,-1 2,-2 1,0 2,-2 1,0 2,13 17,7 15,-3 3,-3 1,-3 3,-2 1,-4 2,-3 2,4 20,15 53,-6 3,-7 1,3 51,38 260,9 313,-21 473,-21-261,-38-843,7-1,20 69,-27-160,2-1,3 0,2-1,2-1,2-1,2-1,3-1,13 15,-22-36,2-1,1-1,0-1,2 0,0-2,2-1,0-1,27 13,-4-6</inkml:trace>
  <inkml:trace contextRef="#ctx0" brushRef="#br0" timeOffset="88199.705">522 3813,'0'21,"0"22,2 22,1 19,2 10,3 6,-1 1,-1-5,-1-9,-2-14,-2-18</inkml:trace>
  <inkml:trace contextRef="#ctx0" brushRef="#br0" timeOffset="88453.453">1 3907,'20'-13,"25"-17,30-14,28-13,18-8,9-3,-1 6,-11 10,-20 12,-21 14,-24 14,-21 8</inkml:trace>
  <inkml:trace contextRef="#ctx0" brushRef="#br0" timeOffset="89252.48">1070 4602,'6'-56,"-2"-1,-2 0,-3 0,-3-7,1 38,0 1,-2-1,-1 0,-1 1,-1 1,-2-1,0 1,-1 0,-2 1,0 1,11 18,1 1,-1 0,0 0,-1 0,1 0,0 0,-1 1,1-1,-1 1,0-1,0 1,0 0,0 0,-1 0,1 1,0-1,-3 0,5 2,0 1,1-1,-1 0,0 1,0-1,0 1,0 0,1-1,-1 1,0 0,0-1,1 1,-1 0,1 0,-1-1,1 1,-1 0,1 0,-1 0,1 0,0 0,-1 0,1 0,0 0,0 0,0 0,0 0,0-1,0 1,0 0,0 0,0 0,0 0,0 0,1 0,-1 0,0 0,1 0,-1 0,1 0,-1 0,1-1,-1 1,1 0,0 0,-1-1,1 1,0 0,-1-1,2 1,4 3,0-1,1 0,0 0,-1-1,1 0,0 0,0-1,0 1,0-2,0 1,0-1,0 0,0 0,1-1,-1 0,0 0,-1-1,6-1,-8 2,47-8,-33 4,1 1,0 1,0 1,1 1,-1 0,0 2,3 0,-18 0,1 0,-1 0,0 0,1 1,-1 0,0 0,0 0,0 0,-1 0,1 1,-1 0,1-1,-1 1,0 1,0-1,0 0,0 1,-1-1,1 1,-1 0,0 0,0 0,0 0,0 4,18 111,-15-69,-5-47,-1 0,1 0,1 0,-1 1,0-1,1 0,-1 0,1 0,0 0,0 0,0 0,1 0,-1 0,1 0,-1-1,1 1,0 0,0-1,0 1,0-1,1 0,-1 0,1 0,-1 0,1 0,0-1,0 1,-1-1,1 0,0 1,0-1,1-1,-1 1,0 0,0-1,0 0,0 1,0-1,1 0,0-1,11-5,0-1,0-1,-1 0,0-1,0 0,-1-1,-1-1,0 0,0 0,-1-2,0 1,-1-1,0-1,-1-1,1 2,0-1,-1 0,0 0,-2-1,1 0,-2-1,0 1,-1-1,0-1,-2 1,0 0,0-1,-2 0,0-7,-1 22,1-1,-1 1,0 0,-1-1,1 1,0 0,-1-1,1 1,-1 0,0-1,0 1,0 0,0 0,0 0,0 0,-1 0,1 0,-1 0,1 0,-1 1,0-1,1 0,-1 1,0 0,0-1,0 1,0 0,-1 0,1 0,0 0,0 1,-1-1,1 0,0 1,-1 3,0 0,0 0,1 1,-1-1,1 1,0-1,0 1,0 0,1 0,-1-1,1 1,0 1,0-1,0 0,1 0,-1 0,1 0,0 0,0 2,-1 2,1-1,-1 1,1 0,0 0,1-1,0 1,0 0,1-1,-1 1,2-1,-1 1,1-1,0 0,1 0,0 0,0-1,0 1,1-1,-1 0,2 0,-1-1,1 1,0-1,0 0,0-1,0 0,1 0,0 0,0-1,0 0,4 1,44 2,-1-9</inkml:trace>
  <inkml:trace contextRef="#ctx0" brushRef="#br0" timeOffset="90232.991">2059 3118,'3'61,"3"0,2 0,8 22,-4-24,6 42,80 375,-70-397,-27-78,0-1,-1 1,1 0,0-1,0 1,-1-1,1 1,0 0,0-1,0 0,0 1,0-1,0 0,-1 1,1-1,0 0,0 0,0 0,0 0,0 0,0 0,0 0,0 0,0 0,0 0,0-1,0 1,0 0,0 0,0-1,0 1,-1-1,1 1,0-1,0 1,0-1,-1 0,1 1,0-1,-1 0,1 0,-1 1,1-1,-1 0,1 0,-1 0,1 0,-1 0,0 0,1 0,-1 0,0 1,0-1,0 0,0 0,0 0,0 0,0 0,0-1,37-112,18-39,-54 150,1 0,-1-1,0 1,1 0,0 0,0 0,-1 0,2 0,-1 0,0 1,1-1,-1 1,1-1,0 1,-1 0,1 0,0 0,1 1,-1-1,0 1,0-1,1 1,-1 0,0 0,1 1,-1-1,1 1,-1 0,1 0,0 0,-1 0,1 0,-1 1,1 0,-1-1,0 1,1 1,-1-1,0 0,0 1,1 0,4 5,0 0,0 1,-1 0,1 0,-2 1,0 0,0 0,0 0,-1 1,0 0,-1 0,0 0,-1 0,0 1,-1 0,0-1,0 1,-1 0,-1 10,0-18,1-1,-1 1,0 0,0-1,-1 1,1 0,-1-1,1 1,-1-1,0 1,0 0,0-1,0 0,0 1,-1-1,1 0,-1 1,1-1,-1 0,0 0,0-1,0 1,0 0,0 0,0-1,0 1,-1-1,1 0,-1 0,1 0,-1 0,1 0,-1-1,1 1,-1-1,0 1,1-1,-1 0,0 0,0 0,1 0,-1-1,1 1,-1-1,0 0,1 1,-1-1,1 0,-6-5,2 1,-1-1,1 0,-1-1,2 1,-1-1,1 0,0-1,0 1,1-1,0 0,1 0,-1 0,2-1,-1 1,1-1,0 0,1 1,0-1,1 0,-1 0,2 0,-1 0,1 1,0-1,1 0,2-5,-1 2,1 1,1-1,0 1,1 0,0 0,0 0,1 1,0 0,1 0,0 1,1 0,0 1,0 0,1 0,0 1,0 0,1 0,0 1,0 1,1 0,-1 1,1 0,0 0,0 1,0 1,0 0,1 1,-1 0,0 1,12 1,-19 0,1 0,0 1,-1 0,0 0,1 0,-1 1,0-1,0 1,-1 0,1 1,0-1,-1 1,0 0,0 0,0 0,-1 1,1-1,-1 1,0 0,0 0,-1 0,1 0,-1 1,0-1,-1 1,1 2,4 9,32 69,-36-83,0-1,0 1,0-1,1 1,-1-1,1 0,-1 0,1 0,0 0,0-1,0 1,0-1,0 0,0 0,1 0,-1 0,0 0,1-1,-1 1,0-1,1 0,-1 0,0 0,1 0,-1-1,2 0,10-3,-1-2,0 1,0-2,-1 0,0 0,0-1,-1-1,0 0,0-1,-1 0,0 0,-1-2,0 1,-1-1,0 0,-1-1,0 0,-1-1,-1 1,0-1,0-3,27-107,-33 124,0 0,1 0,-1-1,1 1,-1 0,1 0,-1 0,1 0,-1 0,1 0,-1 0,1 0,-1 0,1 0,-1 0,0 0,1 0,-1 0,1 0,-1 1,1-1,-1 0,1 0,-1 0,0 1,1-1,-1 0,1 1,-1-1,0 0,1 1,-1-1,0 0,0 1,1-1,-1 1,0-1,0 0,1 1,-1-1,0 1,0-1,0 1,0-1,0 1,0-1,0 1,0-1,0 1,0-1,0 1,0-1,0 0,0 1,0-1,0 1,-1-1,1 1,0-1,0 1,-1-1,1 0,0 2,1 5,0 1,1 0,0 0,0-1,0 1,1-1,0 0,0 0,1 0,0 0,1 0,-1-1,1 0,0 0,1 0,-1 0,1-1,0 0,1-1,-1 1,1-1,0 0,0-1,0 1,0-1,1-1,-1 0,1 0,1 0,2-3,1-1,-1-1,0 1,0-2,-1 0,1 0,-1-1,1 0,-1-1,-1 0,1 0,-1-1,0-1,-1 1,0-1,0-1,-1 1,0-1,0-1,-1 1,0-1,-1 0,0-1,2-7,-1 7,-1-1,-1 0,0 0,-1 0,0-1,-1 0,0 1,-1-1,0 0,-1 0,-1 1,0-1,-2-8,3 21,0 1,0-1,-1 0,1 0,0 0,0 1,0-1,-1 0,1 0,0 0,0 0,0 1,-1-1,1 0,0 0,0 0,-1 0,1 0,0 0,0 0,-1 0,1 0,0 0,0 0,-1 0,1 0,0 0,0 0,-1 0,1 0,0 0,0 0,-1 0,1 0,0 0,0 0,-1 0,1-1,0 1,0 0,0 0,-1 0,1 0,0-1,0 1,0 0,0 0,-1-1,1 1,0 0,0 0,0 0,0-1,0 1,0 0,0 0,0-1,0 1,0 0,-6 23,4-12,1 1,1-1,0 1,0 0,1-1,1 1,0-1,1 0,0 0,0 0,2 2,-3-7,1-1,-1 1,1-1,0 0,1 0,-1 0,1 0,0-1,0 1,1-1,-1 0,1 0,0-1,0 1,0-1,1 0,-1 0,1-1,-1 0,1 0,5 1,24 2</inkml:trace>
  <inkml:trace contextRef="#ctx0" brushRef="#br0" timeOffset="90397.553">3529 2784,'7'19,"9"12,2 1</inkml:trace>
  <inkml:trace contextRef="#ctx0" brushRef="#br0" timeOffset="90731.125">4064 3373,'14'-29,"3"0,-1-2,-1 0,-2-1,-1 0,-2-1,-1 0,-1-1,-2 1,1-26,-18-8,10 66,1-1,0 1,-1 0,1-1,-1 1,0 0,1 0,-1-1,0 1,0 0,0 0,0 0,0 0,0 0,0 0,0 0,0 0,0 0,0 1,-1-1,1 0,0 1,-1-1,1 1,0 0,-1-1,1 1,-1 0,1 0,0 0,-1 0,1 0,-1 0,1 0,-1 0,1 0,0 1,-1-1,1 1,0-1,-1 1,1-1,-1 2,-5 3,0 1,1-1,0 2,0-1,0 1,1-1,0 1,1 1,-1-1,1 1,1 0,-1 0,1 0,1 0,-2 7,-2 4,1 1,1-1,1 1,0 0,2 0,0 0,1 0,1 0,4 19,-4-31,1 1,0-1,0 1,1-1,0 0,1 0,-1 0,2-1,-1 1,1-1,0 0,1 0,-1 0,1-1,1 0,-1 0,1-1,0 0,0 0,1 0,-1-1,1 0,8 2,-1-1,1-1,-1-1,1-1,0 0,0-1,0-1,0 0,-1-1,1-1,0 0,0-2,10-3,11-4,-1-2,0-1,-1-2,22-14,18-15</inkml:trace>
  <inkml:trace contextRef="#ctx0" brushRef="#br0" timeOffset="92281.877">1698 5712,'-2'-10,"0"-1,-1 1,0 0,0 1,-2-1,1 0,-1 1,0 0,-1 0,0 1,0-1,-1 1,0 1,-1-1,1 1,-1 1,-1-1,1 1,-1 1,0 0,0 0,-1 0,0 1,0 1,5 2,0 1,-1 0,1 1,0-1,0 1,-1 0,1 1,0-1,0 1,0 0,1 0,-1 0,0 1,1 0,-1 0,1 0,0 0,0 1,0-1,-1 3,-59 88,56-78,0 0,2 0,0 1,0-1,2 1,0 1,1-1,1 1,0-1,2 3,-1-18,1 0,0 0,0 0,0 0,0 0,1 0,-1 0,1 0,-1 0,1 0,0 0,-1 0,1 0,0 0,0 0,0-1,1 1,-1 0,0-1,1 1,-1-1,1 0,-1 1,1-1,0 0,-1 0,1 0,0 0,0 0,0 0,0-1,0 1,0 0,0-1,0 0,0 1,0-1,0 0,0 0,0 0,0-1,0 1,0 0,0-1,0 1,0-1,9-5,-1-1,-1 0,1 0,-2-1,1-1,-1 1,0-1,0 0,-1-1,-1 0,1 0,-2-1,1 1,-2-1,3-7,48-115,-55 131,0 1,1-1,-1 1,1 0,0-1,-1 1,1 0,0 0,0-1,0 1,0 0,0 0,0 0,0 0,0 0,0 0,0 0,1 1,-1-1,0 0,1 1,-1-1,1 0,-1 1,0 0,1-1,-1 1,1 0,-1 0,1 0,-1 0,1 0,-1 0,1 0,-1 1,1-1,-1 0,0 1,1-1,-1 1,1 0,-1-1,0 1,0 0,1 0,-1 0,0 0,0 0,0 0,0 0,0 0,0 0,0 2,24 22,-2 2,-1 1,-1 1,-1 0,12 25,-22-37,16 22,-2 2,-2 0,-1 1,-2 1,-3 1,-1 1,-2 0,-2 0,-2 1,-2 1,-1 22,-6-58,-1 0,0-1,-1 1,0-1,0 1,-1-1,-1 0,0 0,-2 4,5-12,-1 1,1 0,-1 0,1-1,-1 1,0-1,0 0,0 0,0 1,-1-1,1-1,0 1,-1 0,0 0,1-1,-1 0,0 1,0-1,1 0,-1 0,0-1,0 1,0-1,0 1,0-1,0 0,0 0,-1 0,1 0,0-1,0 1,0-1,1 0,-3-1,-6-4,0-1,1-1,0 0,1 0,0-1,0 0,1-1,0 0,0 0,1-1,1 0,-1 0,2 0,0-1,0 0,1 0,1 0,-1-5,-7-18,2 0,2 0,1-1,1 0,3 0,0 0,3 0,1 0,1 0,2 0,2 1,1 0,2 0,1 0,2 2,1-1,2 2,1 0,1 1,2 1,1-1,22-7,-41 39,0 0,-1 0,1 0,0 0,-1 0,1 0,-1 0,1 0,-1 1,0-1,1 1,-1-1,0 1,0-1,0 1,0 0,0-1,-1 1,1 0,0 0,-1-1,0 1,1 0,-1 0,0 0,0 0,0 0,0 0,0 0,1 3,3 15,-4-14,0 0,0 0,0 0,1 0,0 0,1-1,-1 1,1 0,0-1,1 1,-1-1,1 0,0 1,0-1,1-1,-1 1,1 0,0-1,1 0,-1 0,1 0,-1-1,1 1,0-1,1 0,-1 0,5 1,-4-3,1-1,0 0,0 0,-1 0,1 0,0-1,-1-1,1 1,-1-1,1 0,-1 0,0-1,1 0,-1 0,-1 0,1-1,0 0,-1 0,0 0,0-1,1-1,4-4,-1-1,0 0,0 0,-1 0,-1-1,0 0,-1-1,0 0,3-11,-6 18,0-1,-1 1,0 0,-1-1,1 0,-1 1,-1-1,1 0,-1 1,0-1,0 0,-1 0,0 1,0-1,-1 1,0-1,0 1,0-1,-1 1,0 0,0 0,-1 0,1 1,-1-1,-1 1,1 0,-1 0,0 0,0 1,0 0,0 0,-1 0,0 0,1 1,-5-2,6 4,1 0,-1 1,1-1,-1 0,0 1,0 0,1 0,-1 0,0 0,1 1,-1-1,0 1,1 0,-1 0,1 0,-1 1,1-1,0 1,-1 0,1 0,0 0,0 0,0 1,1-1,-1 1,1-1,-1 1,1 0,0 0,0 0,0 1,0-1,0 2,-5 8,1 0,1 0,0 0,1 1,0 0,1 0,1 0,0 3,0-12,1 1,1-1,-1 1,1-1,0 1,0 0,1-1,-1 1,1-1,0 1,1-1,0 1,-1-1,2 0,-1 0,1 0,-1 0,1 0,1-1,-1 1,1-1,-1 0,1 0,0 0,1 0,-1-1,3 2,19 3</inkml:trace>
  <inkml:trace contextRef="#ctx0" brushRef="#br0" timeOffset="92581.59">2085 4910,'-4'0,"0"0,-1 0,1 1,0-1,-1 1,1 0,0 1,0-1,0 1,0 0,0 0,1 0,-1 0,0 0,1 1,0 0,-1 0,1 0,0 0,0 0,1 1,-1-1,1 1,0 0,0-1,0 1,0 0,1 0,-1 1,1-1,0 0,1 0,-1 1,1-1,-1 4,6 4,-1-1,2 0,-1-1,1 1,1-1,0 0,1-1,-1 1,2-2,-1 1,1-1,1 0,11 12,7 7,-2 2,-1 0,-1 2,-1 0,-2 1,-1 2,-2 0,-1 1,-2 2,35 108,-49-144,0 1,0-1,0 1,0-1,0 1,1-1,-1 0,0 0,1 1,-1-1,1 0,-1 0,1 0,0-1,-1 1,1 0,0-1,0 1,-1-1,1 1,0-1,0 0,0 0,0 0,-1 0,1 0,0 0,0 0,0-1,-1 1,1-1,0 1,0-1,-1 0,1 1,0-1,-1 0,1 0,1-2,58-48,-21 5,-3 0</inkml:trace>
  <inkml:trace contextRef="#ctx0" brushRef="#br0" timeOffset="93084.245">2821 4883,'-9'4,"0"1,1 0,-1 0,1 1,1 0,-1 0,1 1,0 0,0 0,1 1,0-1,0 2,1-1,0 0,1 1,-1 0,2 0,-1 0,1 1,1-1,0 1,0 0,1-1,0 1,0 4,2-8,0-1,1 1,-1-1,1 0,0 0,0 0,0 0,1 0,0 0,0 0,0-1,0 0,1 0,0 0,0 0,0 0,0-1,1 1,-1-1,1 0,0-1,-1 1,1-1,1 0,-1 0,5 1,12 3,0 0,1-2,-1-1,1 0,19-1,40 5,-81-7,-1 1,1-1,0 0,-1 0,1 1,-1-1,1 1,-1-1,1 0,-1 1,1-1,-1 1,1-1,-1 1,1 0,-1-1,0 1,1-1,-1 1,0 0,0-1,1 1,-1 0,0-1,0 1,0 0,0-1,0 1,0 0,0-1,0 1,0 0,0 0,0-1,-1 1,1 0,0-1,0 1,-1-1,1 1,0 0,-1-1,1 1,0-1,-1 1,1-1,-1 1,1-1,-1 1,-26 25,20-20,0 0,-1-1,0 0,0 0,0-1,0 0,-1-1,1 0,-1 0,0-1,0 0,-2 0,10-2,0 0,0 0,-1 0,1 0,0 0,0-1,-1 1,1 0,0-1,0 1,0-1,-1 1,1-1,0 1,0-1,0 0,0 0,0 1,0-1,0 0,1 0,-1 0,0 0,0 0,1 0,-1 0,0-1,1 1,-1 0,1 0,0 0,-1 0,1-1,0 1,0 0,0 0,0-1,0 1,0 0,0-1,0 1,0 0,1-1,15-58,6 16,2 1,2 1,2 1,2 2,3-1,-12 12,2 0,1 1,1 2,2 1,0 0,14-7,-39 29,0 0,0 1,0-1,1 1,-1-1,0 1,1 0,-1 0,0 0,1 0,-1 0,1 0,0 1,-1-1,1 1,-1 0,1 0,0 0,-1 0,1 0,0 1,-1-1,1 1,-1-1,1 1,-1 0,1 0,-1 0,0 0,1 1,-1-1,0 1,3 5,-1 0,0 0,-1 0,1 0,-1 1,-1 0,0 0,0-1,0 1,0 6,1 2,4 24,-5-23,1-1,0 1,1 0,1-1,1 0,0 0,1-1,0 0,9 12,-15-25,1 0,-1 0,1 0,-1-1,1 1,0 0,0-1,0 0,0 1,0-1,0 0,0 0,0 0,0 0,0-1,1 1,-1-1,0 1,1-1,-1 0,0 1,1-1,-1 0,0-1,1 1,-1 0,0-1,1 1,-1-1,2-1,15-8</inkml:trace>
  <inkml:trace contextRef="#ctx0" brushRef="#br0" timeOffset="93335.526">3155 4469,'19'16,"5"5</inkml:trace>
  <inkml:trace contextRef="#ctx0" brushRef="#br0" timeOffset="93715.893">3784 4802,'-62'-732,"56"694,6 38,0 0,-1 1,1-1,0 0,0 0,-1 0,1 1,0-1,0 0,-1 0,1 0,0 0,-1 0,1 0,0 0,-1 0,1 1,0-1,-1 0,1 0,0-1,-1 1,1 0,0 0,0 0,-1 0,1 0,-1 0,-3 67,3 0,3 0,5 15,-6-42,2 1,2-1,2 1,2-2,1 1,2-1,1-1,3 0,1-1,10 15,-23-45,0 0,1-1,-1 1,2-1,-1 0,1 0,0-1,0 1,0-1,1-1,-1 1,1-1,0 0,1-1,-1 0,1 0,-1 0,1-1,0 0,0-1,0 0,0 0,0 0,0-1,0 0,0-1,1 0,-1 0,-1-1,5-1,-3-1,0-1,0 0,0-1,-1 0,0 0,0 0,0-1,-1-1,0 1,0-1,-1 0,0-1,-1 1,0-1,0 0,0-1,0-2,1-6,0 0,0-1,-2 0,-1 0,0 0,-1 0,-1 0,-1-13,2 40,0-1,0 1,1 0,0 0,0-1,1 0,0 0,0 0,1 0,2 3,-2-3,1 0,-1 0,1-1,0 0,1 0,0 0,0-1,0 0,0 0,1-1,-1 0,1 0,0-1,1 0,-1 0,0-1,1 0,-1 0,1-1,0 0,-1-1,1 0,0 0,0-1,-1 0,1-1,-1 0,3-1,21-12</inkml:trace>
  <inkml:trace contextRef="#ctx0" brushRef="#br0" timeOffset="93900.953">3690 4349,'32'-23,"37"-21,38-19,35-15,32-9,-16 9</inkml:trace>
  <inkml:trace contextRef="#ctx0" brushRef="#br0" timeOffset="94913.246">5802 3760,'-28'-1,"10"0,0 0,0 1,0 1,0 1,0 0,0 1,1 1,-1 1,1 0,0 2,-10 4,23-8,0 0,0 0,1 0,-1 0,0 1,1 0,0-1,0 1,0 0,1 0,-1 1,1-1,0 1,0-1,0 1,1 0,0-1,0 1,0 0,0 0,1 0,0 0,0 0,0 0,0-1,1 1,0 0,0 0,0 0,1-1,0 1,0 0,0-1,0 0,1 1,-1-1,1 0,0 0,0-1,1 1,-1-1,1 1,0-1,0 0,0 0,2 1,-1-1,1 0,0-1,0 1,0-1,0 0,0-1,0 1,1-1,-1-1,0 1,1-1,-1 0,0 0,1-1,-1 0,0 0,0 0,0-1,0 0,0 0,0-1,0 0,0 0,3-2,0-1,0-1,-1 0,0 0,0 0,0-1,-1-1,0 1,0-1,-1 0,0-1,-1 1,0-1,3-10,-4 11,-1 0,0-1,0 0,-1 1,-1-1,1 0,-1 0,-1 0,0 0,-1 0,1 0,-2 0,0 0,0 0,0 1,-1-1,-1 1,0 0,-3-7,7 17,0 0,0-1,0 1,0 0,0-1,0 1,0 0,0-1,-1 1,1-1,0 1,0 0,0-1,-1 1,1-1,0 1,-1-1,1 1,-1-1,1 1,0-1,-1 1,1-1,-1 1,1-1,-1 0,0 1,1-1,-1 0,1 1,-1-1,0 0,1 0,-1 0,1 1,-1-1,0 0,1 0,-1 0,0 0,1 0,-1 0,0-1,1 1,-1 0,1 0,-1 0,0 0,1-1,-1 1,1 0,-1-1,0 1,1 0,-1-1,1 1,0-1,-1 1,1-1,-1 1,1-1,0 1,-1-1,1 0,2 10,1 0,0 0,1 0,0 0,0-1,1 1,0-1,1-1,0 1,0-1,0 0,1 0,0-1,1 1,-1-2,1 1,0-1,0 0,1-1,-1 0,1 0,2-1,-2 1,0-1,0 0,1 0,-1-1,1 0,-1-1,1 0,0-1,-1 0,1 0,0-1,-1 0,1-1,-1 0,1-1,-1 0,0 0,0-1,0 0,-1 0,1-1,-1 0,0-1,-1 0,1 0,-1-1,6-6,-3 0,-1-1,0 0,0 0,-2 0,0-1,-1-1,0 1,-1-1,-1 1,0-2,-1 1,0-14,0-8,-2 0,-2-1,-1 1,-2 0,-2-1,-14-60,-4 1,-33-85,10 75,48 108,-1 1,0 0,0-1,0 1,0 0,0 0,0-1,0 1,0 0,0-1,-1 1,1 0,0 0,0-1,-1 1,1-1,0 1,-1 0,1-1,0 1,-1-1,1 1,-1 0,1-1,-1 1,1-1,-1 0,1 1,-1-1,0 1,1-1,-1 0,0 0,1 1,-1-1,0 0,1 0,-1 0,0 0,0 0,1 0,-1 0,0 0,1 0,-1 0,0 0,1 0,-1 0,0 0,0-1,1 1,-1 0,1-1,-1 1,0 0,1-1,-1 1,1-1,-1 1,1-1,-1 1,1-1,-1 1,1-1,0 0,-1 1,1-1,0 0,-1 1,1-1,-6 29,2 2,0-1,2 0,2 0,0 1,4 19,-3-37,2 49,4 0,2-1,9 28,-13-66,1 0,1-1,2 1,0-2,1 0,0 0,2 0,1-2,0 1,1-2,2 1,-9-10,1-1,0 0,0 0,0-1,1 0,0-1,0 0,1 0,-1-1,1 0,0-1,0 0,0 0,1-1,-1-1,1 0,-1 0,1-1,-1 0,1-1,-1 0,1 0,-1-1,0-1,0 0,0 0,7-4,-4 0,-1-1,0 0,0 0,-1-1,0-1,0 0,-1-1,0 1,-1-2,-1 0,1 0,-2 0,0-1,0 0,-2 0,4-11,1-5,-2-1,-1 1,-1-1,-2 0,-1 0,-2-1,-1-19,-6-25,-3 0,-4 1,-3 0,-3 2,-4 0,-15-30,-19-27,40 111,6 36,18 115,3-51,3 0,4-2,3 1,4-2,27 60,-41-117,2-1,0 0,0-1,2 0,1-1,7 7,-15-19,0 1,1-1,0-1,0 1,1-1,-1-1,1 0,1 0,-1 0,1-2,0 1,-1-1,2 0,-1-1,9 1,-13-3,0 0,1 0,-1 0,0-1,0 0,1 0,-1-1,0 0,0 0,0 0,-1-1,1 1,0-2,-1 1,0 0,0-1,0 0,0 0,-1-1,1 1,-1-1,0 0,-1 0,1-1,-1 1,0 0,0-2,7-14,-1-1,-1 0,0 0,-2-1,-1 0,2-14,5-86,-12 120,1-4,0 14,0-4,2 19,2-1,0 0,1 0,2 0,0-1,1 0,9 14,-14-26,2 1,-1-1,1 0,1 0,-1-1,1 1,1-2,-1 1,1-1,0 0,0-1,1 0,0 0,0 0,0-2,0 1,1-1,2 0,-8-2,1 0,0 0,-1-1,1 0,0 0,-1-1,1 1,-1-1,1 0,-1 0,1 0,-1-1,1 1,1-3,20-12</inkml:trace>
  <inkml:trace contextRef="#ctx0" brushRef="#br0" timeOffset="95168.45">6484 2891,'14'-9,"20"-10,25-13,25-12,18-8,9-2,-15 8</inkml:trace>
  <inkml:trace contextRef="#ctx0" brushRef="#br0" timeOffset="97103.612">2647 7811,'-14'-35,"2"0,1-1,1-1,2 0,2 0,-1-32,3 33,-24-201,10-3,22 133,-4 106,0-1,0 1,0 0,0 0,0 0,0-1,0 1,0 0,0 0,1 0,-1 0,0-1,1 1,-1 0,1 0,-1 0,1 0,0 0,-1 0,1 0,0 0,0 0,-1 1,1-1,0 0,0 0,0 1,0-1,0 0,0 1,1-1,-1 1,0 0,0-1,0 1,0 0,0 0,1-1,-1 1,0 0,0 0,0 0,1 1,-1-1,0 0,0 0,0 1,0-1,1 0,-1 1,0-1,0 1,0 0,0-1,1 2,15 13,0 2,0 0,-2 1,0 1,-1 0,-1 1,0 2,-4-7,8 7,-2 1,-1 0,-1 2,-1-1,-1 1,-1 1,-1 0,-1 1,-2-1,1 12,-15 30,7-66,1 0,-1 0,0 0,0 0,0 0,0 0,0 0,0 0,0-1,-1 1,1 0,0-1,-1 1,0-1,1 0,-1 1,0-1,0 0,0 0,1 0,-1 0,0 0,0-1,-1 1,1-1,0 1,0-1,0 0,-1 1,-2-3,-1-1,1 1,0-1,0 0,0-1,1 1,-1-1,1 0,0 0,0 0,0 0,0-1,1 1,0-1,0 0,0 0,1-1,-1 1,1 0,0-1,1 1,-1-1,1 0,0-1,-2-1,1 1,0 0,0-1,0 0,1 0,0 1,1-1,0 0,0 0,0 0,1 1,0-1,1 0,0 0,0 1,0 0,1-1,0 1,1 0,0 0,0 0,0 1,1 0,0-1,0 2,0-1,1 0,0 1,0 0,0 1,1-1,-1 1,1 1,4-2,6 0,0 2,0 0,0 1,1 1,-1 1,1 0,-1 1,0 1,1 1,-1 0,0 1,0 1,-1 0,0 2,0 0,0 0,13 10,-24-14,-4-2,0 0,-1 0,1 0,0 0,0 0,0 0,0 0,0-1,0 1,0 0,0-1,0 1,0 0,1-1,-1 1,0-1,0 0,0 1,1-1,-1 0,0 0,1 0,-1 0,0 0,0 0,1 0,-1 0,0 0,0-1,1 1,-1 0,0-1,0 1,0-1,1 0,-1 1,0-1,0 0,0 0,0 0,0 1,-1-1,1 0,0 0,0 0,0 0,-1-1,1 1,-1 0,1 0,-1 0,1 0,-1-1,0 1,2-13,0 1,-1-1,-1 0,0 1,-1-1,-1 1,0-1,-1 1,0-1,-1 1,-1 0,0 1,0-1,-1 1,-1 0,-3-4,7 12,-1 0,0 0,-1 0,1 0,-1 0,1 1,-1 0,0 0,0 0,0 1,-1 0,1 0,-1 0,1 1,-1-1,0 1,1 0,-1 1,0 0,0 0,1 0,-1 0,0 1,1 0,-1 0,0 1,1 0,-1 0,1 0,0 0,0 1,0 0,0 0,0 0,0 1,1-1,0 1,-2 2,-37 62,42-66,0 0,0 0,1 0,-1 0,1 0,-1 0,1 0,0 0,0 1,0-1,0 0,0 0,0 0,1 1,-1-1,1 0,-1 0,1 0,0 0,0 0,0 0,0 0,0 0,0 0,1-1,-1 1,1 0,-1-1,1 1,0-1,-1 0,1 1,0-1,1 0,2 1,1-1,0 0,0 0,0 0,0-1,0 0,0 0,0-1,0 0,0 0,0 0,0-1,0 0,0 0,-1 0,1-1,-1 1,0-1,0-1,0 1,0-1,23-16,-2-2,-1 0,0-2,-2-1,-1 0,-1-2,-1-1,-1 0,11-24,-5 10,-1-1,-2-2,-2 0,-2-1,-2-1,-2 0,-2-1,-3-1,-1 0,-3 0,-1 0,-4-31,1 66,-2 0,0 0,0 0,-1 0,-1 1,0-1,-1 1,-1-1,0 1,0 1,-2-1,1 1,-1 0,-1 0,0 1,-1 0,0 1,-1 0,-8-7,13 15,1 0,-1 1,0 0,1 0,-1 0,0 0,0 1,0-1,0 1,1 1,-1-1,0 1,0-1,0 1,1 1,-1-1,1 1,-1 0,1 0,-1 0,1 0,0 1,0 0,0 0,0 0,1 0,-1 0,1 1,0 0,0 0,0 0,1 0,-1 0,1 0,0 1,0-1,0 1,1-1,0 1,-1 2,-5 13,2 0,0 0,1 0,0 1,2 0,1-1,0 1,2 0,0 0,1-1,3 6,4 24,3-1,2 0,2-1,4 3,12 29,4-3,2 0,5-3,2-1,36 41,-75-106,1 2,1 0,0 0,0-1,1 0,0-1,1 1,0-2,0 1,1-2,3 3,-13-9,1 1,-1-1,1 1,-1-1,1 1,-1-1,1 0,-1 0,1 0,0 0,-1 0,1 0,-1 0,1 0,-1-1,1 1,-1-1,1 1,-1-1,0 1,1-1,-1 0,0 0,1 0,-1 0,0 0,0 0,0 0,0 0,0 0,0 0,0-1,0 1,0 0,0-2,19-55,-19 54,68-357,-61 331,0 24,-3 28,-4-17,2 16,-2-5,1 0,1 0,0 0,1-1,1 1,0-1,1 0,1 0,0-1,1 0,1 0,3 4,-10-16,0-1,-1 1,1-1,0 1,0-1,0 1,0-1,0 0,0 0,1 0,-1 0,0-1,0 1,1-1,-1 1,0-1,1 0,-1 0,0 0,1 0,-1 0,1 0,-1-1,0 1,0-1,1 1,-1-1,0 0,0 0,0 0,0 0,0-1,0 1,0 0,0-1,0 1,0-1,-1 0,1 0,-1 0,0 0,1 0,-1 0,10-17,0 0,-2-1,0 0,-2-1,0 0,-1 0,-1 0,-1-1,-1 0,-1 1,-1-1,-1-4,1-31,5 74,1-1,0 0,1 0,1 0,0-1,1 0,9 9,-15-18,1 1,0-1,1 0,0-1,-1 1,2-1,-1 0,0-1,1 1,0-1,0-1,1 1,-1-1,0-1,1 1,0-1,0 0,0-1,0 0,-1 0,1-1,0 0,0 0,0-1,0 0,0 0,0-1,6-2,-5-1,0-1,-1 0,0 0,0 0,-1-1,1-1,-2 1,1-1,-1 0,0 0,-1-1,0 0,0 0,-1 0,1-3,4-12,-1 1,-1-1,-1 0,-2-1,2-18,-6-28,-2 0,-4 0,-3 0,-3 1,-3 0,-3 1,-3 1,-13-25,-59-169,74 226,9 36,19 79,-5-61,44 160,8-2,59 124,-107-280,6 18,2-1,2-1,1 0,1-1,2-2,9 9,-29-39,0 0,-1 0,2-1,-1 1,0-1,0 1,1-1,-1 0,1 0,0 0,0 0,0-1,0 1,0-1,0 1,0-1,0 0,0-1,1 1,-1 0,0-1,1 0,-1 0,0 0,1 0,-1 0,0-1,1 1,-1-1,0 0,0 0,0 0,0 0,0-1,0 1,0-1,3-2,9-11,-1 0,-1-1,0 0,0-1,-2-1,0 0,-2-1,1-1,0 1,99-169,-109 186,0 1,1-1,-1 1,1-1,-1 1,1 0,0-1,0 1,-1 0,1-1,0 1,0 0,0 0,0 0,1 0,-1 0,0 0,0 0,1 0,-1 0,0 1,1-1,-1 0,1 1,-1-1,1 1,-1 0,1-1,-1 1,1 0,-1 0,1 0,-1 0,1 0,-1 0,1 1,0-1,-1 1,0-1,1 1,-1-1,1 1,-1 0,0-1,1 1,-1 0,0 0,0 0,1 0,-1 0,65 190,-65-190,0 1,0 0,0 0,0-1,0 1,0 0,1-1,-1 1,0-1,1 0,-1 1,1-1,0 0,-1 0,1 0,0 0,0 0,0-1,-1 1,1 0,0-1,0 0,0 1,0-1,0 0,0 0,0 0,0 0,0 0,0 0,0-1,0 1,0-1,0 1,0-1,0 0,-1 0,1 0,0 0,-1 0,1 0,0 0,-1-1,1 1,-1 0,0-1,1 0,19-20</inkml:trace>
  <inkml:trace contextRef="#ctx0" brushRef="#br0" timeOffset="97267.174">4960 5792,'-23'7,"-16"4,-13 3,2-1</inkml:trace>
  <inkml:trace contextRef="#ctx0" brushRef="#br0" timeOffset="97466.643">4198 5939,'23'-7,"23"-11,25-14,20-13,15-8,8-2,-15 9</inkml:trace>
  <inkml:trace contextRef="#ctx0" brushRef="#br0" timeOffset="97697.027">5375 5912,'6'16,"6"7,4 3,2-4,0-7,0-12,-4-14,-4-6</inkml:trace>
  <inkml:trace contextRef="#ctx0" brushRef="#br0" timeOffset="97698.027">5080 5150,'0'0</inkml:trace>
  <inkml:trace contextRef="#ctx0" brushRef="#br0" timeOffset="99351.168">187 10337,'-12'10,"1"0,-1 0,2 2,-1-1,2 1,0 0,0 1,1 0,0 1,1 0,1 0,0 0,1 1,1-1,0 1,1 0,0 1,2-8,-2-1,1 1,0 0,1-1,0 1,0 0,0 0,1 0,1 0,-1 0,1 0,0 0,1-1,0 2,-1-8,-1 0,0 0,1 0,0 0,-1 0,1 0,-1 0,1 0,0 0,0 0,-1-1,1 1,0 0,0 0,0-1,0 1,0 0,0-1,0 1,0-1,0 0,0 1,0-1,0 0,0 0,1 1,-1-1,0 0,0 0,0 0,0 0,0 0,0-1,1 1,-1 0,0-1,0 1,0 0,0-1,0 1,0-1,0 0,0 1,0-1,0 0,39-40,-23 17,-2-2,-1 0,-2 0,0-1,-2-1,0 0,-3 0,0-1,-1 0,-2 0,-1-1,-2 10,9 32,-3 5,1-1,1 0,0 0,1-1,1 0,1 0,0-2,0 1,2-2,-1 1,2-2,-1 0,17 8,-29-17,0-1,0 1,1-1,-1 0,0 0,1 0,-1 0,1-1,-1 1,1-1,0 1,-1-1,1 0,-1 0,1 0,-1 0,1-1,0 1,-1-1,1 1,-1-1,1 0,-1 0,0 0,1 0,-1-1,0 1,0 0,0-1,0 0,0 1,0-1,0 0,-1 0,1 0,1-2,24-85,-21 36</inkml:trace>
  <inkml:trace contextRef="#ctx0" brushRef="#br0" timeOffset="99622.443">535 10017,'-5'-16,"-5"-19,-6-17,-5-9,-1 2,3 8,3 13,8 19,13 26,14 28,18 29,16 27,10 27,4 30,-7 35,-17 37,-26 33,-17-27</inkml:trace>
  <inkml:trace contextRef="#ctx0" brushRef="#br0" timeOffset="100285.693">1778 9616,'2'22,"6"27,5 24,1 19,1 11,-3 3,-3-7,-3-12,-3-21</inkml:trace>
  <inkml:trace contextRef="#ctx0" brushRef="#br0" timeOffset="100833.228">1578 9656,'-2'-11,"1"-1,1 1,-1-1,2 1,0-1,0 1,1-1,0 1,1 0,0 0,1 0,0 0,1 1,0-1,1 1,0 1,5-7,1 0,1 0,1 1,0 1,1 0,1 1,0 1,1 0,0 1,0 1,1 0,1 2,0 0,0 1,0 1,1 0,0 2,0 0,8 1,-21 2,0 1,0 0,0 0,0 0,-1 1,1 0,0 0,-1 1,1 0,0 0,-1 1,0 0,0 0,0 0,0 1,0-1,-1 1,1 1,-1-1,0 1,-1 0,1 0,-1 1,0-1,0 1,0 0,-1 0,1 5,0-1,-1 1,-1-1,1 1,-2 0,0 0,0 0,-1 0,0 0,-1 0,0 0,0 0,-2-1,1 1,-2 0,-5 18,-1 0,-2 0,-1-2,-14 24,7-17,-3 0,0-1,-2-1,-1-2,-2 0,-1-2,-1-1,-1-1,-2-2,0-1,-7 2,34-22,-1 1,19-6,37-7,0 3,1 1,-1 3,1 2,0 2,13 4,296 54,-349-58,-1 0,-7-1,0 0,0 0,0 0,0 0,1-1,-1 1,0-1,0 0,0 1,1-1,-1 0,0 0,0-1,1 1,-1 0,0-1,0 1,0-1,1 0,-1 0,0 0,0 0,0 0,-1 0,1 0,0 0,0-1,-1 1,1-1,0 0,-1 0,2-7,-1 0,0 0,-1 0,0 0,0-1,-1 1,0 0,-1 0,0-6,-1-11,-8-301,10 317,1 15,0 3,8 34,1-1,2-1,2 1,2-2,1 0,2-1,7 7,-24-39,1-1,0 0,1 0,-1 0,1 0,0-1,0 1,0-1,1 0,-1 0,1-1,0 1,0-1,1 0,-1 0,1-1,4 2,9-5</inkml:trace>
  <inkml:trace contextRef="#ctx0" brushRef="#br0" timeOffset="101084.558">2460 9201,'-4'16,"4"12,13 6,14 1,15-2,-1-8</inkml:trace>
  <inkml:trace contextRef="#ctx0" brushRef="#br0" timeOffset="101733.847">3142 9535,'-4'-2,"0"-1,0 1,0 1,-1-1,1 1,-1 0,1 0,-1 0,1 0,-1 1,0 0,1 0,-1 0,1 0,-1 1,0 0,1 0,-1 0,1 0,0 1,-1 0,1 0,0 0,0 0,0 1,0-1,-2 3,-1 2,0 0,0 0,0 0,1 1,0 0,1 0,0 0,0 1,1 0,0 0,0 0,-1 7,3-7,-1 1,2-1,-1 1,1-1,1 1,0 0,0 0,1-1,0 1,1 0,0-1,0 0,-1-4,1 0,0-1,0 1,0-1,0 0,0 0,1 0,0 0,0 0,0 0,0-1,1 0,0 1,-1-1,1-1,0 1,0 0,0-1,1 0,-1 0,1 0,-1-1,1 1,-1-1,2 0,2 0,0-1,0 0,0 0,0 0,0-1,0-1,0 1,0-1,-1-1,1 1,-1-1,1 0,-1-1,0 0,0 0,-1-1,5-2,8-9,0 0,-1-1,0-1,-2-1,3-4,13-24,-2-2,-2-1,-2-1,-2-1,-3-1,-2-1,-3-1,-2-1,-2 0,-3 0,-2-1,-3 0,-2-16,0 20,-2-1,-2 0,-2 1,-3-1,-3 1,-1 1,-3 0,-2 1,-3 0,-1 1,-14-21,28 60,-1 0,0 1,0-1,-1 2,0-1,0 1,-1 1,0-1,-1 1,0 1,-1 0,8 6,0-1,0 1,-1 1,1-1,0 0,-1 1,1 0,-1-1,1 1,-1 1,1-1,0 0,-1 1,1 0,-1 0,1 0,0 0,0 0,0 1,0-1,0 1,0 0,0 0,0 0,1 0,-1 1,1-1,-1 1,1-1,0 1,0 0,0 0,1 0,-1 0,1 0,-1 0,1 0,0 1,0-1,1 0,-1 1,1-1,-1 3,-4 23,0 2,3-1,0 0,2 0,1 1,1-1,2 0,1 0,1 0,2-1,1 0,1 0,5 7,37 86,6-3,5-1,46 59,-45-73,38 95,-94-186,-4-33,-4 19,0-6,11-118,5 1,29-109,-18 162,-26 71,0-1,-1 1,1-1,0 1,0-1,0 1,0-1,0 1,0 0,1 0,-1-1,0 1,0 0,0 0,0 0,0 0,0 0,0 1,0-1,0 0,0 0,0 1,0-1,0 1,0-1,0 0,0 1,0 0,0-1,0 1,0 0,-1-1,1 1,0 0,-1 0,1 0,0 0,-1 0,1-1,-1 1,1 0,-1 0,0 0,1 0,-1 0,0 1,0-1,1 0,-1 0,0 0,0 0,0 0,-1 1,1-2,31 81,-27-65,0-1,2 0,-1 0,2-1,0 0,1 0,0 0,1-1,0 0,1-1,10 9,-15-18,1 1,0-2,0 1,1 0,-1-1,0 0,1-1,-1 0,1 0,0 0,-1 0,1-1,0-1,-1 1,1-1,0 0,-1 0,1-1,-1 0,1 0,-1 0,0-1,0 0,0 0,-1-1,1 1,4-6,39-22</inkml:trace>
  <inkml:trace contextRef="#ctx0" brushRef="#br0" timeOffset="102349.277">4452 8773,'-13'-1,"0"0,0 1,0 1,0 0,1 1,-1 0,0 1,1 0,0 1,-1 1,2 0,-1 0,0 1,1 1,0-1,1 2,0 0,0 0,0 1,1 0,0 1,1-1,0 2,-2 5,7-13,0 0,1 1,-1-1,1 1,0-1,0 1,1 0,-1 0,1 0,0 0,0 0,0 1,0-1,1 0,-1 0,1 1,0-1,1 0,-1 0,1 1,0-1,0 0,0 0,0 0,1 0,0 0,0 0,0-1,0 1,0 0,1-1,0 0,-1 0,1 1,0-2,1 1,-1 0,0-1,1 1,1 0,2-1,0-1,0 0,-1 0,1-1,0 1,0-1,0-1,0 0,0 0,-1 0,1 0,0-1,-1 0,0-1,1 0,-1 0,0 0,0 0,0-1,4-4,3-2,1-1,-1-1,-1 0,0-1,-1 0,-1 0,8-13,-12 15,-6 10,0-1,1 0,-1 1,1-1,-1 1,1-1,0 1,-1-1,1 1,0 0,0-1,0 1,0 0,0-1,1 1,-1 0,0 0,0 0,1 0,-1 0,1 1,-1-1,1 0,-1 1,1-1,-1 1,1-1,-1 1,1 0,0-1,-1 1,1 0,-1 0,2 0,3 4,-3-1,0 0,0-1,1 1,-1-1,1 0,0 0,0 0,0-1,0 1,0-1,0 0,0 0,0 0,0-1,0 1,1-1,-1 0,0 0,0-1,0 1,1-1,-1 0,0 0,0 0,0-1,0 1,0-1,2-2,1-1,0 0,-1-1,0 0,0-1,-1 1,0-1,0 0,0 0,-1-1,0 0,-1 1,1-1,-1 0,-1-1,0 1,0 0,-1-1,1 1,-2-4,1-4,0-1,-2 0,0 0,-1 0,0 0,-2 0,0 1,-1 0,-2-6,-50-101,56 122,1 0,-1 1,1-1,0 0,0 0,-1 0,1 0,0 0,0 0,0 0,0 0,0 0,0 0,0 0,1 0,-1 0,0 0,0 0,1 0,-1 0,1 0,-1 0,1 0,-1 0,1 1,-1-1,1 0,0 0,0 1,-1-1,1 0,0 1,0-1,0 1,-1-1,1 1,0-1,0 1,0 0,0-1,1 1,46-3,-37 3,212-10,-220 10,-1-1,1 1,-1 1,1-1,-1 0,1 0,-1 1,1 0,-1-1,0 1,1 0,-1 0,0 0,0 0,0 1,0-1,0 1,0-1,0 1,0 0,0 0,-1-1,1 1,-1 0,1 1,-1-1,0 0,0 0,0 0,0 1,0-1,-1 1,1-1,-1 0,1 1,-1 1,4 17,-4-17,0 0,0 1,0-1,0 0,1 1,0-1,0 0,0 1,0-1,1 0,-1 0,1 0,0 0,1 0,-1-1,1 1,-1-1,1 1,0-1,0 0,0 0,1 0,-1-1,1 1,0-1,0 0,-1 0,1 0,0 0,1-1,-1 0,0 1,1-1,9-3,-2 0,1-1,0 0,0-1,-1-1,0 0,0 0,0-1,-1-1,0 0,0 0,0-1,-1 0,9-10,26-22</inkml:trace>
  <inkml:trace contextRef="#ctx0" brushRef="#br0" timeOffset="102770.152">5495 8078,'-12'2,"1"2,0-1,0 2,0-1,1 2,-1-1,1 1,1 1,-1 0,1 0,0 1,1 0,0 0,0 1,1 0,0 1,0-1,1 2,0-1,1 0,0 1,1 0,0 0,1 0,0 1,1 0,0-8,1-1,0 1,0 0,0 0,0 0,1 0,-1 0,1 0,0 0,0 0,1-1,-1 1,1 0,0 0,0 0,0 0,0 0,1-1,-1 1,1-1,0 1,0-1,0 0,1 0,-1 0,1 0,0 0,0 0,0-1,0 1,0-1,1 0,-1 0,0 0,1 0,0-1,-1 1,1-1,0 0,0 0,0-1,0 1,3-1,4-2,-1-1,0 0,1-1,-1 0,-1-1,1 0,0 0,-1-1,0 0,-1-1,0 0,0 0,0-1,-1 0,0 0,0-1,-1 0,0 0,-1-1,0 1,0-1,-1 0,0 0,-1-1,0 1,-1-1,0-1,2-22,-2 0,-2 0,0-1,-3 1,-1 0,-1 0,-2 0,-1 1,-2 0,-1 1,-1 0,-15-26,-108-251,117 282,11 29,21 86,14 23,5-3,5 0,14 20,20 9,-66-129,-1-1,1 1,0-1,1-1,-1 1,1-1,1 0,-1 0,1-1,0 0,0-1,0 0,1 0,0 0,2-1,20 3</inkml:trace>
  <inkml:trace contextRef="#ctx0" brushRef="#br0" timeOffset="103098.791">6043 7504,'-5'-1,"1"1,-1-1,1 1,-1 0,1 1,-1-1,1 1,-1 0,1 0,-1 1,1-1,0 1,0 0,0 0,0 0,0 0,0 1,1 0,-1 0,1 0,0 0,0 0,0 0,0 1,0 0,1-1,-1 3,-3 4,0 1,1-1,1 1,0 0,0 0,1 1,0-1,1 1,0 11,1-19,1 0,0 0,0 0,0 0,0 0,1 0,-1-1,1 1,0 0,1 0,-1-1,0 1,1 0,0-1,0 1,0-1,0 0,1 0,-1 0,1 0,0 0,0 0,0-1,0 0,0 1,0-1,1 0,-1 0,1-1,-1 1,3 0,9 1,-1-1,1-1,-1 0,1 0,0-2,-1 0,1 0,0-2,-1 1,0-2,0 0,9-4,56-12,-77 19,0 1,1-1,-1 1,1-1,-1 1,0 0,1 0,-1 0,1 0,-1 1,1-1,-1 0,0 1,1 0,-1 0,0 0,1 0,-1 0,0 0,0 0,0 1,0-1,0 1,0-1,-1 1,1 0,0 0,-1-1,1 1,-1 0,0 1,0-1,0 0,0 0,0 0,0 1,0-1,0 3,-1 5,-1-1,0 1,0 0,-1 0,0-1,-1 1,0-1,0 0,-1 0,0 0,-1 0,0-1,0 1,-1-1,0-1,0 1,-1-1,0 0,0 0,-4 1,-63 50,-8-4</inkml:trace>
  <inkml:trace contextRef="#ctx0" brushRef="#br0" timeOffset="112519.365">334 12236,'16'79,"20"82,6 27,56 152,-55-239,-43-102,0 1,1-1,-1 1,0 0,0-1,0 1,0-1,1 1,-1 0,0-1,1 1,-1 0,0-1,0 1,1 0,-1-1,0 1,1 0,-1 0,1 0,-1-1,0 1,1 0,-1 0,1 0,-1 0,1 0,-1 0,0 0,1-1,-1 1,1 0,-1 1,1-1,-1 0,0 0,1 0,-1 0,1 0,-1 0,1 0,-1 1,0-1,1 0,-1 0,0 1,1-1,-1 0,0 1,1-1,-1 0,0 1,0-1,1 0,-1 1,0-1,0 0,1 1,-1-1,0 1,0-1,1-18,-1 0,0 1,-1-1,-1 0,-1 0,-1 1,-3-11,0-1,-15-111,22 137,0 1,0-1,0 0,0 1,1-1,-1 0,1 1,0-1,0 1,0-1,0 1,0-1,1 1,-1 0,1-1,-1 1,1 0,0 0,0 0,0 0,0 1,0-1,0 0,1 1,-1 0,0-1,1 1,-1 0,1 0,-1 1,1-1,0 0,-1 1,1-1,0 1,-1 0,1 0,0 0,7 0,0 1,1 0,-1 1,0 0,0 0,-1 1,1 0,0 1,5 3,-7-4,0 1,0 0,0 1,-1 0,0 0,0 1,0 0,0 0,-1 0,0 1,-1 0,1 0,-1 0,-1 1,1 0,-1 0,-1 0,0 0,0 0,0 1,-1 0,0-1,-1 1,0 0,0 0,-1 0,0 0,-1 0,0 0,0-1,-1 1,0 0,0-1,-1 1,0-1,-1 0,0 0,0 0,-1 0,1-1,-2 0,-1 2,2-4,-1 0,0 0,0-1,-1 0,1 0,-1-1,0 0,0 0,0 0,0-1,0 0,-1-1,1 1,-4-1,7-1,1 0,-1 1,0-1,1-1,-1 1,1-1,-1 1,1-1,0 0,-1 0,1 0,0-1,0 1,-1-1,1 0,0 0,1 0,-1 0,0 0,1-1,-1 1,1-1,-1 0,1 1,0-1,1 0,-1 0,0 0,1-1,-1 1,1-2,0-1,0 0,1-1,-1 1,2 0,-1 0,1 0,0-1,0 1,0 0,1 0,0 0,0 1,1-1,-1 0,1 1,0 0,1-1,0 1,0 0,24-34</inkml:trace>
  <inkml:trace contextRef="#ctx0" brushRef="#br0" timeOffset="112769.225">896 12449,'-27'-78,"3"-1,4-1,-6-54,25 129,0-1,0 0,0 0,1 0,0 0,1 0,-1 1,1-1,0 0,1 0,-1 1,2-4,-2 8,1 0,-1 0,0 0,1 1,-1-1,0 1,1-1,-1 1,1-1,-1 1,1 0,-1-1,1 1,-1 0,1 0,-1 0,1 0,-1 1,1-1,-1 0,1 1,-1-1,0 1,1-1,-1 1,0 0,1-1,-1 1,0 0,0 0,1 0,-1 0,0 0,0 0,0 0,0 0,0 1,-1-1,1 0,0 1,14 15,-2 0,0 1,0 0,-2 1,0 1,-1 0,0 4,22 52,-4 1,-4 1,-2 2,-5 0,5 52,-4 34,-6 0,-9 38,-6 45</inkml:trace>
  <inkml:trace contextRef="#ctx0" brushRef="#br0" timeOffset="119899.348">2166 11768,'18'75,"-17"-79,-3-9,0 0,-1 1,-1-1,0 1,-1-1,0 1,-1 0,-7-10,8 13,-2 0,1 1,-1-1,0 2,-1-1,0 1,0 0,-1 1,0 0,0 0,0 1,-5-2,10 5,0 0,0 0,0 1,-1-1,1 1,-1 1,1-1,0 0,-1 1,1 0,-1 0,1 0,-1 1,1-1,-1 1,1 0,0 1,0-1,-1 1,1-1,0 1,0 1,0-1,1 0,-1 1,1 0,-1 0,1 0,0 0,-2 2,-4 11,0 0,1 0,1 0,1 1,0 0,1 0,1 1,0-1,1 1,1 0,1 0,1 0,0 1,-1 2,1 0,1 0,0 0,2 0,1 0,0-1,1 1,1-1,1 0,1-1,1 0,1 0,0-1,1 0,6 7,-12-20,-1 0,1-1,0 1,0-1,0 0,1 0,-1-1,1 0,0 0,0 0,0 0,0-1,1 0,-1-1,0 1,1-1,-1 0,1-1,0 0,-1 0,1 0,-1-1,1 1,-1-2,1 1,-1-1,1 0,-1 0,0-1,15-11,0-1,-1-1,-1 0,-1-2,0 0,-1-1,-1-1,-1 0,-1-1,-1-1,-1 0,3-8,50-102,-55 116,3 27,-9-1,37 68,-40-76,1 0,-1 0,1 1,0-1,0 0,0 0,0-1,0 1,0 0,1-1,-1 1,1-1,-1 0,1 0,-1 0,1 0,0 0,-1 0,1-1,0 0,-1 1,1-1,0 0,0 0,0 0,-1-1,1 1,2-1,3-5,-1 1,0-1,-1 0,1-1,-1 1,0-1,-1 0,1-1,-1 0,-1 0,0 0,0 0,0 0,-1-1,-1 0,1 1,-1-1,-1 0,1-6,1 6,0 0,-1 0,0 0,-1 0,0 0,0-1,-1 1,0 0,-1 0,0 0,0-1,-1 1,0 0,-1 0,0 1,0-1,-1 1,0-1,-5-7,7 15,1-1,-1 1,0-1,1 1,-1-1,0 1,0 0,0 0,0 0,0 0,0 1,0-1,0 0,0 1,-1-1,1 1,0 0,0 0,0 0,-1 0,1 0,0 0,0 1,0-1,0 1,-1-1,1 1,0 0,0 0,0 0,0 0,0 0,1 0,-1 1,0-1,1 0,-1 1,-4 3,0 1,0 0,1 0,0 1,0 0,1-1,0 2,0-1,-1 5,-22 97,26-104,1 0,0 0,0 0,0-1,0 1,1 0,0 0,0 0,0-1,1 1,-1-1,1 1,0-1,0 1,1-1,0 0,-1 0,1 0,0-1,1 1,1 1,21 11</inkml:trace>
  <inkml:trace contextRef="#ctx0" brushRef="#br0" timeOffset="120497.746">3048 11367,'-20'14,"1"1,1 1,0 1,0 0,2 1,1 1,0 1,1 0,1 0,1 2,1-1,-1 6,10-25,1 0,0 0,0 0,0 0,0 1,0-1,1 0,-1 0,1 1,-1-1,1 0,0 1,0-1,0 1,0-1,0 0,0 1,1-1,-1 1,1-1,0 0,0 0,-1 1,2-1,-1 0,0 0,0 0,1 0,-1 0,1 0,-1-1,1 1,0 0,0-1,0 1,0-1,0 0,0 0,0 0,0 0,0 0,1 0,-1 0,0-1,0 1,1-1,-1 1,9-3,-1-1,0 0,-1 0,1-1,0-1,-1 1,0-1,0-1,-1 0,1 0,-1 0,0-1,-1-1,0 1,0-1,-1 0,0-1,0 1,-1-1,0 0,0-1,1-5,3-5,-1-1,0 1,-2-2,-1 1,0-1,-2 0,0 0,-2 0,0 0,-2 0,0 0,-1 0,-5-17,-3-6,-2 0,-1 0,-3 2,-2-1,-1 2,-3 0,-30-41,52 83,0-1,-1 1,1-1,0 1,-1-1,1 1,0-1,-1 1,1 0,-1-1,1 1,0-1,-1 1,1 0,-1 0,0-1,1 1,-1 0,1 0,-1 0,1-1,-1 1,1 0,-1 0,0 0,1 0,-1 0,1 0,-1 0,0 0,1 0,-1 1,1-1,-1 0,1 0,-1 0,1 1,-1-1,1 0,-1 0,1 1,-1-1,1 1,-1-1,1 0,-1 1,1-1,0 1,-1-1,1 1,0-1,0 1,-1-1,1 1,0-1,0 1,0 0,0-1,-1 1,1-1,0 1,0 0,0-1,0 1,0-1,1 1,-1-1,0 1,0 0,8 106,7-35,3-1,3 0,3-1,3-2,2 0,17 21,22 1,-65-87,-1-1,1 1,0-1,0 0,0 1,1-2,-1 1,0 0,1-1,-1 1,1-1,-1 0,1 0,0 0,-1-1,1 1,0-1,0 0,0 0,-1-1,1 1,0-1,-1 1,1-1,0 0,-1 0,1-1,1 0,5-6,0 0,0-1,0-1,-1 1,-1-1,0-1,0 1,-1-2,0 1,-1-1,0 0,-1 0,0 0,-1-1,0-1,5-18,0-1,-2-1,-2 1,-1-1,-2 0,-1 0,-3-27,12 110,-8-42,0 0,1 0,0-1,0 1,0-1,1 1,0-1,0 0,1-1,0 1,0-1,0 0,0 0,1 0,0-1,0 0,0 0,1 0,4 1,6-1</inkml:trace>
  <inkml:trace contextRef="#ctx0" brushRef="#br0" timeOffset="120751.073">3409 10565,'-7'9,"5"3,7-5,3-4</inkml:trace>
  <inkml:trace contextRef="#ctx0" brushRef="#br0" timeOffset="121002.959">3703 10137,'-16'76,"13"-23,3-1,2 1,2-1,2 1,3-1,2-1,2 0,12 27,25 53,5-2,45 73,-90-184,19 34,-2 0,-3 2,-2 1,-2 0,-3 1,3 28,-18-78,-1 1,0 0,0 0,-1-1,1 1,-2 0,1 0,-1 0,0-1,0 1,-1 0,1-1,-2 1,1-1,-1 0,0 1,0-1,-1 1,-14 9</inkml:trace>
  <inkml:trace contextRef="#ctx0" brushRef="#br0" timeOffset="121285.372">3770 11086,'-3'-4,"1"0,-1 0,1-1,0 1,1-1,-1 1,1-1,0 0,0 1,0-1,1 0,0 0,-1 0,2 1,-1-1,1 0,-1 0,1 0,1 1,-1-1,1 1,1-5,12-13,1 0,1 0,0 2,2 0,1 1,18-14,7-8,111-106,-155 145,0 0,0 1,0-1,1 1,-1-1,1 1,-1 0,1-1,0 1,-1 0,1 0,0 0,0 1,0-1,0 0,0 0,0 1,0 0,0-1,0 1,0 0,0 0,0 0,0 0,0 0,0 0,0 1,0-1,0 1,0-1,0 1,-1 0,1 0,0 0,0 0,-1 0,1 0,0 0,-1 1,1-1,0 1,41 68,-38-59,0 0,1-1,0 1,1-1,0-1,1 1,0-1,0 0,1-1,0 0,0 0,1-1,9 5,16-14,-22-8</inkml:trace>
  <inkml:trace contextRef="#ctx0" brushRef="#br0" timeOffset="121536.215">4238 10271,'-5'-3,"6"3,12 0,12 0,2 1</inkml:trace>
  <inkml:trace contextRef="#ctx0" brushRef="#br0" timeOffset="122479.704">4933 10204,'-11'2,"1"1,0 1,-1-1,1 2,1-1,-1 2,1-1,0 1,0 0,0 1,1 0,0 1,0-1,1 1,0 1,-1 2,-5 7,1 1,0 0,2 1,0 1,1-1,1 1,-1 8,2 42,7-69,0 0,0 0,1-1,-1 1,1 0,-1 0,1-1,-1 1,1-1,0 1,0 0,0-1,0 1,0-1,0 0,1 1,-1-1,0 0,1 0,-1 0,1 0,-1 0,1 0,-1 0,1-1,0 1,-1 0,1-1,0 1,0-1,-1 0,1 0,0 1,0-1,0 0,-1-1,1 1,0 0,7-2,1 0,-1-1,0 0,0-1,-1 1,1-2,-1 1,0-1,0-1,4-2,25-21,0 0,-2-3,-1-1,-2-1,-1-2,-2-1,-2-1,-1-2,-2 0,-2-2,2-8,-21 43,2-2,0 0,-1-1,-1 0,0 0,0 0,0 0,-2 0,1-1,-1 1,-1-7,0 16,0 0,0 1,-1-1,1 0,0 0,-1 1,1-1,-1 0,1 1,-1-1,1 0,-1 1,0-1,1 1,-1-1,0 1,1-1,-1 1,0-1,1 1,-1 0,0-1,0 1,0 0,1 0,-1 0,0 0,0-1,0 1,1 0,-1 0,0 1,0-1,0 0,0 0,1 0,-1 0,0 1,0-1,1 0,-1 1,0-1,0 1,1-1,-1 1,0-1,1 1,-1-1,1 1,-1 0,1-1,-1 1,1 0,-1-1,1 1,0 0,-1 0,1-1,0 1,0 0,-1 0,1-1,0 1,0 0,-14 20,1 1,2 0,0 0,1 1,1 1,1-1,-4 25,10-46,1 1,0-1,0 0,0 1,0-1,0 1,0-1,1 1,0-1,-1 1,1-1,0 1,0 0,0-1,0 1,1-1,-1 1,1 0,0-1,-1 0,1 1,0-1,1 1,-1-1,0 0,1 0,-1 0,1 0,-1 0,1 0,0 0,0 0,0 0,0-1,2 2,3-5,0 1,0-2,0 1,0-1,-1 0,1 0,-1-1,0 1,0-1,0-1,-1 1,1-1,-1 0,0-1,-1 1,1-1,-1 0,2-3,11-13,-1-1,0-1,-2-1,-1 0,-1 0,2-10,-7 17,-6 19,0-1,0 0,0 0,0 1,-1-1,1 1,0-1,0 1,0-1,-1 1,1-1,0 1,-1 0,1-1,-1 1,1 0,0-1,-1 1,0 0,1 0,-1 0,1 0,-1-1,0 1,0 0,1 0,-1 0,0 0,0 0,0 0,0 0,0-1,0 2,1 2,1 5,1-1,0 1,1-1,0 0,0 0,0 0,1-1,1 0,-1 0,1 0,0 0,0-1,1 0,0 0,0-1,0 0,1 0,0-1,0 0,0 0,-4-3,-1 0,1-1,-1 0,1 1,-1-1,1-1,-1 1,1 0,-1-1,1 0,-1 0,0 0,1 0,-1 0,0-1,0 0,0 1,0-1,0 0,0 0,-1-1,1 1,0-1,-1 1,0-1,0 0,0 0,0 1,1-3,3-5,0-1,-1 0,0-1,-1 1,0-1,0 0,1-11,-1-7,-2 0,-1 0,-1 0,-1 0,-2 1,-1-1,-1 0,-2 1,-1 0,-8-20,14 44,1 4,1 0,-1 0,0 0,1 0,-1 0,1 0,-1 0,1 0,0 0,-1 0,1 0,0 0,0 0,0 0,0-1,0 1,0 0,0 0,0 0,0 0,0 0,1 0,-1 0,0 0,1 0,-1 0,1 0,-1 0,1 0,0 0,-1 0,1 0,0 0,0 0,-1 1,1-1,0 0,0 1,0-1,0 0,124-15,-97 12,94-6,-116 11,0-1,0 1,-1 0,1 1,-1-1,1 1,-1 0,1 1,-1-1,0 1,0 0,0 0,-1 0,1 1,-1 0,1 0,-1 0,-1 0,3 3,2 6,-1 0,-1 0,0 1,-1-1,0 1,2 13,28 65,-34-91,-1 1,1-1,0 0,0 1,-1-1,1 0,0 0,0 1,1-1,-1 0,0 0,0 0,0 0,1 0,-1-1,0 1,1 0,-1-1,1 1,-1-1,1 1,-1-1,1 0,-1 1,1-1,-1 0,1 0,-1 0,1 0,0-1,-1 1,1 0,-1 0,1-1,-1 1,2-2,44-37,-22 8,-2-1,-1 0,-1-2,-2-1,-2 0,-1-1,-1-1,-2 0,-2-1,-2 0,3-29,-8-18,-4 84,-1 0,1 0,0 0,-1 0,1 0,-1 0,1 0,-1 0,0 0,1 1,-1-1,0 0,1 0,-1 0,0 1,0-1,0 1,0-1,0 0,0 1,0-1,0 1,0 0,0-1,0 1,0 0,0 0,0 0,0 0,0-1,0 1,0 1,0-1,0 0,0 0,0 0,0 1,0-1,0 0,0 1,0-1,0 1,0-1,0 1,0-1,0 1,0 0,1-1,-1 1,0 0,0 0,1 0,-1 0,1-1,-1 1,1 0,-1 0,1 0,-1 0,1 0,0 0,0 0,-1 1,-7 8,0 1,1 0,0 1,0 0,1 0,1 0,0 1,1 0,0-1,1 2,1-1,0 0,0 5,2-15,0 1,0 0,0 0,1 0,-1-1,1 1,0 0,0 0,0-1,1 1,-1-1,1 1,0-1,0 0,0 0,1 0,-1 0,1 0,-1 0,1 0,0-1,0 0,0 1,0-1,1 0,-1-1,1 1,-1 0,1-1,-1 0,1 0,0 0,2 0,15 1,0-1,1-1,-1-1,0-1,0-1,0-1,0 0,0-2,-1 0,18-9,84-31,79-43,-118 49</inkml:trace>
  <inkml:trace contextRef="#ctx0" brushRef="#br0" timeOffset="123199.095">2754 12610,'-4'30,"1"0,2 1,0-1,3 1,0-1,2 0,1 0,1 0,2 0,1-1,1 0,1-1,2-1,1 1,12 15,-24-38,0-1,1 0,0 0,-1 0,2 0,-1 0,0-1,1 1,0-1,-1 0,1 0,0 0,1-1,-1 0,0 1,1-1,-1-1,1 1,0-1,0 0,-1 0,1 0,0 0,0-1,0 0,0 0,0 0,0-1,0 0,-1 0,1 0,0 0,0-1,-1 0,1 0,1-1,3-8,0-1,-1 0,-1 0,0-1,-1 0,0 0,-1 0,0-1,-1 0,-1 0,0 0,-1 0,0 0,-1-1,-1 1,-1-13,1 10,-1 1,0-1,-1 1,0 0,-2 0,0 0,-1 0,0 0,-1 1,-1 0,-1 0,0 1,0 0,-2 0,0 1,0 0,-1 1,-1 0,0 1,0 0,-1 1,-1 0,1 1,-4-1,14 9,0-1,0 1,0-1,0 1,0 0,0 0,0 1,0-1,0 0,-1 1,1 0,0 0,0 0,0 0,-1 1,1-1,0 1,0 0,0 0,0 0,0 0,0 0,0 1,0-1,0 1,1 0,-1 0,0 0,1 0,0 0,0 1,-1-1,1 1,1-1,-2 2,0 4,0 0,1 0,-1 1,2-1,-1 1,1-1,0 1,1 0,0-1,1 1,0 0,0-1,1 1,-1-1,2 1,0-1,0 0,0 0,1 0,0 0,0-1,1 0,0 0,0 0,1 0,0-1,0 0,1 0,-1-1,1 1,1-2,-1 1,0-1,1 0,0 0,1-1,40 14</inkml:trace>
  <inkml:trace contextRef="#ctx0" brushRef="#br0" timeOffset="123449.428">3235 12356,'0'14,"0"18,5 17,3 14,3 10,2 3,1 2,0-10,1-11,-4-15</inkml:trace>
  <inkml:trace contextRef="#ctx0" brushRef="#br0" timeOffset="123663.855">3222 12463,'20'30,"1"-1,2 0,0-2,2-1,1-1,1-2,1 0,22 13,31 4,-79-39,0-1,1 1,-1-1,0 1,0-1,1 0,-1 0,0 0,0 0,1 0,-1 0,0-1,0 1,1-1,-1 0,0 1,0-1,0 0,0 0,0 0,0-1,0 1,0 0,0-1,-1 1,1-1,-1 0,1 0,-1 1,1-1,-1 0,0 0,0 0,0 0,0 0,0-3,2-9,-1 0,0-1,-1 1,-1-1,0 1,-1-1,-1 1,0 0,-1-1,0 1,-1 0,-1 0,0 1,-1-1,-130-315,135 327,0 0,0 0,-1 0,1-1,1 1,-1 0,0-1,0 1,1 0,0-1,-1 1,1-1,0 1,0-1,0 1,1-1,-1 1,1-1,-1 1,1 0,0-1,0 1,0 0,0-1,0 1,0 0,1 0,-1 0,1 0,-1 0,1 0,0 1,16-3</inkml:trace>
  <inkml:trace contextRef="#ctx0" brushRef="#br0" timeOffset="123936.129">3797 12049,'9'25,"8"22,3 16,0 14,-1 7,1 1,2-7,1-13,4-15,7-16,3-15,6-21,4-19,-2-18,-1-12,-6-10,-9 6</inkml:trace>
  <inkml:trace contextRef="#ctx0" brushRef="#br0" timeOffset="124099.215">3810 12343,'21'-16,"17"-16,15-15,11-8,4-2,-5 3,-13 9</inkml:trace>
  <inkml:trace contextRef="#ctx0" brushRef="#br0" timeOffset="124349.635">3810 12062,'9'-14,"15"-15,18-17,22-17,19-10,14-8,-10 12</inkml:trace>
  <inkml:trace contextRef="#ctx0" brushRef="#br0" timeOffset="124605.814">5160 11219,'9'16,"8"17,5 18,2 17,-2 15,-2 7,-4 1,-3-5,-3-12,-4-20</inkml:trace>
  <inkml:trace contextRef="#ctx0" brushRef="#br0" timeOffset="124851.158">5361 11046,'0'-16,"0"-10,0 5,0 14,0 22,3 25,4 23,6 20,8 11,7 3,6-3,1-9,-3-14,-4-14,-8-18</inkml:trace>
  <inkml:trace contextRef="#ctx0" brushRef="#br0" timeOffset="125121.435">5147 11460,'129'-68,"-81"40,2 3,0 1,1 3,2 1,37-7,-84 25,1 1,-1-1,1 1,0 0,0 1,-1 0,1 0,0 0,0 1,-1 0,1 0,0 0,-1 1,1 0,-1 1,0-1,0 1,0 0,0 1,0 0,-1 0,1 0,-1 0,0 1,-1 0,2 1,29 49,28 33,-60-85,0 0,0-1,0 1,0-1,1 0,-1 0,1 0,0 0,-1 0,1-1,0 0,0 0,0 0,0 0,0 0,0-1,0 0,0 0,0 0,0 0,0-1,0 0,0 1,1-2,5-2,-1-2,1 1,-1-1,0 0,0-1,-1 0,0-1,-1 0,1 0,-1 0,-1-1,0 0,0 0,0-1,-1 1,-1-1,0 0,0-1,-1 1,0-1,-1 1,0-1,-1 0,0 1,0 0,-1 1,-1-1,1 0,-2 0,1 1,-1-1,-1 1,0-1,0 1,0 0,-1 0,-1 1,0-1,0 1,0 0,-1 0,0 1,-1-1,0 1,0 1,0-1,-1 1,0 1,0-1,-1 2,1-1,-1 1,0 0,0 1,0 0,-4-1,9 3,-1 1,1-1,-1 1,0 0,1 0,-1 1,1-1,-1 1,1 0,-1 0,1 0,-1 1,1 0,0-1,0 2,0-1,0 0,0 1,1 0,-1 0,1 0,-1 0,1 0,0 1,0-1,1 1,-1 0,1 0,0 0,0 0,0 0,0 1,1-1,0 0,0 1,0-1,0 1,1 0,0-1,0 1,0-1,0 1,1 1,0-2,1 0,-1 0,1 0,0 0,0-1,1 1,-1-1,1 1,0-1,-1 0,1 0,1 0,-1 0,0 0,1-1,0 1,-1-1,2 0,34 16</inkml:trace>
  <inkml:trace contextRef="#ctx0" brushRef="#br0" timeOffset="125363.788">6431 10712,'0'16,"2"16,3 15,3 12,3 8,1 4,1-1,-2-8,-2-12,-3-15</inkml:trace>
  <inkml:trace contextRef="#ctx0" brushRef="#br0" timeOffset="125517.377">6070 10659,'25'-16,"28"-19,27-22,23-21,23-20,-11 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6:45.155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21 67,'-6'1,"0"0,0 1,1 0,-1 0,0 0,1 1,-1 0,1 0,0 0,0 1,0-1,0 1,1 1,-1-1,1 0,0 1,0 0,1 0,0 0,-1 1,2-1,-1 1,1-1,0 1,0 0,0 0,1 0,0 0,0 0,0 4,0 1,1 0,0-1,1 1,0 0,0 0,1 0,0-1,1 1,1-1,-1 0,2 1,-1-2,1 1,1-1,0 1,0-1,1-1,0 0,0 1,1-2,0 1,0-2,1 1,0-1,9 5,10 6,-19-13,0 1,-1 0,1 1,-1 0,-1 0,1 0,-1 1,0 0,-1 1,6 7,-11-13,0 0,0 0,0 1,-1-1,1 0,-1 0,1 1,-1-1,0 1,0-1,0 0,0 1,0-1,0 1,-1-1,1 0,-1 1,0-1,0 0,0 0,0 0,0 0,0 1,0-1,-1-1,1 1,-1 0,0 0,1 0,-1-1,0 1,0-1,0 0,-1 1,-74 38,71-38,2 0,1 0,0 0,-1-1,0 0,1 0,-1 0,1 0,-1 0,0-1,0 0,0 1,1-1,-1-1,0 1,0-1,1 1,-5-2,8 0,-1 0,1 0,-1 0,1 0,0-1,0 1,-1 0,2 0,-1 0,0 0,0 0,1 0,-1 0,1-1,0 1,-1 0,1 1,0-1,0 0,0 0,0 0,1 0,0 0,0-2,12-22</inkml:trace>
  <inkml:trace contextRef="#ctx0" brushRef="#br0" timeOffset="252.317">349 0,'-9'21,"-3"15,0 11,3 9,2 6,5 4,3 5,3 1,1-3,0-3,-1-9,-1-12,1-11,-1-11</inkml:trace>
  <inkml:trace contextRef="#ctx0" brushRef="#br0" timeOffset="459.085">148 374,'4'-2,"12"-1,10-2,16-3,12-1,5-3,1 2,-11 1</inkml:trace>
  <inkml:trace contextRef="#ctx0" brushRef="#br0" timeOffset="1122.567">629 415,'92'-206,"-87"230,-21 232,12-212,2-31</inkml:trace>
  <inkml:trace contextRef="#ctx0" brushRef="#br0" timeOffset="1587.361">763 200,'-10'11,"1"1,0-1,1 2,0-1,1 1,0 0,1 0,0 1,1 0,1 0,0 0,1 1,1-1,0 1,1 9,0-14,1 0,0-1,1 1,0-1,0 1,1-1,0 1,1-1,0 0,1 0,0 0,0-1,1 1,0-1,0 0,1 0,0-1,0 1,1-1,0-1,0 1,0-1,1-1,2 2,-6-5,0 0,0 0,1-1,-1 1,0-1,1 0,-1 0,0 0,1-1,-1 1,1-1,-1 0,1-1,-1 1,1-1,-1 0,0 0,1 0,-1-1,0 1,0-1,0 0,0 0,0 0,0-1,-1 0,1 1,-1-1,0 0,1-1,-1 1,-1-1,2 0,9-12,0-1,-1 0,-1-1,-1 0,0 0,-1-1,-1-1,-1 1,-1-1,-1 0,0-1,0-12,-4 25,-1 0,0 0,0-1,-1 1,0 0,0 0,-1 0,0 0,0 0,-1 0,0 1,0-1,-1 1,0 0,-1 0,1 0,-1 1,0-1,-1 1,0 0,0 1,0 0,0 0,-1 0,0 0,0 1,0 0,-1 1,1 0,-1 0,0 0,0 1,0 0,0 1,0 0,-6-1,7 2,0 0,0 0,-1 1,1 0,0 0,0 1,0-1,0 2,0-1,0 1,0 0,1 0,0 1,0 0,0 0,0 0,0 1,1 0,0 0,0 0,0 1,0 0,1-1,0 2,-3 5,-1 5,0 0,1 1,0-1,2 2,0-1,1 0,1 1,1 0,0 10,13 128,3-90</inkml:trace>
  <inkml:trace contextRef="#ctx0" brushRef="#br0" timeOffset="10650.197">415 1110,'11'20,"-2"0,0 0,-2 1,0 0,-1 1,-1-1,-2 1,0 0,0 16,4 82,-3-114,-1-29,5-62,-3 0,-3 0,-5 0,-4-9,15 118,1-1,1-1,1 0,1-1,1 0,1 0,3 2,161 198,-150-179,-20-28</inkml:trace>
  <inkml:trace contextRef="#ctx0" brushRef="#br0" timeOffset="10836.184">429 1310,'22'-7,"17"-6,16-9,12-4,5-3,-8 4</inkml:trace>
  <inkml:trace contextRef="#ctx0" brushRef="#br0" timeOffset="11239.596">976 1069,'-7'6,"0"-1,0 1,0 0,1 0,0 0,0 1,0 0,1 0,0 1,1 0,-1 0,1 0,1 0,0 0,0 1,1-1,-1 1,2 0,0 0,0 0,0 8,1-15,1 1,0-1,-1 1,1-1,0 0,0 1,0-1,1 0,-1 0,0 0,1 0,0 0,-1 0,1 0,0-1,0 1,0 0,0-1,0 0,0 1,0-1,1 0,-1 0,0 0,1-1,-1 1,2 0,71 7,-67-7,131 0,-138-1,1 0,-1 0,1 0,-1 0,1 0,-1 0,0 1,1-1,-1 0,0 1,1-1,-1 1,0 0,1-1,-1 1,0 0,0 0,0-1,0 1,0 0,0 0,0 1,0-1,0 0,0 0,0 0,-1 0,1 1,0-1,-1 0,1 1,-1-1,0 0,1 1,-1-1,0 1,0-1,0 1,0-1,0 0,0 1,0-1,-1 1,1-1,0 0,-1 1,1-1,-1 2,-4 5,-1 1,0-1,0 0,0 0,-1-1,0 1,-1-2,0 1,0-1,0 0,-1-1,1 0,-1 0,-8 3,16-8,0 1,1 0,-1-1,0 1,0 0,0-1,0 1,0-1,0 1,0-1,0 0,0 1,0-1,0 0,0 0,0 0,0 0,0 0,0 0,-1 0,1 0,0 0,0 0,0-1,0 1,0 0,0-1,0 1,0-1,0 1,0-1,0 1,1-1,-1 0,0 1,0-1,0 0,1 0,-1 0,0 1,1-1,-1 0,1 0,-1 0,1 0,0 0,-1 0,1 0,0 0,-1 0,1 0,0-1,0 1,2-12,1 0,0 0,1 0,0 1,1-1,0 1,1 1,1-2,3-7,16-32</inkml:trace>
  <inkml:trace contextRef="#ctx0" brushRef="#br0" timeOffset="11658.668">1231 869,'-5'-15,"0"-1,-1 1,0 0,-1 0,-1 1,-1 0,0 0,0 1,-1 0,-1 1,-5-4,16 15,0 0,0 0,-1 1,1-1,0 0,-1 0,1 1,-1-1,1 0,-1 0,1 1,-1-1,1 1,-1-1,0 1,1-1,-1 1,0-1,1 1,-1-1,0 1,0 0,0-1,1 1,-1 0,0 0,0-1,0 1,1 0,-1 0,0 0,0 0,0 0,0 0,0 1,1-1,-1 0,0 0,0 1,0-1,1 0,-1 1,0-1,0 1,1-1,-1 1,0-1,1 1,-1-1,1 1,-1 0,1-1,-1 1,1 0,-1-1,1 1,-1 0,1 0,0-1,0 1,-1 0,3 12,0-1,1 0,0 0,0-1,2 1,-1-1,5 7,0 4,146 326,-154-345,5 9,-1 0,1-1,1 1,0-1,0-1,1 1,1-1,-1-1,11 9,-17-16,1-1,-1 0,0 0,1 0,-1 0,0 0,1 0,-1 0,1-1,0 0,-1 1,1-1,-1 0,1 0,0 0,-1-1,1 1,-1 0,1-1,-1 0,1 0,-1 0,1 0,-1 0,0 0,1 0,-1-1,0 1,0-1,2-2,49-62,-48 59,0-1,-1 1,0-1,-1 0,0 0,0 0,0 0,-1 0,0-1,-1 1,0-1,0 1,-1-1,0 1,-1-1,0 1,0-1,0 1,-1-1,-1 1,1 0,-3-4,4 11,1 0,-1 0,1 0,-1 0,0 0,0 0,1 0,-1 0,0 0,0 0,0 0,0 0,0 1,0-1,0 0,0 1,-1-1,1 1,0 0,0-1,0 1,-1 0,1-1,0 1,0 0,-1 0,1 0,0 0,0 0,-1 0,1 1,0-1,0 0,0 1,-1-1,1 1,0-1,0 1,0-1,0 1,0 0,0 0,0-1,0 1,0 0,0 1,-24 53,25-50,-1 0,1 0,0 0,0 1,1-1,0 0,-1 0,2 0,-1 0,1 0,-1 0,1 0,1-1,-1 1,1-1,-1 1,1-1,1 0,-1 0,0 0,1 0,0-1,0 0,0 0,0 0,1 0,-1 0,1-1,0 0,-1 0,1 0,0 0,0-1,0 0,0 0,1-1,-1 1,0-1,0 0,0 0,0-1,1 1,-1-1,0 0,0-1,22-7,-5-3</inkml:trace>
  <inkml:trace contextRef="#ctx0" brushRef="#br0" timeOffset="12450.824">1083 923,'230'-52,"-105"19,-101 27,-8 1,0 0,0 2,1-1,-1 2,1 0,0 1,-1 1,1 0,0 2,-1 0,1 0,-1 2,2 0,-12-1,0 0,-1 1,0 0,0 0,0 0,0 0,0 1,-1 0,0 0,0 0,0 0,-1 1,0-1,0 1,0 0,-1 0,1 3,23 109,-24-105,4 34,1-1,3 1,2-1,1-1,3 0,1-1,11 17,-18-45,-37-77,6 16,2 0,2-1,2-1,2-1,2 0,-2-36,16 30,-3 53,1 0,-1 0,0 0,1 0,-1 0,1 0,-1 0,1 0,-1 0,1 0,0 0,0 1,-1-1,1 0,0 0,0 1,0-1,0 1,0-1,-1 1,1-1,0 1,1-1,-1 1,0 0,0-1,0 1,0 0,0 0,0 0,0 0,0 0,0 0,0 0,0 0,0 1,1-1,-1 0,0 1,0-1,0 1,0-1,-1 1,1-1,1 1,8 6,0 1,0 0,-1 0,0 1,0 0,-1 1,-1 0,1 0,-2 0,1 1,0 2,17 46,-23-58,-1 0,1 1,-1-1,0 0,0 1,1-1,-1 0,0 1,0-1,-1 1,1-1,0 0,0 1,-1-1,1 0,0 1,-1-1,0 0,1 0,-1 1,0-1,1 0,-1 0,0 0,0 0,0 0,0 0,0 0,0 0,0 0,-1-1,1 1,0 0,0-1,0 1,-1-1,1 1,0-1,-1 0,1 1,-1-1,0 0,-2-1,0 1,0-1,1 0,-1-1,0 1,1-1,-1 0,1 0,-1 0,1 0,0 0,0-1,0 1,0-1,0 0,1 0,-1 0,1 0,0-1,0 1,0-1,0 1,0-1,1 0,0 1,0-1,0 0,0 0,0 0,1-2,-2-16,2 1,0-1,1 1,2-1,0 1,1 0,1 0,1 0,7-16,-4 6,-7 27,54-227,-53 211,-1-1,-1 1,-1-1,0 1,-2 0,0-1,-1 1,-2 0,0 0,-4-9,-18-18,17 53,8 0,0 0,1 1,-1-1,2 1,-1-1,1 1,0-1,0 1,1 0,0 4,6 24,0 0,2-1,2 0,1-1,2 0,0-1,3 0,0-2,2 0,2-1,0-1,2 0,7 4,-12-12,0-1,2 0,0-2,1 0,0-1,1-1,1-1,1-2,0 0,0-1,3-3</inkml:trace>
  <inkml:trace contextRef="#ctx0" brushRef="#br0" timeOffset="12702.671">1779 629,'22'-16,"24"-12,27-11,24-7,13-1,-12 8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10.83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15,'14'0,"18"0,19 0,22 0,19 0,14-2,9-1,4 0,-2 0,-6 1,-8 1,-10 1,-12-1,-13 1,-13 1,-16-1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11.08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0 0,'-7'0,"5"5,7 5,9 7,3-1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11.26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1,'0'11,"4"7,7-1,5-4,1-6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12.07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49,'9'0,"10"0,13-2,14-3,16-3,11-3,9-1,-10 1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12.72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852,'26'-52,"2"1,3 2,25-32,-56 81,1-2,0 0,0 0,0 0,0 0,0 0,1 0,-1 1,1-1,-1 0,1 1,-1-1,1 1,0-1,0 1,0 0,0 0,0 0,0 0,0 0,0 0,0 0,0 1,0-1,1 1,-1 0,0-1,0 1,1 0,-1 0,0 1,0-1,0 0,1 1,-1-1,0 1,0 0,0 0,0 0,0 0,0 0,2 1,6 7,0 1,-1 0,0 0,-1 0,0 1,0 1,-1-1,-1 1,0 1,0-1,-1 1,-1 0,0 0,-1 0,0 0,0 9,-2-18,0 0,-1 0,1 0,-1 0,0 0,0 0,0 0,0 0,-1 0,0 0,1 0,-1 0,-1 0,1 0,-1 0,1-1,-1 1,0 0,-1-1,-1 3,3-6,1 0,-1 0,1 0,-1 0,1 0,-1 0,0-1,1 1,-1 0,1 0,-1-1,1 1,-1 0,1-1,-1 1,1 0,0-1,-1 1,1-1,-1 1,1-1,0 1,-1-1,1 1,0-1,0 1,0-1,-1 1,1-1,0 1,0-1,0 0,0 1,0-1,0 1,0-1,0 0,0 1,0-1,0 0,0-14,1-1,0 0,1 1,1-1,1 1,0 0,0 0,2 0,0 0,6-9,-10 18,38-87,-12 35,-3-1,-3-1,-3-1,-2-1,7-56,-20-27,-13 118,8 27,1 0,-1 0,1 0,-1-1,1 1,-1 0,1 0,-1 0,1 0,-1 0,1 0,-1 0,1 0,-1 0,0 0,1 0,-1 0,1 1,-1-1,1 0,-1 0,1 0,-1 1,1-1,0 0,-1 1,1-1,-1 0,1 1,0-1,-1 1,1-1,0 0,-1 1,1-1,0 1,0-1,-1 1,1-1,0 1,0-1,0 1,0-1,0 1,0-1,0 1,0 0,0-1,-11 28,2 0,1 1,2-1,0 2,2-1,0 27,-1-11,2 0,2 0,2 0,1-1,3 1,2 0,1-1,3 0,1-1,2-1,4 3,-15-36,0-1,1 0,0-1,1 1,0-1,0 0,0 0,1 0,0-1,1 1,-1-2,1 1,0-1,1 0,-1 0,1-1,0 0,3 1,-9-5,1 0,-1 1,1-1,-1 0,1 0,-1 0,1-1,-1 1,1-1,-1 1,1-1,-1 0,0 0,1 0,-1 0,0 0,0-1,0 1,0-1,1 0,16-16</inkml:trace>
  <inkml:trace contextRef="#ctx0" brushRef="#br0" timeOffset="202.484">254 305,'-13'-3,"-3"0,11 0,17 1,28 0,26 1,26 0,18 1,5 2,-1 6,-19 1</inkml:trace>
  <inkml:trace contextRef="#ctx0" brushRef="#br0" timeOffset="884.688">990 571,'-8'1,"0"0,0 1,0 0,0 0,0 1,1 0,-1 0,1 0,-1 1,1 0,1 1,-1 0,1 0,-1 0,1 1,1-1,-1 2,1-1,0 0,1 1,-1 0,1 0,1 1,-1-1,1 1,1-1,-1 1,1 0,1 0,-1 0,1 0,1 0,0 4,0-9,1 0,0 0,1 1,-1-1,0 0,1 0,0 0,0-1,0 1,0 0,0-1,0 1,1-1,-1 0,1 1,0-1,-1-1,1 1,0 0,0-1,0 1,1-1,-1 0,0 0,0 0,1 0,-1-1,0 0,1 1,-1-1,0 0,1 0,-1-1,0 1,1-1,-1 0,0 0,1 0,-1 0,0 0,0-1,0 1,0-1,-1 0,1 0,0 0,-1 0,3-3,8-6,-1-1,0-1,-1 0,0 0,-1-1,-1-1,0 0,-1 0,0 0,-2-1,0 0,0-1,-1 1,1-16,-2 83,-4-38,0 0,1 1,0-1,1 0,0 0,2 0,1 4,-5-14,2 1,-1-1,0 0,1 0,-1 0,1 0,0 0,0 0,0-1,0 1,1-1,-1 1,1-1,-1 0,1 0,0 0,0 0,0 0,0-1,0 1,0-1,0 0,1 0,-1 0,0 0,1-1,-1 1,0-1,1 0,3 0,1-3,0 0,0 0,0 0,-1-1,1-1,-1 1,0-1,0 0,0-1,-1 0,0 0,0 0,-1-1,1 0,-1 0,-1 0,1 0,-1-1,-1 0,1 0,-1 0,-1 0,0 0,0-2,5-15,-2-2,-1 1,-1 0,-1-1,-2-15,0 33,0 9,-1-1,1 1,0-1,0 0,0 1,-1-1,1 0,0 1,0-1,0 0,0 1,0-1,0 0,0 1,1-1,-1 0,0 1,0-1,0 0,1 1,-1-1,0 1,1-1,-1 1,0-1,1 0,-1 1,1 0,-1-1,1 1,-1-1,1 1,-1-1,1 1,-1 0,1-1,0 1,-1 0,1 0,-1-1,1 1,0 0,-1 0,1 0,0 0,-1 0,1 0,0 0,-1 0,1 0,0 0,-1 0,1 1,0-1,-1 0,1 0,0 1,-1-1,1 0,-1 1,1-1,-1 1,19 8,-1 1,-1 0,0 2,0 0,-2 1,4 3,-15-10,1-1,-1 1,0 0,-1 0,1 0,-1 0,0 1,-1-1,0 1,0 0,0 0,-1 0,0 0,0 0,0 0,-1 0,0 0,-1 0,0 0,0 0,0 0,-1 0,0-1,-1 3,-5 64,8-69,0 0,0 0,1 0,-1 0,1 0,1 0,-1 0,0 0,1 0,0 0,0 0,0-1,0 1,1-1,-1 1,1-1,0 0,0 0,0 0,0-1,0 1,1-1,-1 0,1 0,0 0,0 0,2 1,9 2,0-1,1 0,-1 0,1-2,-1 0,14 0,-8-1,-1-1,1-1,0-1,-1 0,1-2,-1 0,15-6,11-8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09.61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19 133,'-7'4,"-1"0,1 1,0 0,1 0,-1 0,1 1,0 0,1 0,-1 0,1 1,0 0,1 0,-1 0,2 1,-1-1,1 1,0 0,-2 7,1 3,0-1,1 1,0-1,2 1,0 0,1 0,0 0,3 6,-4-17,2-1,-1 0,1 1,0-1,0 0,1 0,-1 0,2 0,-1 0,0 0,1 0,0-1,1 1,-1-1,1 0,0 0,0 0,1-1,-1 0,1 1,0-1,0-1,0 1,1-1,0 0,-1 0,1-1,0 1,0-1,0-1,0 1,0-1,1 0,-1-1,0 1,1-1,0-2,0 0,0 0,0 0,0-1,-1 0,1-1,-1 1,0-1,0 0,0-1,0 0,-1 0,0 0,0 0,0-1,-1 0,0 0,0 0,0 0,2-6,3-7,-1 0,-1 0,-1-1,0 0,-1 0,1-18,-3 25,-1-1,0 1,-1-1,-1 0,0 1,0-1,-2 1,0-1,0 1,-1-1,-1 1,0 0,-1 1,0-1,-1 1,-2-4,6 13,0 1,0 0,0 0,0 0,0 0,0 0,0 0,-1 0,1 1,-1-1,1 1,-1 0,1 0,-1 0,0 0,0 0,1 1,-1-1,0 1,0-1,0 1,0 0,0 0,1 1,-1-1,0 1,0-1,0 1,1 0,-1 0,0 0,1 0,-1 0,1 1,-1-1,-1 2,-3 3,0-1,1 1,0 1,0-1,0 1,0 0,1 0,1 1,-1-1,1 1,-2 5,2-3,1 0,0 0,0 0,1 0,0 0,1 1,0-1,1 1,0-1,1 1,0-1,0 1,2 3,9 26</inkml:trace>
  <inkml:trace contextRef="#ctx0" brushRef="#br0" timeOffset="449.179">520 0,'-10'101,"6"-69,-11 111,4 72,18-156,-6-58,-1-1,1 1,0-1,0 1,0-1,0 1,0-1,0 1,0-1,0 0,0 1,0-1,0 0,0 0,0 0,0 0,0 0,0 0,0 0,0 0,0 0,0-1,0 1,0 0,0-1,0 1,0 0,0-1,0 1,-1-1,1 0,0 1,0-1,0 0,-1 1,1-1,0 0,-1 0,1 0,-1 0,1 1,-1-1,1 0,-1 0,0 0,1-1,-1 1,59-81,-51 67,1 1,0 0,1 1,0 0,2 0,-1 1,1 1,1 0,0 1,0 0,-11 9,0 0,0 0,0 0,0 0,1 1,-1-1,0 0,0 1,0 0,1 0,-1 0,0 0,0 0,1 0,-1 0,0 1,0-1,1 1,-1-1,0 1,0 0,0 0,0 0,0 0,0 0,0 1,-1-1,1 1,0-1,-1 1,1-1,-1 1,1 0,-1 0,0 0,0 0,0 0,0 0,0 0,0 0,0 0,-1 0,1 0,-1 1,0-1,1 0,-1 2,2 4,-1 0,1 0,-1 0,-1 0,0 0,0 0,0-1,-1 1,0 0,0 0,-1 0,0 0,-1-1,0 1,0-1,0 0,-1 0,0 0,0 0,-1-1,0 0,0 0,0 0,-1 0,0-1,0 0,0 0,-1-1,0 1,0-1,-2 0,1 0,1 0,-1-1,0 0,0 0,0-1,-1 0,1 0,-1-1,1 0,-1-1,-6 0,1-3</inkml:trace>
  <inkml:trace contextRef="#ctx0" brushRef="#br0" timeOffset="846.119">1282 268,'-16'-5,"0"0,-1 1,0 1,0 1,1 0,-2 1,1 1,0 1,-8 1,23-2,0 0,0 1,-1-1,1 0,0 1,0 0,0-1,0 1,0 0,0 0,0 0,0 0,0 1,0-1,0 0,1 1,-1-1,0 1,1 0,-1 0,1-1,0 1,0 0,0 0,0 0,0 0,0 0,0 0,1 1,-1-1,1 0,-1 0,1 0,0 1,0-1,0 0,0 0,0 1,1-1,-1 0,1 0,-1 1,1-1,0 0,0 0,1 2,6 6,1 0,1 0,0-1,0 0,0 0,1-1,1-1,-1 0,1 0,1-1,8 3,1 2,3 1,-13-7,1 1,-1 0,0 1,0 0,-1 1,0 0,0 1,-1 0,0 1,4 6,-12-14,-1 1,1-1,-1 0,0 1,0-1,0 1,0 0,0-1,0 1,-1 0,1 0,-1-1,0 1,0 0,0 0,0-1,0 1,-1 0,1 0,-1-1,0 1,0 0,0-1,0 1,0-1,0 1,-1-1,1 0,-1 1,0-1,0 0,0 0,0 0,0 0,0-1,0 1,-7 5,0-1,-1 0,1 0,-1-1,0-1,0 0,-1 0,-7 1,-15 2,0-2,-1-1,0-2,-25-1,13-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16.243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410,'74'271,"-72"-261,20 49,-21-59,0 1,1-1,-1 0,0 0,0 0,0 0,1 0,-1 0,0 0,0 0,1 0,-1 0,0-1,0 1,0 0,1-1,-1 1,0-1,0 0,0 1,0-1,0 0,0 0,0 1,0-1,0 0,-1 0,1 0,0 0,-1 0,1 0,0 0,-1-1,1 1,-1 0,1-1,-1 1,137-226,-137 225,0 1,1 0,-1 0,0 0,0 0,1 0,-1 0,0 0,1 0,-1 0,1 0,0 0,-1 0,1 0,0 0,-1 1,1-1,0 0,0 0,0 1,0-1,0 0,-1 1,1-1,0 1,1-1,-1 1,0 0,0-1,0 1,0 0,0 0,0 0,0 0,0 0,0 0,1 0,-1 0,0 0,0 0,0 1,0-1,0 0,0 1,0-1,0 1,0-1,0 1,0 0,0-1,0 1,-1 0,1 0,29 149,9-52,-37-95,0 0,0 0,1 0,-1 0,1-1,0 1,0-1,0 1,0-1,0 0,0 0,1-1,-1 1,1-1,-1 1,1-1,-1 0,1 0,0-1,0 1,-1-1,1 0,0 0,0 0,-1 0,3-1,4-3,0 0,-1-1,1 0,-1 0,-1-1,1 0,-1 0,0-1,0 0,-1-1,0 0,-1 0,1 0,-1-1,-1 0,0 0,0 0,-1-1,0 0,2-7,-2 3,1-1,-2 0,0 0,0 0,-2-1,0 1,0 0,-2-1,0 139,2-117,-1 1,1-1,0 0,1 0,0 0,0 0,0 0,0 0,1-1,0 1,0-1,1 1,-1-1,1 0,0-1,1 1,-1-1,1 1,0-1,0-1,0 1,0-1,1 0,-1 0,1 0,0-1,0 0,0 0,0 0,0-1,0 0,0 0,1-1,-1 0,0 0,1 0,-1-1,0 0,6-1,-4-3,-1 0,0 0,0-1,0 0,0 0,-1-1,0 0,0 0,-1 0,0-1,0 1,-1-1,0 0,0-1,-1 1,0-1,-1 0,0 1,0-1,0 0,-1 0,-1 0,0 0,0 0,-1 0,-1-8,2 18,0-1,-1 0,1 0,0 0,0 1,-1-1,1 0,0 0,-1 0,1 0,-1 0,1 0,0 0,-1 0,1 0,0 0,-1 0,1 0,0 0,-1 0,1 0,0 0,-1 0,1 0,-1 0,1-1,0 1,0 0,-1 0,1 0,0-1,-1 1,1 0,0 0,0-1,-1 1,1 0,0 0,0-1,0 1,-1 0,1-1,0 1,0 0,0-1,0 1,0 0,0-1,0 1,0-1,0 1,0 0,0-1,0 1,0 0,0-1,0 1,0 0,0-1,0 1,0 0,1-1,-1 1,0 0,0-1,0 1,1 0,-1 0,0-1,-10 28,9-20,-1 1,2-1,-1 1,1 0,0-1,1 1,0 0,0-1,0 1,1-1,0 1,1-1,0 0,0 0,0 0,1 0,0 0,0-1,1 0,0 0,0 0,0-1,1 1,-1-1,1 0,3 1,19 11</inkml:trace>
  <inkml:trace contextRef="#ctx0" brushRef="#br0" timeOffset="404.441">1204 477,'-2'10,"0"0,1 0,0 0,1 1,0-1,1 0,-1 0,2 0,0 1,0-1,1-1,0 1,1 0,0-1,0 1,1-1,0 0,1-1,0 0,0 1,1-2,0 1,0-1,1 0,-1 0,2-1,-1 0,6 2,-11-7,1 1,-1-1,1 0,-1 0,1-1,0 1,0-1,-1 0,1 0,0 0,0 0,-1-1,1 1,0-1,0 0,-1 0,1 0,-1-1,1 1,-1-1,0 0,0 0,1 0,-1 0,0-1,-1 1,1-1,0 0,-1 0,0 1,1-2,-1 1,0 0,-1 0,1-1,-1 1,1-1,-1 1,0-1,0 0,0-2,2-5,0 0,-1 0,0 0,-1-1,-1 1,1-1,-2 1,1 0,-2-1,-1-7,3 18,-1 1,1-1,0 1,-1-1,1 0,-1 1,1-1,-1 1,1-1,-1 1,0-1,1 1,-1 0,1-1,-1 1,0 0,1-1,-1 1,0 0,0 0,1 0,-1 0,0 0,1 0,-1 0,0 0,0 0,1 0,-1 0,0 0,0 0,1 0,-1 1,0-1,1 0,-1 0,0 1,1-1,-1 1,1-1,-1 0,1 1,-1-1,1 1,-1 0,1-1,-1 1,1-1,-1 1,1 0,0-1,-1 1,1 0,0-1,0 1,0 0,-1-1,1 1,0 0,0 0,0-1,0 1,0 0,0-1,0 1,1 0,-1 0,0-1,-2 6,0-1,0 1,1-1,-1 1,1-1,0 1,1 0,0-1,0 1,0 0,0 0,1-1,0 1,0 0,1-1,-1 1,1-1,1 0,-1 1,1-1,-1 0,1-1,1 1,-1 0,1-1,0 0,0 1,0-2,0 1,1 0,0-1,-1 0,1 0,2 0,4 0,-1 0,1-1,1 0,-1-1,0-1,0 1,0-2,0 0,1 0,-1-1,0 0,0-1,3-1,21-8</inkml:trace>
  <inkml:trace contextRef="#ctx0" brushRef="#br0" timeOffset="853.81">1752 556,'-14'94,"14"-91,0 1,0-1,1 0,-1 0,1 1,0-1,0 0,0 0,0 0,0 0,1 0,-1 0,1 0,0 0,0-1,0 1,0-1,1 1,-1-1,0 0,1 0,0 0,-1 0,1 0,0-1,3 2,7 1,1-1,0-1,-1 0,1 0,0-2,0 0,0 0,0-1,0-1,8-2,8 1,-28 2,0 1,0-1,0 1,0 0,0 0,0 0,0 0,0 0,0 0,0 1,0-1,0 1,0-1,0 1,0 0,0 0,0 0,-1 0,1 0,0 0,-1 0,1 1,-1-1,1 1,-1-1,1 1,-1-1,0 1,0 0,0 0,0-1,0 1,0 0,-1 0,1 0,0 0,0 2,1-1,0 0,0 1,0-1,0 0,1 0,-1-1,1 1,0 0,-1-1,1 1,0-1,1 0,-1 0,0-1,1 1,-1 0,1-1,-1 0,1 0,0 0,-1 0,1-1,0 0,0 1,-1-1,1 0,0-1,0 1,-1-1,2 0,0 1,1-1,-1-1,1 1,-1-1,1 0,-1 0,0 0,0-1,0 1,0-1,-1-1,1 1,-1-1,0 0,1 0,-2 0,1 0,0 0,-1-1,0 0,0 0,-1 0,1 0,-1 0,0 0,0-1,-1 1,0-1,1 1,-2-1,1 0,-1 1,0-1,0 0,-1 1,1-1,-1 1,0-1,-1 0,1 1,-3-5,1 5,1-1,-1 1,-1 0,1 0,-1 0,0 1,0-1,0 1,0 0,-1 0,0 1,0-1,0 1,0 0,0 0,-1 1,1-1,-1 1,0 0,0 1,1 0,-1 0,0 0,0 0,0 1,0 0,0 0,0 1,0 0,0 0,0 0,0 0,0 1,1 0,-1 1,1-1,-1 1,1 0,0 0,0 1,0-1,1 1,-1 0,1 0,0 1,-2 2,3-3,1 0,-1 1,1-1,0 1,0-1,0 1,1 0,0-1,0 1,0 0,0 0,1 0,0 0,0 0,0 0,0-1,1 1,0 0,0 0,0 0,1-1,0 1,0 0,0-1,0 0,1 1,-1-1,2 1,19 19</inkml:trace>
  <inkml:trace contextRef="#ctx0" brushRef="#br0" timeOffset="1102.249">2260 290,'-16'0,"-5"4,1 7,3 7,8 9,12 7,9 6,10 3,2-7</inkml:trace>
  <inkml:trace contextRef="#ctx0" brushRef="#br0" timeOffset="1717.414">2420 730,'2'3,"0"-1,1 1,0-1,-1 0,1 0,0 0,0 0,0 0,0-1,0 1,0-1,1 0,-1 0,0 0,1 0,-1-1,1 1,-1-1,1 0,-1 0,1 0,-1-1,0 1,1-1,-1 0,1 0,-1 0,0 0,0 0,0-1,0 0,0 1,0-1,0 0,0-1,-1 1,3-3,3-6,-1 0,-1-1,0 0,-1-1,0 1,-1-1,0 0,-1 0,0 0,-1-1,-1 1,0-1,-1 1,0-1,-1 1,-1-1,0 1,-1 0,-1-2,4 10,0 1,-1 0,0 0,0 0,0 0,-1 0,1 0,-1 0,0 0,0 0,0 0,0 1,-1 0,0-1,0 1,1 0,-2 0,1 0,0 1,-1-1,1 1,-1-1,3 3,1 0,-1 0,1 0,-1 0,1 0,-1 0,1 0,-1 1,1-1,-1 0,1 0,-1 0,1 0,-1 1,1-1,-1 0,1 0,0 1,-1-1,1 0,-1 1,1-1,0 1,-1-1,1 0,0 1,-1-1,1 1,0-1,0 1,0-1,-1 1,1-1,0 1,0-1,0 1,0-1,0 1,0-1,0 1,0-1,0 1,0-1,0 1,0-1,0 1,0-1,1 1,-1-1,0 1,0-1,1 1,11 27,-5-22,1 0,-1 0,1 0,0-1,0 0,1 0,0-1,-1-1,1 1,1-1,-1-1,0 0,1 0,80 33,-87-33,0 1,0 0,-1-1,1 2,-1-1,1 0,-1 0,0 1,0-1,-1 1,1 0,-1-1,1 1,-1 0,0 0,-1 0,1 0,-1 0,0 0,0 0,0 0,0 3,-1-2,1 1,1-1,-1 0,1 1,0-1,0 0,0 1,1-1,0 0,0 0,0 0,0-1,3 3,-1-2,0-1,1 1,0-1,0 0,0-1,0 1,0-1,1 0,0-1,-1 1,1-1,0 0,0 0,1-1,-1 0,0 0,0 0,0-1,6 0,4-1,-1 0,0-1,0 0,0-1,0-1,0 0,9-5,-9 2,-1 0,0-1,0 0,0-1,-1-1,11-9,-17 19,-9 17,0 0,2-16,0 1,1-1,-1 0,1 1,-1-1,1 1,0-1,0 0,-1 1,1-1,0 0,0 0,0 0,0 0,0 0,0 0,1 0,-1 0,0 0,0-1,1 1,-1 0,1-1,-1 1,0-1,1 1,-1-1,1 0,-1 0,1 1,-1-1,1 0,0-1,52-6,-46 5,0-1,0 1,-1-2,1 1,-1-1,1-1,-1 1,0-1,-1 0,1-1,-1 0,-3 4,-1-1,1 1,-1-1,0 0,0 0,0 0,0 0,-1-1,1 1,-1 0,0-1,0 1,0-1,0 1,-1-1,1 1,-1-1,0 0,0 1,0-1,-1 1,1-1,-1 0,0 1,0-1,0 1,0 0,-2-2,0 1,0 0,0 0,-1 0,1 0,-1 1,0 0,0-1,0 1,-1 1,1-1,-1 1,1-1,-1 1,0 1,0-1,0 1,0 0,0 0,0 0,0 0,0 1,0 0,0 0,0 1,-1-1,1 1,0 0,0 1,0-1,1 1,-1 0,0 0,1 0,-1 1,1 0,0 0,-1 0,1 0,1 0,-1 1,0 0,1 0,0 0,0 0,0 0,1 1,-1-1,1 1,0 0,0-1,1 1,-1 0,0 5,21 40,-2-31</inkml:trace>
  <inkml:trace contextRef="#ctx0" brushRef="#br0" timeOffset="1965.31">3342 236,'-9'14,"0"11,3 10,9 7,5-5</inkml:trace>
  <inkml:trace contextRef="#ctx0" brushRef="#br0" timeOffset="2235.587">3436 556,'88'73,"-85"-71,1 0,1 0,-1 0,0-1,0 0,1 1,-1-1,0-1,1 1,-1-1,1 1,-1-1,1-1,-1 1,1-1,-1 1,1-1,-1 0,0-1,1 1,-1-1,0 0,3-2,1-3,0-1,-1 0,1 0,-1-1,-1 0,0 0,0-1,-1 0,0 0,-1 0,0 0,0-1,-1 0,-1 1,0-1,0 0,-1 0,-1 0,1-1,-2-6,5-47,-3-1,-3 1,-2 0,-7-22,-5 25,15 62,1 0,0-1,0 1,-1 0,1-1,0 1,0 0,-1 0,1-1,0 1,-1 0,1 0,-1 0,1-1,0 1,-1 0,1 0,-1 0,1 0,0 0,-1 0,1 0,-1 0,1 0,-1 0,1 0,0 0,-1 0,1 0,-1 0,1 0,0 0,-1 1,1-1,-1 0,1 0,0 0,-1 1,1-1,0 0,-1 0,1 1,0-1,0 0,-1 1,1-1,0 0,0 1,-1-1,1 1,0-1,0 0,0 1,0-1,0 1,0-1,0 1,0-1,0 0,0 1,0-1,0 1,0-1,0 1,-8 22,2 0,0 1,2 0,0 0,2 1,0-1,2 12,0-6,0 0,2 0,1 0,1 0,2-1,1 0,1 0,2 0,0-1,2 0,2-1,13 21,-25-44,0 0,1 0,-1-1,1 1,0-1,0 1,0-1,0 0,1 0,-1-1,1 1,0-1,-1 0,1 0,0 0,0 0,1-1,-1 1,0-1,0 0,2 0,9-3</inkml:trace>
  <inkml:trace contextRef="#ctx0" brushRef="#br0" timeOffset="2494.899">3610 249,'-2'-4,"10"-2,16 2,17 5,15 2,-2 0</inkml:trace>
  <inkml:trace contextRef="#ctx0" brushRef="#br0" timeOffset="2669.428">3971 610,'-1'3,"-1"-1,1 1,0 0,1 0,-1 0,0 0,1 0,-1 0,1 0,0 0,0 0,0 0,1 0,-1 0,1 0,0 0,-1 0,1-1,0 1,1 0,-1 0,0-1,1 1,0-1,-1 1,1-1,0 0,0 1,1-1,-1 0,0 0,1-1,-1 1,1 0,-1-1,1 0,0 1,0-1,-1 0,1 0,0-1,3 0,0 0,0-1,0 0,-1 0,1-1,0 0,-1 0,1 0,-1 0,0-1,1 0,-2 0,1 0,0-1,0 0,-1 0,0 0,0 0,0-1,0 1,-1-1,0 0,0 0,0 0,-1-1,1 1,-1-1,0 1,-1-1,0 0,1 0,-2 1,1-1,-1 0,0 0,0 0,0 0,-1 0,0 1,-2-6,1 5,0-1,-1 1,0 0,0 0,0 0,-1 1,0-1,0 1,0 0,-1 0,0 0,0 0,0 1,-1 0,1 0,-1 0,3 2,0 1,0-1,-1 0,1 1,0 0,0 0,-1 0,1 0,0 0,-1 1,1 0,-1-1,1 1,-1 0,1 1,0-1,-1 1,1-1,-1 1,1 0,0 0,0 1,-1-1,1 1,0-1,0 1,0 0,1 0,-1 0,0 1,1-1,-1 1,1 1,0-1,-1 1,1 0,1 0,-1 0,0 0,1 0,0 0,0 1,0-1,1 0,-1 1,1-1,0 0,0 1,1-1,-1 0,1 1,0-1,0 0,1 0,-1 0,1 0,0 0,0 0,0 0,0 0,1-1,-1 1,1-1,0 0,0 0,1 0,-1 0,0 0,1-1,3 2,26 22</inkml:trace>
  <inkml:trace contextRef="#ctx0" brushRef="#br0" timeOffset="3073.426">4265 637,'-1'-74,"8"-129,-8 201,1 0,0 0,0 0,0 0,0 0,0 0,0 0,1 0,-1 1,1-1,-1 0,1 0,0 0,-1 1,1-1,0 0,0 1,0-1,0 1,1-1,-1 1,0-1,1 1,-1 0,1 0,-1 0,1 0,0 0,-1 0,1 0,0 0,0 1,-1-1,1 1,0-1,0 1,0 0,0-1,0 1,121 56,-116-52,3 0,-1 0,0 1,0 0,-1 1,0 0,0 0,0 0,0 1,-1 1,-1-1,1 1,1 2,-7-6,-1 1,1-1,-1 0,0 0,0 1,-1-1,1 0,-1 0,0 0,0 1,0-1,0 0,-1 0,0-1,0 1,0 0,0-1,0 1,-1-1,0 1,1-1,-1 0,0 0,-1 0,1-1,0 1,-1-1,0 1,-13 13,-26 42,41-56,1 0,0 0,0 0,0 0,0 0,1 1,-1-1,0 0,1 0,0 1,-1-1,1 0,0 0,0 1,0-1,1 0,-1 1,1-1,-1 0,1 0,0 0,-1 1,1-1,0 0,0 0,1 0,-1 0,0 0,1 0,5 3,0 0,1-1,-1 0,1 0,0 0,0-1,0 0,1-1,-1 0,0 0,1-1,0 0,1-1,-4 1,19 3,0-2,1 0,-1-2,1-1,0-1,-1-1,0-1,15-5,5-6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24.25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15 57,'-6'2,"-1"0,1 1,0 0,-1 0,1 0,1 1,-1 0,0 0,1 0,0 1,0 0,1 0,-1 0,1 1,0-1,0 1,1 0,-1 0,2 1,-1-1,0 0,1 1,1 0,-1-1,1 1,0 0,0 0,1 3,1-7,0 1,0 0,0 0,0-1,1 1,0 0,0-1,0 0,0 1,0-1,1 0,-1 0,1 0,0-1,0 1,0 0,0-1,0 0,0 0,1 0,-1 0,1-1,0 1,-1-1,5 1,98 12,-86-16,-1 0,0-1,0 0,0-2,0 0,-1-2,0 0,0 0,2-3,-11 5,-1 1,-1-1,1 0,-1 0,0-1,0 0,0 0,-1-1,0 0,0 0,-1 0,0-1,0 0,-1 0,0 0,0-1,-1 1,0-1,0 0,-1-3,-1 10,0-1,-1 1,0-1,1 0,-1 1,0-1,0 1,-1-1,1 0,0 1,-1-1,0 1,1-1,-1 1,0-1,0 1,-1 0,1-1,0 1,-1 0,0-1,1 3,-1 0,1 0,0 0,0 0,-1 0,1 1,0-1,0 0,0 1,0-1,0 0,-1 1,1 0,0-1,0 1,0 0,0-1,0 1,1 0,-1 0,0 0,0 0,0 0,1 0,-1 0,1 0,-1 0,0 0,1 0,0 0,-1 0,1 1,0-1,0 0,-1 1,-1 3,0 1,0 0,0 0,1-1,0 1,0 0,0 0,1 0,0 1,0-1,1 0,-1 0,1 0,1 0,-1-1,1 1,0 0,0 0,1-1,-1 1,1-1,1 0,-1 0,1 0,-1 0,2-1,-1 0,0 1,1-1,0-1,-1 1,2-1,-1 0,4 2,0-2,0 0,0-1,1-1,-1 1,1-1,-1-1,1 0,-1 0,1-1,-1 0,1 0,-1-1,0 0,0-1,0 0,0-1,0 0,-1 0,0-1,0 0,0 0,0-1,-1 0,0 0,0-1,0 0,-1 0,0 0,-1-1,1 0,-2 0,1-1,-1 1,0-1,-1 0,0 0,0 0,8-82,-11 91,0 0,0 0,0 1,0-1,-1 0,1 0,0 0,0 0,0 0,-1 0,1 0,0 0,0 0,0 0,-1 0,1 0,0 0,0 0,-1 0,1 0,0 0,0 0,0 0,-1 0,1 0,0 0,0 0,0 0,-1 0,1-1,0 1,0 0,0 0,0 0,-1 0,1 0,0-1,0 1,0 0,0 0,0 0,0-1,0 1,-1 0,1 0,0 0,0-1,0 1,0 0,0 0,0 0,0-1,0 1,0 0,0 0,0-1,0 1,0 0,0 0,1 0,-1-1,0 1,-9 17,7-10,-1 0,1 0,1 0,0 1,0-1,0 0,0 1,1-1,1 1,-1-1,1 1,1-1,-1 0,1 0,0 1,1-1,0-1,0 1,0 0,1-1,0 1,0-1,1 0,-1-1,1 1,1-1,-1 0,1 0,0 0,1 0,13 4,0-1,1 0,-1-2,1-1,1 0,-1-1,1-2,-1 0,1-1,0-1,18-3,27-1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21.94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14 676,'118'-53,"-97"41,3-1,0 0,0-2,-1-1,-1 0,0-2,8-10,-30 28,1 0,-1-1,1 1,0-1,-1 1,1-1,-1 1,1-1,-1 1,1-1,-1 1,0-1,1 0,-1 1,0-1,1 0,-1 1,0-1,0 0,0 1,1-1,-1 0,0 1,0-1,0 0,0 0,0 1,-1-1,1 0,0 1,0-1,0 0,0 0,-1 1,1-1,0 1,-1-1,1 0,-1 1,1-1,0 1,-1-1,1 1,-1-1,0 1,1-1,-1 1,1-1,-1 1,0 0,1-1,-1 1,0 0,1 0,-1-1,0 1,1 0,-1 0,0 0,0 0,1 0,-1 0,0 0,0 0,0 0,-50 3,43-1,0 0,0 1,1 1,-1-1,1 1,0 0,0 1,0-1,0 1,1 1,0-1,-5 7,8-9,1 0,-1 0,1 0,0 0,0 0,0 1,0-1,1 1,0-1,-1 1,1 0,0-1,1 1,-1 0,1 0,0 0,-1-1,2 1,-1 0,0 0,1 0,0-1,0 1,0 0,0-1,0 1,1-1,1 4,1-1,1-1,0 1,0-1,0 0,0 0,1 0,0-1,0 0,0 0,0 0,1-1,-1 0,1 0,0-1,0 0,7 2,117 9,-62-17,-7-4</inkml:trace>
  <inkml:trace contextRef="#ctx0" brushRef="#br0" timeOffset="1373.033">1003 449,'-22'-3,"0"1,-1 0,1 2,-1 1,-7 1,24-2,1 1,0 0,0 0,0 1,0-1,0 1,0 0,0 0,0 1,1-1,-1 1,1 0,0 0,0 1,0-1,0 1,1 0,-1 0,1 0,0 1,0-1,1 1,-1-1,1 1,-1 3,2-4,0-1,1 1,-1 0,1-1,0 1,0 0,0 0,0-1,1 1,-1 0,1-1,0 1,0-1,1 1,-1-1,1 1,0-1,-1 0,1 0,1 0,-1 0,0 0,1 0,0-1,-1 1,1-1,0 0,0 1,0-1,1-1,-1 1,0 0,1-1,-1 0,1 0,-1 0,1 0,0 0,-1-1,1 0,0 0,0 0,1 0,4 0,-1 0,1-1,0-1,-1 1,1-1,-1 0,1-1,-1 0,0-1,0 0,-1 0,1 0,-1-1,0 0,0 0,0-1,-1 0,1 0,-2-1,1 0,-1 0,0 0,0 0,-1-1,2-5,0 4,-6 22,0-9,2 50,2 0,2 0,3 0,2-1,7 14,-3-5,-2 1,-2 0,-1 35,-9-94,0 1,0-1,-1 1,1 0,-1-1,0 1,-1 0,1-1,-1 1,0-1,0 1,0-1,-1 1,0-1,0 0,0 0,0 0,0 0,-1 0,0 0,0 0,0-1,0 0,0 1,-1-1,1-1,-1 1,-2 1,3-4,0 0,1 0,-1 0,1 0,-1-1,0 1,1-1,-1 0,1 1,-1-1,1 0,0-1,-1 1,1 0,0-1,0 1,0-1,0 0,0 0,0 1,1-1,-1 0,0-1,1 1,0 0,-1 0,1-2,-28-68,22 45,2 1,1-1,1 0,1 0,1 0,2 0,1 0,0 0,3 0,2-10,-2 19,0 0,1 1,1-1,1 2,0-1,1 1,1 0,0 1,1 0,1 1,0 0,1 1,0 0,1 1,11-7,5 1,0 2,1 1,1 1,0 2,11-2,8-3,-51 17,-1 0,1-1,0 1,0 0,0 0,0 0,0 0,0-1,0 1,0 0,0 0,0 0,0 0,0 0,0-1,0 1,0 0,0 0,0 0,0 0,0-1,0 1,1 0,-1 0,0 0,0 0,0 0,0 0,0-1,0 1,-19 2,12-2,0 1,1 0,-1 0,0 0,1 1,-1 0,1 1,-1-1,1 1,0 0,0 1,1-1,-1 1,1 0,-1 1,1-1,1 1,-1 0,1 1,-1-1,2 1,-2 1,5-3,1 0,0 0,0 1,0-1,1 0,-1 0,1 0,0-1,0 1,0 0,1-1,-1 1,1-1,0 0,0 0,0 0,0 0,0 0,1-1,-1 0,1 1,0-1,0 0,0-1,0 1,0-1,0 0,0 0,0 0,2 0,1 2,0-1,0 0,0 0,0 0,1-1,-1 0,1-1,-1 0,1 0,-1 0,1-1,-1 0,0 0,1-1,-1 0,0-1,2 0,-7 1,0 1,0-1,-1 0,1 0,0 0,-1 0,0 0,1 0,-1 0,0 0,0-1,0 1,0 0,-1-1,1 1,-1-1,1 1,-1-1,0 1,0-1,0 1,0-1,0 1,-1 0,1-1,-1 1,0-1,0 1,0-1,-6 27,7-20,0 0,1 0,-1-1,1 1,0 0,0 0,0-1,0 1,1-1,-1 1,1-1,0 0,0 0,0 0,0 0,1 0,-1 0,1 0,0-1,0 1,0-1,0 0,0 0,0 0,1 0,-1-1,1 1,-1-1,1 0,0 0,-1 0,1-1,0 1,0-1,-1 0,1 0,0 0,0 0,-1-1,1 1,0-1,-1 0,1 0,2-2,9-6,-1-2,0 1,-1-2,-1 0,0 0,0-1,-1-1,-1 0,0 0,-1-1,0 0,-1 0,-1-1,-1 0,0-1,-1 1,-1-1,1-8,7-21,-3 0,-1 0,-3-1,-1 0,-3-41,-17 11,16 76,-1-1,0 1,1 0,-1 0,0 0,0 0,0 0,0 0,0 0,0 0,0 0,0 0,0 0,0 1,-1-1,1 1,0-1,0 1,-1-1,1 1,0-1,-1 1,1 0,-1 0,1 0,0 0,-1 0,1 0,0 0,-1 0,1 1,0-1,-1 1,1-1,0 0,-1 1,1 0,0-1,0 1,0 0,0 0,0 0,-1 0,2 0,-1 0,-1 1,-44 53,33-32,1 0,1 0,1 1,2 1,0-1,1 2,2-1,1 1,0-1,2 1,1 0,1 0,3 16,-2-31,1 1,0-1,1 1,0-1,1 0,0 0,1 0,0-1,0 1,1-1,1 0,0-1,0 0,1 0,0 0,0-1,1 0,0-1,0 0,1-1,0 1,0-2,1 1,-1-2,1 1,0-1,1-1,-1 0,1-1,-1 0,1-1,-1 0,1-1,1 0,-4 0,1-1,-1 0,1 0,-1-1,0-1,1 1,-1-2,0 1,-1-1,1 0,-1-1,0 0,0 0,0-1,-1 0,1-1,-1 1,-1-1,0-1,0 1,0-1,-1 0,2-4,-7 13,-2 1,1 0,0 0,0 0,0 0,0 0,1 0,-1 0,1 1,-1-1,1 0,0 0,-1 0,1 1,0-1,0 0,1 0,-1 1,0-1,1 0,0 0,-1 0,1 0,0 1,0-1,0 0,0-1,0 1,1 0,-1 0,1 0,-1-1,1 1,0-1,1 2,2-1,1-1,0 1,0-1,0 0,0-1,0 1,0-1,0 0,0-1,-1 1,1-1,0 0,0-1,0 0,0 1,-1-2,1 1,-1-1,0 0,0 0,0 0,3-3,-4 4,-1 0,0 0,0 0,0-1,0 1,-1-1,1 0,-1 1,1-1,-1 0,0-1,0 1,0 0,-1-1,1 1,-1-1,0 1,0-1,0 0,0 1,-1-1,1 0,-1 0,0 1,0-1,0 0,-1 0,1 1,-1-1,0 0,0 1,-1-1,1 0,-1 1,-1-3,-1 2,-1-1,-1 1,1 0,0 0,-1 0,0 1,0 0,0 0,0 1,-1-1,1 1,-1 1,1-1,-1 1,1 0,-1 1,0 0,0 0,1 0,-1 1,0 0,1 0,-1 0,1 1,-1 0,1 0,0 1,0 0,-2 1,1 0,1 0,-1 1,1-1,0 1,1 0,-1 0,1 1,0 0,0 0,-2 4,6-8,-1 0,1-1,0 1,0 0,0 0,0 0,0 0,1 0,-1 0,0 0,1 0,0 0,-1 0,1 0,0 0,0 0,0 0,0 0,1 0,-1 0,0 0,1 0,0 0,-1 0,1 0,0 0,0 0,0 0,0-1,0 1,1 0,-1-1,0 1,1-1,-1 1,1-1,0 0,-1 0,1 1,1-1,25 9,3-4</inkml:trace>
  <inkml:trace contextRef="#ctx0" brushRef="#br0" timeOffset="1622.404">2313 88,'-14'0,"-8"2,-4 6,4 5,4 6,6 6,10 8,5-2</inkml:trace>
  <inkml:trace contextRef="#ctx0" brushRef="#br0" timeOffset="1787.961">2367 596,'13'11,"12"4,13 0,14-8,11-7,6-8,-8-3</inkml:trace>
  <inkml:trace contextRef="#ctx0" brushRef="#br0" timeOffset="3387.883">1 2133,'101'-181,"0"-16,-101 196,1-1,0 1,0-1,0 1,-1-1,2 1,-1 0,0-1,0 1,0 0,1 0,-1 0,0 0,1 0,-1 0,1 0,-1 0,1 1,0-1,-1 1,1-1,0 1,-1 0,1-1,0 1,0 0,-1 0,1 0,0 0,-1 1,1-1,0 0,0 1,-1-1,1 1,-1-1,1 1,-1 0,1 0,1 1,8 8,-1 2,0-1,-1 2,0-1,0 1,-2 0,1 1,1 7,-2-9,-1 1,-1 0,0 0,0 0,-2 1,0-1,0 1,-1 0,-1 0,0 0,-1 0,0 0,-2 7,2-19,0 0,0 0,0 0,-1-1,1 1,0 0,-1 0,1-1,-1 1,0 0,1-1,-1 1,0 0,0-1,0 1,0-1,0 1,-1-1,1 0,0 0,-1 1,1-1,0 0,-1 0,0 0,1 0,-1-1,0 1,1 0,-1-1,0 1,1-1,-1 1,0-1,0 0,0 0,0 0,1 0,-1 0,0 0,0-1,0 1,1-1,-1 1,0-1,1 1,-1-1,0 0,1 0,-1 0,1 0,-1 0,1 0,-2-1,-1-7,0-1,0 1,1-1,0 0,0 0,1 0,1 0,0 0,0 0,1-1,0 1,1 0,0 0,0 0,1 0,1 0,0 0,0 0,3-4,13-32,2 1,2 1,1 1,3 2,3-3,76-126,-92 142,0-1,-2 0,-1-1,-2 0,3-19,-12 14,0 34,-1 1,1-1,0 1,0 0,-1-1,1 1,0-1,-1 1,1-1,0 1,-1 0,1-1,-1 1,1 0,0-1,-1 1,1 0,-1 0,1-1,-1 1,1 0,-1 0,1 0,-1 0,1 0,-1 0,1 0,-1 0,0 0,1 0,-1 0,1 0,-1 0,1 0,-1 0,1 0,-1 1,1-1,-1 0,1 0,-1 1,1-1,0 0,-1 1,1-1,-1 0,1 1,0-1,-1 1,1-1,0 0,0 1,-1-1,1 1,0-1,0 1,-1-1,1 1,0 0,-10 13,1 0,1 1,0 0,1 1,0-1,1 1,1 1,1-1,0 1,1 0,0 5,-4 12,2 1,1-1,2 1,1 0,1-1,2 1,2 0,1-1,2 0,1 0,1-1,2 0,13 26,-18-49,0 1,1-1,0 0,0-1,1 1,1-1,-1-1,2 0,-1 0,1-1,0 0,0-1,1 0,0 0,0-1,0-1,0 0,1 0,0-1,0-1,0 0,0-1,0 0,0 0,0-2,0 1,1-2,-1 1,0-2,-1 1,1-2,0 0,2-1,26-17</inkml:trace>
  <inkml:trace contextRef="#ctx0" brushRef="#br0" timeOffset="3636.22">428 1519,'16'-3,"24"0,27 1,25-1,22 2,13 0,2 2,-21 2</inkml:trace>
  <inkml:trace contextRef="#ctx0" brushRef="#br0" timeOffset="4334.363">1257 1706,'-18'7,"0"2,0 0,1 1,0 1,1 1,0 0,1 1,0 0,1 2,-7 8,19-21,1 0,-1 0,0 0,1 1,0-1,-1 0,1 1,0-1,0 1,0-1,1 1,-1 0,0-1,1 1,0 0,0-1,0 1,0 0,0-1,0 1,1 0,-1-1,1 1,0 0,0-1,0 1,0-1,0 0,0 1,1-1,-1 0,1 1,0-1,-1 0,1 0,0-1,0 1,0 0,1-1,-1 1,0-1,2 1,8 2,0-1,1-1,0 0,-1-1,1 0,0-1,0-1,-1 0,1 0,0-1,-1-1,1 0,-1-1,0 0,0-1,-1 0,1-1,-1 0,0-1,-1 0,1 0,2-4,-6 5,1 1,-1-2,0 1,0-1,-1 0,0 0,0 0,-1-1,0 0,0 0,-1 0,0-1,0 0,-1 0,0 0,0-1,-3 9,1 0,-1 0,1 0,-1-1,0 1,1 0,-1 0,0 0,0 0,0 0,0-1,0 1,0 0,0 0,-1 0,1 0,0 0,-1 0,1 0,0-1,-1 1,0 0,1 0,-1 1,1-1,-1 0,0 0,0 0,0 0,1 0,-1 1,0-1,0 0,0 1,0-1,0 1,0-1,0 1,0-1,0 1,-1 0,1 0,0-1,0 1,0 0,0 0,0 0,-1 0,1 0,0 1,0-1,0 0,0 0,-3 5,1 0,-1 0,1 0,1 0,-1 0,1 0,0 1,0-1,0 1,1 0,0 0,0-1,1 1,-1 0,1 0,0 0,1-1,0 5,0-1,1-1,0 1,0-1,1 1,0-1,1 0,0 0,0 0,1 0,0-1,0 0,0 0,1 0,6 5,-9-9,0 0,0-1,1 1,-1-1,0 1,1-1,0 0,0-1,-1 1,1-1,0 1,0-1,0 0,1-1,-1 1,0-1,0 1,0-1,0 0,1-1,-1 1,0-1,0 0,0 0,0 0,0-1,0 1,0-1,-1 0,1 0,-1 0,2-1,4-7,-1 0,1-1,-2 0,1 0,-1-1,-1 0,0 0,-1 0,-1-1,1 0,-2 0,0 0,-1 0,0 0,0-1,-2 1,0-1,-1-10,2-136,-1 160,1 0,0-1,0 1,0 0,0 0,-1 0,1-1,0 1,0 0,0 0,0 0,0 1,0-1,-1 0,1 0,0 0,0 0,0 1,0-1,-1 1,1-1,0 0,0 1,-1-1,1 1,0-1,-1 1,1 0,0-1,-1 1,1 0,-1-1,1 1,-1 0,1 0,-1 0,0-1,1 1,-1 0,0 0,0 0,0 0,1-1,-1 2,3 2,47 53,-18-23,-2 1,-1 2,-3 1,0 1,18 57,-42-94,0 1,0-1,1 1,-1-1,1 0,0 0,-1 0,1 0,0 0,0-1,0 1,0-1,1 0,-1 0,0 0,0 0,1-1,-1 1,0-1,1 0,-1 0,1 0,1-1,79-15,-64 10,1 0,-1-1,0-1,0-1,-1 0,0-2,-1 0,0-1,-1-1,-1 0,0-2,0 0,-1 0,-1-1,-1-1,6-10,-18 25,1 0,-1 1,1-1,-1 0,0 0,0 0,0 0,0 0,0 0,-1 0,1 0,0-1,-1 1,0 0,1 0,-1-1,0 1,0 0,0 0,-1-1,1 1,0 0,-1 0,0 0,1-1,-1 1,0 0,0 0,0 0,0 0,-1 1,1-1,0 0,-1 0,0 1,1-1,-1 1,0-1,1 1,-1 0,0-1,0 1,0 0,-2 0,-2 1,-1 0,0 1,1 0,-1 0,1 0,-1 1,1 0,-1 0,1 1,0 0,0 0,1 0,-1 1,0 0,1 0,0 0,0 0,0 1,1 0,0 0,0 1,0-1,0 1,1-1,0 1,0 0,0 1,1-1,0 0,0 1,0 4,1-6,1-1,0 1,0 0,0-1,0 1,1-1,0 1,0 0,0-1,0 0,1 1,-1-1,1 0,0 0,1 0,-1 0,1 0,0 0,0-1,0 1,0-1,0 0,1 0,-1 0,2 0,7 5,-1-1,1 0,1-2,-1 1,1-1,0-1,0 0,1-1,153 18,-84-18</inkml:trace>
  <inkml:trace contextRef="#ctx0" brushRef="#br0" timeOffset="7853.719">1431 1746,'-5'0,"-5"0,-7 0,-10 2,-2 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27.29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96 620,'-14'-6,"0"1,0 0,-1 1,1 0,-1 1,0 1,0 1,-9 0,17 1,1 0,0 0,0 1,0 0,-1 1,1-1,0 1,1 0,-1 0,0 1,1 0,-1 0,1 0,0 1,0 0,0 0,0 0,1 0,0 1,0-1,-3 4,3-2,1-1,-1 0,1 1,0 0,0 0,0-1,1 2,0-1,0 0,1 0,0 1,0-1,0 1,1-1,0 1,0-1,0 1,1-1,0 0,1 1,-1-1,1 0,0 0,1 0,-1 0,1 0,0 0,1-1,0 1,-1-1,2 0,-1 0,0-1,1 1,0-1,0 0,6 3,-2-4,0 0,0 0,0-1,1-1,-1 1,1-2,-1 1,1-1,0-1,-1 0,1 0,-1-1,0 0,1 0,-1-1,0-1,0 1,-1-2,1 1,-1-1,0 0,0-1,-1 1,1-2,-1 1,-1-1,1 0,-1 0,0-1,-1 0,0 0,0 0,-1-1,0 0,0 1,-1-2,2-5,-3 8,0 0,-1 0,0 0,0 0,0 0,-1 0,0 0,0 0,-1 0,0 0,0 0,-1 0,0 0,0 0,0 1,-4-7,6 12,-1 1,1-1,0 0,-1 1,1-1,-1 1,1-1,0 1,-1-1,0 1,1-1,-1 1,1-1,-1 1,0 0,1-1,-1 1,0 0,1-1,-1 1,0 0,1 0,-1 0,0 0,1 0,-1 0,0 0,0 0,1 0,-1 0,0 0,1 0,-1 0,0 1,0-1,1 0,-1 0,0 1,1-1,-1 1,1-1,-1 0,1 1,-1-1,1 1,-1 0,1-1,-1 1,1-1,-1 1,1 0,-17 37,14-27,1 0,1 0,-1 0,2 0,0 1,0-1,1 0,0 0,1 0,2 9,-2-15,0 0,-1 0,2 0,-1 1,0-2,1 1,0 0,0-1,1 1,-1-1,1 0,0 0,0 0,0-1,1 1,-1-1,1 0,0 0,0-1,0 1,0-1,4 1,-3-1,1-1,-1 0,1 0,0 0,-1-1,1 0,-1 0,1 0,0-1,-1 0,1-1,-1 1,0-1,1 0,-1-1,0 0,0 0,0 0,-1 0,1-1,-1 0,0 0,0-1,0 1,-1-1,1 0,-1-1,0 1,-1-1,1 1,-1-1,0 0,-1 0,1 0,-1-1,0-2,8-101,-15 178,5-63,-1 0,1 0,0 0,0 0,1 0,0 0,0 0,0 0,0 0,1 0,-1-1,1 1,1 0,-1-1,0 0,1 0,0 1,0-1,0-1,1 1,0 0,-1-1,1 0,0 0,0 0,1 0,-1-1,0 0,1 0,0 0,-1 0,1-1,0 1,0-1,0-1,0 1,0-1,4 1,2-6,-1 1,0-1,0 0,-1-1,1 0,-1-1,0 0,-1 0,0-1,0 0,-1-1,1 1,-2-1,0-1,0 1,0-1,-1 0,-1 0,0-1,0 1,-1-1,0 0,0-8,-1 85,-3-60,2 0,-1-1,1 1,0 0,0-1,0 1,1-1,0 1,0-1,0 1,1-1,-1 0,1 0,1-1,-1 1,1 0,-1-1,1 0,0 0,1 0,-1-1,1 1,0-1,0 0,0 0,0-1,0 1,1-1,-1 0,1-1,-1 1,1-1,0 0,4-1,-3 1,0-2,-1 1,1-1,0 0,0 0,-1-1,1 0,0 0,-1-1,0 0,0 0,0 0,0-1,0 1,-1-2,1 1,-1 0,0-1,-1 0,1 0,-1-1,3-4,1-2,-1-1,0 0,-1-1,0 0,-2 0,1 0,-2 0,0-1,0 1,-1-5,4-90,-4 1,-6-17,2 78,-10-148,4 177,3 50,-6 154,9 58,1-219,1-1,1 1,2-1,1 1,0-1,2 0,0 0,2-1,1 0,1 0,0-1,2 0,1-1,1 1,-12-19,0 0,0-1,0 1,1-1,-1 1,1-1,-1 0,1 0,0 0,0 0,0 0,0-1,0 1,0-1,0 0,0 0,1 0,-1 0,0-1,1 1,-1-1,1 0,-1 0,2 0,10-8</inkml:trace>
  <inkml:trace contextRef="#ctx0" brushRef="#br0" timeOffset="1528.331">1031 326,'-93'-7,"92"6,1 1,0 0,-1 0,1 0,-1 0,1 0,-1 0,1 0,0 0,-1 0,1 0,-1 0,1 0,-1 0,1 0,0 0,-1 1,1-1,-1 0,1 0,0 0,-1 1,1-1,0 0,-1 1,1-1,0 0,-1 0,1 1,0-1,0 0,-1 1,1-1,0 1,0-1,0 0,0 1,-1-1,1 1,0-1,0 1,0-1,0 0,0 1,0-1,0 1,0-1,0 1,0-1,0 0,1 1,-1-1,0 1,0-1,21 17,113 28,-95-36,7 4,3-2,0 3,-1 2,-1 2,14 9,-53-23,-1-1,1 2,-1-1,0 1,0 0,-1 1,1-1,-1 1,-1 1,1-1,-1 1,0 0,0 0,-1 0,0 1,-1 0,1-1,-1 1,-1 0,1 1,-2-1,1 0,-1 1,0-1,-1 1,0 0,-9 120,9-127,1 0,-1 0,1 0,0-1,0 1,0 0,0 0,0 0,0-1,0 1,0-1,1 1,-1-1,1 1,-1-1,1 0,0 0,-1 0,1 0,0 0,0 0,-1 0,1 0,0-1,0 1,0-1,0 1,0-1,0 0,0 0,0 0,0 0,0 0,0 0,0-1,0 1,1-1,70-29,-68 26,0 0,-1 0,0-1,0 0,0 0,-1 0,0 0,0-1,0 1,0-1,-1 0,0 0,0 0,-1 0,0 0,0 0,0 0,-1 0,1-1,-1 1,-1 0,0 0,1-1,-2 1,1 0,-1 0,0 0,0 1,-1-1,1 0,-1 1,0 0,-1-1,0 1,1 0,-2 1,1-1,0 1,-1 0,0 0,0 0,0 1,0 0,-1-1,1 2,-5-2,1 0,-1 1,0 0,1 1,-1 0,0 0,0 1,0 1,-1 0,-4 0,23 7,130 4,-115-11,1 0,-1 1,0 2,0 0,0 2,16 5,-33-7,0 0,1 0,-1 0,-1 1,1 0,0 0,-1 1,0 0,0 0,0 0,-1 0,0 1,0-1,0 1,0 0,-1 1,0-1,-1 0,1 1,-1 0,-1-1,1 1,-1 0,0 1,3 14,-3-15,-1 0,1 0,1 0,0 0,0 0,0-1,0 1,1-1,0 1,1-1,0 0,0 0,0 0,1 0,-3-5,0 0,0 1,0-1,0 0,0-1,1 1,-1 0,0-1,1 1,-1-1,0 1,1-1,-1 0,1 0,-1 0,0-1,1 1,-1-1,0 1,1-1,-1 0,0 1,0-1,1 0,-1-1,0 1,0 0,0-1,0 1,0-2,51-54,-46 44,-1 0,-1 0,0-1,0 0,-2 0,1 0,-2 0,0-1,-1 1,0-3,-1 23,-1 5,0-1,1 1,0 0,1 0,0-1,1 1,0-1,1 1,2 4,-2-11,-1 1,2-1,-1 0,0 0,1 0,0 0,0 0,0-1,0 0,1 0,-1 0,1 0,0-1,0 0,0 0,0 0,0 0,0-1,0 0,1 0,-1 0,0-1,1 0,-1 0,1 0,-1-1,0 0,0 0,1 0,-1 0,0-1,0 0,0 0,0 0,-1-1,1 0,0 0,-1 0,0 0,0-1,0 1,0-1,1-2,2-1,-1-1,0 0,0 0,0 0,-1-1,-1 0,1 0,-1 0,-1-1,0 1,0-1,-1 0,1-7,-7-6,-11 32,13-4,0-1,0 1,0 0,1 0,0 0,0 0,0 0,0 0,1 0,0 0,0 0,0 0,1 0,0 0,0 0,0 0,0 0,1 0,0 0,0 0,0-1,0 1,1-1,0 0,0 0,0 0,0 0,1 0,0-1,-1 1,1-1,0 0,1 0,-1-1,1 1,-1-1,1 0,1 1,16 3,0-1,0-1,0-1,1-1,-1-1,1-1,-1-1,1-1,-1-1,0-1,2-1,-7 3,-1-2,0 1,0-2,-1 0,1-1,-1 0,0-2,-1 1,1-2,-2 0,1-1,-1 0,5-6,-16 14,0 0,0 0,-1 0,1 0,-1 0,1 0,-1-1,0 1,0 0,0-1,0 1,0-1,0 1,-1-1,1 0,-1 1,0-1,0 1,0-1,0 0,0 1,-1-1,1 1,-1-1,1 1,-1-1,0 1,0-1,0 1,-1 0,1-1,0 1,-1 0,1 0,-1 0,0 0,0 0,0 1,0-1,0 0,0 1,0-1,-1 1,1 0,0 0,-6-2,0 0,0 0,0 1,0 0,0 1,0-1,-1 2,1-1,0 1,0 0,-1 1,1 0,0 1,0-1,-5 3,9-3,-1 0,1 1,0-1,-1 1,1 0,0 0,0 1,0-1,1 1,-1 0,1 0,-1 0,1 1,0-1,0 1,0 0,1-1,-1 1,1 0,0 1,0-1,1 0,-1 1,1-1,0 0,0 1,0 0,1 1,0-2,0 0,0 0,1 0,-1 0,1-1,0 1,0 0,1 0,-1-1,1 1,0-1,0 1,0-1,0 0,0 0,1 0,0 0,-1 0,1 0,0-1,0 0,1 1,-1-1,0 0,1 0,-1-1,1 1,0-1,-1 0,2 1,4 0,0 1,0-1,0-1,0 0,0 0,0-1,0 0,0 0,0-1,0 0,0-1,8-2,-8 0,0 0,0 0,0-1,-1-1,1 1,-1-1,-1-1,5-4,-11 11,0 0,0 0,-1 1,1-1,0 0,-1 0,1 0,-1 1,1-1,0 0,-1 0,1 1,-1-1,1 1,0-1,-1 1,1-1,-1 1,0-1,1 1,-1-1,1 1,-1-1,0 1,1 0,-1-1,0 1,0-1,0 1,1 0,-1-1,0 1,0 0,0-1,0 1,0 0,0 0,0-1,0 1,0 0,-1-1,1 1,0 0,0-1,-1 1,1-1,0 1,-1 0,1-1,2 16,1-11,0 0,0-1,0 1,1-1,0 0,-1 0,2 0,-1 0,0-1,1 0,0 0,-1 0,1 0,0-1,1 0,-1 0,0 0,0-1,1 0,-1 0,1 0,-1 0,1-1,0 0,-1 0,1-1,-1 1,1-1,-1-1,1 1,-1-1,0 0,0 0,0 0,0-1,1 0,1-5,0 0,0 0,-1-1,0 0,0-1,-1 0,0 1,-1-1,0-1,0 1,-1-1,-1 1,0-1,0 0,-1 0,-1 0,1-3,20-451,-11 310,-8 148,-1 23,-2 177,7 130,-4-302,1 1,1-1,0-1,2 1,0-1,1 0,3 4,-6-16,0-1,1 1,-1-1,2 0,-1 0,1 0,0 0,0-1,1 0,0-1,0 0,0 0,0 0,1-1,0 0,0 0,0-1,5 1,-2 0,1-2,0 1,0-2,0 1,0-2,0 1,0-2,0 0,0 0,0-1,0 0,0-1,0-1,8-4,14-8</inkml:trace>
  <inkml:trace contextRef="#ctx0" brushRef="#br0" timeOffset="1780.178">3237 366,'23'-2,"23"-1,22 0,22 0,17 1,10 1,3-2,-4 0,-23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6:49.03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82 1,'-9'0,"1"1,0 1,0-1,0 1,0 1,0 0,0 0,0 0,1 1,0 0,0 0,0 1,0 0,0 0,1 1,0-1,1 1,-1 1,1-1,0 1,0 0,1 0,0 0,1 1,-1 0,1-1,1 1,-1 0,1 0,1 1,0-1,0 0,0 1,1-1,0 0,1 0,0 1,0-1,1 0,0 1,9 12,0 0,1-1,2 0,0 0,1-2,0 0,2 0,9 6,-11-11,0 2,0 0,-2 1,0 0,0 1,-2 0,0 1,-1 0,-1 1,-1 0,3 8,-10-21,1-1,0 1,-1 0,0 0,-1 0,1 0,-1-1,0 1,-1 0,1 0,-1 0,0 0,-1 0,1-1,-1 1,0-1,-1 1,1-1,-1 0,0 0,-1 0,1 0,-1 0,0-1,0 0,0 1,-1-2,1 1,-1 0,0-1,-4 2,8-4,0-1,0 1,0 0,0-1,0 1,0-1,0 0,-1 1,1-1,0 0,0 0,0 0,-1 1,1-1,0-1,0 1,-1 0,1 0,0 0,0-1,0 1,0 0,-1-1,1 1,0-1,0 0,0 1,0-1,0 0,0 1,0-1,0 0,1 0,-1 0,0 0,0 0,1 0,-1 0,1 0,-1 0,1 0,-1-1,1 1,-1 0,1 0,0-1,4-60,9 27,1 1,2 0,1 1,3-2,35-70,-43 78,0-1,-2 0,-2 0,0-1,-2-1,-1 1,-1-1,-2 0,-1 0,-1 0,-1 1,-5-22,2 38,7 38,17 67,24 144,-38-128,13 81,-18-188,-1 1,0 0,0-1,0 1,1 0,-1 0,1-1,-1 1,1-1,-1 1,1 0,0-1,0 1,0-1,0 0,0 1,0-1,0 0,1 1,-1-1,0 0,1 0,-1 0,2 1,4-4</inkml:trace>
  <inkml:trace contextRef="#ctx0" brushRef="#br0" timeOffset="251.053">195 402,'7'0,"11"0,12 0,14-2,11-1,10-2,3-1,-3 4,-13 2</inkml:trace>
  <inkml:trace contextRef="#ctx0" brushRef="#br0" timeOffset="456.06">743 522,'0'-20,"-2"2,2 0,1 1,0-1,1 0,1 1,0-1,1 1,1 0,2-1,3 14,-5 24,-3 323,-3-202,1-80</inkml:trace>
  <inkml:trace contextRef="#ctx0" brushRef="#br0" timeOffset="11065.33">1131 977,'13'113,"-10"194,17-241,-19-64,0 0,0-1,0 1,0-1,1 1,-1-1,0 0,1 0,-1 0,1 1,0-1,-1-1,1 1,0 0,-1 0,1-1,0 1,0-1,0 1,0-1,0 0,0 0,-1 0,1 0,0 0,0 0,0 0,0-1,0 1,0-1,-1 1,1-1,0 0,0 0,9-4,0-2,-1 1,0-1,0-1,-1 0,0 0,0-1,-1 0,0-1,-1 0,0 0,0 0,-1-1,0 0,-1 0,-1 0,1-1,-2 0,2-6,3-16</inkml:trace>
  <inkml:trace contextRef="#ctx0" brushRef="#br0" timeOffset="11303.702">1384 977,'-6'-11,"-3"-2,0 8,0 15,1 16,2 15,2 13,4 7,4 6,4 0,5-4,2-7,4-10,-2-12</inkml:trace>
  <inkml:trace contextRef="#ctx0" brushRef="#br0" timeOffset="11687.693">1585 1498,'13'-87,"-4"-2,-3-52,-4 146,0-1,1 1,0-1,0 1,0-1,0 0,1 0,-1 0,1-1,0 1,0-1,1 0,-1 0,1 0,-1-1,1 0,0 0,0 0,0 0,0-1,0 0,0 0,1 0,27 4,-28-6,-1 1,1 0,-1 0,1 0,0 0,-1 1,1-1,-1 1,0 1,1-1,-1 0,0 1,1 0,-1 0,0 1,-1-1,1 1,0-1,-1 1,1 0,-1 1,0-1,0 0,0 1,0 0,-1 0,0 0,0 0,2 2,-7 126,3-130,0 0,0 0,0-1,0 1,1 0,-1 0,1 0,-1-1,1 1,0 0,-1-1,1 1,0 0,0-1,0 1,1-1,-1 1,0-1,0 0,1 0,-1 0,1 1,-1-1,1 0,0-1,-1 1,1 0,0 0,-1-1,1 1,0-1,0 1,1-1,62-2,-37-4</inkml:trace>
  <inkml:trace contextRef="#ctx0" brushRef="#br0" timeOffset="12032.214">2227 1218,'-117'-4,"113"5,0-1,0 1,0 0,1 1,-1-1,0 1,0 0,1-1,-1 2,1-1,0 0,0 1,0-1,0 1,0 0,0 0,1 0,-1 0,1 1,0-1,0 1,0-1,1 1,-1 0,1 0,0 0,-1 2,1 1,0 0,1 0,0 0,0 1,0-1,1 0,0 0,1 0,-1 0,2 0,-1 0,0 0,1-1,1 1,-1-1,1 0,0 0,0 0,1 0,3 3,1 1,0-1,1 0,0 0,0-1,0-1,1 0,1 0,-1-1,1 0,0-1,2 0,-6-2,-1-2,1 1,0-1,-1 0,1 0,0-1,0 0,-1-1,1 1,0-2,-1 1,1-1,-1 0,1 0,-1-1,0 0,0-1,0 1,3-4,10-7</inkml:trace>
  <inkml:trace contextRef="#ctx0" brushRef="#br0" timeOffset="12282.404">2534 1419,'0'-3,"-2"0,-1 1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37.193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44 506,'-10'-7,"-1"1,1-1,-1 1,0 1,-1 0,1 1,-9-2,16 5,0 0,0 0,0 0,0 1,0 0,0 0,0 0,0 0,0 1,0-1,0 1,0 0,0 0,0 1,1-1,-1 1,0 0,1 0,-1 0,1 0,0 1,-1-1,1 1,-2 2,-1 5,-1 0,1 0,1 1,0-1,0 1,1 0,1 1,0-1,0 1,1-1,1 1,0 0,0 0,1-1,1 1,0 2,-1-11,0 1,0-1,1 1,-1-1,1 1,0-1,0 0,0 1,0-1,0 0,1 0,0 0,-1 0,1 0,0 0,1 0,-1-1,0 1,1-1,-1 0,1 1,0-1,0 0,0-1,0 1,0 0,0-1,0 0,1 0,-1 0,0 0,1 0,-1-1,1 1,-1-1,1 0,-1 0,0 0,1-1,-1 1,1-1,-1 0,1 1,-1-2,0 1,0 0,2-1,6-6,0-1,0 0,-1 0,0-1,-1 0,0 0,-1-1,0-1,0 1,-1-1,-1 0,0-1,-1 0,0 0,-1 0,0 0,-1 0,-1-1,0 0,-1 1,0-1,-1-4,-7-24,6 41,1 1,-1 0,0 0,1 0,-1 0,1-1,-1 1,0 0,1 0,-1 0,1 0,-1 0,0 0,1 1,-1-1,1 0,-1 0,0 0,1 0,-1 1,1-1,-1 0,1 1,-1-1,1 0,-1 1,1-1,-1 1,1-1,0 1,-1-1,1 0,-1 1,1 0,0-1,0 1,-1-1,1 1,0-1,0 1,0 0,0-1,-1 1,1-1,0 1,0 0,0-1,0 1,1-1,-1 1,0 0,0-1,0 1,0-1,1 1,-1 0,0-1,0 1,1-1,-1 1,-3 21,1 0,1 1,1-1,0 1,2-1,1 0,1 0,0 0,2 0,7 17,-13-35,1-1,0 1,1-1,-1 1,1-1,-1 1,1-1,0 0,0 0,0 0,1 0,-1 0,1 0,0-1,0 1,-1-1,1 0,1 0,-1 0,0 0,1-1,-1 1,0-1,1 0,0 0,-1 0,1 0,0-1,-1 1,1-1,0 0,0 0,-1-1,1 1,0-1,2 0,4-5,1-2,-1 1,0-1,-1 0,1-1,-2 0,1-1,-1 1,-1-2,0 1,0-1,-1 0,-1 0,0-1,0 0,-1 0,0 0,-1 0,-1-1,1-11,-4-35,-6 74,5 1,1-1,0 0,1 1,1-1,0 0,1 0,1 0,0 0,3 9,-4-19,0 1,0-1,0 0,1 0,-1 0,1 0,0-1,1 1,-1-1,1 1,0-1,0-1,0 1,0 0,1-1,-1 0,1 0,0 0,0-1,0 0,1 1,-1-2,0 1,1-1,-1 0,1 0,4 0,-2-1,-1-1,1 1,0-2,0 1,-1-1,1 0,-1-1,0 1,0-2,0 1,0-1,0 0,-1 0,1-1,-1 0,0 0,-1 0,1-1,-1 0,0 0,4-5,0-1,-2 1,1-1,-1-1,-1 1,0-1,-1 0,0-1,-1 1,1-11,-3-48,-2 72,0 0,0 1,0-1,0 0,0 0,0 1,0-1,0 0,0 1,0-1,0 0,-1 1,1-1,0 0,0 0,0 1,-1-1,1 0,0 0,0 1,-1-1,1 0,0 0,0 0,-1 1,1-1,0 0,-1 0,1 0,0 0,0 0,-1 0,1 0,0 0,-1 0,1 0,0 0,-1 0,1 0,0 0,-1 0,1 0,0 0,-1 0,1 0,0 0,-1 0,1-1,0 1,-2 13,2-1,-1 1,2-1,-1 1,2-1,0 0,0 1,1-1,1 0,0 0,0-1,1 1,1-1,0 0,4 5,-6-10,0 0,1 0,0 0,0 0,0-1,0 0,1 0,0-1,0 1,1-1,-1 0,1-1,0 0,0 0,0 0,0-1,0 0,0 0,1-1,-1 0,1 0,-1-1,1 0,-1 0,1-1,2 0,4-4,1 0,-1-1,0-1,0 0,-1-1,0 0,-1-1,1 0,-2-1,1-1,-2 1,1-2,-1 0,-1 0,0-1,-1 0,-1 0,2-3,7-23,-2 0,-1-1,-2-1,-2 0,-2 0,-1 0,-3-1,-1 0,-2-24,4-31,-2 60,-1 24,0 24,-4 164,-1-134,1 1,3-1,1 1,2 0,2-1,1 0,3 0,1 0,7 15,-13-48,-1 1,1-1,1 0,-1-1,1 1,1-1,0 0,-1 0,2 0,-1-1,1 0,2 1,10 3</inkml:trace>
  <inkml:trace contextRef="#ctx0" brushRef="#br0" timeOffset="1552.891">978 266,'280'25,"-208"-23,-1 3,0 4,50 12,-112-20,0 1,0-1,0 2,0-1,-1 1,1 0,-1 1,1 0,-1 1,0-1,-1 1,1 1,-1 0,0 0,-1 0,1 1,-1 0,0 0,-1 0,0 1,0 0,-1 0,0 0,0 0,0 1,-1 3,-13 121,9-131,1 0,0-1,0 1,0 0,0 0,0 0,0 0,0-1,0 1,1 0,-1 0,1-1,-1 1,1 0,0-1,-1 1,1 0,0-1,0 1,0-1,0 1,1-1,-1 0,0 0,1 1,-1-1,0 0,1 0,-1 0,1 0,0-1,-1 1,1 0,0-1,0 1,-1-1,1 1,0-1,0 0,-1 0,1 0,0 0,0 0,0 0,-1-1,1 1,0 0,0-1,0 0,10-2,0 0,0-1,0-1,-1 0,0-1,0 0,0 0,-1-1,0-1,0 0,0 0,-1-1,-1 0,1 0,-2-1,1 0,2-7,-7 14,0-1,-1 0,0 1,0-1,0 0,0-1,-1 1,1 0,-1 0,0-1,0 1,-1 0,1-1,-1 1,0-1,0 1,-1-1,1 1,-1 0,0-1,0 1,-1 0,1-1,-1 1,0 0,0 0,0 1,-1-1,1 0,-1 1,0-1,0 1,0 0,0 0,-7-3,0 0,-1 1,0 0,0 1,0 0,0 1,0 0,-1 0,1 2,-1-1,0 2,1-1,-1 2,0-1,1 2,-1-1,1 2,-10 2,17-4,1-1,-1 1,0 0,1 1,-1-1,1 0,-1 1,1 0,0 0,0 0,0 0,0 1,0-1,0 1,1 0,-1-1,1 1,0 0,0 0,0 1,0-1,2-1,0-1,0 0,0 0,0 0,1 0,-1 0,0 0,1 0,-1 1,1-1,-1 0,1 0,-1-1,1 1,0 0,0 0,-1 0,1 0,0-1,0 1,0 0,0 0,0-1,0 1,0-1,0 1,0-1,0 0,0 1,0-1,0 0,0 0,1 0,-1 1,23 3,0 0,1-1,-1-1,0-1,1-2,15-2,-12 2,20-2,-31 0,1 2,-1 0,0 1,0 0,1 2,-1 0,0 1,0 0,6 4,-18-4,1 0,-1 1,0-1,0 2,0-1,-1 0,0 1,1 0,-2 0,1 0,0 0,-1 0,0 1,-1 0,1-1,-1 1,0 0,0 0,-1 1,0-1,0 0,0 0,-1 1,0-1,0 0,0 1,-2 1,10 57,-8-63,0 0,1 0,0 0,-1 0,1 0,0 0,0 0,0 0,0 0,0 0,0-1,0 1,1 0,-1-1,1 1,-1-1,1 0,0 1,0-1,-1 0,1 0,0 0,0 0,0 0,0-1,0 1,0-1,0 1,0-1,0 0,0 1,0-1,1 0,-1 0,0-1,0 1,0 0,0-1,0 1,0-1,0 0,0 0,1 0,10-6,0-1,0 0,-1 0,0-1,-1-1,0 0,0 0,-1-1,0-1,-1 0,-1 0,0 0,0-1,-1 0,-1-1,3-9,-6 18,-1 0,-1 1,1-1,-1 0,0 0,0 0,0 0,-1 0,0 0,0 0,0 0,-1-5,-6 17,6 1,0 0,0-1,1 1,0 0,1 0,-1-1,1 1,1 0,-1-1,1 1,1-1,0 1,0-1,0 0,1 0,-1-1,2 1,-1-1,1 0,0 0,0 0,1 0,0-1,0 0,0-1,0 1,1-1,-1 0,1-1,0 1,1-1,1 0,-5-2,0-1,0 1,0-1,0 0,0 0,0 0,0 0,0-1,0 0,0 0,0 0,0 0,0-1,0 1,-1-1,1 0,-1 0,1 0,-1-1,0 1,0-1,0 0,0 0,0 0,0 0,-1 0,0 0,1-1,5-9,0 0,-1-1,0 1,-1-1,-1 0,0-1,-1 0,15-94,-10 142,-9-32,31 135,-28-130,0 1,0-1,0 0,1 1,0-2,1 1,-1 0,1-1,0 0,0 0,1 0,-1-1,1 0,0 0,0 0,1-1,-1 0,5 1,10 1,1-2,-1 0,1-1,-1-2,1 0,-1-1,1-1,-1-1,0-1,0-1,0-1,0-1,-1 0,0-2,5-3,-22 11,7-3,0 0,0 0,0-1,0 0,-1 0,0-1,0-1,0 1,-1-1,0-1,0 0,-1 0,0 0,-6 6,-1 0,1 1,-1-1,1 0,-1 0,0 1,0-1,1 0,-1 0,0 1,-1-1,1 0,0 0,0 1,-1-1,1 0,-1 1,0-1,1 0,-1 1,0-1,0 1,0-1,0 1,0 0,0-1,-1 1,1 0,0 0,-1 0,1-1,-1 2,1-1,-1 0,0 0,-58-25,49 23,1 0,0 2,-1-1,1 1,-1 1,1-1,-1 2,1 0,-9 1,15-1,0 0,0 0,0 0,0 1,-1-1,2 1,-1 0,0 0,0 0,1 1,-1-1,1 1,0 0,0 0,0 0,0 0,0 1,1-1,-1 1,1 0,0-1,0 1,0 0,0 4,1-5,0 0,0 0,1 1,0-1,-1 0,1 0,0 1,1-1,-1 0,1 0,-1 1,1-1,0 0,0 0,0 0,1 0,-1 0,1 0,0-1,-1 1,1 0,0-1,1 1,-1-1,0 0,1 0,-1 0,1 0,0 0,0 0,-1-1,1 1,0-1,3 1,-1 0,1 0,-1 0,1 0,-1-1,1 0,0 0,0 0,0-1,0 0,-1 0,1-1,0 1,0-1,0 0,-1-1,1 0,0 0,-1 0,2-1,0-1,-1-1,1-1,-1 1,0-1,0 0,-1 0,0-1,0 1,0-1,-1 0,0 0,0-1,1-4,-2 74,9-1,-12-60,1 1,-1 0,1-1,0 1,0-1,0 1,0-1,0 1,0-1,0 0,0 1,1-1,-1 0,0 0,1 0,-1 0,1 0,-1 0,1 0,-1-1,1 1,0 0,0-1,-1 0,1 1,0-1,0 0,-1 0,1 0,0 0,0 0,-1 0,2 0,4-4,0 0,1 0,-1 0,-1 0,1-1,-1-1,1 1,-1-1,-1 0,1 0,-1 0,0-1,-1 0,0 0,0 0,0-1,-1 1,2-7,4-12,-1 0,-2-1,-1 0,-1 0,-1-1,-1 1,-1-1,-2 1,-1 0,-1-1,-3-6,-16-54,25 126,37 135,25 58,-19-120,-43-107,-1 1,1 0,0-1,0 0,1 0,-1 0,1 0,0 0,0-1,0 0,1 0,-1 0,1 0,-1 0,1-1,0 0,0 0,0-1,0 1,0-1,1 0,-3-1,0 0,0-1,0 1,0-1,0 1,0-1,-1 0,1 0,0 0,0-1,-1 1,1-1,-1 1,0-1,1 0,-1 0,0 0,0 0,0 0,0-1,0 1,-1 0,1-1,-1 0,14-21</inkml:trace>
  <inkml:trace contextRef="#ctx0" brushRef="#br0" timeOffset="1804.213">3386 266,'22'0,"29"-2,34-4,33-4,30-6,22-4,-17 1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33.93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68 28,'-12'-4,"1"0,-1 0,0 1,0 1,-1 0,1 0,0 1,-1 1,1 0,0 1,-1 0,1 1,0 1,0-1,0 2,0 0,0 0,1 1,0 1,0 0,0 0,1 1,0 0,0 1,1 0,0 0,0 1,0 2,5-6,0 0,0 0,0 0,1 1,0-1,0 1,0 0,1 0,0 0,0 0,0 0,1 0,0 0,0 1,1-1,-1 0,1 1,1-1,-1 0,1 1,0-1,1 0,0 0,0 0,0 0,0 0,1 0,0-1,0 1,1-1,2 4,7-1,-1 0,2-1,-1-1,1 0,-1 0,2-2,-1 0,0 0,1-1,0-1,13 0,7 3,-19-2,-6-2,0 0,0 0,-1 1,1 1,-1 0,1 0,-1 0,0 1,0 1,-1 0,5 3,-12-7,0 0,0 0,0 0,0 1,0-1,0 0,-1 1,1-1,0 0,-1 1,1-1,-1 1,1-1,-1 1,0-1,0 1,0-1,0 1,0-1,0 1,0-1,0 1,0-1,-1 1,1-1,-1 1,1-1,-1 1,0-1,1 0,-1 1,0-1,0 0,0 0,0 1,0-1,0 0,-1 0,-47 38,32-30,0-1,-1-1,0-1,0 0,0-1,-1-1,0-1,-14 1,33-4,-2 1,1-1,0 0,0 1,0-1,0 0,0 0,0 0,0 1,0-1,0 0,0-1,-1 1,1 0,0 0,0 0,0-1,0 1,0 0,0-1,0 1,0-1,0 0,0 1,0-1,1 0,-1 1,0-1,0 0,0 0,1 0,-1 1,1-1,-1 0,0 0,1 0,0 0,5-8</inkml:trace>
  <inkml:trace contextRef="#ctx0" brushRef="#br0" timeOffset="313.719">769 1,'-2'9,"-3"10,-1 9,-2 10,1 11,2 8,1 5,3 5,6-1,2-3,2-4,-2-11,0-11,0-16,-2-17,-2-8</inkml:trace>
  <inkml:trace contextRef="#ctx0" brushRef="#br0" timeOffset="749.197">435 202,'27'7,"1"-1,1-2,-1-1,0-1,16-1,-15 0,132-1,0-6,4-7,-122 6,-44 7,1 0,0 0,0 0,0 0,-1 0,1 1,0-1,0 0,0 0,-1 0,1 0,0 0,0 0,-1 0,1 0,0 0,0 0,0 0,-1 0,1 0,0 0,0 0,-1 0,1 0,0 0,0-1,0 1,-1 0,1 0,0 0,0 0,0 0,0-1,-1 1,1 0,0 0,0 0,0 0,0-1,0 1,-1 0,1 0,0 0,0-1,0 1,0 0,0 0,0-1,0 1,0 0,0 0,0 0,0-1,0 1,0 0,0 0,0-1,0 1,0 0,0 0,0-1,-8 5,0 1</inkml:trace>
  <inkml:trace contextRef="#ctx0" brushRef="#br0" timeOffset="1763.013">1411 348,'-6'-4,"1"0,-1-1,0 2,0-1,0 1,0 0,0 0,-1 0,0 1,1 0,-1 0,0 1,0 0,0 0,0 1,0 0,0 0,0 1,0-1,0 1,0 1,1 0,-1 0,0 0,1 0,-1 1,1 0,0 1,0-1,0 1,1 0,-1 1,-2 2,4-1,0 1,0-1,0 1,1 0,0 0,0 0,1 1,0-1,0 1,1-1,0 1,0 0,1-1,-1 1,2 7,0-11,-1 0,1 0,-1 0,1 0,0 0,1-1,-1 1,1 0,0-1,-1 1,2-1,-1 1,0-1,1 0,-1 0,1 0,0 0,0-1,0 1,0-1,1 1,-1-1,1 0,-1-1,1 1,0-1,-1 1,1-1,0 0,4 0,0-1,1-1,-1-1,1 1,-1-1,0-1,0 0,0 0,0 0,0-1,-1 0,1-1,-1 0,0 0,-1 0,1-1,-1 0,0 0,-1 0,1-1,-1 0,-1 0,1 0,-1-1,0 0,-1 0,0 0,0 0,-1 0,1-3,5-49,-10 76,0 0,1 0,1 0,1 0,0 0,1-1,0 1,2 0,0 0,2 3,-5-15,1 0,0 0,0 0,1-1,-1 1,1-1,-1 1,1-1,0 0,0 0,1 0,-1 0,1-1,-1 0,1 1,0-1,0 0,0-1,0 1,0-1,0 0,0 0,1 0,-1 0,0-1,1 1,-1-1,0 0,1-1,-1 1,0-1,0 0,1 0,-1 0,0-1,0 1,0-1,0 0,0 0,-1-1,4-1,0 0,-1-1,0 0,0 0,0-1,-1 0,0 0,0 0,0 0,-1-1,0 0,0 0,-1 0,1 0,-2-1,1 1,-1-1,0 0,-1 1,0-1,0 0,-1 0,0-4,0-13,-1 0,-2 0,-1 0,0 0,-2 0,-7-17,12 38,0 4,1-1,-1 1,1-1,-1 1,1 0,-1-1,1 0,0 1,-1-1,1 1,0-1,-1 1,1-1,0 0,0 1,-1-1,1 0,0 1,0-1,0 0,0 1,0-1,0 0,0 1,0-1,0 0,0 1,0-1,1 0,-1 1,0-1,0 0,1 1,-1-1,0 1,1-1,-1 1,1-1,-1 0,0 1,1 0,-1-1,1 1,0-1,-1 1,1 0,-1-1,1 1,0 0,-1-1,1 1,0 0,113 48,74 6,-183-52,-1 1,1 0,-1 0,0 0,0 1,0 0,0 0,0 0,-1 0,0 0,0 1,0-1,0 1,-1 0,0 0,0 0,0 0,-1 0,1 0,-1 1,0-1,-1 1,1-1,-1 0,0 1,-1-1,1 0,-2 3,2-3,-1 0,1 0,0 0,1 0,-1 0,1 1,0-1,0 0,0 0,1 0,0-1,0 1,0 0,1-1,-1 1,1-1,0 0,0 0,1 0,-1 0,1 0,0-1,0 0,4 3,4-2,1-1,-1-1,1 0,0-1,0 0,0-1,-1 0,1-1,0 0,0-1,0-1,-1 0,0-1,1 0,-1-1,-1 0,1-1,-1 0,4-3,-4 3,0 0,-1 0,0-1,0-1,0 0,-1 0,0-1,-1 0,0 0,0-1,-1 0,-1 0,1-1,-2 0,1 0,-2-1,1 1,-2-1,1 0,-2 0,1 0,-2 0,0-1,0 1,-1 0,0-1,-1 1,-1 0,0-1,-3-6,5 16,0 1,-1 0,1-1,-1 1,1-1,-1 1,0 0,0 0,0-1,-1 1,1 0,0 0,-1 0,0 0,1 1,-1-1,0 0,0 1,0-1,0 1,0 0,0-1,0 1,0 0,-1 0,1 0,0 1,-1-1,1 1,-1-1,1 1,0 0,-1-1,1 2,-1-1,1 0,-1 0,1 1,-1-1,-3 6,1 0,-1 0,1 1,1-1,-1 1,1 0,1 0,-1 0,1 1,0 0,1-1,-1 1,2 0,-1 0,1 0,0 0,1 0,0 2,-1-1,0-1,0 1,1-1,0 1,1-1,-1 1,2-1,-1 1,1-1,1 0,0 1,0-1,0-1,1 1,0 0,0-1,1 0,0 0,0 0,1-1,0 0,0 0,1 0,-1-1,1 0,0 0,1 0,6 2,2-2,1-1,0-1,0 0,0-1,0-1,0-1,0 0,0-2,0 1,0-2,8-3,50-9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42.24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4283 4531,'24'-29,"-10"1,25-46,-3-2,-4-1,12-46,-18 12,-5-2,0-48,17-90,7 9,4-125,4-643,-53 964,-1-168,-14-73,13 270,-9-88,-4 0,-10-26,17 98,-2 1,0 1,-3-1,0 2,-2 0,-1 0,-1 2,-2 0,-7-7,-13-7,-2 1,-1 2,-2 2,-2 2,-1 2,-1 2,-2 2,-1 3,-1 2,-1 2,-2 2,1 3,-2 2,-27-3,-109-13,-1 7,-191 3,92 15,-38 14,-4 28,180-16,-98-1,64-12,-144 25,-222 29,472-54,1 4,0 3,-5 5,45-9,13-2,-1-2,0 0,0-2,-22 0,45-4</inkml:trace>
  <inkml:trace contextRef="#ctx0" brushRef="#br0" timeOffset="569.478">540 67,'-171'100,"119"-65,-234 137,279-157,31-13,-19-1,25 2,0 3,0 0,-1 2,0 1,0 2,18 9,-28-12,86 39,-71-30,0-1,1-2,1-1,0-2,0-1,25 2,-58-12,0 1,1-1,-1 0,0 0,0 0,0-1,1 1,-1-1,0 0,0 0,0 0,0 0,0 0,0 0,0-1,-1 0,1 1,0-1,-1 0,1-1,-1 1,0 0,0 0,0-1,0 0,0 1,0-1,-1 0,1 0,-1 0,0 0,0 0,0 0,0-3,4-20,-2-1,0 1,-2-1,-1 0,-2 0,0 1,-2-1,0 1,-2 0,-1 0,-5-10,-50-135,59 166,3 2,-1 0,0 1,0-1,0 1,0 0,-1-1,1 1,-1 0,0 0,1 0,-1 0,0 0,0 0,0 0,0 0,0 1,-1-1,1 1,0 2,1 0,0 0,-1 0,1 0,0 1,0-1,0 0,0 0,0 1,0-1,0 1,0-1,0 1,1-1,-1 1,1 0,-1-1,1 1,0 0,-1-1,1 1,0 0,0 0,-1 2,-5 31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8:45.77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6 118,'-8'19,"1"202,8-145,-1 222,0-878,2 564,2 21,5 26,-7-26,0 2,2 13,1-1,1 0,1-1,0 0,1 0,1 0,1-1,9 11,-18-25,1-1,1 0,-1 1,0-1,0 0,1 0,-1 0,1-1,0 1,0-1,-1 1,1-1,0 0,0 0,0 0,0 0,0-1,0 1,1-1,-1 0,0 0,0 0,0 0,0-1,0 1,0-1,0 0,0 1,0-2,0 1,0 0,0 0,0-1,-1 0,1 1,2-3,9-9,0-1,-1 0,0 0,-1-1,-1-1,-1 0,0-1,-1 0,0 0,-2-1,0 0,-1-1,3-15,14-95,-27 390,7 102,-3-355,0-1,0 0,0 0,1 1,-1-1,2 0,-1-1,1 1,0 0,0 0,1-1,-1 1,2-1,-1 0,1 0,0 0,0 0,0 0,15 3</inkml:trace>
  <inkml:trace contextRef="#ctx0" brushRef="#br0" timeOffset="399.122">658 157,'-1'87,"-1"-17,4 1,2-1,11 57,-14-117,0-1,1 1,0-1,1 0,-1 0,2 0,-1 0,1 0,1-1,-1 0,1 0,1 0,0 0,0-1,0 0,4 3,-8-10,-1 1,1 0,0 0,0-1,0 1,0-1,0 0,0 0,0 0,0 0,0 0,0 0,0 0,0 0,0-1,0 1,-1-1,1 1,0-1,0 0,0 0,-1 0,1 0,0 0,-1 0,1-1,-1 1,1 0,-1-1,1 1,35-52,-15 5,-3 0,-2-1,-1-1,-4 0,-1-1,-2 0,-3-1,-2 0,-2 0,-3-3,0 34,0 46,0 16,-1-3,1 1,2 0,2-1,1 0,9 34,-11-67,0 1,0 0,0 0,1-1,0 0,0 1,0-1,1 0,0 0,0-1,4 5,14 7</inkml:trace>
  <inkml:trace contextRef="#ctx0" brushRef="#br0" timeOffset="620.958">1179 198,'-2'-12,"1"4,8 12,10 14,8 13,9 11,6 5,3 3,1 0,-3-3,-3-6,-7-8,-5-6,-8-6,-7-9,-5-6</inkml:trace>
  <inkml:trace contextRef="#ctx0" brushRef="#br0" timeOffset="781.148">1474 251,'-3'-16,"-2"-7,-1-3,-2 4,-1 12,-4 19,-5 22,-5 24,-6 18,-7 13,-3 7,2 0,5-7,7-11,8-19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9:07.42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08 7065,'12'-122,"-12"-206,-6 225,-5 1,-4 0,-11-29,7 31,5-2,4 0,3-100,1-140,1-212,43 108,-22 16,-16 341,5 1,3-1,4 1,21-74,-2 29,-6-2,-1-39,-5 33,6 0,7 2,20-49,117-465,-103 440,87-187,-49 164,-85 205,1 0,2 2,1 0,1 1,1 2,2 1,16-12,-13 12,1 1,0 2,2 1,1 1,0 2,1 2,1 1,1 1,0 3,2 0,54-12,0 4,1 4,37 1,77 0,25-12,-156 14,0 3,1 4,0 3,0 4,49 8,5 2,0-5,44-8,-71 1,-81-3,-16 0</inkml:trace>
  <inkml:trace contextRef="#ctx0" brushRef="#br0" timeOffset="616.92">1872 20,'0'-1,"-1"0,1 0,0 0,-1 0,1 0,-1 0,1 0,-1 0,0 0,1 0,-1 0,0 1,0-1,0 0,1 1,-1-1,0 0,0 1,0-1,0 1,0-1,0 1,0 0,0-1,0 1,0 0,0 0,0 0,-1-1,1 1,0 0,0 1,0-1,0 0,0 0,0 0,0 1,-1-1,3 2,-1 0,1 0,0 0,-1 0,1 0,0 0,0 0,1 0,-1-1,0 1,1 0,-1-1,1 1,-1-1,1 1,-1-1,1 0,0 0,0 0,0 0,0 0,0 0,0-1,0 1,1 0,22 7,-1-1,1-1,1-1,-1-1,12 0,23 4,-57-8,142 32,-135-29,-1 0,0 1,0 0,0 1,0 0,0 0,-1 1,0 0,0 0,-1 1,0 0,0 0,4 6,-8-7,1 0,-1 1,0-1,-1 1,1-1,-1 1,-1 0,1 0,-1 0,0 0,-1 0,0 0,0 0,0 0,-1 1,0-1,-1-1,1 1,-1 0,0 0,-2 2,-4 11,-1-1,-1 0,-1 0,0-1,-2-1,-7 8,-114 112,64-78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59:09.66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21 41,'0'23,"3"21,0 16,2 12,0 6,2 2,0-3,-2-8,-2-11,-1-15</inkml:trace>
  <inkml:trace contextRef="#ctx0" brushRef="#br0" timeOffset="300.705">1 1,'18'34,"2"-1,1 0,2-2,1-1,1 0,1-2,2-1,8 5,105 115,-136-141,1-1,-1 1,0 0,-1 0,1 1,-1-1,-1 1,1 0,-1 0,0 0,0 0,-1 1,0-1,-1 1,0 0,0-1,0 1,-1 0,0 0,0-1,-1 1,0 0,-1-1,0 1,-1 4,-7 1,0-2,0 1,-1-1,-1-1,0 0,0 0,-1-2,0 1,-1-2,1 0,-2 0,1-1,-1-1,1 0,-1-1,-1-1,-12 1,-63 5,89-9,1 0,0 0,-1 0,1 0,0 0,-1 0,1 0,0-1,-1 1,1 0,0-1,-1 1,1-1,0 1,0-1,0 0,0 1,-1-1,1 0,0 0,0 0,1 0,-1 0,0 0,0 0,0 0,1 0,-1-1,0 1,1 0,-1 0,1-2,2-15</inkml:trace>
  <inkml:trace contextRef="#ctx0" brushRef="#br0" timeOffset="877.208">670 241,'-16'20,"1"1,2 0,0 1,1 1,1-1,1 2,1 0,1 0,1 0,1 1,2 0,0 0,1 0,2 3,-1-13,-1 4,1 0,1 0,0 1,2-1,0 0,1 0,1 0,1 0,-4-18,0 0,0 0,0 0,0 0,0-1,0 1,0 0,0 0,1 0,-1-1,0 1,1 0,-1 0,1 0,-1-1,0 1,1 0,0-1,-1 1,1-1,-1 1,1 0,0-1,-1 1,1-1,0 0,0 1,-1-1,1 1,0-1,0 0,0 0,0 0,-1 1,1-1,0 0,0 0,0 0,0 0,-1 0,1 0,0-1,0 1,0 0,0 0,-1-1,1 1,0 0,0-1,-1 1,1-1,0 1,0-1,-1 1,1-1,-1 1,1-1,0 0,-1 1,1-1,5-9,1 0,-1-1,-1 1,0-1,0 0,-1-1,-1 1,0-1,1-6,-3 13,13-70,-4-1,-2 0,-5 0,-5-70,1 116,-1 58,1-1,1 1,2 0,1 0,1 0,1-1,2 1,0-1,2-1,6 11,-14-33,0-1,1 0,0 0,-1 0,1 0,1 0,-1 0,0 0,1-1,-1 1,1-1,0 1,0-1,0 0,0 0,0-1,0 1,0-1,1 1,-1-1,1 0,-1 0,1-1,-1 1,1-1,-1 1,1-1,-1 0,1-1,0 1,-1 0,1-1,-1 0,1 0,-1 0,0 0,1-1,-1 1,0-1,2-1,6-7,-1 0,1-1,-2-1,0 1,0-2,-1 1,0-1,-1 0,-1-1,0 1,-1-1,0-1,-1 1,-1 0,0-1,0-9,6-101,-21 269,-19 176,38-249,2-52</inkml:trace>
  <inkml:trace contextRef="#ctx0" brushRef="#br0" timeOffset="1244.736">1164 321,'-10'50,"3"1,2-1,2 1,3 34,-1-75,0 0,1 0,0 0,1 0,0 0,1 0,0 0,0 0,1 0,0-1,1 0,0 1,1-1,-1-1,2 1,-1-1,1 0,0 0,1 0,-4-7,0 1,-1-1,1 1,0-1,0 0,0 0,0 0,0-1,0 1,0-1,1 1,-1-1,0 0,0 0,0-1,0 1,0-1,0 1,0-1,0 0,0 0,0-1,0 1,0 0,0-1,-1 0,1 1,-1-1,1 0,-1-1,2 0,4-6,0 1,0-1,0-1,-1 1,-1-1,1 0,3-10,2-15,0-1,-3 0,-1-1,-2 0,-1-1,-2 1,-1-1,-2 1,-2-1,-3-11,4 40,1 7,-1-1,0 1,1-1,0 1,0-1,-1 1,1 0,1-1,-1 1,0-1,1 1,-1-1,1 1,0 0,-1-1,1 1,0 0,1 0,-1 0,0 0,1 0,-1 0,1 0,-1 0,1 0,1 0,18-4,2 5</inkml:trace>
  <inkml:trace contextRef="#ctx0" brushRef="#br0" timeOffset="1595.622">1726 147,'1'23,"1"0,1 0,1 0,1-1,1 1,1-1,1-1,1 1,1-1,1-1,1 0,1 1,13 16,1-2,1-1,2-1,1-1,28 20,-50-44,-6-4,1-1,0 1,0-1,0 0,0 0,0-1,1 1,-1-1,1 0,0 0,-1 0,1-1,2 1,-5-3,-1 0,1 0,0 0,0-1,-1 1,1 0,-1-1,1 1,-1-1,0 1,1-1,-1 0,0 0,0 0,0 1,-1-1,1 0,0 0,-1 0,1 0,-1 0,1 0,-1 0,0 0,0-1,0 1,0-1,0-2,7-52,-2-1,-3 1,-2 0,-3-1,-4-8,-12-32,18 97,1-1,0 1,-1-1,1 1,-1 0,1-1,-1 1,0 0,1 0,-1-1,0 1,0 0,0 0,0 0,0 0,0 0,0 0,0 0,-1 0,1 1,0-1,0 0,-1 1,1-1,-1 1,1-1,0 1,-1 0,0-1,-38 27,-80 125,-97 110,97-128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0:02.687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478 787,'-4'0,"1"1,0-1,-1 1,1 0,0 1,0-1,0 0,0 1,0-1,0 1,0 0,0 0,1 0,-1 1,1-1,-1 1,1-1,0 1,0 0,0 0,0 0,1 0,-1 0,1 0,0 0,0 0,0 1,0 2,-5 9,2 0,0 0,1 1,1-1,0 1,1 0,0 0,2-1,0 1,0 0,2 0,0-1,0 1,2-1,0 0,1 0,0-1,1 0,0 0,2 0,-1-1,2 0,6 7,-12-17,0 0,0 0,0 0,0-1,1 1,-1-1,1 0,0 0,-1 0,1-1,0 0,0 0,0 0,0 0,0-1,0 0,0 0,0 0,0-1,0 0,0 0,0 0,0 0,2-2,3 0,-1 0,1-1,-1-1,0 0,0 0,0 0,-1-1,0-1,0 1,-1-1,5-5,-6 1,1 0,-2 0,0 0,0-1,-1 1,-1-1,0 0,0 0,-1-1,-1 1,0 0,0-1,-2 1,1-1,-3-9,2-6,1 10,0 1,-2-1,0 0,-1 1,-1-1,0 1,-1 0,-1 1,-1-1,0 1,-5-5,10 18,0-1,0 1,-1 0,1 0,-1 1,0-1,0 1,0-1,-1 1,1 0,0 0,-1 0,1 1,-1-1,0 1,1 0,-1 0,0 0,0 0,0 1,1-1,-1 1,0 0,0 1,0-1,0 0,0 1,0 0,1 0,-1 0,0 1,0-1,-5 3,1-1,-1 1,1 1,0-1,1 1,-1 1,1 0,0 0,0 0,1 0,0 1,0 0,-2 4,-2 12,0 1,1 0,2 0,0 1,2 0,0 1,2-1,1 1,1-1,1 1,3 21,-2-20</inkml:trace>
  <inkml:trace contextRef="#ctx0" brushRef="#br0" timeOffset="4140.269">1039 827,'-3'-2,"1"0,0 0,-1 1,1-1,-1 1,0-1,0 1,1 0,-1 0,0 0,0 0,0 0,0 1,0-1,0 1,0 0,0 0,0 0,0 0,0 1,0-1,0 1,0 0,0 0,0 0,0 0,1 0,-1 1,0-1,1 1,-1 0,1 0,0-1,-2 3,-5 7,0 0,1 1,1 0,0 0,1 0,0 1,0 0,2 0,-1 1,2-1,0 1,1 0,0 0,1 0,0 0,1 0,1 0,0 0,1 0,1 0,0 0,0-1,2 1,0-1,2 5,-3-11,0 0,0 0,1 0,0 0,0-1,0 0,1 0,0-1,0 1,0-1,1-1,0 1,0-1,0 0,0-1,1 1,-1-1,1-1,0 0,0 0,0 0,0-1,0 0,0-1,0 0,0 0,0-1,1 0,-1 0,0 0,-1-1,1-1,0 1,-1-1,1-1,-1 1,4-4,-2 2,-1-1,0 0,0-1,-1 0,0 0,0 0,0-1,-1 0,0 0,-1-1,0 0,0 0,-1 0,0 0,0-1,-1 1,-1-1,0 0,0 0,-1 0,0 0,0 0,-1-1,-1 1,0 0,-1-8,0 5,0-1,-1 1,-1 0,0 0,-1 0,0 1,-1-1,0 1,-1 1,0-1,-1 1,0 0,-1 1,0 0,-1 0,0 1,0 0,-1 1,-10-6,15 10,1 1,-1 1,0-1,0 1,0 0,0 0,-1 1,1-1,0 1,-1 1,1-1,0 1,-1 1,1-1,-1 1,1 0,0 0,0 1,-1 0,1 0,0 0,1 1,-1 0,0 0,1 0,0 1,-1 0,1 0,1 0,-1 1,1-1,0 1,0 0,-1 1,-1 2,0 0,1 1,0 0,0-1,1 1,0 1,0-1,1 1,0-1,1 1,0 0,1 0,0 0,0 0,1 0,1 0,-1 0,2 0,0 2,8 15</inkml:trace>
  <inkml:trace contextRef="#ctx0" brushRef="#br0" timeOffset="4805.635">1414 974,'3'-6,"38"-58,-3-1,-3-3,8-26,-4-29,-36 179,-3 67,13 104,-10-198,1-10,-1 0,-2 1,0-1,-1 0,0 1,-2-1,0 0,-2 1,0-1,-2 5,5-22,1 0,-1 0,0 0,0 0,0 0,0 0,0 0,0-1,-1 1,1 0,-1-1,1 1,-1-1,1 1,-1-1,0 0,0 1,0-1,0 0,0 0,0 0,0-1,0 1,0 0,0-1,0 0,0 1,-1-1,1 0,0 0,0 0,0 0,0-1,-1 1,1 0,0-1,0 0,0 1,0-1,0 0,0 0,0 0,0 0,0-1,1 1,-1 0,0-2,-14-14,34 11,37 6,1-2,-1-2,-1-3,1-2,11-6,-63 15,79-15,-51 10</inkml:trace>
  <inkml:trace contextRef="#ctx0" brushRef="#br0" timeOffset="6839.84">2349 239,'-21'522,"1"54,26-462,20 108,-23-204,-1-13,-1 0,0 1,0-1,0 1,-1 0,0-1,0 1,0-1,-1 1,1-1,-2 1,1-1,0 1,-3 4,1-8,-1 0,0 0,1 0,-1 0,0-1,0 0,0 0,0 0,0 0,0 0,0-1,0 0,-1 0,1 0,0 0,0-1,0 1,0-1,0 0,0 0,0-1,0 1,0-1,-2-2,-5 1,-70-14,0 4,0 3,-1 4,-1 3,1 4,0 4,-20 6,-858 103,414-72,545-41,0 0,0-1,-1 1,1-1,0 0,-1 1,1-1,-1 0,1 0,0 0,-1 1,1-2,-1 1,1 0,0 0,-1 0,1-1,0 1,-1-1,1 1,0-1,-1 1,1-1,0 0,0 1,0-1,0 0,-1 0,1 0,1 0,-1 0,0 0,0 0,0-1,0 1,1 0,-1 0,1-1,-1 1,1 0,-1-1,1 1,0 0,-1-1,1 1,0-1,0 1,0 0,0-1,1 0,47-335,-32 185,-6-2,-7 1,-6-1,-16-84,9 157,4-1,3-1,4 1,4-7,-4 74,-2 13,1 0,-1 0,1-1,0 1,0 0,0 0,0-1,0 1,0 0,1-1,-1 1,1 0,-1 0,1 0,0 0,0-1,0 1,0 0,0 1,1-1,-1 0,0 0,1 0,0 1,-1-1,1 1,0-1,0 1,-1 0,1 0,0-1,2 1,84 16,41-2,0-6,1-6,-1-5,113-20,899-122,-984 130,-155 16,-1 0,1 0,-1 0,1 0,-1 0,1-1,-1 1,1-1,-1 1,1-1,-1 0,0 1,1-1,-1 0,0 0,0 0,1 0,-1 0,0 0,0 0,0 0,0-1,0 1,-1 0,1 0,0-1,0 0,-1-8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0:12.683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121 447,'-10'9,"-1"0,1 1,1 1,0-1,0 2,1-1,1 1,-1 0,2 1,0-1,1 1,0 1,1-1,0 1,1-1,0 1,2 0,-1 0,2 0,0 0,2 14,20 36,-21-62,0 0,0-1,0 1,0-1,1 1,-1-1,1 1,-1-1,1 0,-1 0,1 0,0 0,-1 0,1 0,0 0,0 0,0-1,0 1,0-1,0 0,0 1,0-1,0 0,0 0,0 0,0 0,0-1,0 1,0 0,-1-1,1 1,2-2,4-3,0-1,-1 0,1 0,-1-1,0 0,-1 0,0 0,0-1,0 0,-1 0,0-1,-1 0,0 1,0-1,-1-1,0 1,-1 0,0-1,0 0,0-5,2-61,-12 112,8-32,-3 9,1 0,0-1,1 1,0 0,1 0,1 0,0 0,0 0,1 0,1-1,0 1,1-1,1 0,0 0,0 0,2 1,-6-11,1 0,0 0,0 0,1 0,-1-1,0 1,1-1,-1 1,1-1,-1 0,1 0,-1 0,1 0,0 0,0-1,-1 1,1-1,0 0,0 0,0 0,-1 0,1 0,0-1,0 1,-1-1,1 0,1 0,22-9</inkml:trace>
  <inkml:trace contextRef="#ctx0" brushRef="#br0" timeOffset="246.338">443 326,'-52'-86,"45"71,12 11,44 45,-28-18,-2 0,0 1,-1 1,-2 0,0 2,-2 0,-1 0,-1 1,-1 1,-2 0,-1 1,-1-1,-2 1,-1 1,-1-1,-1 0,-2 1,-1-1,-2 1,-1-1,-1 1,-9 23,-2-1,-3 0,-1-1,-4-1,-1-2,-28 41,16-31</inkml:trace>
  <inkml:trace contextRef="#ctx0" brushRef="#br0" timeOffset="1311.448">1351 474,'-1'-7,"0"-1,0 1,-1 0,0 0,-1 0,0 0,0 0,0 0,-1 1,0 0,0 0,0 0,-1 0,0 0,0 1,-1 0,1 0,-1 1,0-1,0 1,-1 1,1-1,-1 1,0 0,0 0,0 1,0 0,0 0,-1 1,1 0,0 0,-1 1,1 0,-1 0,1 1,0-1,-1 2,1-1,-7 3,1 4,1 0,0 0,0 2,1-1,1 1,-1 1,1 0,1 0,0 1,1 0,0 1,1 0,0 0,1 0,1 1,0 0,1 0,0 0,1 0,1 1,0 0,1-1,1 4,-1-10,0 1,1 0,0-1,0 1,1-1,0 1,1-1,0 1,0-1,1 0,0 0,0 0,1 0,0-1,1 1,-1-1,1 0,1 0,-1-1,1 0,0 0,1 0,-1 0,1-1,0 0,1-1,-1 0,1 0,0 0,0-1,7 2,1-3,-1 0,1-1,0-1,0 0,0-1,-1-1,1 0,0-1,-1-1,0 0,0-1,0-1,-1 0,1-1,-2-1,1 0,-1-1,0 0,-1-1,0-1,0 0,-1 0,-1-1,0 0,-1-1,0 0,-1-1,3-6,-3-28,-9 48,-1 0,1-1,-1 1,1 0,0 0,-1 0,1 0,0 1,-1-1,1 0,-1 1,1-1,0 0,0 1,-1 0,1-1,0 1,0 0,0-1,-1 1,1 0,0 0,0 0,0 0,0 0,1 0,-1 0,0 1,0-1,1 0,-1 0,1 1,-1-1,1 0,-1 1,1 0,-7 11,0 0,1 0,1 1,0 0,1 0,-3 13,6-21,0 0,0-1,1 1,-1-1,1 1,0 0,1-1,0 1,0 0,0-1,0 1,1-1,0 0,0 0,0 1,1-1,-1 0,1-1,2 3,0-3,-1 0,1-1,-1 0,1 0,0 0,1-1,-1 0,0 0,1 0,-1 0,1-1,-1 0,1 0,0-1,-1 1,1-1,0 0,-1-1,1 1,0-1,-1 0,1-1,-1 0,1 1,-1-2,0 1,0 0,0-1,0 0,0 0,-1-1,1 0,-1 1,0-1,0 0,0-1,-1 1,1-1,-1 0,0 0,-1 0,1 0,1-4,-2 0,0-1,-1 0,0 1,0-1,-1 0,-1 1,1-1,-2 0,1 1,-1-1,-1 1,1-1,-2 1,1 0,-1 0,-1 1,1-1,-1 1,-1 0,0 0,0 1,0-1,-1 2,0-1,-1 1,1 0,-1 0,0 1,-1 0,1 0,-1 1,-19 3,27 1,1 0,0 1,-1-1,1 0,-1 0,1 0,0 0,-1 1,1-1,0 0,-1 0,1 1,0-1,-1 0,1 0,0 1,0-1,-1 0,1 1,0-1,0 0,0 1,-1-1,1 1,0-1,0 0,0 1,0-1,0 1,0-1,0 0,0 1,0-1,0 1,0-1,0 0,0 1,0-1,0 1,0-1,1 0,-1 1,0-1,0 0,0 1,1-1,-1 0,0 1,0-1,1 0,-1 1,0-1,1 0,-1 0,0 1,1-1,-1 0,0 0,1 0,-1 0,0 1,1-1,-1 0,7 4,0 0,0 0,1-1,-1 1,1-2,-1 1,1-1,0 0,0-1,6 1,-7-1,254 34,-256-34,0 0,1 1,-1 0,0 0,0 0,0 0,0 1,0 0,0 0,-1 0,1 1,-1-1,0 1,0 0,-1 0,1 1,-1-1,0 1,0-1,0 1,-1 0,1 0,-1 0,0 1,-1-1,1 0,-1 5,1 87,-2-97,-1 1,1-1,0 1,0 0,-1-1,1 1,0-1,0 1,0 0,0-1,0 1,-1-1,1 1,0 0,1-1,-1 1,0 0,0-1,0 1,0 0,0-1,1 1,-1-1,0 1,0-1,1 1,-1-1,1 1,-1-1,0 1,1-1,-1 1,1-1,-1 1,1-1,-1 0,1 1,-1-1,1 0,0 1,-1-1,1 0,-1 0,1 0,0 0,-1 1,1-1,0 0,-1 0,1 0,-1 0,1 0,0-1,-1 1,1 0,0 0,-1 0,1-1,-1 1,1 0,32-28,-6-4,-2-1,-1-1,-1-2,-2 0,10-26,-19 38,-12 24,1 0,-1 0,0 0,0 1,0-1,0 0,0 0,0 0,1 0,-1 1,0-1,0 0,0 0,1 0,-1 0,0 0,0 0,0 0,1 1,-1-1,0 0,0 0,0 0,1 0,-1 0,0 0,0 0,1 0,-1 0,0 0,0 0,0 0,1 0,-1 0,0-1,0 1,0 0,1 0,-1 0,0 0,0 0,0 0,1 0,-1-1,0 1,0 0,0 0,0 0,0 0,1-1,-1 1,0 0,0 0,0 0,0-1,0 1,0 0,0 0,0-1,0 1,0 0,2 23,-2-19,1 15,0-1,1 1,1-1,1 0,1 0,2 5,-5-18,0 0,0 1,1-1,0 0,0 0,0-1,0 1,1 0,0-1,0 0,0 0,1 0,-1-1,1 1,0-1,0 0,0-1,0 1,0-1,1 0,-1 0,1 0,28 4</inkml:trace>
  <inkml:trace contextRef="#ctx0" brushRef="#br0" timeOffset="1793.158">2635 406,'-15'4,"0"0,0 0,1 2,-1 0,1 0,1 1,-1 1,1 0,1 1,0 1,-2 1,12-9,0 0,0 1,0-1,1 0,-1 1,1-1,0 1,-1-1,1 1,0 0,1-1,-1 1,0 0,1 0,0-1,-1 1,1 0,0 0,0 0,1 0,-1-1,1 1,-1 0,1 0,0-1,0 1,0 0,0-1,1 1,-1-1,1 1,-1-1,1 0,0 0,0 0,1 1,86 68,-80-65,26 16,-21-15,0 1,-1 1,0 0,0 1,-1 0,-1 1,0 1,6 6,-16-16,0-1,-1 1,1-1,0 1,-1 0,1-1,-1 1,0-1,1 1,-1 0,0-1,0 1,0 0,0-1,0 1,-1 0,1-1,0 1,-1 0,1-1,-1 1,1-1,-1 1,0-1,0 1,0-1,0 1,0-1,0 0,0 1,0-1,-1 0,1 0,0 0,-1 0,1 0,-1 0,1-1,-1 1,1 0,-1-1,1 1,-1-1,0 0,1 1,-1-1,0 0,1 0,-1 0,0 0,1 0,-1-1,0 1,1 0,-1-1,0 1,-1-1,1 0,0 0,0 0,0 0,0 0,0 0,1-1,-1 1,0 0,1-1,-1 1,0-1,1 0,0 1,-1-1,1 0,0 0,0 0,0 0,0 0,0 0,1 0,-1 0,1-1,-1 1,1 0,0 0,0 0,0-1,0 1,9-65,-4 56,-1 0,2 0,-1 0,2 1,-1 0,2 0,-1 0,1 1,0 1,1-1,0 1,1 0,-1 1,1 0,1 1,-1 0,1 1,0 0,0 0,4 1,-12 3,0 0,-1 1,1-1,0 1,0 0,0 0,0 0,0 1,0-1,-1 1,1-1,0 1,0 0,-1 0,1 0,0 0,-1 1,1-1,-1 1,0-1,1 1,-1 0,0 0,0 0,0 0,0 0,-1 1,1-1,0 1,-1-1,0 1,1-1,-1 1,0 0,-1 0,1-1,0 2,14 220,-14-222,-1 0,1 0,0 0,-1 0,1 0,0 0,0 0,0-1,0 1,0 0,1-1,-1 1,1-1,-1 1,1-1,-1 1,1-1,0 0,-1 0,1 0,0 0,0 0,0-1,0 1,0 0,0-1,0 1,0-1,0 0,0 0,2 0,18-1</inkml:trace>
  <inkml:trace contextRef="#ctx0" brushRef="#br0" timeOffset="2027.532">3023 232,'-14'5,"-4"6,3 7,8 7,15 4,6-2</inkml:trace>
  <inkml:trace contextRef="#ctx0" brushRef="#br0" timeOffset="2896.175">3570 528,'-19'-16,"-1"1,-1 1,0 2,-1 0,0 1,-1 1,0 1,-4 0,20 8,0 1,0 0,0 0,0 1,0 0,0 0,0 1,1 0,-1 0,1 0,-1 1,1 0,0 0,0 1,0 0,1 0,-1 0,1 1,0-1,0 1,0 1,1-1,0 0,0 1,0 0,1 0,0 0,0 1,0-1,1 1,0-1,1 1,-1 0,1 0,0 0,1-1,-1 1,2 0,-1 0,1 0,0 0,-1-2,0-1,1 0,0 1,0-1,0 0,1 1,-1-1,1 0,0 0,0 0,1 0,-1-1,1 1,-1-1,1 1,0-1,1 0,-1 0,0 0,1-1,0 1,0-1,-1 0,1 0,1 0,-1 0,4 0,0 0,0 0,1-1,-1 0,0 0,1-1,-1 0,0-1,1 0,-1 0,0-1,0 0,0 0,0-1,5-2,4-3,-1-1,-1-1,0 0,0-1,-1 0,0-1,-1-1,-1 0,0-1,0-1,-2 1,0-2,0 1,-2-1,0-1,6-16,-2 0,-2 0,-1 0,-2-1,-1 0,-2 0,-1-1,-2 1,-1-20,-16-45,16 98,0-1,0 1,-1 0,1 0,0-1,-1 1,1 0,-1 0,1 0,-1 0,1 0,-1-1,0 1,0 0,0 0,1 1,-1-1,0 0,0 0,0 0,0 1,-1-1,1 0,0 1,0-1,0 1,0-1,-1 1,1 0,0 0,0-1,-1 1,1 0,0 0,0 0,-1 0,1 0,0 1,0-1,-1 0,1 0,0 1,0-1,0 1,-1-1,1 1,0 0,0-1,0 1,0 0,0 0,0 0,0 0,1 0,-1 0,0 0,0 0,1 0,-1 0,0 0,-8 14,0 1,0 0,2 0,0 0,1 1,0 0,2 1,0-1,0 7,-5 14,2 0,2 0,2 1,1 0,2-1,1 1,3-1,1 1,1-1,3 2,-7-31,0-1,0 1,1 0,0-1,1 1,0-1,0 0,1 0,0 0,0-1,1 0,0 0,0 0,0-1,1 0,0 0,1-1,-1 1,1-2,0 1,0-1,0 0,1-1,-1 0,1 0,0-1,0 0,0-1,0 0,0 0,0-1,7 0,-3-4,-1-1,1 0,-1-1,0-1,-1 0,0 0,0-1,0 0,-1-1,0-1,-1 1,0-1,0-1,-1 0,-1 0,0 0,0-1,-1 0,-1 0,0-1,0 0,-1 0,-1 0,0 0,0-10,-1 16,-1 1,0-1,0 0,-1 1,1-1,-1 0,-1 1,1-1,-1 0,-1 1,1-1,-1 1,0-1,0 1,-1 0,0 0,0 0,0 0,-1 0,-1 0,5 5,-1 1,0-1,0 0,0 1,0-1,0 1,0-1,0 1,-1 0,1-1,0 1,0 0,0 0,0 0,0 0,0 0,-1 0,1 0,0 0,0 0,0 1,0-1,0 0,0 1,0-1,0 1,0-1,0 1,0-1,0 1,0 0,0-1,0 1,0 0,1 0,-1 0,0 0,1 0,-1 0,0 0,1 0,-1 0,-21 47,19-39,1 0,0 0,0 1,1-1,1 1,-1 0,1-1,1 1,0-1,0 1,1-1,0 1,1-1,0 0,0 0,1 0,0-1,0 1,1-1,0 0,1 0,0 0,0-1,1 0,0 0,0-1,0 0,1 0,0-1,0 0,0 0,1-1,-1 0,1 0,0-1,1 0,6 1,-12-4,-1 0,1 0,-1 0,1 0,-1-1,1 0,-1 1,0-1,1 0,-1-1,0 1,0-1,0 1,0-1,0 0,0 0,0 0,-1-1,1 1,-1 0,0-1,1 0,-1 0,0 1,-1-1,1 0,0-1,-1 1,0 0,0 0,1-3,16-110,-15-24,-2 138,1 0,0-1,0 1,0 0,0 0,0 0,1 0,-1 1,0-1,1 0,-1 1,1 0,0 0,0 0,-1 0,1 0,0 0,0 1,0-1,0 1,0 0,0 0,0 0,0 0,-1 1,1-1,0 1,0-1,0 1,0 0,-1 0,1 1,0-1,2 2,8 1,0 0,0 1,0 1,-1 0,0 1,0 0,0 1,-1 0,0 1,4 5,-10-10,-1 1,0-1,0 1,0 0,-1 1,1-1,-1 1,-1-1,1 1,-1 0,0 0,0 0,-1 0,1 0,-2 1,1-1,-1 0,1 1,-2-1,1 0,-1 1,0-1,0 0,-1 1,-29 67,25-63,0 0,1 1,1-1,0 1,0 0,1 0,0 0,0 10,3-19,1 0,-1 0,1 0,-1 0,1 0,0-1,0 1,0 0,0 0,1-1,-1 1,1 0,0-1,-1 0,1 1,0-1,0 0,1 0,-1 0,0 0,1 0,-1-1,1 1,0-1,-1 0,1 1,0-1,0-1,0 1,0 0,94 13,59-24,-77-1</inkml:trace>
  <inkml:trace contextRef="#ctx0" brushRef="#br0" timeOffset="6030.821">1780 1837,'0'-354,"0"340,-1 8,1 0,-1 0,1 0,0 0,1 0,-1 0,1 0,0 0,1 0,-1 0,1 0,1 1,-1-1,1 1,0-1,0 1,0 0,1 0,-1 0,4-1,-5 5,1 0,0 0,0 0,0 0,0 1,-1 0,1-1,0 1,0 0,0 1,0-1,0 0,0 1,0 0,0-1,-1 1,1 0,0 0,-1 1,1-1,0 1,-1-1,0 1,1 0,54 51,-41-37,-2 2,0 0,-1 1,0 0,-2 1,-1 1,0-1,-1 2,-1-1,-2 1,0 0,-1 1,1 17,-5-34,-2 0,1 0,-1 0,0 0,0-1,-1 1,1 0,-1-1,-1 1,1-1,-1 0,0 1,0-1,-1 1,3-4,-1 0,0 0,1-1,-1 1,0 0,0 0,0-1,0 1,-1-1,1 0,0 0,-1 0,1 0,0 0,-1 0,1-1,-1 1,1-1,-1 1,0-1,1 0,-1 0,1 0,-1-1,1 1,-1 0,1-1,-1 0,1 0,-1 1,1-1,-3-2,0-1,-1 0,1 0,0-1,0 0,1 0,0 0,0-1,0 1,0-1,1 0,0 0,0 0,0-1,1 1,0 0,0-1,1 0,0 1,0-1,1 0,-1 0,2 0,-1 1,1-1,0 0,0 0,0 1,1-1,0 1,1-1,-1 1,1 0,4-5,1 2,0 0,1 1,1 1,-1-1,1 1,0 1,1 0,-1 1,1 0,1 0,-1 1,0 0,1 1,0 1,0 0,0 0,0 1,0 1,0 0,0 0,5 2,-10-1,-1-1,0 1,0 0,0 1,0 0,0 0,-1 0,1 1,0-1,-1 1,0 1,0-1,0 1,0 0,0 0,-1 0,0 1,0-1,0 1,0 0,-1 0,0 1,0-1,0 1,0-1,-1 1,0 0,-1 0,2 6,14 151,-17-162,0 0,0 0,1 1,-1-1,0 0,1 0,-1 0,1 1,-1-1,1 0,-1 0,1 0,0 0,-1 0,1 0,0 0,0 0,0 0,0-1,0 1,0 0,0 0,0-1,0 1,0-1,0 1,1-1,-1 0,0 1,0-1,1 0,-1 0,0 1,0-1,0 0,1 0,-1-1,1 1,44-25,-27 7,0-1,-2-1,0-1,-1-1,-1 0,-1-1,-1 0,-1-1,-1-1,4-13,-9 29,-7 25,0-8,-2 17,1 1,1 0,1 0,2 1,2 10,-3-31,-1-1,1 1,1-1,-1 0,1 1,0-1,0 0,1 0,-1 0,1-1,0 1,0-1,1 1,-1-1,1 0,0 0,0-1,0 1,1-1,-1 0,1 0,0 0,0-1,0 0,0 1,0-2,0 1,1-1,0 1,4-2,0 1,-1-1,1-1,-1 1,1-2,-1 1,1-1,-1-1,0 0,0 0,0-1,0 0,-1 0,0-1,1 0,6-6,1-2,1-1,-2 0,0-1,0-1,-2 0,0-1,1-3,33-77,-40 95,-3 21,-3-11,1 7,1 0,1 1,0-1,1 0,0-1,1 1,1-1,0 0,1-1,1 0,0 0,0-1,2 0,-1 0,1-1,12 8,-19-17,-1 0,1 0,0-1,0 0,0 1,0-1,0-1,0 1,0-1,0 0,1 1,-1-2,0 1,0 0,0-1,0 0,0 0,0 0,0-1,0 1,-1-1,1 0,0 0,-1 0,1 0,-1-1,0 1,0-1,0 0,2-2,6-7,-1 0,0 0,-1-1,-1 0,0 0,-1-1,4-8,-3 1,-1 0,0 0,-2-1,0 0,0-20,-7 61,0-1,1 1,1 0,1 0,1-1,0 1,1-1,1 1,1-1,0 0,4 6,-5-19,0-1,-1 1,1-1,1 0,-1 0,1 0,-1-1,1 1,0-1,0-1,0 1,1-1,-1 1,1-1,-1-1,1 1,0-1,0 0,-1-1,1 1,0-1,0 0,0 0,3-1,6-1,0 0,0-2,0 1,0-2,0 0,-1 0,0-1,12-8,-7 2,0-1,-1-1,-1-1,0 0,-1-2,-1 0,0 0,-2-1,0-1,-1 0,0-1,-2 0,0-1,-2 0,0 0,-1-1,0-6,6-34,-1 0,-4 0,-2-1,-4 0,-3-39,0 72,0 25,-1 19,-2 106,5 0,5 0,18 92,-21-191,1 1,1-1,0 0,2-1,0 1,2-1,0-1,1 1,1-2,8 11,-18-27,0 1,0-1,1 0,-1 0,1 0,-1 0,1-1,0 1,0 0,0-1,0 1,0-1,0 1,0-1,1 0,-1 0,0 0,1-1,-1 1,1 0,-1-1,1 1,-1-1,1 0,-1 0,1 0,-1 0,1-1,-1 1,1-1,-1 1,1-1,-1 0,0 0,1 0,-1 0,0 0,0 0,0-1,0 1,0-1,0 0,24-62,-19 26</inkml:trace>
  <inkml:trace contextRef="#ctx0" brushRef="#br0" timeOffset="6284.413">4079 1490,'-19'-21,"-16"-13,-12-5,-8 1,-2 7,3 10,9 7,12 9,11 7,17 9,18 6,22 4,27 2,27-3,23-5,-7-5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0:31.363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3 86,'0'31,"-2"-14,1-1,1 0,1 0,0 1,1-1,1 0,0 0,1 0,1-1,0 1,1-1,8 14,-12-26,-1 0,1-1,0 1,0 0,1-1,-1 1,0-1,1 1,0-1,-1 0,1 0,0 0,0-1,0 1,0-1,0 0,1 1,-1-1,0-1,1 1,-1 0,0-1,1 0,-1 0,1 0,-1 0,1 0,-1-1,0 1,1-1,-1 0,0 0,0 0,1-1,-1 1,0-1,0 0,-1 1,1-1,0-1,4-6,-1 1,0-2,-1 1,0-1,-1 1,0-1,0-1,-1 1,0 0,-1-1,0 0,-1 1,0-1,-1 0,0 0,0 1,-1-1,-1 0,0 0,-1-4,2 10,0 0,0 0,-1 0,1 0,-1 0,0 0,-1 0,1 1,-1-1,0 1,0-1,0 1,-1 0,1 0,-1 1,0-1,0 1,0 0,-1 0,1 0,-1 1,0-1,1 1,-1 0,0 0,0 1,0 0,-1 0,0 0,1 4,1 0,-1 0,1 1,0 0,0-1,1 2,-1-1,1 0,0 1,0-1,0 1,0 0,1 0,0 0,0 0,1 1,-1-1,1 0,0 1,0-1,1 1,0-1,0 1,0 4,4 68,1-45</inkml:trace>
  <inkml:trace contextRef="#ctx0" brushRef="#br0" timeOffset="398.931">377 125,'-5'8,"0"0,0 1,1-1,0 1,0-1,1 1,0 1,1-1,0 0,0 0,1 1,0-1,1 1,0-1,0 1,1-1,1 1,-1-1,2 0,-1 0,1 0,0 0,4 7,-4-13,0 0,0 0,1 0,-1 0,1-1,-1 0,1 0,0 0,0 0,0 0,0-1,0 0,0 0,0 0,0 0,0 0,1-1,-1 0,0 0,0 0,1 0,-1-1,0 0,0 0,0 0,0 0,0-1,0 1,0-1,0 0,0 0,-1-1,1 1,-1-1,0 1,0-1,0 0,0 0,0-1,0 1,-1-1,0 1,2-3,0 0,0-1,0 1,0-1,-1 0,0 0,0 0,-1-1,0 1,0 0,-1-1,0 0,0 1,-1-1,0 0,0 1,-1-1,0 0,0 1,0-1,-1 1,-1 0,1-1,-1 1,0 0,-1 0,0 1,0-1,0 1,-1 0,0 0,0 0,0 1,-1-1,0 1,-2-1,7 5,-1 0,0 0,1 0,-1 0,1 0,-1 0,0 1,0-1,1 1,-1-1,0 1,0 0,0 0,0-1,0 1,1 1,-1-1,0 0,0 0,0 1,0-1,1 1,-1-1,0 1,1 0,-1 0,0 0,1 0,-1 0,1 0,-1 0,1 0,0 0,-1 1,1-1,0 1,0-1,0 1,0-1,-1 3,-18 72,20-47</inkml:trace>
  <inkml:trace contextRef="#ctx0" brushRef="#br0" timeOffset="681.464">711 273,'8'-25,"-2"-1,-1 1,-1-1,-1 0,-1 0,-1 0,-2 0,-1-5,-4-5,4 51,45 339,-35-29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0:33.343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</inkml:definitions>
  <inkml:trace contextRef="#ctx0" brushRef="#br0">34 132,'-6'11,"1"0,1 0,-1 1,2-1,0 1,0 0,1 0,-1 12,3-19,0-1,0 0,1 0,-1 1,1-1,0 0,0 0,1 0,-1 0,1 0,0 0,0 0,0 0,0-1,1 1,-1-1,1 0,0 0,0 0,0 0,0 0,1 0,-1-1,1 0,0 0,3 2,-3-1,0-1,0 0,0 0,0 0,0 0,0-1,1 1,-1-1,1 0,-1-1,0 1,1-1,0 1,-1-1,1-1,-1 1,1-1,-1 0,0 0,1 0,-1 0,0-1,0 0,1 0,-1 0,-1 0,1 0,0-1,-1 0,1 0,-1 0,0 0,2-2,-2-6,-1 0,0-1,0 1,-1-1,-1 1,0-1,0 1,-1-1,-1 1,0-1,-1 1,0 0,0 0,-1-2,-26-44,29 56,0 0,0 0,0 0,0 0,0 0,0 0,0 0,0 0,0 1,-1-1,1 0,0 1,0-1,-1 1,1 0,0-1,-1 1,1 0,-1 0,1 0,0 0,-1 0,1 0,0 0,-1 0,1 1,-1-1,1 0,0 1,0-1,-1 1,1 0,0-1,0 1,0 0,0 0,-1-1,1 1,0 0,1 0,-1 0,0 1,0-1,0 0,-8 10,1 0,0 1,1 0,0 1,1-1,1 1,0 0,0 1,1-1,0 6,5 25,7-30</inkml:trace>
  <inkml:trace contextRef="#ctx0" brushRef="#br0" timeOffset="404.917">354 185,'-4'10,"1"0,0 1,0-1,1 1,0 0,1-1,0 1,1 0,0 0,1-1,0 2,0-7,0 0,0-1,0 1,1-1,-1 1,1-1,0 0,1 0,-1 0,1 0,-1 0,1 0,1-1,-1 1,0-1,1 0,0 0,-1 0,1-1,0 1,0-1,1 0,-1 0,0 0,1-1,0 1,1-1,0 0,0-1,0 0,-1 1,1-2,0 1,0-1,0 0,0 0,-1 0,1-1,0 0,-1 0,1-1,-1 1,0-1,0 0,0 0,0-1,-1 0,1 0,-1 0,0 0,0-1,-1 1,1-1,-1 0,0 0,0 0,0 0,-1-1,0 1,0-1,-1 0,1 1,-1-1,0 0,-1 0,1 0,-1-5,0 4,0 0,-1 0,1 0,-1 0,-1 0,1 1,-1-1,0 0,-1 1,0 0,0-1,0 1,-1 0,1 1,-1-1,-1 1,1-1,-1 1,0 0,0 1,-1 0,1-1,-1 2,0-1,0 1,0-1,0 2,-2-2,5 4,1 0,0 0,0 0,-1 0,1 1,0-1,0 1,0-1,0 1,-1 0,1 0,0-1,0 2,1-1,-1 0,0 0,0 0,0 1,1-1,-1 1,1 0,-1-1,1 1,0 0,-1 0,1 0,0 0,0 0,0 0,1 0,-1 1,-1 3,0-1,1 1,0 0,0-1,0 1,1 0,0 0,0 0,0-1,1 1,0 4,7 15</inkml:trace>
  <inkml:trace contextRef="#ctx0" brushRef="#br0" timeOffset="706.732">742 225,'7'-19,"5"-9,2-6,3-1,2 1,-1 4,-4 4,-3 10,-4 14,-3 14,-3 16,-3 15,-1 12,-1 10,1 5,1 2,2 0,2-12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57:04.60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96 308,'0'-6,"-1"0,0 0,0 0,0 0,-1 1,0-1,0 0,-1 1,0-1,0 1,0 0,0 0,-1 0,0 0,0 1,0-1,0 1,-1 0,0 1,-4-4,6 5,-1-1,0 1,0 0,1 0,-1 1,0-1,0 1,-1-1,1 1,0 1,0-1,-1 1,1-1,0 1,0 0,-1 1,1-1,0 1,0 0,-1 0,1 0,0 0,0 1,0 0,0 0,1 0,-1 0,0 0,-1 2,-6 10,-1 0,2 0,0 1,1 1,1-1,0 1,1 1,1-1,0 1,1 1,1-1,1 0,1 1,0 0,1 12,-1-23,1 0,0 0,0 0,1 0,-1 0,2 1,-1-1,1 0,0 0,1 0,0 0,0 0,0 0,1-1,0 1,0-1,0 1,1-1,0 0,1-1,-1 1,1-1,0 0,0 0,1 0,-1-1,1 0,5 3,0-3,0-1,-1 0,1 0,0-2,0 1,1-1,-1-1,0 0,0-1,0 0,0 0,1-1,-2-1,1 0,0 0,-1-1,10-5,3-2,-1-1,0-1,0-1,-1 0,-1-2,-1-1,6-6,-18 15,-7 7,1 0,-1 0,1-1,-1 1,1 0,-1 0,1 0,0-1,0 1,-1 0,1 0,0 0,0 0,0 0,0 1,0-1,1 0,-1 0,0 1,0-1,0 1,1-1,-1 1,0-1,0 1,1 0,-1 0,0-1,1 1,-1 0,0 0,1 0,-1 1,0-1,1 0,-1 0,0 1,1-1,-1 1,0-1,0 1,1-1,-1 1,0 0,1 0,14 44,-15-39,0-1,1 1,-1-1,1 1,0-1,0 0,1 0,0 0,0 0,0-1,0 1,1-1,-1 1,1-1,0-1,0 1,1 0,-1-1,1 0,0 0,0 0,0-1,1 1,-2-2,0 0,0-1,0 0,0 0,0 0,0 0,0 0,0-1,0 1,-1-1,1 0,0-1,0 1,-1 0,1-1,-1 0,1 0,-1 0,0 0,0-1,0 1,0-1,0 0,0 0,-1 0,1-1,3-4,0 1,-1-1,0-1,-1 1,0-1,0 1,0-1,-2 0,1-1,0-3,-2 8,0 0,0 0,0-1,-1 1,0 0,0 0,0 0,-1-1,0 1,0 0,0 0,0 0,-1 0,0 0,0 1,0-1,-1 0,0 1,0 0,0-1,0 1,0 0,-1 1,0-1,0 1,0-1,0 1,0 0,-1 1,1-1,-1 1,0 0,0 0,0 0,0 1,0-1,0 1,0 1,0-1,0 1,-2 0,2 1,0 0,0 0,0 1,0 0,1 0,-1 0,1 1,-1-1,1 1,0 0,0 1,0-1,0 1,1-1,-1 1,1 0,0 0,0 1,1-1,-1 0,0 4,-2 2,1-1,0 1,1 0,0 1,1-1,0 1,0-1,1 1,1-1,-1 1,1-7,0-1,0 1,1-1,-1 0,1 1,-1-1,1 1,0-1,1 0,-1 0,0 1,1-1,0 0,0 0,0-1,0 1,0 0,0-1,1 1,-1-1,1 0,0 0,0 0,-1 0,1 0,1 0,-1-1,2 1,25 5</inkml:trace>
  <inkml:trace contextRef="#ctx0" brushRef="#br0" timeOffset="805.122">1045 0,'-8'27,"1"-1,1 2,1-1,1 0,2 1,1 0,1 0,1 7,0-4,3 259,-3-309,0 0,2 0,0 0,1 0,1 1,1 0,0 0,1 0,9-14,-15 30,0 1,0-1,0 0,0 1,0-1,1 1,-1 0,1-1,-1 1,1 0,-1 0,1 0,0 0,-1 0,1 0,0 0,0 1,0-1,-1 1,1-1,0 1,0 0,0 0,0 0,0 0,0 0,0 0,0 0,0 1,0-1,0 1,-1-1,1 1,0 0,0-1,-1 1,1 0,0 0,-1 1,1-1,-1 0,1 0,-1 1,0-1,1 1,-1-1,0 1,0 0,0 0,6 6,-1 1,-1-1,1 1,-2 1,1-1,-1 1,0-1,-1 1,0 0,-1 0,0 1,0 1,-2-7,1 0,-1 0,0 0,0 1,-1-1,0 0,1 0,-2 0,1 0,0-1,-1 1,0 0,0 0,-1-1,1 0,-1 1,0-1,0 0,0 0,-1 0,1-1,-1 1,0-1,0 0,-2 1,-1 0,0-1,1 0,-1 0,-1-1,1 0,0 0,-1-1,1 0,-1 0,1-1,-1 1,1-2,-1 1,1-1,-1 0,4 0,0 0,0 1,0-1,0-1,1 1,-1-1,0 1,1-1,-1 0,1 0,-1-1,1 1,0-1,0 1,0-1,0 0,1 0,-1-1,1 1,0 0,0-1,0 1,0-1,0 0,1 0,0 1,0-1,-1-2,2 4,0 0,0 0,0-1,0 1,0 0,1 0,-1 0,1 0,-1 0,1 0,0 0,-1 0,1 0,0 0,0 0,1 0,-1 1,0-1,1 0,-1 1,1-1,-1 1,1 0,-1-1,1 1,0 0,0 0,0 0,0 0,0 0,0 1,67-15,-48 16,0 1,-1 1,0 1,1 1,-1 0,-1 2,1 0,-1 1,2 2,9 3,-25-11,1 1,-1-1,0 0,0 0,1-1,-1 1,1-1,0 0,-1-1,1 0,-1 1,1-2,0 1,-1-1,1 0,-1 0,1 0,-1-1,1 0,-1 0,0 0,0-1,0 1,0-1,0-1,-1 1,0-1,1 1,-1-1,0 0,0-1,0-1,1-1,-1 1,0-1,-1 0,0 0,0 0,0-1,-1 1,0-1,0 1,-1-1,0 0,-1 1,1-1,-1 0,-1 0,0-1,1 7,-1 0,0 0,1 0,-1 0,0 0,0 1,0-1,0 0,-1 1,1-1,0 1,-1-1,1 1,-1-1,1 1,-1 0,0 0,0 0,1 0,-1 0,0 0,0 0,0 1,0-1,0 1,0-1,0 1,0 0,0 0,0 0,0 0,0 0,0 0,-1 1,-67 20,67-20,0 1,0-1,0 1,0 0,0-1,0 1,1 1,-1-1,1 0,-1 1,1-1,0 1,0 0,0 0,0-1,1 1,-1 0,1 1,0-1,-1 0,1 0,1 1,-1-1,1 0,-1 1,1-1,0 1,0-1,0 0,1 1,-1-1,1 0,0 1,0-1,0 0,0 0,0 1,2 1,7 4,1 0,0 0,0-1,0-1,1 0,0-1,1 0,0 0,0-2,0 1,3-1,-2 1,21 7</inkml:trace>
  <inkml:trace contextRef="#ctx0" brushRef="#br0" timeOffset="1190.102">1619 615,'10'-28,"-2"-1,0 0,-2-1,-2 0,-1 0,-1 0,-1-15,0 25,-1 12,0 4,-1 1,1-1,1 0,-1 0,0 1,1-1,0 0,0 1,0-1,0 1,1-1,-1 1,1 0,0-1,1 0,-1 3,1 1,-1-1,1 1,-1 0,1 0,-1 0,1 1,-1-1,1 0,-1 1,1 0,-1-1,0 1,1 0,-1 0,0 1,0-1,0 0,0 1,0-1,0 1,0 0,1 1,3 1,99 65,-102-65,0-1,0 0,0 1,0 0,0 0,-1 0,0 0,0 0,0 0,0 1,-1-1,1 1,-1-1,0 1,-1-1,1 1,-1 0,0-1,0 1,0 0,-1-1,1 1,-1-1,0 1,-1-1,1 1,-1-1,0 0,0 1,0-1,-1 0,-1 1,-15 82,20-85,-1 0,1 1,0-1,-1 0,1 0,0 1,0-1,1 0,-1 0,0 0,1 0,-1 0,1-1,0 1,0 0,-1-1,1 1,0-1,0 0,1 1,-1-1,0 0,0 0,0 0,1-1,-1 1,0-1,1 1,-1-1,1 0,75 1,-23-12,-1-2,-1-2,0-3,0-2,23-7,-25 9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0:45.392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25 1,'-7'13,"-2"8,0-1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0:47.329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804 73,'-1'-2,"-1"-1,1 1,-1-1,0 1,0 0,0-1,-1 1,1 0,0 1,-1-1,1 0,-1 1,0-1,1 1,-1 0,0 0,0 0,0 0,0 1,-2-1,-20-7,0 1,-1 1,1 2,-1 0,0 2,0 1,0 1,-1 1,1 1,-10 3,16 3,-1 1,2 1,-1 0,1 2,1 0,0 1,1 1,1 0,-8 10,-1 0,2 2,0 1,2 0,1 2,1 0,2 2,0 0,-3 14,15-34,-8 15,1 2,1-1,1 2,2-1,1 1,1 0,1 1,1 11,6 0,2 0,1 0,3-1,1 0,2 0,1-1,2-1,2 0,12 20,-18-40,1 0,0-1,2 0,-1-1,2-1,0 0,1-1,1 0,0-1,0-1,1-1,1 0,0-1,0-1,1-1,0 0,1-2,0 0,0-1,0-1,0-1,20 0,-14 0,1-2,0 0,-1-2,1-1,0-2,-1 0,0-1,0-2,0-1,-1-1,0-1,-1-1,0-1,-1-1,7-6,-4 0,0-2,-2 0,0-1,-2-1,-1-2,0 0,-2-1,10-19,-9 13,-2 0,-1-1,-1-1,-2-1,-2 0,-1-1,-2 0,-1-1,-2 0,-1 0,-2 0,-2-1,-2-25,-5 37,-1 0,-1 0,-1 1,-1 1,-2-1,0 2,-1 0,-2 0,0 1,-1 1,-1 0,-1 2,-1 0,-1 1,0 1,-2 0,-7-3,8 5,0 1,-1 0,0 2,-1 1,-1 0,0 2,0 1,-1 1,-14-2,30 8,-1 0,1 1,-1 1,1 0,-1 0,1 1,-1 0,1 0,0 1,0 0,0 1,1 0,-1 1,1-1,-1 2,-38 25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0:51.961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16 1,'-1'0,"0"1,0 0,-1 0,1 0,1-1,-1 1,0 0,0 0,0 0,0 1,1-1,-1 0,0 0,1 0,-1 0,1 1,0-1,-1 0,1 0,0 1,0-1,0 0,0 1,0-1,0 0,0 1,0-1,0 0,0 0,1 1,-1-1,1 0,-1 0,1 1,-1-1,1 0,0 0,0 0,-1 0,1 0,0 0,0 0,0 0,0 0,0-1,0 1,0 0,0-1,1 1,-1 0,0-1,0 0,0 1,1-1,-1 0,0 1,1-1,0 0,14 4,0 0,1-1,-1-1,1-1,0 0,0-1,14-2,5 1,186 14,-183-8,85 24,-96-16,2-2,-1-1,1-2,26 5,-32-10,-1 2,0 1,0 1,-1 0,0 2,20 10,82 40,-94-40,2-1,1-2,0-1,0-2,1-1,35 6,-33-7,-1 1,0 2,-1 1,0 1,-1 3,43 19,102 82,-7-11,53 50,-212-149,2-1,-1 0,1-1,1-1,-1 0,1 0,1-2,2 1,10 4,-11-2,-1 0,1 1,-1 1,-1 1,0 0,2 4,34 22,69 28,-72-30,55 29,107 48,-63-49,76-15,-155-38,-1 2,62 20,117 25,-70-21,-30 5,72 56,-146-59,-1 2,29 25,47 42,-103-62,-2 1,-2 3,0 4,110 200,-136-220,-2 0,-1 0,-2 1,-1 1,-1-1,-3 1,0 0,-3 0,0 1,-3-1,-1 2,3 22,11 118,-13-161,-1 6,0 0,1 0,2 0,0 0,1 1,2-1,0 0,1 1,5 9,-3 0,0 1,-2 0,-1-1,-2 4,25 285,-27-10,1-319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0:53.580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81 0,'3'14,"0"-1,1 0,1 0,0 0,0 0,1-1,1 0,0 0,1-1,0 0,0 0,1-1,1 0,0 0,5 2,-7-3,14 11,0 2,-1 0,-1 1,-1 1,-2 1,0 1,-2 0,0 1,-2 0,9 28,-19-46,0 0,0 0,-1 0,0 1,0-1,-1 0,0 1,-1 0,0-1,-1 1,0-1,0 1,-1-1,0 0,-1 1,0-1,0 0,-1-1,0 1,0-1,-1 1,0-1,-1-1,0 1,0-1,-1 0,0 0,0-1,-1 1,-367 225,-391 207,570-334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0:56.960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14 1,'-8'449,"3"-316,5 0,7 7,12 262,-1-119,10 37,16-54,-42-259,11 49,1-2,3 0,3-1,6 9,-16-42,2 6,0-2,1 1,2-2,1 0,0 0,18 17,-15-20,0-2,1 0,1 0,1-2,0-1,1-1,1-1,0 0,1-2,6 1,157 55,-172-60,1 0,0-2,0 0,0-1,1 0,0-2,-1 0,5 0,289 36,-17-24,-18-15,-249-1,-21-1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1:03.515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45,'73'11,"170"-15,-94-3,-72 6,15 1,0-4,63-11,-40 2,1 5,1 5,16 6,7-1,941-2,-802 13,91-21,-26 0,-318 8,-16 1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1:05.179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42'10,"354"15,281-15,-52 0,-404-11,385 14,169-13,-736-3,-27 1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1:10.628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32,'242'226,"-239"-224,1 3,0 1,1-1,0-1,0 1,0-1,1 0,-1 0,1-1,0 1,0-1,0 0,0-1,1 0,-1 0,1 0,0-1,-1 0,1 0,0 0,0-1,-1 0,1-1,0 1,0-1,-1-1,2 0,7-8,0-1,-1-1,-1-1,0 0,0 0,-1-1,-1-1,0 0,6-13,-5 10,201-288,-178 258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1:12.549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1'4,"1"0,0-1,0 1,1-1,-1 1,1-1,-1 0,1 0,0 0,0 0,1 0,-1-1,0 1,1-1,0 0,-1 0,1 0,0-1,0 1,1-1,-5-1,302 115,-279-106,-1 2,0 0,0 2,-1 1,-1 0,0 1,-1 1,-1 1,0 1,-2 0,0 2,-1 0,0 0,-2 1,-1 1,0 0,-1 3,-9-16,0 0,-1 0,0 0,0 1,-1-1,0 0,-1 0,0 0,0 0,-1 0,0 0,-1 0,0 0,0-1,-1 1,0-1,-1 0,1 0,-2 0,1-1,-1 0,0 0,0 0,-1-1,-5 4,-38 31,-1-2,-1-2,-53 26,-31 22,73-40,14-8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1:20.05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35 63,'-4'-5,"-1"-1,0 1,0 1,0-1,0 1,-1-1,0 1,0 1,0-1,0 1,0 1,-1-1,0 1,1 0,-1 0,0 1,0 0,0 0,0 0,0 1,0 0,1 1,-1-1,0 1,0 1,0-1,0 1,-3 2,-1 2,0 1,1 1,0 0,0 0,1 1,0 0,0 1,1-1,1 2,-1-1,2 1,-1 0,2 1,-1-1,2 1,-1 0,2 1,-1-1,2 1,0-1,0 1,1 0,1 8,1-16,-1 0,2 0,-1-1,1 1,-1 0,1-1,0 1,1-1,-1 0,1 1,0-1,0 0,0-1,1 1,-1-1,1 1,0-1,0 0,0 0,0-1,0 1,1-1,-1 0,1 0,0 0,0-1,-1 0,1 0,0 0,0 0,0-1,0 0,0 0,0 0,0-1,0 1,0-1,0 0,-1-1,1 1,0-1,-1 0,1 0,-1 0,1-1,-1 0,0 0,0 0,0 0,2-3,7-9,-1 0,-1-1,-1 0,0 0,-1-1,0 0,-1-1,-2 0,0 0,0-1,-2 0,0 1,-1-1,-1-3,3-7,3 42,2 91,-10-82,1 1,2-1,0 0,1 0,1 0,1 0,4 7,-7-23,0-1,0 0,0 0,0 0,1 0,0-1,0 0,0 1,0-2,1 1,0 0,-1-1,1 0,1 0,-1 0,0-1,1 1,-1-1,1-1,0 1,0-1,-1 0,1 0,0-1,5 0,6 0,1-1,-1 0,0-2,0 0,0-1,0-1,-1 0,5-3,84-45,-65 2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7:34.475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389 210,'-8'186,"-8"0,-9 3,-2 23,6 57,21-251,0-32,-6-85,-6 0,-14-55,0-3,0-56,3-183,22 379,0 13,0 0,0-1,0 1,1 0,-1 0,1-1,0 1,0 0,0 0,1 0,0-1,0 1,0 0,0 0,0 0,1 0,0 0,0 0,0 1,0-1,1 1,-1-1,1 1,0 0,0 0,0 0,0 0,0 0,1 1,-1 0,1 0,1-1,12 2,-1 1,1 1,0 0,-1 1,1 1,-1 0,0 1,0 1,0 1,0 0,9 6,-12-6,91 38,-63-24,1-2,0-2,1-2,1-2,28 4,-54-15,0 0,0-1,0-1,0-1,0 0,-1-1,1-1,-1-1,0 0,13-7,4-3</inkml:trace>
  <inkml:trace contextRef="#ctx0" brushRef="#br0" timeOffset="255.683">1 678,'7'16,"11"7,14 3,18-4,15-8,19-10,14-11,11-9,5-3,0 1,-6 3,-22 5</inkml:trace>
  <inkml:trace contextRef="#ctx0" brushRef="#br0" timeOffset="859.685">1993 169,'-20'2,"2"1,-1 1,0 1,1 0,0 1,0 1,0 1,1 1,0 0,1 1,-4 3,-27 16,1 2,2 2,0 2,3 2,1 2,2 1,2 2,1 2,1 3,-12 53,44-96,2 0,-1-1,0 1,1 0,0 0,0 0,0 0,0 0,0 0,1 0,0 0,0 0,0-1,0 1,1 0,-1 0,1-1,0 1,0-1,0 0,1 0,-1 0,1 0,0 0,0 0,0 0,10 5,1 0,0-1,1 0,-1-1,1 0,0-2,1 0,-1 0,1-1,11 0,-3 1,27 5,8 0,-1 2,-1 3,56 22,-99-31,1 1,-1 1,0 0,0 1,-1 1,0 0,-1 1,0 0,-1 0,1 2,-2-1,0 1,0 1,-1 0,-1 0,0 1,1 5,-5-12,-1 0,0 0,0 0,-1 0,0 1,0-1,-1 1,0-1,0 1,-1 0,0-1,0 1,0 0,-1-1,-1 1,1 0,-1-1,-1 0,1 1,-1-1,0 0,-1 0,0-1,0 1,0-1,-1 0,0 0,0 0,0-1,-1 1,-2 0,-4 2,-1 0,0-1,0-1,-1 0,0-1,0 0,0-1,-1-1,1 0,-1-1,0-1,1 0,-1-1,0 0,-11-3,-27-4,0-3,1-3,-37-13,10 2,62 22,26 6,9 1</inkml:trace>
  <inkml:trace contextRef="#ctx0" brushRef="#br0" timeOffset="1610.138">2514 357,'-11'25,"1"0,1 0,1 1,1 0,1 0,2 1,-1 16,-3 24,4 1,2 1,3-1,3 0,3 0,3-1,8 22,10-3,-28-86,0 0,0-1,1 1,-1 0,0-1,0 1,0 0,1 0,-1-1,0 1,0 0,1 0,-1-1,0 1,1 0,-1 0,0 0,0-1,1 1,-1 0,1 0,-1 0,0 0,1 0,-1 0,0 0,1 0,-1 0,0 0,1 0,-1 0,1 0,-1 0,0 0,1 0,-1 0,0 0,1 0,-1 1,0-1,1 0,-1 0,0 0,0 1,1-1,-1 0,0 0,1 1,-1-1,0 0,0 1,0-1,1 0,-1 1,-2-91,2 88,-35-704,40 411,-2 270,2 25,20 128,-17-88,2-1,1 1,3-2,6 13,-16-40,2 0,-1-1,1 1,1-1,0-1,0 1,1-1,0 0,1-1,0 0,0-1,0 1,1-2,0 1,1-1,-1-1,3 1,-6-4,-1-1,1 1,-1-1,1 0,0-1,0 1,-1-1,1-1,0 1,0-1,-1 0,1-1,-1 1,1-2,-1 1,0 0,0-1,0 0,0-1,0 0,0 1,1-3,9-7,-1-1,0 0,-2-1,1 0,-2-1,10-17,159-324,-142 306,-37 49,-1 1,0 0,1 0,-1-1,0 1,1 0,0 0,-1 1,1-1,0 0,-1 0,1 1,0-1,0 1,-1-1,1 1,0 0,0 0,0 0,0 0,-1 0,1 0,0 1,0-1,0 0,-1 1,1-1,0 1,0 0,-1 0,1 0,0 0,3 5,1 0,-1 1,0 0,0 0,-1 0,0 0,0 1,0-1,-1 1,-1 0,1 0,-1 1,-1-1,1 0,-1 1,-1 1,1-5,8 81,-4-1,-4 1,-4 0,-3 0,-5-1,-17 71,12-69,-2 6,4 0,1 52,11-134,1 1,0-1,1 0,1 1,0-1,0 0,1 1,0-1,1 0,0 0,1-1,0 1,1-1,0 0,1 0,0 0,0-1,1 0,1 0,-1 0,1-1,6 4,9-1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1:23.61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1,'16'51,"-1"1,-3 0,-2 1,-3 0,0 30,-5 127,0-228,1 0,1 0,0 1,2-1,0 1,0 0,2 1,0 0,1 0,6-8,-10 20,-1 0,1 0,0 0,-1 0,2 1,-1 0,0 0,1 1,-1-1,1 1,0 0,0 1,0 0,0-1,0 2,0-1,0 1,0 0,0 0,0 1,0-1,0 1,0 1,0-1,-1 1,5 1,1 2,0-1,0 1,0 1,-1 0,1 0,-1 1,-1 1,0-1,0 1,0 1,-1 0,7 9,-12-15,-1 0,1 0,-1 0,0 1,0-1,0 1,0-1,-1 1,1 0,-1 0,0 0,0 0,0 0,-1 0,1 0,-1 0,0 0,0 0,-1 0,1 0,-1 0,0 0,0-1,0 1,0 0,-1 0,0-1,1 1,-1 0,-1-1,1 0,0 0,-1 1,0-1,1-1,-1 1,-2 1,-9 4,-1 0,-1 0,0-2,0 0,0 0,-1-2,1 0,-1-1,0 0,0-2,0 0,0-1,-2 0,-9 10,28-5</inkml:trace>
  <inkml:trace contextRef="#ctx0" brushRef="#br0" timeOffset="299.389">68 28,'0'18,"3"20,6 19,10 16,6 12,-2-1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1:31.08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75 14,'-2'0,"-3"0,-4 0,-3 0,-4-2,-2-1,-6 0,-2 1,-5 0,-1 1,3 1,1-1,4 1,5 1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1:55.93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01 298,'-18'0,"-1"1,0 1,1 0,-1 2,1 0,0 1,0 1,-10 5,19-7,1 0,0 0,0 1,0 0,1 1,-1 0,1 0,0 0,1 1,0 0,0 0,0 1,1-1,0 1,1 0,0 1,0-1,0 1,3-3,0-1,-1 1,2 0,-1 0,1 0,0 0,0 0,1-1,0 1,0 0,0 0,0 0,1-1,0 1,0-1,1 0,0 1,0-1,0 0,0 0,1-1,-1 1,1-1,1 0,-1 0,0 0,1 0,0-1,0 0,0 0,0 0,1-1,-1 1,19 7,-1-1,2-1,-1-2,1 0,0-1,1-1,-1-2,1-1,-1 0,1-2,-1-1,0-1,1-1,16-6,-25 6,1 0,-1-2,0 0,0-1,0-1,-1 0,0-1,-1-1,0-1,0-1,18-20</inkml:trace>
  <inkml:trace contextRef="#ctx0" brushRef="#br0" timeOffset="960.692">636 418,'-4'3,"0"1,0-1,0 1,0 0,1 0,0 0,0 1,0-1,0 1,1-1,0 1,0 0,0 0,0 0,1 0,0 0,0 1,0-1,1 0,-1 0,1 1,1-1,-1 0,1 1,0-1,0 0,0 0,1 0,0 0,0 0,0 0,0 0,3 2,3 1,0-1,1 0,0 0,1-1,0 0,0-1,0 0,0 0,1-1,0 0,0-1,0 0,0-1,0-1,0 1,1-2,6 0,-16 1,1-1,-1 0,1 0,-1 0,1 0,-1-1,1 1,-1-1,1 1,-1-1,1 0,-1 0,0 0,0 0,1 0,-1-1,0 1,0-1,0 1,0-1,-1 0,1 0,0 0,-1 0,1 0,-1 0,0 0,0 0,1-1,-2 1,1 0,0-1,0 1,-1-1,1 1,-1-1,0 1,0-1,0 1,0-3,-4-7,-1-1,0 0,-1 1,0 0,-1 1,0-1,-1 1,0 1,0-1,-2 2,-7-8,-75-67,93 84,0 0,0 1,-1-1,1 0,0 0,0 0,-1-1,1 1,0 0,-1 0,1 0,0 0,-1-1,1 1,0 0,-1-1,1 1,0 0,-1-1,1 1,-1-1,1 1,-1-1,1 1,-1-1,1 1,-1-1,1 0,-1 1,0-1,1 0,-1 1,0-1,0 0,1 1,-1-1,0 0,0 0,0 1,0-1,0 0,0 1,0-1,0 0,0 0,-1 1,1-1,0 0,0 1,-1-1,1 0,0 1,-1-1,1 0,0 1,-1-1,1 1,-1-1,1 1,-1-1,1 1,-1-1,0 1,1-1,-1 1,0 0,0-1,42-1,-1 1,0 2,1 2,-1 2,21 6,-37-8,-1 2,0 1,-1 0,0 2,20 9,-36-14,1 1,-1-1,0 1,0 1,0-1,-1 1,1 0,-1 0,0 0,-1 1,1 0,-1 0,0 0,-1 0,0 1,0-1,0 1,0 0,-1 0,0 0,-1 1,1 4,8 36,-10-47,1 0,-1-1,0 1,1 0,-1 0,1 0,-1 0,1-1,-1 1,1 0,0 0,-1-1,1 1,0-1,0 1,-1 0,1-1,0 0,0 1,0-1,0 1,0-1,0 0,-1 0,1 1,0-1,0 0,0 0,0 0,0 0,0 0,0 0,0 0,0-1,0 1,0 0,0 0,0-1,-1 1,1-1,0 1,0-1,0 1,7-7,0 1,-1-1,0 0,-1-1,1 0,-1 0,-1 0,0 0,0-1,0 0,-1 0,-1 0,1-1,-1 1,0-8,7-26,-3 141,-6-94,1 0,-1 0,0 0,1 0,0-1,0 1,0 0,1-1,-1 1,1-1,-1 0,1 0,0 0,1 0,-1-1,0 1,1-1,-1 0,1 1,0-2,0 1,0 0,0-1,0 0,0 0,0 0,0 0,0-1,1 0,-1 0,0 0,0 0,0 0,1-1,-1 0,0 0,0 0,0 0,0-1,0 0,7-5,-1 0,0 0,0-1,-1 0,0-1,-1 0,0-1,0 0,-1 0,0 0,-1-1,0 0,-1 0,0-1,-1 1,0-1,-1 0,1-6,1 51,-5-25,0-1,0 1,0 0,1-1,0 1,1-1,0 0,0 1,1-1,-1 0,2 0,-1 0,1-1,0 1,0-1,0 0,1 0,0 0,1-1,-1 0,1 0,0 0,0-1,0 1,4 0,0-1,1 0,-1-1,1-1,0 1,-1-2,1 0,0 0,0-1,0 0,0-1,0 0,0 0,-1-2,1 1,-1-1,1-1,-1 0,0 0,0-1,-1 0,1-1,-1 0,0 0,-1-1,0 0,0-1,0 0,-1 0,0-1,-1 1,1-1,-2-1,0 1,0-1,0 0,-1 0,-1-1,0 1,0-1,-11-57,8 66,-1 1,1-1,-1 1,1-1,-1 1,0-1,0 1,0-1,0 1,0 0,0 0,0-1,0 1,0 0,-1 0,1 0,0 0,-1 0,1 1,-1-1,1 0,-1 1,1-1,-1 1,1-1,-1 1,0 0,1-1,-1 1,0 0,1 0,-1 0,1 1,-1-1,0 0,1 1,-1-1,1 1,-2-1,-3 4,0 0,0 0,1 1,0 0,-1-1,1 2,1-1,-1 1,1-1,0 1,0 0,1 1,0-1,0 1,0-1,1 1,0 0,0 0,1 0,0 0,0 0,1 0,0 0,0 0,0 0,1 1,1 1,1 0,0 0,0 0,1 0,0-1,1 1,0-1,0 0,1-1,0 1,0-1,0 0,1 0,0-1,1 0,-1 0,1-1,1 0,-1 0,0-1,1 0,0-1,0 0,0 0,0-1,1 0,-1 0,1-1,-1-1,1 1,-1-1,1-1,-1 0,1 0,-1-1,0-1,1 1,-1-1,0-1,-1 1,1-2,-1 1,5-4,20-20,-7-1</inkml:trace>
  <inkml:trace contextRef="#ctx0" brushRef="#br0" timeOffset="1350.788">2360 324,'-4'8,"0"1,1-1,0 1,1 0,0-1,0 1,1 0,0 1,1-1,0 0,0 0,1 0,0 0,1 4,-2-9,1 0,0 1,0-1,0 0,1 1,-1-1,1 0,0 0,0 0,0-1,1 1,0 0,-1-1,1 1,0-1,1 0,-1 0,0 0,1-1,0 1,-1-1,1 0,0 0,0 0,0 0,1-1,-1 0,0 0,1 0,-1 0,0-1,1 1,-1-1,1 0,3-1,-2 0,0 0,0 0,-1-1,1 0,-1 0,1 0,-1-1,0 0,0 0,0 0,0-1,0 1,-1-1,0 0,1-1,-2 1,1-1,0 1,-1-1,1-3,3-4,0 0,-2 0,0-1,0 0,-1 0,0 0,-1-1,-1-3,-4 6,-7 38,6-13,1 1,0-1,2 1,-1-1,2 1,0-1,2 8,-3-17,1 0,0 0,1 0,-1 0,1 0,0 0,0 0,1-1,-1 1,1-1,0 0,0 1,0-1,1-1,-1 1,1 0,0-1,0 0,1 0,-1 0,0-1,5 3,-6-4,1 0,-1-1,1 1,-1-1,1 0,0 0,-1 0,1 0,-1-1,1 1,-1-1,1 0,-1 0,0 0,1 0,-1-1,0 1,0-1,0 0,0 0,0 0,2-2,55-57,-60 61,17-21</inkml:trace>
  <inkml:trace contextRef="#ctx0" brushRef="#br0" timeOffset="1594.138">2801 392,'0'0</inkml:trace>
  <inkml:trace contextRef="#ctx0" brushRef="#br0" timeOffset="2114.326">2922 178,'19'-1,"-13"0,0 0,0 0,0 0,0 1,0 0,0 0,0 1,0-1,0 1,0 0,0 1,-1 0,1 0,0 0,-1 0,0 1,1 0,-1 0,0 0,0 1,-1 0,1 0,-1 0,0 0,0 1,0 0,-1-1,3 5,-1 11,-1 1,-1 0,-1 0,0 0,-2 0,0 0,-1 0,-2 0,0 0,-4 15,-6 28,7-43,2-1,0 1,1 0,1 0,1 0,0 0,2 0,1 0,0 0,3 5,-2-19,0 0,0-1,1 1,0-1,0 0,1-1,-1 1,1-1,1 1,-1-2,1 1,-1 0,2-1,-1 0,0-1,1 1,-1-1,1-1,0 1,0-1,0 0,0-1,0 1,1-1,-1-1,0 0,1 0,-1 0,0-1,1 0,0 0,-3 0,-1 0,1 0,-1 0,1 0,-1 0,1-1,-1 0,0 0,0 0,0-1,0 1,-1-1,1 0,-1 0,1 0,-1-1,0 1,0-1,-1 0,1 1,-1-1,0 0,0-1,0 1,0 0,-1-1,1 1,-1 0,0-1,-1 0,1 1,-1-1,0 1,0-1,-1 0,1 1,-1-1,0 1,0-1,0 1,-1 0,1-1,-2 0,-2-7,-1 1,-1 0,0 0,0 1,-1 0,-1 0,0 0,0 1,0 1,-1 0,-1 0,1 1,-4-2,-15-8,-1 2,0 0,-1 2,-16-3,-46-13,93 29,-1 0,0 1,1-1,-1 0,1 0,-1 0,0 0,1-1,-1 1,0 0,1 0,-1 0,1 0,-1-1,1 1,-1 0,0 0,1-1,-1 1,1-1,-1 1,1 0,-1-1,1 1,0-1,-1 1,1-1,0 1,-1-1,1 1,0-1,-1 0,1 1,0-1,0 1,0-1,0 0,0 1,-1-1,1 1,0-1,0 0,1 1,-1-1,0 0,0 1,30-14,129-24,69-3,-211 38,-12 1,0 1,0 0,0 0,0 0,0 1,0 0,0 0,1 0,-1 0,0 1,0 0,0 0,0 0,0 1,1 0,-5 1,1-1,-1 1,0 0,1 0,-1 0,-1 0,1 0,0 0,-1 0,1 0,-1 1,0-1,0 0,0 0,-1 0,1 0,-1 0,0 0,1 0,-1 0,-1 2,-1 8,2-10,0 1,0-1,0 1,0 0,1-1,0 1,-1 0,1 0,1-1,-1 1,0 0,1-1,0 1,0-1,0 1,0-1,1 1,-1-1,1 0,0 1,0-1,0 0,0 0,1 0,-1-1,1 1,0-1,0 1,0-1,0 0,0 0,0 0,0 0,1-1,-1 1,4 0,-2-1,0 0,1-1,-1 1,0-1,1 0,-1 0,0-1,1 0,-1 0,0 0,0 0,5-3,11-5</inkml:trace>
  <inkml:trace contextRef="#ctx0" brushRef="#br0" timeOffset="2364.657">3657 124,'-18'-18,"-11"-9,-2 1,1 5,9 5,9 6,7 5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1:52.13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559 95,'-10'-9,"0"0,-1 1,-1 0,1 1,-1 0,0 1,0 0,-1 1,0 0,0 1,0 1,0 0,-1 0,1 2,-1 0,0 0,1 1,-1 1,1 0,-1 1,1 0,-1 1,1 1,0 0,0 1,1 0,-1 1,1 0,1 1,-1 1,1-1,0 2,-6 6,1 6,2 1,0 1,1 1,1 0,1 0,2 1,0 0,1 1,2 0,1 0,1 1,1-1,1 17,0-30,1 1,1-1,0 1,1-1,0 0,1 1,1-1,0 0,0 0,2-1,-1 1,2-1,-1 0,2 0,0 0,0-1,1 0,0-1,1 1,0-2,1 1,0-1,11 7,-8-9,1 0,0-1,1-1,-1 0,1-1,0 0,0-1,1-1,-1-1,0 0,1-1,-1 0,0-1,1-1,-1-1,0 0,0-1,0 0,-1-1,1-1,12-7,12-10</inkml:trace>
  <inkml:trace contextRef="#ctx0" brushRef="#br0" timeOffset="265.13">306 469,'190'-5,"-186"5,1 0,-1 0,0 1,0-1,1 1,-1 0,0 0,0 1,0-1,0 1,0 0,-1 0,1 0,0 1,-1-1,0 1,1 0,-1 0,0 0,-1 0,1 1,0-1,-1 1,0-1,0 1,0 0,0 0,-1 0,1 0,-1 2,2 10,-2 0,0 0,-1 0,0 0,-1 0,-1 0,0 0,-3 4,-5 85,10-103,0 1,0-1,1 0,-1 1,1-1,-1 1,1-1,0 0,0 1,0-1,0 0,0 0,0 0,1 0,-1 0,1 0,-1 0,2 1,13 8</inkml:trace>
  <inkml:trace contextRef="#ctx0" brushRef="#br0" timeOffset="847.233">840 669,'13'2,"-1"-1,1 0,0-1,-1 0,1-1,0 0,-1-1,1 0,-1-1,0-1,1 0,-2 0,1-1,0-1,-1 0,0 0,-1-1,1-1,-1 0,-4 4,0 0,-1 0,1 0,-1-1,0 1,0-1,0-1,-1 1,0-1,0 1,0-1,-1-1,0 1,0 0,-1-1,1 1,-1-1,-1 0,1-1,-3 6,0-1,-1 1,1-1,-1 1,0 0,1-1,-1 1,0 0,0 0,0 0,0 1,-1-1,1 0,-1 1,1-1,-1 1,1 0,-1 0,1 0,-1 0,0 1,0-1,1 0,-1 1,0 0,0 0,0 0,0 0,1 0,-1 1,0-1,0 1,0 0,1 0,-3 0,-3 2,-1 1,0 0,1 0,0 0,0 1,0 0,1 1,0 0,0 0,0 0,0 1,1 0,0 0,1 1,0 0,0 0,1 0,-4 7,6-9,-1-1,1 1,0 0,0 0,0 0,1 0,0 0,0 0,1 0,-1 1,2-1,-1 0,0 0,1 1,0-1,1 0,0 0,-1 0,2-1,-1 1,1 0,0-1,0 1,0-1,1 0,0 0,0 0,2 1,4 2,0-1,1 0,0-1,0 0,0-1,1 0,0-1,0-1,0 1,0-2,1 0,-1 0,2-1,47 4</inkml:trace>
  <inkml:trace contextRef="#ctx0" brushRef="#br0" timeOffset="1913.846">1321 455,'-1'31,"2"0,1 0,2 0,0-1,2 1,2-1,1 0,1-1,1 0,5 7,-16-35,0 1,0-1,0 0,0 1,0-1,0 0,0 0,1 1,-1-1,0 0,1 0,-1 0,1 0,-1 1,1-1,0 0,-1 0,1 0,0 0,0 0,0 0,0-1,0 1,0 0,0 0,0-1,0 1,0 0,0-1,0 1,0-1,1 1,-1-1,0 0,0 0,1 1,-1-1,0 0,0 0,1 0,-1 0,0-1,0 1,1 0,-1 0,0-1,0 1,0-1,1 1,-1-1,0 1,0-1,0 0,11-12,0-1,-1-1,0 0,-2 0,0-1,1-2,0 0,61-140,-62 150,-10 31,1-21,-3 37,0-27,1 0,1 0,0 0,0-1,1 1,1 0,0 0,0 0,1 0,1 0,0-1,1 0,0 1,0-1,1 0,2 0,-4-7,1 0,0-1,0 1,0-1,0 0,0-1,1 1,-1-1,1 1,0-1,0-1,-1 1,1-1,0 0,1 0,-1 0,0-1,0 0,0 0,0 0,0 0,0-1,1 0,-1 0,0 0,4-2,5-2,-1-1,0 1,0-2,0 0,-1-1,0 0,-1 0,0-1,1-2,-1 0,0 0,0 0,-2-1,1 0,-2-1,0 0,0-1,-1 1,-1-1,0-1,-1 1,-1-1,0 0,-1 0,0 0,0-10,-3 25,0-1,1 0,-1 0,1 1,-1-1,0 0,1 0,-1 0,0 0,0 0,0 1,0-1,0 0,0 0,0 0,0 0,0 0,0 0,-1 1,1-1,0 0,0 0,-1 0,1 0,-1 1,1-1,-1 0,1 0,-1 1,1-1,-1 0,1 1,-1-1,0 1,0-1,1 1,-1-1,0 1,0-1,1 1,-1 0,0-1,0 1,0 0,0 0,0 0,1 0,-1 0,0 0,0 0,0 0,0 0,0 0,0 0,1 0,-1 0,0 1,0-1,-7 8,0 0,2 1,-1-1,1 1,0 1,0-1,1 1,1 0,0 0,0 0,1 1,0-1,-1 9,2-13,0 0,0 0,0 1,1-1,-1 1,2-1,-1 1,1-1,0 1,0-1,1 1,-1-1,2 1,-1-1,1 1,0-1,0 0,0 0,1 0,0 0,1 0,-1-1,1 1,0-1,0 0,0 0,1-1,0 1,0-1,5 3,-2-3,1 0,0-1,0 0,1 0,-1-1,1 0,-1-1,1 0,-1 0,1-1,0 0,-1-1,1 0,-1-1,1 0,-1 0,0-1,0 0,0-1,0 0,0 0,-1-1,0 0,0-1,0 1,0-1,-1-1,0 0,-1 0,0 0,0-1,0 1,-1-2,0 1,2-6,1-9,-2 0,-1 0,-1 0,-1-1,-1 0,-1 1,-1-1,-1 0,-2-9,3 33,0 1,1-1,-1 1,1 0,-1-1,1 1,-1-1,1 1,0-1,-1 1,1-1,0 0,-1 1,1-1,0 0,-1 1,1-1,0 0,0 0,-1 0,1 0,0 0,-1 0,1 0,0 0,0 0,-1 0,1 0,0 0,0 0,-1-1,1 1,0 0,-1 0,1-1,0 1,-1-1,1 1,0 0,-1-1,1 1,-1-1,1 0,-1 1,1-1,-1 1,1-1,-1 0,0 1,1-1,-1 0,0 1,0-1,1 0,-1 0,0 1,0-1,0 0,0 0,0 1,0-1,0 0,0 0,0 1,-1-1,1 0,0 1,0-2,160 87,-154-80,-1-1,1 1,-1 0,-1 0,1 1,-1 0,0-1,0 2,0-1,-1 0,0 1,0-1,-1 1,0 0,0 0,0 0,-1 0,0 0,-1 0,0 0,0 0,0 7,-1-10,0 1,1-1,0 1,0-1,1 1,-1-1,1 0,0 1,0-1,0 0,1 1,-1-1,1 0,0 0,0 0,1 0,-1-1,1 1,0-1,0 1,0-1,0 0,1 0,-1 0,1-1,0 1,3 1,4-2,-1 0,1-1,0-1,0 1,0-2,0 1,0-2,0 1,0-2,-1 1,1-1,-1-1,1 0,-1-1,-1 0,1 0,-1-1,0 0,0 0,0-1,3-4,-3 3,0 0,-1-1,0 0,0 0,-1-1,0 1,-1-2,0 1,0-1,-1 0,-1 0,0 0,0-1,-1 1,-1-1,0 0,0 0,-1 0,-1 0,0-1,1 12,-1 0,0-1,1 1,-1 0,0 0,0-1,0 1,0 0,0-1,0 1,0 0,0 0,-1-1,1 1,0 0,-1 0,1-1,-1 1,1 0,-1 0,0 0,1 0,-1 0,0 0,0 0,0 0,0 0,0 0,0 1,0-1,0 0,0 0,0 1,0-1,0 1,-1-1,1 1,0 0,0-1,-1 1,1 0,0 0,0 0,-1 0,1 0,0 0,0 0,-1 0,1 1,0-1,0 0,-1 1,1-1,0 1,0-1,0 1,-1 0,-3 5,0 0,1 0,-1 1,1-1,1 1,-1 0,1 0,0 0,1 0,0 1,0-1,0 1,1 0,0-1,1 1,0 0,0-1,1 1,-1 0,2-1,-1 2,1-4,0 0,0-1,1 1,-1-1,1 1,0-1,0 0,0 0,1 0,-1 0,1-1,0 1,0-1,0 0,1-1,-1 1,1-1,-1 1,1-1,4 1,103 16,-87-19,1-1,0-1,-1-2,1 0,-1-2,0 0,-1-2,9-4,13-10</inkml:trace>
  <inkml:trace contextRef="#ctx0" brushRef="#br0" timeOffset="2963.581">3433 509,'-6'-4,"0"1,-1 0,1 0,-1 1,0 0,0 0,0 1,0-1,0 1,0 1,0 0,0 0,0 0,0 0,0 1,0 1,0-1,0 1,0 0,0 1,1-1,-1 1,1 1,0-1,0 1,0 0,1 1,-1-1,1 1,0 0,0 0,0 1,1-1,0 1,0 0,1 0,-3 6,5-10,1 0,-1 0,0 0,1 0,0 0,-1 0,1 0,0 1,0-1,0 0,0 0,1 0,-1 0,0 0,1 0,0 1,-1-1,1 0,0 0,0-1,0 1,0 0,1 0,-1 0,0-1,1 1,-1-1,1 1,0-1,-1 1,1-1,0 0,0 0,0 0,0 0,0 0,0-1,0 1,0 0,0-1,0 0,2 1,94 6,-87-7,0-1,0 1,0-2,0 0,0 0,0-1,-1 0,0-1,1 0,-1 0,-1-2,1 1,-1-1,0 0,0-1,0 0,-1 0,0-1,-1 0,0 0,0-1,-1 0,3-4,-7-3,-9 21,4 2,0 0,1 1,-1-1,1 1,1-1,-1 1,1 0,1-1,-1 1,1 0,1 0,0 0,0-1,0 1,1 0,0-1,1 2,-2-7,0 0,0 0,0 0,0 0,0 0,1-1,-1 1,1 0,-1-1,1 1,0-1,0 0,0 0,-1 1,1-1,0 0,0 0,0-1,1 1,-1 0,0-1,0 1,0-1,0 0,1 0,-1 0,0 0,0 0,0 0,1-1,-1 1,0-1,0 1,0-1,2-1,3 0,-1-2,0 1,0-1,0 0,-1 0,1-1,-1 1,0-1,0-1,3-4,156-266,-105 228,-57 47,-1 0,1 0,0 1,-1-1,1 1,0-1,-1 1,1 0,0-1,0 1,-1 0,1 0,0 0,0 1,-1-1,1 0,0 1,0-1,-1 1,1-1,-1 1,1 0,0 0,-1 0,1 0,-1 0,0 0,1 0,-1 0,0 0,0 1,0-1,0 0,0 1,0-1,0 1,0 0,0-1,-1 1,1 1,4 16,0 0,-2 0,0 0,-2 0,0 1,-1-1,0 0,-2 1,0-1,-2 3,3-17,-17 108,10-65,1 0,2 0,2 20,4-55,0 0,1-1,0 1,1-1,0 0,1 0,0 0,1 0,1-1,-1 0,2 0,0 0,0-1,1 0,0 0,0-1,1 0,1 0,-1-1,2-1,-1 1,1-2,0 1,0-2,0 1,1-2,0 1,0-2,7 2,-15-3,1-1,-1 1,1-1,0-1,-1 1,1 0,0-1,0 0,-1 0,1-1,0 1,0-1,-1 0,1 0,0-1,-1 0,0 1,1-1,-1-1,0 1,0 0,0-1,0 0,0 0,-1 0,1-1,-1 1,0-1,0 0,0 0,1-2,-1-1,-1-1,1 1,-1-1,-1 1,1-1,-1 0,-1 0,1 1,-1-1,-1 0,1 0,-1 1,-1-1,1 0,-1 1,-1-1,-1-2,-3-9,-1 1,-1 0,-1 1,-1 0,0 0,-5-4,-4-3,-2 1,0 1,-2 0,0 2,-1 1,-1 1,-1 1,-1 1,-10-3,-2-3,45 17,114-14,165-30,-280 48,-3 1,0-1,1 0,-1 1,0-1,0 1,0 0,1-1,-1 1,0 0,1 0,-1-1,0 1,0 0,1 0,-1 0,0 1,1-1,-1 0,0 0,0 1,1-1,-1 1,0-1,0 1,0 0,0-1,0 1,0 0,0 0,0-1,0 1,0 0,0 0,0 0,-15 35,12-34,0 1,0 0,0 0,1 0,-1 0,1 0,0 0,0 0,0 0,0 1,1-1,-1 0,1 0,0 1,0-1,0 0,0 1,1-1,-1 0,1 1,0-1,0 0,0 0,0 0,1 1,3-1,0 1,0-1,0 0,0-1,1 1,-1-1,1 0,0 0,-1-1,1 1,0-1,0-1,0 1,0-1,0 0,0 0,0-1,0 0,0 0,-1 0,1-1,0 0,1 0,-1-1,0 0,-1 0,1 0,-1 0,1-1,-1 0,0 0,0 0,-1-1,1 0,-1 0,0 0,0 0,-1-1,1 1,-1-1,-1 0,1 0,-1 0,0 0,0-1,-1 1,0 0,0-1,0 1,-1-1,0 1,0-1,0 1,-1-1,0 1,-1-1,1 1,-1 0,-1 0,1 0,-1 0,0 0,0 0,0 1,-1 0,0-1,0 1,-1 1,-3-4,6 6,-1 0,0 0,1 0,-1 1,0-1,0 1,0 0,0 0,0 0,0 0,0 1,0-1,-1 1,1 0,0 0,0 0,0 0,0 0,-1 1,1-1,0 1,0 0,0 0,0 0,0 0,0 1,1-1,-1 1,0 0,1 0,-1 0,1 0,0 0,-1 0,1 1,0-1,0 2,-6 5,0 1,0 0,1 1,1 0,0 0,0 0,1 1,1 0,0 0,0 0,1 0,1 1,0-1,1 1,0 0,1 11,1-20,-1 0,1 0,0 0,0 0,0 0,1-1,-1 1,1 0,0-1,0 1,0-1,1 0,-1 1,3 1,14 10</inkml:trace>
  <inkml:trace contextRef="#ctx0" brushRef="#br0" timeOffset="3215.904">4744 1,'-21'0,"-13"4,-8 9,1 9,6 9,7 9,13 5,12 3,7-6</inkml:trace>
  <inkml:trace contextRef="#ctx0" brushRef="#br0" timeOffset="3382.533">4677 616,'7'16,"4"7,8 5,8-3,15-5,15-7,19-7,17-12,-8-4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01.64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94 284,'0'9,"-1"252,-22 128,11-290,24-199,-5 0,-5-44,-1 92,-10-348,9 390,8-40,-7 50,1-1,-1 1,1 0,-1-1,1 1,-1 0,1 0,-1 0,1 0,-1 0,1 1,-1-1,1 0,-1 1,0-1,1 1,-1 0,0-1,1 1,-1 0,0 0,0-1,1 1,-1 0,0 0,0 1,0-1,0 1,1-1,22 21,-2 1,0 1,-1 1,-1 1,-2 1,-1 0,0 1,-3 1,5 13,-3 0,-3 1,-1 0,-3 1,-1 1,-2-1,-2 1,-2 0,-2 0,-2 3,-9 24,4-53</inkml:trace>
  <inkml:trace contextRef="#ctx0" brushRef="#br0" timeOffset="532.134">1 592,'196'-87,"-4"-9,24-25,-173 95,0-2,-2-2,-2-2,18-19,-51 47,-1-1,0-1,0 1,0-1,-1 0,0 0,0 0,0 0,-1-1,0 1,2-7,-6 11,1 0,-1 0,1 0,-1 0,0-1,0 1,0 0,0 0,0 0,0 1,-1-1,1 0,0 0,-1 1,0-1,1 1,-1-1,0 1,0 0,0 0,0-1,0 1,0 1,0-1,0 0,0 0,0 1,0-1,-1 1,1 0,0 0,0 0,-1 0,1 0,0 0,0 0,0 1,-1-1,1 1,-2 0,-9 1,0 0,0 1,0 1,0 0,1 0,-1 1,1 1,0 0,1 1,-1 0,1 0,1 1,-1 1,1 0,1 0,0 1,0 0,1 1,-6 10,5-7,0 0,2 1,0 0,0 0,1 0,1 1,1 0,0 0,1 0,1 0,0 1,1-1,1 1,1-1,0 1,1 0,2 0,1 1,0-1,1 0,1-1,1 1,0-2,1 1,1-1,0 0,1-1,1 0,0-1,1 0,0-1,1-1,0 0,1-1,0 0,0-1,1-1,1 0,-1-1,1-1,0-1,0 0,15 1,-24-5,0 0,0-1,0 0,0 0,0 0,0-1,-1-1,1 1,0-1,-1-1,1 1,-1-1,0 0,0-1,0 0,0 0,0-1,-1 1,0-1,0-1,0 1,-1-1,0 0,0 0,0-1,-1 1,0-1,0 0,1-4,4-9,-1-1,-1 1,-1-1,-1 0,-1-1,-1 1,0-1,-2 1,0-13,-1 33,1 0,-1-1,0 1,1 0,-1-1,0 1,0 0,0-1,0 1,0 0,0-1,0 1,0-1,-1 1,1 0,0 0,-1-1,1 1,-1 0,0 0,1-1,-1 1,0 0,0 0,0 0,1 0,-1 0,0 0,0 0,-1 0,1 1,0-1,0 0,0 1,0-1,-1 0,1 1,0 0,-1-1,1 1,0 0,-1-1,1 1,0 0,-1 0,1 0,0 0,-1 1,1-1,0 0,-1 1,1-1,0 0,-1 1,0 0,-4 5,0 0,1 0,-1 0,1 1,1 0,-1 0,1 0,1 1,-1-1,1 1,0 0,1 0,0 0,0 0,1 0,0 0,0 1,1-1,0 0,0 1,1 0,1-3,-1 0,0-1,1 0,0 1,0-1,1 0,0 0,0 0,0 0,0 0,1-1,-1 1,1-1,0 0,1 0,-1-1,1 1,0-1,-1 0,1 0,1-1,-1 1,2 0,9 3,0-1,1 0,-1-1,1-1,-1-1,1 0,7-1,56-4,-6-6</inkml:trace>
  <inkml:trace contextRef="#ctx0" brushRef="#br0" timeOffset="1230.29">1711 365,'-13'-2,"-1"1,0 1,0 1,0 0,1 0,-1 1,0 1,1 1,0 0,0 0,0 1,0 1,1 0,0 1,0 0,0 1,1 0,1 1,-1 0,1 1,-1 3,8-11,0 1,1 1,0-1,-1 0,1 0,1 1,-1-1,0 1,1 0,0-1,-1 1,2 0,-1 0,0 0,1-1,-1 1,1 0,0 0,1 0,-1 0,1 0,0 0,-1 0,2-1,-1 1,0 0,1-1,0 1,-1-1,1 1,1-1,-1 0,0 0,2 1,4 0,0 0,0-1,1 0,0 0,-1 0,1-2,0 1,0-1,0 0,1-1,-1 0,0 0,0-1,0 0,0-1,0 0,-1 0,1-1,0 0,-1 0,0-1,0-1,0 1,4-4,-4 4,-1 0,1-1,-1 0,0 0,-1 0,1-1,-1 0,0 0,-1-1,0 0,0 0,0 0,-1 0,0-1,0 1,0-1,-1 0,-1-1,1-3,-3 13,0-1,-1 1,1-1,-1 0,1 1,-1-1,1 0,-1 1,1-1,-1 0,1 0,-1 0,1 1,-1-1,1 0,-1 0,0 0,1 0,-1 0,1 0,-1 0,0 0,1 0,-1 0,1-1,-1 1,1 0,-1 0,1 0,-1-1,1 1,-1 0,1-1,-1 1,1 0,-1-1,1 1,0-1,-1 1,1 0,0-1,-1 1,1-1,-1 0,-1 23,0 1,2-1,0 1,1-1,1 0,2 1,0-1,1-1,2 5,-7-26,92 285,-15-54,-76-230,17 97,-17-94,-1 0,0 0,0-1,0 1,0 0,-1 0,1 0,-1-1,0 1,0 0,-1-1,1 1,-1-1,1 1,-1-1,0 0,-1 0,1 0,0 0,-1 0,0 0,0-1,-2 3,2-4,1 0,-1 1,0-1,1 0,-1-1,0 1,0 0,0-1,1 1,-1-1,0 0,0 0,0 0,0-1,0 1,1-1,-1 1,0-1,0 0,1 0,-1 0,0 0,1-1,-1 1,1-1,0 0,-1 1,1-2,-55-64,46 43,1-1,1 0,2-1,0 0,1 0,2-1,1 1,1-1,1 0,1 0,2 0,1 1,0-1,2 1,2 0,0 0,7-15,-8 24,1 0,0 0,1 0,1 1,1 1,0 0,1 0,1 1,0 0,1 1,0 0,1 1,0 1,1 0,0 1,1 0,0 2,1 0,0 0,13-3,124-35,-121 23,-32 23,-1-1,0 0,1 1,-1-1,0 1,1-1,-1 0,0 1,1-1,-1 0,0 0,0 1,0-1,0 0,0 1,0-1,0 0,0 0,0 1,0-1,0 0,0 1,-1-1,1 0,0 1,-1-1,1 0,0 1,-1-1,1 0,0 1,-1-1,1 1,-1-1,1 1,-1-1,0 1,1 0,-1-1,1 1,-1-1,0 1,1 0,-1 0,0-1,1 1,-1 0,0 0,1 0,-1 0,0 0,0 0,-11-4,-1 1,0 1,1 0,-1 1,0 0,0 1,0 1,0 0,0 0,0 2,-10 2,17-4,0 0,0 1,1 0,-1 0,1 0,0 0,0 1,0 0,0 0,0 0,0 1,1 0,0 0,-1 0,1 0,1 0,-1 1,1 0,0 0,0 0,0 0,1 0,-1 1,1-1,1 1,-1-1,1 1,0 0,0-1,1 1,-1 0,1 0,1 0,-1 1,2 1,0 0,1-1,0 1,0 0,1-1,0 0,0 0,0 0,1-1,0 1,1-1,-1 0,1-1,0 1,0-1,1 0,0-1,3 2,6 4,1-2,0 0,1-1,0 0,0-2,0 0,9 1,2-2,1-1,0-1,0-2,0-1,0-1,0-1,6-3,31-8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0:21.892"/>
    </inkml:context>
    <inkml:brush xml:id="br0">
      <inkml:brushProperty name="width" value="0.1" units="cm"/>
      <inkml:brushProperty name="height" value="0.1" units="cm"/>
      <inkml:brushProperty name="color" value="#66CC00"/>
      <inkml:brushProperty name="ignorePressure" value="1"/>
    </inkml:brush>
    <inkml:brush xml:id="br1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5161 1773,'-12'5,"1"1,-1 0,1 1,0 0,1 1,0 0,0 0,1 1,0 1,0-1,1 2,1-1,-1 1,1 1,-8 14,1 1,2 1,0 0,2 1,-2 12,4-12,1 1,1 1,2-1,1 1,2 0,1 3,0-21,1-1,0 1,1 0,0-1,1 1,1-1,0 0,0 0,2 0,-1-1,1 1,1-2,0 1,0-1,9 10,-9-14,0-1,1 1,0-1,0-1,0 1,0-1,0-1,1 0,0 0,-1 0,1-1,0-1,0 1,1-1,-1-1,0 0,0 0,0-1,0 0,0 0,0-1,0 0,0-1,0 0,-1-1,1 1,-1-2,0 1,-1-1,1 0,-1-1,0 1,0-1,0-1,-1 0,3-4,8-9,-1-1,-2-1,0 0,-1-1,-1 0,-2-1,0-1,-1 0,-2 0,0 0,-2-1,-1 0,-1 0,-1 0,-1 0,-2-1,0 1,-2 0,1 8,-1 1,-1 0,-1-1,0 2,-1-1,-1 1,0 0,-3-3,7 14,0-1,0 1,0 0,-1 0,0 1,0-1,-1 1,1 0,-1 0,0 0,0 1,0 0,0 0,0 0,-1 0,0 1,1 0,-1 0,0 1,0-1,0 1,0 1,0-1,0 1,-2 0,-5 3,0 1,0 0,1 1,-1 0,1 1,1 1,-1 0,1 0,0 1,1 1,0-1,0 2,1-1,0 1,1 1,0 0,0 0,1 0,1 1,0 0,-2 5,0-3,1 0,0 0,1 0,0 1,1-1,1 2,0-1,1 0,0 1,2-1,0 1,0-1,2 1,0 0,1-1,0 1,1-1,1 0,0 0,1 0,1 0,0-1,1 0,1 0,0-1,3 4,38 31</inkml:trace>
  <inkml:trace contextRef="#ctx0" brushRef="#br0" timeOffset="372.329">5642 1908,'-9'4,"0"0,0 1,0 0,0 1,1 0,0 0,0 1,1 0,0 0,0 1,1 0,0 0,0 1,1-1,0 1,0 1,0 1,-2 6,1 1,0 0,1 0,1 0,0 1,2-1,0 1,1 17,1-22,1 0,0 0,0 0,2 0,0 0,0 0,1-1,1 0,0 0,1 0,1 0,0-1,0 0,1-1,1 0,0 0,0 0,1-1,0-1,1 0,0 0,1-1,-1 0,2-1,-1 0,1-1,1 0,-7-5,0 1,0-1,0 0,1-1,-1 0,0 0,0-1,0 1,0-1,0-1,0 0,0 0,0 0,0-1,-1 1,1-2,-1 1,0-1,0 0,0 0,0-1,-1 1,2-3,5-5,-1-1,-1 1,0-2,0 1,-2-1,1-1,-2 0,0 0,3-12,-1 2,-2 0,0 0,-2-1,0 0,-2 0,-1 0,-1 0,-2 0,0-1,-2 1,-1 0,0 0,-2 1,-6-14,11 33,0 1,-1 0,0 0,0-1,0 1,-1 0,1 0,-1 1,0-1,-1 1,1-1,-1 1,0 0,0 0,0 1,0-1,-1 1,0 0,1 0,-1 1,0-1,0 1,-1 0,1 0,0 1,-1 0,1-1,-1 2,1-1,-1 1,1 0,-1 0,1 0,-1 1,1 0,-2 0,-5 6,1 0,0 1,0 0,1 1,0 0,1 1,0 0,0 0,1 1,0 0,1 0,0 1,1 0,1 0,0 0,0 1,1 0,1 0,-2 10,2-7,0 1,1 0,0 0,2 0,0 0,1 0,3 15,9 30</inkml:trace>
  <inkml:trace contextRef="#ctx0" brushRef="#br0" timeOffset="869.874">6324 1987,'6'-14,"0"0,0 0,2 1,-1 0,2 0,0 1,0 0,1 0,1 1,0 0,1 0,3-4,115-124,-116 127,-20 33,-15 38,2 0,3 1,3 0,2 1,3 1,3 0,3 4,9 191,-6-254,0 1,-1-1,1 1,-1-1,0 1,0 0,0-1,-1 1,1-1,-1 1,0 0,0-1,0 0,0 1,-1-1,1 0,-1 1,0-1,0 0,0 0,0-1,0 1,-1 0,1-1,-1 1,0-1,0 0,0 0,0 0,0 0,0-1,-1 1,1-1,0 0,-1 0,1 0,-1 0,0 0,2-2,-1 1,1 0,0 0,-1-1,1 0,0 1,-1-1,1 0,0 0,0 0,-1 0,1-1,0 1,0 0,0-1,1 0,-1 1,0-1,1 0,-1 0,1 0,-1 0,1 0,0 0,0 0,0-1,0 1,0 0,1-1,-1 1,1 0,-1-1,1 0,2 1,-1 0,1 1,0-1,0 0,0 1,0 0,0-1,0 1,0 0,0 0,1 0,-1 0,0 1,1-1,-1 0,0 1,1 0,-1 0,1-1,-1 1,1 1,-1-1,3-1,294-10,-228 3</inkml:trace>
  <inkml:trace contextRef="#ctx0" brushRef="#br0" timeOffset="-5413.956">535 1560,'-11'0,"0"0,0 1,0 0,1 1,-1 0,0 1,1 0,-1 1,1 0,0 0,1 1,-1 1,1-1,0 2,0-1,1 1,-1 0,2 1,-1 0,1 0,0 1,1 0,0 0,0 0,1 1,-1 3,5-9,0 0,-1 0,2 1,-1-1,0 1,1-1,0 1,0-1,1 1,-1-1,1 0,0 1,0-1,0 0,0 1,1-1,0 0,0 0,0 0,0 0,1-1,0 1,-1-1,1 1,0-1,1 0,-1 0,1 0,-1-1,1 1,0-1,0 0,0 0,0 0,0 0,2 0,16 4,0-1,0 0,0-2,0 0,1-2,0-1,-1 0,1-2,-1 0,0-1,1-2,-1 0,-1-1,1-2,-1 0,17-10,-30 15,1-1,0 0,-1-1,0 0,0 0,-1-1,1 0,-1 0,0 0,-1-1,0 0,0-1,0 0,-1 1,0-2,0 0,-4 8,-1 0,1 0,-1 0,1 0,-1 0,0 0,0-1,1 1,-1 0,0 0,0 0,0 0,0 0,0 0,0 0,-1 0,1 0,0 0,0-1,-1 1,1 0,-1 0,1 0,-1 1,1-1,-1 0,0 0,1 0,-1 0,0 0,0 1,1-1,-1 0,0 1,0-1,0 1,0-1,0 1,0-1,0 1,0-1,0 1,0 0,0 0,0 0,-1-1,1 1,0 0,0 0,0 1,0-1,0 0,0 0,0 0,0 1,0-1,0 0,0 1,0-1,0 1,0 0,0-1,0 1,0 0,0-1,-2 4,0 1,-1-1,1 0,1 1,-1-1,1 1,0 0,0 0,0 0,1 0,-1 0,1 0,1 0,-1 0,1 1,0-1,0 0,0 0,1 1,-1-1,2 0,-1 0,0 0,1 0,0 0,0 0,1 0,-2-2,1-1,0 0,-1 0,1 0,0 0,0 0,0 0,1-1,-1 1,0-1,1 1,-1-1,1 0,-1 0,1 0,0 0,-1 0,1-1,0 1,0-1,-1 0,1 0,0 0,0 0,-1 0,1 0,0-1,0 0,-1 1,1-1,0 0,-1 0,1-1,3 0,-1-1,0 0,0-1,0 1,0-1,0 0,-1 0,0 0,1-1,-2 0,1 1,0-1,-1-1,2-3,-1 0,-1-1,0 0,0 1,-1-1,0 0,0 0,-2 0,1 0,-1 0,0 0,-1 0,-1 0,-1-8,2 12,-1 0,1 0,-1 0,-1 1,1-1,-1 1,0-1,0 1,0 0,-1 0,0 0,0 1,0-1,-1 1,1 0,-1 0,0 0,0 1,-1 0,1 0,0 0,-1 1,0 0,2 1,0 0,-1 0,1 0,0 1,-1 0,1 0,0 0,-1 1,1-1,0 1,0 0,-1 0,1 1,0-1,0 1,0 0,1 0,-1 0,0 0,1 1,-1 0,1-1,0 1,0 0,0 1,0-1,1 1,-7 6,2 0,-1 1,2 0,-1 1,2-1,-1 1,2 0,-2 6,4-13,0 1,0-1,0 1,1-1,0 1,0 0,1-1,0 1,0 0,0 0,0-1,1 1,0 0,1-1,-1 1,1-1,0 1,0-1,0 0,1 0,0 0,0 0,0 0,1-1,0 1,-1-1,2 0,2 3,30 11,1-7</inkml:trace>
  <inkml:trace contextRef="#ctx0" brushRef="#br0" timeOffset="-5162.595">1097 1212,'-16'0,"-10"5,-5 5,-1 9,4 7,7 9,7 5,13 2,13 2,5-8</inkml:trace>
  <inkml:trace contextRef="#ctx0" brushRef="#br0" timeOffset="-4978.09">1284 1800,'18'14,"15"2,14-4,12-9,-4-4</inkml:trace>
  <inkml:trace contextRef="#ctx0" brushRef="#br0" timeOffset="-2759.529">94 2549,'-4'14,"-3"13,2 9,0 8,1 0,2-2,4-9,3-14,1-10</inkml:trace>
  <inkml:trace contextRef="#ctx0" brushRef="#br0" timeOffset="-2399.482">0 2215,'31'23,"0"-2,1-1,1-1,16 5,113 72,-152-86,-1 0,0 1,0 0,-1 0,0 1,-1 0,-1 1,0-1,0 1,-1 0,-1 0,0 1,-1 0,0-1,-1 1,-1 0,0 0,-1 6,1-12,14 70,-15-76,1 1,0-1,0 0,-1 0,1 0,1 0,-1 0,0-1,0 1,1 0,-1 0,1-1,-1 1,1-1,0 1,-1-1,1 0,0 0,0 0,0 0,0 0,0 0,0 0,0-1,1 1,-1-1,0 1,0-1,0 0,1 0,-1 0,2 0,4-3,0-1,0 1,0-2,0 1,-1-1,1 0,-1 0,0-1,-1 0,1 0,-1 0,0-1,-1 0,0 0,0-1,-1 0,1 1,-2-1,1-1,-1 1,0 0,1-8,10-52,-15 78,0 1,0-1,1 1,0-1,1 1,1-1,-1 1,2-1,-1 0,1 0,1 0,0 0,0-1,1 1,0-1,1 0,0 0,0-1,1 0,0 0,6 4,35 19,1-8</inkml:trace>
  <inkml:trace contextRef="#ctx0" brushRef="#br0" timeOffset="-1798.088">1551 2375,'-6'4,"-1"0,1 0,-1 0,1 1,0 0,1 0,-1 0,1 1,0 0,0 0,1 0,0 0,0 1,0 0,1 0,0 0,0 0,1 0,0 0,0 1,1-1,0 1,0 0,1-1,0 1,0-1,1 1,0 0,0-1,1 1,0-1,0 0,3 8,64 79,-58-82,0 0,-1 1,0 0,-1 0,-1 1,0 0,-1 2,-6-14,0-1,0 1,-1 0,1-1,-1 1,1 0,-1-1,0 1,1 0,-1 0,0 0,0-1,-1 1,1 0,0 0,0-1,-1 1,1 0,-1 0,0-1,1 1,-1-1,0 1,0 0,0-1,0 0,0 1,0-1,-1 0,1 1,0-1,-1 0,1 0,-1 0,1 0,-1 0,1-1,-1 1,0 0,1-1,-1 1,0-1,0 1,1-1,-1 0,0 0,0 0,1 0,-1 0,0 0,0-1,0 1,1 0,-1-1,0 1,0-1,-2-2,1 0,-1-1,1 1,0-1,0 1,0-1,0 0,0 0,1 0,0 0,0-1,0 1,1 0,-1-1,1 0,0 1,0-1,1 0,-1 1,1-1,0 0,0 0,1 1,-1-1,1 0,0 1,1-1,-1 1,1-1,1-3,11-28,2 0,1 1,2 1,1 0,1 2,25-28,-24 30,9-13,0 4,-2-1,-2-1,-1-1,-2-2,-2 0,-3-1,10-32,-29 76,2-4,0 0,-1 0,0 0,0 0,0 0,-1 0,1 0,-1 0,0 0,-1 0,1 0,-1 0,0 0,-1 0,0-3,1 7,0 1,1-1,-1 1,0-1,0 1,0 0,0-1,0 1,0 0,0 0,0-1,1 1,-1 0,0 0,0 0,0 0,0 0,0 0,0 1,0-1,0 0,0 0,0 1,0-1,0 0,1 1,-1-1,0 1,0-1,0 1,1 0,-1-1,0 1,1 0,-1-1,0 1,1 0,-1 0,1 0,-1-1,1 1,0 0,-1 0,1 0,0 0,0 0,-1 0,1 0,0 0,0 0,0 0,-6 16,1 1,0 0,1 0,1 0,1 0,0 0,2 15,-1-21,1 67,3 1,4-1,3 0,4-1,3 0,3-1,4-1,13 23,-32-84,-3-9</inkml:trace>
  <inkml:trace contextRef="#ctx0" brushRef="#br0" timeOffset="-531.586">1738 2415,'131'-5,"186"10,-264 1,-52-5,-1-1,0 1,0 0,0 0,0 0,0 0,0 0,0-1,0 1,0 0,-1 0,1 0,0 0,0 0,-1-1,1 1,0 0,-1 0,1-1,-1 1,1 0,-1-1,0 1,1 0,-1-1,0 1,1-1,-1 1,0-1,1 1,-1-1,0 0,0 1,0-1,1 0,-1 0,0 1,0-1,0 0,-1 0,-2 3,-11 7,-1 1,2 1,-1 0,2 1,0 0,0 1,1 1,1 0,0 1,2 0,-1 0,2 1,0 0,-3 13,10-28,0 0,0 0,0 1,1-1,-1 0,1 0,0 0,-1 1,1-1,0 0,0 0,0 0,1 1,-1-1,1 0,-1 0,1 0,-1 1,1-1,0 0,0 0,0 0,0 0,1-1,-1 1,1 0,-1 0,1-1,-1 1,1-1,0 1,-1-1,1 0,0 0,0 0,0 0,0 0,0 0,1 0,-1-1,1 1,7-2,0 0,0-1,0 0,0-1,0 0,0 0,-1-1,1 0,-1-1,0 0,0 0,-1-1,0-1,0 1,0-1,-1 0,0-1,0 0,-1 0,0 0,3-6,35-54,-43 68,0 0,-1 0,1 0,-1 0,1 0,-1 1,1-1,0 0,-1 0,1 1,-1-1,1 0,-1 0,1 1,-1-1,0 1,1-1,-1 1,1-1,-1 0,0 1,1-1,-1 1,0-1,0 1,1 0,-1-1,0 1,0-1,0 1,0-1,0 1,0 0,0-1,0 1,0-1,0 1,0 0,0-1,0 1,0-1,0 1,-1-1,1 1,0-1,0 1,-1-1,1 1,-1 0,1 0,0 32,-1-24,0 1,1-1,0 1,0-1,1 1,0-1,1 1,0-1,1 0,0 1,0-2,1 1,3 5,-7-13,1 1,0-1,0 0,0 0,0 0,0 0,0 0,0 0,0 0,0 0,0-1,0 1,1 0,-1-1,0 1,0-1,1 1,-1-1,1 0,-1 1,0-1,1 0,-1 0,1 0,-1 0,0 0,1 0,-1-1,1 1,-1 0,0-1,1 1,-1-1,0 1,0-1,1 0,-1 1,1-2,35-42,-24 17,-1-2,-2 1,-1-1,-1-1,-1 0,-1-6,24-90,9 50,-38 75,1-1,-1 0,1 1,0-1,-1 1,1-1,0 1,0 0,0 0,0 0,0 0,0 0,0 0,0 0,0 1,0-1,0 1,1 0,-1-1,0 1,0 0,0 0,1 1,-1-1,0 0,0 1,0-1,0 1,1 0,-1 0,0-1,0 1,0 1,-1-1,1 0,1 1,3 3,0 1,0 0,0 0,-1 0,1 0,-1 1,-1 0,0 0,0 0,0 1,-1 0,0-1,0 1,-1 0,1 6,12 127,-15-114,-1-14,0-1,1 0,1 0,0 0,1 0,0 0,1 0,0 0,1 0,0-1,4 7,-5-14,0-1,0 1,0-1,1 0,0 0,-1 0,1 0,0-1,0 1,0-1,1 0,-1-1,0 1,1-1,-1 1,1-1,0-1,-1 1,1-1,0 1,-1-1,1-1,8 1,-1-1,1-1,-1 0,0 0,0-2,0 1,9-5,-9 3,0-1,0 0,-1-1,0 0,0 0,-1-1,0-1,-1 0,0 0,0-1,-1 0,0-1,0 1,-2-1,1-1,-1 1,-1-1,0 0,-1-1,0 1,-1-1,0 0,-1 0,0-7,-12-40,9 59,1-1,-1 1,1-1,-1 1,0 0,0-1,0 1,0 0,0-1,0 1,0 0,0 0,0 0,0 0,0 0,-1 0,1 0,-1 1,1-1,0 0,-1 1,1-1,-1 1,1 0,-1-1,1 1,-1 0,0 0,1 0,-1 0,1 0,-1 0,1 0,-1 1,1-1,-1 1,0-1,-3 4,0-1,0 1,1 1,-1-1,1 1,0-1,0 1,0 0,1 1,-1-1,1 1,1-1,-1 1,1 0,0 0,0 0,1 0,-1 2,-1 0,1 1,-1-1,2 0,-1 1,1-1,0 1,1-1,0 1,0 0,1-1,0 1,0-1,1 1,0-1,1 0,0 0,0 0,1 0,0 0,0-1,0 0,1 1,1-2,-1 1,1-1,0 0,0 0,1 0,3 0,0-1,0-1,1 1,0-1,0-1,0 0,0-1,0 0,0-1,1 0,-1 0,0-2,1 1,-1-1,0-1,2 0,12-3,0-2,0 0,0-2,-1 0,-1-2,13-7,-25 13,0 0,-1-1,0 0,1 0,-2-1,1-1,-1 1,0-2,-1 1,0-1,0 0,-1-1,0 0,-1 0,0 0,-1-1,0 0,0 0,2-11,-6 19,-1-1,0 1,0 0,0 0,0 0,-1 0,1 0,-1 0,0 0,0 0,0 0,0 0,-1 1,1-1,-1 0,1 1,-1-1,0 1,0-1,0 1,0 0,-1 0,1 0,-1 0,1 0,-1 1,0-1,1 1,-1-1,0 1,0 0,0 0,0 1,-1-1,-2-1,0 1,0 1,0-1,0 1,0 0,-1 0,1 1,0-1,0 2,0-1,0 0,0 1,1 0,-1 1,0-1,-4 4,4-1,0 0,0 0,0 0,1 1,0 0,0 0,1 0,0 0,0 1,0-1,1 1,-3 6,5-10,0-1,0 1,1 0,-1-1,0 1,1 0,0-1,0 1,0 0,0 0,0-1,0 1,0 0,1-1,0 1,-1 0,1-1,0 1,0-1,1 1,-1-1,0 1,1-1,-1 0,1 0,0 0,0 0,0 0,0 0,0 0,0-1,0 1,1-1,-1 1,1-1,1 1,3 0,0 0,0 0,0-1,0 1,0-2,0 1,1-1,-1 0,0 0,0-1,0 0,0 0,0-1,0 0,0 0,0-1,0 1,-1-2,1 1,-1-1,0 0,0 0,-1 0,1-1,-1 0,0 0,0 0,0-1,-1 0,0 0,0 0,1-4,-5 10,-1 0,1 1,-1-1,1 0,-1 0,1 0,-1 0,1 0,-1 0,1 0,-1 0,0 0,1 0,-1 0,1 0,-1 0,1-1,-1 1,1 0,-1 0,1 0,-1-1,1 1,-1 0,1-1,0 1,-1 0,1-1,-1 1,1-1,0 1,-1-1,1 1,0-1,0 1,-1 0,1-1,0 0,0 1,0-1,0 1,0-1,-1 1,1-1,-2 5,-1 0,0 1,1 0,0-1,0 1,1 0,-1 0,1 0,0 0,1 0,-1 0,1 1,0-1,0 0,0 0,1 0,0 0,0 0,0 0,0 0,1 0,0 0,0 0,1-1,-1 1,1-1,0 0,0 1,0-1,1-1,-1 1,1 0,0-1,0 0,0 0,0 0,1 0,-1-1,52 22,5-7</inkml:trace>
  <inkml:trace contextRef="#ctx0" brushRef="#br0" timeOffset="2453.758">7674 878,'28'485,"-7"-207,0 468,-13-300,-8-375,0-72,-1 1,1 0,0 0,0 0,0 0,-1 0,1 0,0 0,0 0,0 0,0-1,-1 1,1 0,0 0,0 0,-1 0,1 0,0 0,0 0,0 0,-1 1,1-1,0 0,0 0,0 0,0 0,-1 0,1 0,0 0,0 0,0 0,0 1,-1-1,1 0,0 0,0 0,0 0,-6-23,2-7</inkml:trace>
  <inkml:trace contextRef="#ctx0" brushRef="#br0" timeOffset="2769.333">7955 1065,'30'1070,"-13"-635,-15-381,4 132,20 99,-1-175,-25-109,0 0,0 0,1 0,-1 0,0 0,0 0,1-1,-1 1,0 0,1 0,-1 0,1 0,-1 0,1 0,0-1,-1 1,1 0,0-1,-1 1,1 0,0-1,0 1,0-1,0 1,-1-1,1 1,0-1,0 0,0 1,0-1,0 0,0 0,0 0,0 0,0 0,0 0,8-9</inkml:trace>
  <inkml:trace contextRef="#ctx0" brushRef="#br1" timeOffset="97737.585">3650 3432,'19'-86,"21"-65,7 3,6 1,7 4,6 1,54-81,-15 64,6 5,7 6,6 4,7 6,80-62,-63 71,6 7,4 7,6 6,4 8,98-40,37 10,6 13,5 14,4 14,311-46,-174 55,26 18,-390 55,-87 8</inkml:trace>
  <inkml:trace contextRef="#ctx0" brushRef="#br1" timeOffset="98487.492">4118 1720,'6'8,"0"0,-1 0,-1 1,1-1,-1 1,-1 1,0-1,0 0,-1 1,0-1,0 1,-1 0,0-4,3 40,-1 1,-3-1,-2 1,-2-1,-2 1,-2-2,-2 1,-2-1,-1 0,-19 37,28-63,21-52,1-5,-2-2,-2 0,-2-1,6-33,-11 31</inkml:trace>
  <inkml:trace contextRef="#ctx0" brushRef="#br1" timeOffset="98793.676">4158 1707,'-50'27,"49"-26,1-1,-1 1,0 0,0-1,0 1,1 0,-1 0,1 0,-1-1,0 1,1 0,-1 0,1 0,0 0,-1 0,1 0,0 0,0 0,-1 0,1 0,0 0,0 0,0 0,0 0,0 0,1 0,-1 0,0 0,0 0,1 0,-1 0,0 0,1 0,-1 0,1 0,0 0,-1 0,1-1,-1 1,1 0,0 0,0-1,0 1,-1 0,1-1,0 1,0-1,0 1,0-1,0 0,0 1,0-1,12 6,-1-1,1-1,1 0,-1 0,0-2,1 0,0 0,-1-1,3-1,-1 2,79 3,-59-5,0 1,0 3,0 0,-1 2,0 2,0 1,4 3,-32-10,-1 0,1 0,0 1,-1-1,0 1,0 0,0 1,0-1,0 1,-1 0,1 0,-1 1,0-1,-1 1,1 0,-1 0,0 0,0 0,0 1,-1-1,0 1,0 0,0-1,-1 1,0 0,0 0,0 0,-1 0,0 0,0 0,0 0,-1 2,-5 7,-1-1,0 0,0-1,-2 0,1 0,-2-1,0 0,0 0,-1-1,0-1,-1 1,-12 7,23-18,-92 72,-4-4,-78 40,123-77,1 1,17-9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07.94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35 451,'-16'-4,"0"1,0 1,0 1,0 0,-1 1,1 0,0 1,0 1,0 1,0 0,-3 2,11-3,0 1,1 0,-1 1,1-1,-1 1,1 1,0-1,1 1,-1 0,1 1,0 0,0 0,1 0,0 0,0 1,0 0,1 0,0 0,1 1,-1-1,1 1,0 4,1-9,1 0,0 0,1 0,-1 0,0 0,1 0,0 0,0 0,0 0,0 0,0 1,1-1,-1 0,1 0,0 0,0 0,0 0,0 0,0-1,1 1,-1 0,1 0,0-1,0 1,0-1,0 0,0 0,0 1,1-1,-1-1,1 1,-1 0,1-1,0 1,0-1,0 0,0 0,0 0,0 0,0 0,3 0,6-2,0-1,-1 0,1-1,0 0,-1-1,0 0,0-1,0 0,0-1,-1 0,0-1,0 0,-1 0,0-1,0 0,-1-1,0 0,1-2,4-6,-1 0,0-1,-2-1,0 0,-1 0,0-1,-2 0,-1-1,0 1,-2-1,0 0,-1 0,-1-1,-1 1,-1-1,-1 1,-1 0,-1 0,-1 0,0 0,-2 0,0 1,-2-1,-2-3,8 18,-1 1,0-1,0 0,0 1,-1 0,1 0,-1 0,-1 0,1 0,-1 1,1 0,-4-2,6 6,-1-1,0 1,1 0,-1 0,1 0,-1 0,1 0,-1 0,1 1,-1 0,1-1,-1 1,1 0,-1 0,1 0,0 1,-1-1,1 0,0 1,0-1,0 1,0 0,1 0,-1 0,0 0,1 0,-1 0,1 0,0 0,0 1,0-1,0 1,0-1,0 0,0 1,1 0,0-1,-1 3,-7 19,0 1,2 0,1 0,1 0,1 1,2 0,0-1,1 1,2 0,1-1,1 1,0-1,2 0,2-1,0 1,1-1,1-1,2 0,0 0,1-1,1-1,7 8,-14-21,1 0,-1-1,1 1,1-2,-1 1,1-1,0 0,1-1,-1 0,7 2,-12-6,1 1,0-1,0 0,0 0,-1 0,1-1,0 0,0 0,0 0,0 0,0-1,0 0,0 0,0 0,-1 0,1-1,-1 0,1 0,-1 0,1-1,-1 1,0-1,2-2,6-7,-1-1,-1 0,-1-1,1 0,-2 0,0-1,-1 0,-1-1,0 1,-1-1,0 0,-2-1,0 1,0-1,-1-3,-3-59,1 79,0 1,0 0,-1-1,1 1,0 0,0-1,0 1,-1 0,1-1,0 1,-1-1,1 1,0-1,-1 1,1-1,-1 1,1-1,-1 1,1-1,-1 1,1-1,-1 0,0 1,1-1,-1 0,1 0,-1 1,0-1,1 0,-1 0,0 0,1 0,-1 0,0 0,1 0,-1 0,0 0,1 0,-1 0,0 0,1-1,-1 1,0 0,1 0,-1-1,1 1,-1 0,1-1,-1 1,0-1,1 1,0-1,-1 1,1-1,-1 1,1-1,-1 1,1-1,0 1,-1-1,-1 8,1 0,0 0,0 0,0 0,1 0,0 1,0-1,1 0,0 0,0 0,0 0,1 0,0 0,1 0,0 0,0-1,0 1,4 4,2 3,0-1,1-1,0 1,1-1,1-1,0 0,11 7,38 25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04.56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542,'37'63,"3"-2,2-2,45 48,-86-105,0 0,0 0,0-1,0 1,0 0,0-1,1 1,-1-1,0 1,1-1,0 0,-1 0,1 0,0 0,-1 0,1 0,0 0,0 0,0-1,0 1,0-1,0 1,0-1,0 0,0 0,0 0,0 0,0 0,0 0,0 0,-1-1,1 1,0-1,0 1,0-1,0 0,1-1,2-5,-1-1,0-1,0 1,-1 0,0-1,0 0,-1 0,0 0,-1 0,0-6,2-3,19-178,-22 193,0 0,1 0,-1 0,0 0,1 0,0 0,0 0,0 1,0-1,0 0,1 1,-1-1,1 1,-1-1,1 1,0 0,0 0,0 0,0 0,1 0,-1 0,0 0,1 1,-1-1,1 1,0 0,-1 0,1 0,0 0,2 0,16-3</inkml:trace>
  <inkml:trace contextRef="#ctx0" brushRef="#br0" timeOffset="865.26">750 623,'-6'-1,"-7"-4,-1 1,1 0,-1 1,0 1,0 0,0 1,0 0,0 1,-12 2,21 0,0 0,0 0,0 1,0-1,0 1,1 0,0 1,-1-1,1 1,1-1,-1 1,0 1,1-1,0 0,0 1,0-1,1 1,-1 0,1 0,0 0,1 0,-1 1,1-1,0 0,0 1,1-1,-1 0,1 6,0-9,0 0,0-1,1 1,-1 0,0 0,0-1,1 1,-1 0,1-1,0 1,-1-1,1 1,0-1,0 1,0-1,0 1,0-1,0 0,0 1,1-1,-1 0,0 0,1 0,-1 0,1 0,-1 0,1-1,0 1,-1 0,1-1,-1 1,1-1,0 0,0 0,-1 1,1-1,0 0,0 0,-1-1,1 1,0 0,4-1,0 0,0-1,0 1,0-1,-1-1,1 1,-1-1,0 0,0 0,1 0,1-3,3-3,0-1,-1-1,0 0,0 0,-1-1,-1 0,0 0,0-1,1-7,-4 44,-4-15,0 1,0 0,1-1,0 1,1-1,0 0,1 1,0-1,0 0,1 0,0-1,0 1,1-1,0 0,1 0,0 0,0-1,0 0,1 0,8 5,-13-10,0-1,0 0,0 0,0 0,0 0,1 0,-1 0,0-1,1 1,-1-1,0 0,1 1,-1-1,0 0,1-1,-1 1,0 0,1-1,-1 1,0-1,1 1,-1-1,0 0,0 0,0 0,0-1,0 1,0 0,0-1,0 1,0-1,-1 0,1 0,0 1,-1-1,0 0,2-2,1-4,1-1,-1 0,0 1,-1-1,0-1,0 1,-1 0,1-9,3-169,-6 186,0 0,-1 0,1 0,0-1,0 1,0 0,0 0,0 0,0 0,1 0,-1 0,0 0,1 0,-1 0,0 0,1 0,-1 0,1 0,0 0,-1 0,1 0,0 0,-1 1,1-1,0 0,0 0,0 1,0-1,0 1,-1-1,1 1,0-1,0 1,0-1,1 1,-1 0,0 0,0-1,0 1,0 0,0 0,0 0,0 0,0 0,0 1,0-1,0 0,1 0,-1 1,0-1,0 0,0 1,0-1,-1 1,1 0,0-1,0 1,0 0,0-1,0 2,52 16,-32-12,0 2,-1 0,0 1,0 0,-1 2,6 4,-20-9,1-1,-1 1,0 0,-1 1,0-1,1 1,-2 0,1 0,-1 0,0 0,-1 1,0-1,0 1,0 0,-1-1,0 1,-1 0,0 0,0-1,-1 1,1 0,-2 3,1 10,1-20,0 1,0-1,0 1,0-1,0 1,0-1,1 1,-1-1,0 1,1-1,-1 1,1-1,0 1,-1-1,1 0,0 1,0-1,0 0,0 0,0 0,0 0,0 0,0 0,1 0,-1 0,0 0,0 0,1 0,-1-1,1 1,-1-1,1 1,-1-1,1 1,-1-1,1 0,-1 0,1 0,-1 0,1 0,-1 0,1 0,-1-1,1 1,-1 0,1-1,-1 1,1-1,-1 0,1 1,-1-1,1 0,12-6,-1 0,0 0,0-2,-1 1,0-1,-1-1,0 0,0-1,-1 0,0-1,-1 0,6-11,14-37,-27 91,-2-23,-1 0,1 0,0 1,1-1,-1 0,2 0,-1 0,1 0,1 0,-1-1,1 1,0-1,1 1,0-1,0 0,1 0,0-1,0 0,0 1,1-2,0 1,0-1,0 0,1 0,12 1</inkml:trace>
  <inkml:trace contextRef="#ctx0" brushRef="#br0" timeOffset="1033.798">1499 235,'13'16,"14"8,3-1</inkml:trace>
  <inkml:trace contextRef="#ctx0" brushRef="#br0" timeOffset="1433.728">1966 610,'-1'-1,"-102"-46,99 46,-1-1,1 1,-1 1,1-1,-1 1,0-1,1 1,-1 1,0-1,1 1,-1-1,1 1,-1 1,1-1,-1 1,1-1,0 1,0 0,0 1,0-1,0 1,-3 2,3 0,0-1,-1 1,1 0,1 0,-1 1,1-1,0 1,0 0,1-1,0 1,0 0,0 1,1-1,-1 0,1 0,1 5,-1-7,1-1,0 0,1 1,-1-1,0 1,1-1,0 0,0 0,0 1,0-1,0 0,1 0,-1 0,1 0,0 0,0-1,0 1,0 0,1-1,-1 1,1-1,-1 0,1 0,0 0,0 0,0-1,0 1,0-1,0 0,0 1,3-1,2 0,1 0,-1 0,1-1,-1-1,1 1,-1-1,1-1,-1 0,0 0,1 0,-1-1,0 0,0-1,-1 0,1 0,-1 0,0-1,0 0,-1-1,1 0,-1 0,0 0,-1 0,1-1,-1 0,-1 0,1-1,-1 1,-1-1,1 0,-1 0,-1 0,1 0,-2-1,1 1,-1-2,0 10,-1-1,0 1,1-1,-1 1,0-1,0 1,0-1,1 1,-1-1,0 1,0-1,0 0,0 1,0-1,0 1,0-1,0 1,0-1,0 0,0 1,0-1,-1 1,1-1,0 1,0-1,-1 1,1-1,0 1,0-1,-1 1,1-1,-1 1,1 0,0-1,-1 1,1-1,-1 1,1 0,-1-1,1 1,-1 0,1 0,-1 0,1-1,-1 1,0 0,1 0,-1 0,1 0,-1 0,1 0,-1 0,0 0,1 0,-1 0,1 0,-1 0,-3 8,1 0,-1 0,1 0,1 0,0 0,0 1,0-1,1 1,1-1,-1 1,1-1,1 1,0 3,-1-6,0 0,1-1,0 1,0-1,0 0,0 1,1-1,0 0,0 0,1 1,-1-2,1 1,0 0,0-1,1 1,-1-1,1 0,0 0,0 0,0-1,1 1,-1-1,1 0,0 0,0-1,0 0,0 0,0 0,1 0,-1-1,3 1,27-5,-3-7</inkml:trace>
  <inkml:trace contextRef="#ctx0" brushRef="#br0" timeOffset="1996.766">2327 128,'-10'25,"2"-1,0 2,2-1,1 1,0 0,2 0,1 27,1-39,-4 38,3 0,2 0,3 1,8 45,-11-96,12 40,-12-41,0 0,0-1,1 1,-1 0,0 0,1 0,-1-1,0 1,1 0,-1-1,1 1,-1 0,1-1,0 1,-1 0,1-1,0 1,-1-1,1 1,0-1,0 0,-1 1,1-1,0 0,0 1,0-1,-1 0,1 0,0 0,0 0,0 0,0 0,-1 0,1 0,0 0,0 0,0 0,0-1,-1 1,1 0,0 0,0-1,0 0,87-84,-28 46,-59 38,1 0,0 0,0 0,0 1,0-1,0 1,0-1,0 1,1 0,-1 0,0 0,0 0,0 0,0 0,0 1,0-1,0 1,0-1,0 1,0 0,0 0,0 0,0 0,-1 0,1 0,0 0,-1 1,1-1,-1 1,1-1,-1 1,1 0,2 6,-1 0,1 1,-2-1,1 1,-1 0,0 0,-1 0,0 0,0 0,-1 0,0 0,-1 0,0 0,0 0,-1 0,-2 7,3-11,0-1,0 1,0-1,-1 1,0-1,1 0,-2 0,1 0,0 0,-1 0,1-1,-1 1,0-1,-1 1,1-1,0 0,-1-1,0 1,1 0,-1-1,0 0,0 0,-1 0,1 0,0-1,-1 0,1 0,-3 1,5-3,0 1,0-1,0 0,1 1,-1-1,0 0,0 0,0 0,1 0,-1 0,1-1,-1 1,1 0,-1-1,1 1,0-1,-1 1,1-1,0 0,0 0,0 1,1-1,-1 0,0 0,1 0,-1 0,1 0,0 0,-1 0,1 0,0 0,0 0,0 0,12-67,-6 56,1-1,0 2,1-1,1 1,0 0,0 1,1 0,0 0,1 1,0 0,1 1,0 1,1 0,-1 0,1 1,1 1,-1 0,1 1,13-3,-24 7,0 0,0 0,0 0,0 1,0-1,0 1,0 0,0 0,0 0,0 0,0 0,0 1,0-1,0 1,0 0,-1 0,1 0,0 0,0 1,-1-1,1 1,-1-1,1 1,-1 0,0 0,0 0,1 1,-2-1,1 0,0 1,0-1,-1 1,1-1,-1 1,0 0,0 0,0 0,0-1,0 2,2 112,-3-20,1-94,-1 0,0 0,1-1,-1 1,1 0,0 0,0-1,-1 1,1 0,0-1,0 1,1-1,-1 1,0-1,0 0,1 1,-1-1,1 0,-1 0,1 0,-1 0,1 0,0 0,0-1,-1 1,1 0,0-1,0 0,0 1,-1-1,1 0,0 0,0 0,0 0,0 0,0 0,0-1,-1 1,1 0,0-1,0 0,-1 1,1-1,0 0,-1 0,1 0,1-1,23-11</inkml:trace>
  <inkml:trace contextRef="#ctx0" brushRef="#br0" timeOffset="2247.096">2701 196,'-4'16,"5"14,2 2</inkml:trace>
  <inkml:trace contextRef="#ctx0" brushRef="#br0" timeOffset="2785.101">3143 690,'39'-625,"-39"616,-9-47,-4 58,-33 76,34-48,2 0,1 1,1 0,2 0,1 0,1 1,2 0,1 0,2 0,1 0,1-1,4 13,-2-27,0 0,1 0,1-1,1 1,0-1,1-1,0 0,1 0,1-1,1 0,0-1,6 6,-10-12,1 0,-1 0,1-1,0 0,0 0,1-1,0 0,0-1,0 0,0 0,1-1,-1-1,1 0,0 0,0-1,0 0,-1-1,1 0,0-1,9-2,-9 0,0-1,-1 0,1-1,-1 0,0-1,-1 0,0 0,0-1,0 0,0-1,-1 1,-1-2,1 1,-1-1,-1 0,0-1,0 0,-1 0,0 0,0 0,-1-1,-1 0,0 0,1-5,-3 14,-1 0,1 0,0-1,0 1,-1-1,0 1,1-1,-1 1,0-1,0 1,0-1,-1 1,1-1,0 1,-1 0,0-1,1 1,-1 0,0-1,0 1,-1 0,1 0,0 0,-1 0,1 0,-1 0,0 0,1 0,-1 1,0-1,0 1,0-1,0 1,-1 0,1 0,0 0,0 0,-1 0,1 0,-1 1,1-1,-1 1,1-1,0 1,-1 0,1 0,-1 0,1 1,-3-1,-3 4,-1-1,1 1,0 0,0 1,0 0,1 0,-1 1,1 0,1 0,-1 0,1 1,0 0,1 1,-1-1,2 1,-1 0,1 0,0 0,0 1,1-1,1 1,-1 0,1 0,1 0,0 1,0-5,1 0,0 0,0 0,0 0,1 0,0 0,0 0,0 0,1 0,-1-1,1 1,0 0,1-1,-1 0,1 1,0-1,0 0,0 0,0 0,1-1,0 1,-1-1,1 0,1 0,-1 0,0-1,1 0,-1 1,1-1,2 0,1 1,0 0,0-1,1-1,-1 1,1-1,-1 0,1-1,-1 0,1 0,-1-1,1 0,-1-1,1 0,-1 0,0-1,0 0,5-2,-7 1,0 0,0 0,0 0,-1 0,1-1,-1 0,0 0,-1 0,1-1,-1 0,0 1,-1-1,1-1,-1 1,-1-1,1 1,-1-1,0 0,0 1,-1-1,0 0,0 0,-1 0,0-1,0 1,-1-5,1 11,1 0,-1 0,0 0,0 1,0-1,0 0,0 0,0 0,0 0,0 1,0-1,0 0,0 0,0 0,-1 1,1-1,0 0,-1 0,1 0,0 1,-1-1,1 0,-1 1,1-1,-1 0,0 1,1-1,-1 1,1-1,-1 1,0-1,0 1,1 0,-1-1,0 1,0 0,1-1,-1 1,0 0,0 0,0 0,1 0,-1 0,0 0,0 0,0 0,0 0,1 0,-1 0,0 0,0 1,0-1,1 0,-1 0,0 1,0-1,1 1,-1-1,0 1,1-1,-1 1,1-1,-1 1,0 0,1-1,-2 4,0 0,0 0,1 0,0 0,0 1,0-1,0 0,1 0,-1 1,1-1,0 0,1 1,-1-1,1 0,-1 0,1 1,1-1,-1 0,1 0,-1 0,1 0,0 0,0-1,1 1,-1-1,1 1,0-1,0 0,2 2,6 5,1 1,0-2,1 0,0 0,1-1,0-1,6 2,38 16</inkml:trace>
  <inkml:trace contextRef="#ctx0" brushRef="#br0" timeOffset="9931.331">723 1211,'0'-130,"-5"174,-19 366,22-391,0 9,0-1,2 0,1 0,1 1,2-1,1 3,-4-25,1 0,-1 0,1-1,0 1,1-1,-1 1,1-1,0 0,0 0,0 0,0 0,1-1,-1 1,1-1,0 0,0 0,1 0,-1-1,0 1,1-1,-1 0,1 0,0-1,0 0,0 1,0-2,0 1,0 0,0-1,0 0,0 0,4-1,8-1,-1 0,1-2,-1 0,1 0,-1-2,0 0,-1 0,0-2,0 0,0-1,-1 0,0-1,-1 0,0-1,-1-1,11-13,10-44,-32 67,-1 1,0-1,0 0,1 0,-1 0,0 0,-1 0,1 0,0 1,0-1,-1 0,1 0,-1 0,0 0,0 1,1-1,-1 0,0 1,0-1,-1 1,1-1,0 1,0-1,-1 1,1 0,-1 0,1 0,-1-1,1 2,-1-1,0 0,1 0,-1 0,0 1,0-1,0 1,0-1,0 1,-2-1,1 1,0 0,-1 0,1 0,-1 0,1 0,0 1,-1-1,1 1,0 0,0 0,-1 0,1 0,0 1,0-1,0 1,1 0,-1 0,0 0,1 0,-1 0,1 1,-1-1,1 1,0 0,0-1,0 1,1 0,-1 0,0 3,-1 0,1-1,-1 0,2 1,-1 0,1-1,-1 1,1 0,1-1,-1 1,1 0,0 0,1 0,-1-1,1 1,0 0,1 0,1 4,2-3,1 0,0 0,0-1,0 0,1 0,0-1,0 1,1-2,0 1,-1-1,1 0,1 0,-1-1,0-1,1 1,0-1,-1 0,1-1,0 0,0-1,0 0,0 0,0-1,0 0,37 0</inkml:trace>
  <inkml:trace contextRef="#ctx0" brushRef="#br0" timeOffset="10802.029">616 1252,'12'5,"42"5,1-2,0-2,41-2,-81-3,511 6,-498-7,-13-1,-1 1,1 1,-1 0,0 0,0 2,0 0,13 4,-27-7,1 0,0 1,-1-1,1 0,0 0,-1 1,1-1,-1 0,1 1,-1-1,1 0,-1 1,1-1,-1 1,1-1,-1 1,1-1,-1 1,0-1,1 1,-1-1,0 1,0 0,1-1,-1 1,0 0,0-1,0 1,0 0,0-1,0 1,0 0,0-1,0 1,0-1,0 1,0 0,0-1,0 1,-1 0,1-1,0 1,-1-1,1 1,0 0,-1-1,1 1,0-1,-1 1,1-1,-1 0,1 1,-1-1,1 1,-1-1,0 0,1 1,-1-1,1 0,-2 1,-38 23,38-24,-208 79,102-42,68-16,39-20,0 0,1-1,-1 1,1 0,-1 0,1-1,-1 1,1 0,0 0,-1 0,1-1,0 1,0 0,0 0,0 0,-1 0,1 0,0-1,0 1,1 0,-1 0,0 0,0 0,0 0,0-1,1 1,-1 0,0 0,1 0,-1-1,1 1,-1 0,1 0,-1-1,1 1,0 0,-1-1,1 1,0-1,-1 1,1-1,0 1,0-1,-1 0,1 1,0-1,1 1,19 11,1 0,0-2,1 0,0-2,15 4,5 2,-22-6,10 1,-1 1,0 2,-1 1,0 1,-1 1,-1 2,0 1,6 7,-31-25,-1 1,1 0,-1 0,1 0,-1 0,1 0,-1 0,1 0,-1 0,0 1,0-1,0 0,0 1,0-1,0 1,0-1,0 1,0 0,-1-1,1 1,-1 0,1 0,-1-1,0 1,0 0,0 0,1-1,-2 1,1 0,0 0,0 0,-1-1,1 1,-1 0,1-1,-1 1,0 0,1-1,-1 1,0-1,0 1,0-1,0 1,-1-1,1 0,0 1,0-1,-1 0,1 0,-1 0,-12 4,1-1,-1 0,0-1,0-1,0 0,0-1,0 0,0-1,0-1,0 0,0-1,0-1,0 0,0 0,1-2,-7-2,17 6,0 1,-1-1,1 0,0 0,0 0,0 0,0 0,0-1,0 1,0-1,1 0,-1 0,1 0,-1 0,1-1,-1 1,1 0,0-1,0 0,1 0,-1 1,0-1,1 0,0 0,-1 0,1 0,1-1,-1 1,0 0,1 0,-1-1,1 1,0 0,0-1,1 1,-1 0,1 0,0-2,6-6,1 0,0 1,1 0,0 0,1 1,0 0,0 0,1 1,1 0,8-7,-4 3,34-26,-2-2,-1-2,32-38,-67 66,0 0,-1-1,-1-1,0 0,-1 0,-1-1,-1 0,0 0,-1-1,-1 0,0 0,-2 0,0-1,-1 1,-1-2,0 7,-2 1,1-1,-2 0,0 0,0 1,-1-1,0 1,-1 0,-1 0,-5-10,10 22,0-1,0 1,0-1,0 1,0 0,0-1,0 1,0 0,-1-1,1 1,0-1,0 1,0 0,0-1,-1 1,1 0,0-1,-1 1,1 0,0 0,0-1,-1 1,1 0,0 0,-1-1,1 1,0 0,-1 0,1 0,-1 0,1 0,0-1,-1 1,1 0,-1 0,1 0,0 0,-1 0,1 0,-1 0,1 0,0 1,-1-1,1 0,-1 0,1 0,0 0,-1 0,1 1,0-1,-1 0,1 0,-1 1,-5 23,6 12,2 0,1 0,2-1,1 1,2-1,7 17,4 19,4 0,2-1,3-2,4 0,22 32,-50-92,-1-3,-1 0,1 0,0 0,1 0,-1 0,1 0,0-1,0 0,0 0,1 0,0 0,-1-1,1 1,0-1,3 1,-6-4,-1 0,1 0,-1 0,0 0,1 0,-1 0,1 0,-1-1,1 1,-1 0,0-1,1 1,-1-1,0 0,1 1,-1-1,0 0,0 0,0 0,0 0,0 0,0 0,0 0,0 0,0 0,0 0,0-1,-1 1,12-19</inkml:trace>
  <inkml:trace contextRef="#ctx0" brushRef="#br0" timeOffset="11066.924">1765 1198,'14'2,"20"4,21-1,16 1,12-3,4 2,-13 0</inkml:trace>
  <inkml:trace contextRef="#ctx0" brushRef="#br0" timeOffset="11317.263">2354 1639,'-2'4,"0"-1,1 1,-1 0,1 0,0 0,0 1,0-1,0 0,1 0,-1 1,1-1,0 0,0 0,1 1,0-1,-1 0,1 0,1 0,-1 0,0 0,1 0,0 0,0 0,0 0,1-1,-1 1,1-1,0 0,0 0,0 0,0 0,0 0,1-1,2 3,2-4,0 0,1-1,-1 1,0-2,0 1,0-1,0 0,0-1,0 0,0 0,-1-1,1 0,-1 0,1-1,-1 0,0 0,0 0,-1-1,0 0,1-1,-2 1,1-1,-1 0,0-1,0 1,0-1,-1 0,3-7,-5 10,0 0,0-1,-1 1,0-1,0 1,0-1,0 1,-1-1,1 1,-1-1,0 0,-1 1,1-1,-1 0,0 1,0-1,0 1,-1 0,0-1,0 1,0 0,0 0,0 0,-1 0,0 0,0 1,0-1,0 1,0 0,-1 0,0 0,1 0,-1 1,0-1,0 1,0 0,-1 0,1 1,-1-1,1 1,0 0,-1 0,0 0,1 1,-1-1,-1 1,-2 0,0 0,0 1,0 0,0 0,0 1,0 0,1 0,-1 0,0 1,1 1,0-1,0 1,0 0,0 1,0-1,1 2,0-1,0 0,0 1,1 0,0 1,0-1,1 1,0 0,0 0,0 0,1 1,0-1,-2 7,5-12,0 1,0 0,0 0,0 0,1 0,-1-1,1 1,-1 0,1 0,0-1,0 1,0-1,1 1,-1-1,0 1,1-1,0 0,-1 1,1-1,0 0,0 0,1-1,-1 1,0 0,0-1,1 1,-1-1,1 0,-1 1,1-1,0-1,1 2,89 10,-47-15</inkml:trace>
  <inkml:trace contextRef="#ctx0" brushRef="#br0" timeOffset="11978.488">2634 1117,'-4'-1,"-1"1,0-1,0 1,0 0,0 0,1 0,-1 1,0 0,0 0,1 0,-1 0,0 1,1-1,-1 1,1 1,0-1,0 0,0 1,0 0,0 0,0 0,1 1,0-1,-1 1,1 0,1-1,-1 1,0 1,1-1,0 0,0 1,0-1,1 1,-2 3,4 9,0 0,0 0,2-1,0 1,1-1,1 1,0-1,1-1,1 1,0-1,1 0,1 0,0-1,1-1,9 10,182 226,-200-248,1 3,-1-1,1 0,0 0,1 0,-1 0,0-1,1 1,-1 0,1-1,0 0,0 0,0 0,0 0,0 0,1 0,-1-1,0 0,1 0,-1 0,1 0,-1 0,1-1,0 1,-1-1,1 0,0 0,-1 0,1-1,-1 1,1-1,0 0,1-1,4-6,-1 0,0-1,-1 0,0-1,0 1,-1-1,0-1,-1 1,0-1,0 0,-2 0,1 0,-1-1,-1 1,0-1,0 0,-2 0,1 1,-1-1,-1 0,0 0,-3-8,4 19,0-1,-1 1,1-1,-1 1,1 0,0-1,0 1,0-1,0 1,0 0,0-1,0 1,1-1,-1 1,0 0,1-1,-1 1,1 0,0-1,-1 1,1 0,0 0,0 0,-1-1,1 1,0 0,0 0,0 0,1 1,-1-1,0 0,0 0,0 0,1 1,-1-1,0 1,1-1,-1 1,0-1,1 1,-1 0,2 0,14-2,0 2,1 0,-1 1,1 0,-1 1,0 2,0-1,0 2,-1 0,17 8,-27-10,0 1,0-1,0 1,-1 0,0 1,0 0,0-1,0 1,0 1,-1-1,0 1,-1 0,1 0,-1 0,0 0,0 0,-1 1,0-1,0 1,0 0,-1 0,0-1,-1 1,1 0,-1 3,-1 107,1-115,0-1,0 1,0-1,1 1,-1-1,1 1,-1 0,1-1,-1 0,1 1,0-1,0 1,0-1,0 0,0 0,0 1,0-1,0 0,1 0,-1 0,0 0,0 0,1 0,-1-1,1 1,-1 0,1-1,-1 1,1-1,-1 0,1 1,0-1,-1 0,1 0,-1 0,1 0,0 0,-1 0,1-1,-1 1,1 0,1-1,65-26,-54 19,1-1,-2-1,0 0,0-1,0 0,-2-1,1-1,-2 0,1 0,-2-1,0 0,-1 0,0-1,-1-1,5-9,-16 39,0 0,1 0,0 0,1 0,1 1,0-1,1 1,0-1,2 1,-1-1,2 4,-2-16,0 1,0-1,0 1,0-1,0 1,0-1,1 1,-1-1,1 0,0 0,0 0,-1 0,1 0,0 0,1 0,-1-1,0 1,0-1,1 0,-1 1,1-1,-1 0,1 0,-1-1,1 1,0-1,-1 1,1-1,0 0,0 0,-1 0,2 0,18-4</inkml:trace>
  <inkml:trace contextRef="#ctx0" brushRef="#br0" timeOffset="12230.854">3624 1171,'4'14,"9"8,2 2</inkml:trace>
  <inkml:trace contextRef="#ctx0" brushRef="#br0" timeOffset="12481.187">3918 1492,'0'16,"0"10,0 4,0 1,0-2,0-3,0-3,2-6,1-6</inkml:trace>
  <inkml:trace contextRef="#ctx0" brushRef="#br0" timeOffset="12482.187">3945 958,'-5'-25,"-1"-9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11.413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615,'29'-212,"4"50,-33 161,0 0,0 1,0-1,0 1,0-1,0 1,0-1,1 0,-1 1,0-1,0 1,0-1,1 1,-1-1,0 1,0-1,1 1,-1-1,0 1,1-1,-1 1,1-1,-1 1,1 0,-1-1,1 1,-1 0,1-1,-1 1,1 0,-1 0,1 0,-1-1,1 1,0 0,-1 0,1 0,-1 0,1 0,-1 0,1 0,0 0,-1 0,1 0,-1 1,1-1,-1 0,1 0,0 0,-1 1,1-1,-1 0,1 1,-1-1,0 0,1 1,20 31,-19-29,88 179,-88-178,0-2,0 1,0-1,-1 1,1 0,-1-1,0 1,1 0,-1 0,-1 0,1 0,0 0,-1 0,1 0,-1 0,0 0,0 0,0 0,0 0,-1 0,1 0,-1 0,0 0,0 0,0 0,0 0,-1 1,1-3,0-1,0 1,1-1,-1 1,0-1,0 0,0 1,1-1,-1 0,0 0,0 0,0 1,0-1,0 0,0 0,0 0,1 0,-1 0,0-1,0 1,0 0,0 0,0-1,0 1,1 0,-1-1,0 1,0-1,1 1,-1-1,0 1,1-1,-1 0,0 1,1-1,-1 0,1 1,-1-1,1 0,-1 0,1 1,0-1,-1 0,1 0,0 0,-1 0,1 0,-11-44,11 35,2 1,-1-1,1 1,1-1,0 1,0 0,1 0,0 1,0-1,1 1,0-1,1 2,-1-1,2 0,-1 1,1 0,0 1,0 0,1 0,0 0,0 1,0 0,1 1,0 0,-1 0,1 1,1 0,-1 0,10-1,-16 4,0-1,1 1,-1 0,0-1,1 2,-1-1,1 0,-1 1,0-1,0 1,1 0,-1 0,0 0,0 1,0-1,0 1,0-1,0 1,-1 0,1 0,0 1,-1-1,0 0,1 1,-1-1,0 1,-1 0,1 0,0 0,-1 0,1 0,-1 0,0 0,0 0,0 1,-1-1,1 0,-1 1,1-1,-1 3,0 38,-1-38,1 0,0 1,0-1,0 0,0 1,1-1,0 0,1 0,-1 0,1 1,0-1,1-1,1 5,0-7,-1-1,1 0,0 0,-1 0,1 0,0-1,0 1,0-1,0 0,0 0,0 0,1-1,-1 0,0 1,0-1,0-1,1 1,-1-1,0 0,0 1,2-2,5-1,-1 0,1-1,-1 0,0 0,0-1,0-1,-1 0,0 0,0 0,-1-1,0-1,0 1,0-1,-1-1,0 1,-1-1,0 0,0-1,-1 0,0 1,-1-2,0 1,0 0,-1-1,1-9,-5 26,0-1,1 1,-1-1,1 1,1-1,-1 1,1-1,0 1,0-1,0 0,1 1,0-1,0 0,0 0,1 0,0 0,0 0,0-1,0 1,1-1,-1 0,1 0,0 0,1-1,-1 1,0-1,1 0,0 0,4 1,16 4,-1-3</inkml:trace>
  <inkml:trace contextRef="#ctx0" brushRef="#br0" timeOffset="1117.101">1004 241,'13'116,"1"212,10-69,-23-259,-1 1,1 0,-1 0,1 0,-1 0,0 0,1-1,-1 1,0 0,0 0,0 0,0 0,0 0,0 0,0 0,0 0,0 0,0 0,0 0,-1 0,1-1,0 1,-1 0,1 0,-1 0,1 0,-1-1,1 1,-1 0,1 0,-1-1,0 1,0 0,1-1,-1 1,0-1,0 1,1-1,-1 1,0-1,0 0,0 1,0-1,0 0,0 0,0 0,0 0,1 0,-1 0,0 0,0 0,0 0,0 0,-4-6,1-1,1 0,-1 0,1 0,0 0,1-1,-1 1,1-1,1 1,0-1,0 0,0 1,1-1,0 0,1 0,0-2,4-79,5 1,3-1,5 1,-2 1,14-50,-30 136,0 0,0 0,0 1,1-1,-1 0,0 1,0-1,1 0,-1 1,1-1,-1 0,0 1,1-1,-1 1,1-1,-1 1,1-1,0 1,-1-1,1 1,-1 0,1-1,0 1,-1 0,1-1,0 1,-1 0,1 0,0 0,0 0,-1 0,1 0,0 0,0 0,-1 0,1 0,0 0,-1 0,1 0,0 0,0 1,-1-1,1 0,0 1,-1-1,1 0,-1 1,1-1,0 1,-1-1,1 1,-1-1,1 1,-1-1,0 1,1 0,26 39,-24-35,73 162,-75-166,0 0,-1 0,1 0,0 0,-1 0,1 1,-1-1,1 0,-1 0,1 0,-1 1,0-1,0 0,0 0,0 1,1-1,-2 0,1 0,0 1,0-1,0 0,-1 0,1 1,0-1,-1 0,1 0,-1 0,0 0,1 0,-1 0,0 0,1 0,-1 0,0 0,0 0,0 0,0 0,0-1,0 1,0 0,0-1,0 1,-1-1,1 1,0-1,0 0,0 1,-1-1,-3-1,1 0,-1 0,1 0,-1-1,1 0,0 0,0 0,0 0,0 0,0-1,0 0,1 0,-1 0,1 0,0-1,0 1,0-1,1 0,-1 0,1 0,0 0,0 0,0 0,0 0,1-1,0 1,0-1,0 1,0-1,2 1,1 1,0-1,-1 1,1 0,0-1,0 1,1 0,-1 0,1 1,-1-1,1 1,0-1,0 1,0 0,0 0,1 0,-1 0,0 0,1 1,0 0,-1 0,1 0,2 0,-5 0,180-54,-180 54,0 0,0 1,0-1,0 1,0-1,0 1,0-1,0 1,0 0,1-1,-1 1,0 0,0 0,0 0,0 0,1 0,-1 0,0 0,0 0,0 0,0 1,0-1,0 0,0 1,1-1,-1 1,0-1,0 1,0 0,-1-1,1 1,0 0,0 0,0 0,0-1,-1 1,1 0,0 0,-1 0,1 0,-1 0,1 0,-1 0,0 0,1 1,-1-1,0 0,0 0,1 0,-1 0,0 0,0 1,-5 36,3-34,1 0,-1 1,1-1,0 1,0-1,1 1,-1-1,1 1,0 0,0-1,0 1,1-1,0 1,0-1,0 1,0-1,1 1,0-1,-1 0,2 0,-1 0,0 0,1 0,0-1,0 1,0-1,0 1,0-1,1 0,-1 0,1-1,2 2,-1-2,1-1,-1 1,0-1,1 0,-1 0,1-1,-1 0,1 0,-1 0,1-1,-1 1,0-1,1-1,-1 1,0-1,0 0,1 0,-2 0,1-1,0 0,0 0,-1 0,1 0,-1-1,0 1,0-1,-1 0,1-1,-1 1,0-1,0 1,0-1,-1 0,1 0,-1 0,0 0,-1 0,1-2,1-6,1-1,-2 1,0-1,-1 0,0 0,-1 1,0-1,-2 0,-1-11,3 25,0 1,0-1,0 1,0-1,1 0,-1 1,0-1,0 1,0-1,0 1,0-1,-1 0,1 1,0-1,0 1,0-1,0 0,0 1,0-1,-1 0,1 1,0-1,0 1,-1-1,1 0,0 0,0 1,-1-1,1 0,0 1,-1-1,1 0,0 0,-1 0,1 1,-1-1,1 0,0 0,-1 0,1 0,-1 0,1 0,0 0,-1 0,1 0,-1 0,1 0,0 0,-1 0,1 0,-1 0,1 0,0 0,-1-1,1 1,-1 0,1 0,0 0,-1-1,1 1,0 0,-1 0,1-1,0 1,-3 8,0 1,1 0,0 0,0 0,1 0,0 0,1 0,0 0,0 0,1 0,0 0,1 0,0 0,0-1,1 1,0-1,0 1,1-1,0 0,1 0,0-1,4 6,38 7,-24-19</inkml:trace>
  <inkml:trace contextRef="#ctx0" brushRef="#br0" timeOffset="1747.81">1886 174,'-65'13,"64"-13,-1 1,1-1,0 1,-1 0,1 0,-1 0,1 0,0 0,0 0,0 0,-1 0,1 1,0-1,1 0,-1 1,0-1,0 0,0 1,1-1,-1 1,1-1,-1 1,1 0,0-1,0 1,-1-1,1 1,0 0,0-1,1 1,-1-1,0 1,0 0,1-1,-1 1,1-1,0 1,0 0,6 9,0 0,0 0,2-1,-1 0,1-1,1 0,-1 0,1-1,1-1,4 4,12 9,-7-4,1-1,-1 1,-1 1,-1 1,0 0,6 9,-23-26,0 0,0 1,1-1,-1 0,0 0,0 0,0 1,0-1,0 0,-1 1,1-1,0 1,-1-1,1 1,-1-1,1 1,-1-1,0 1,0 0,1-1,-1 1,0 0,0-1,-1 1,1-1,0 1,-1 0,1-1,-1 1,1-1,-1 1,1-1,-1 1,0-1,0 0,0 1,0-1,0 0,0 0,0 0,0 1,-1-1,1 0,0-1,-1 1,1 0,-1 0,0 0,-68 6,69-7,-1 0,1 0,-1 0,1 0,-1 0,1-1,-1 1,1 0,-1-1,1 1,-1-1,1 0,0 1,-1-1,1 0,0 0,0 0,0 0,0 0,0 0,0 0,0 0,0-1,0 1,0 0,0 0,1-1,-1 1,0-1,1 1,0-1,-1 1,1 0,0-1,-1 0,1 1,0-1,0 1,0-1,1 1,-1-1,0 1,1-1,-1 1,5-9,0 0,0 1,1-1,0 1,1 1,0-1,0 1,1 1,0-1,0 1,0 0,9-4,-6 2,1 0,-1 1,1 1,1 0,-1 0,1 1,0 1,1 0,5-1,-17 7,-1-1,1 0,-1 1,1-1,-1 1,1 0,-1-1,1 1,-1 0,0 0,0 0,1 0,-1 0,0 0,0 0,0 1,0-1,0 0,0 0,0 1,0-1,-1 1,1-1,-1 1,1-1,-1 1,1-1,-1 1,0 0,0-1,0 1,0-1,0 1,0 0,0-1,0 1,-1-1,1 1,-1-1,1 1,-1-1,1 1,-1-1,0 1,0-1,0 1,-1 10,2-8,-1 0,1-1,0 1,0 0,0 0,0 0,1 0,-1-1,1 1,0 0,0-1,1 1,-1 0,1-1,0 0,0 1,0-1,0 0,0 0,1 0,0 0,-1 0,1-1,0 1,0-1,0 0,1 0,-1 0,0 0,1-1,-1 1,3 0,-2 0,1 0,0 0,0-1,0 1,0-1,0 0,0 0,0-1,0 0,0 0,0 0,0 0,1-1,-1 0,0 0,0 0,0 0,-1-1,1 0,0 0,-1-1,1 1,-1-1,0 0,1 0,-1 0,-1 0,1-1,0 0,-1 0,0 0,0 0,0 0,-1-1,1 1,-1-1,0 1,0-1,0 0,0-3,-2 2,0 1,-1-1,1 0,-1 1,0-1,-1 1,1-1,-1 1,0-1,0 1,-1 0,0 0,0 0,0 1,0-1,-1 1,1-1,-1 1,-1 0,1 1,0-1,-1 1,0 0,1 0,-1 0,0 0,-1 1,1 0,0 0,-1 1,1-1,-1 1,1 0,-1 1,0-1,1 1,-1 0,0 1,1-1,-1 1,0 0,1 1,-1-1,1 1,0 0,0 1,0-1,0 1,0 0,0 0,0 0,1 1,0 0,0-1,-2 4,4-5,0 1,1-1,-1 1,1-1,-1 1,1 0,0 0,0 0,1-1,-1 1,0 0,1 0,0 0,0 0,0 0,0 0,0 0,0 0,1 0,0 0,-1 0,1 0,0-1,0 1,2 1,9 16</inkml:trace>
  <inkml:trace contextRef="#ctx0" brushRef="#br0" timeOffset="1998.687">2500 0,'-6'5,"-4"8,4 11,2 1</inkml:trace>
  <inkml:trace contextRef="#ctx0" brushRef="#br0" timeOffset="2183.198">2581 455,'9'16,"10"10,6 2,6-1,6-5,7-6,4-6,3-7,-2-9,-9-3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08.22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08 531,'-5'25,"-1"20,5 13,7 9,7 1,6-3,2-7,2-12,-3-15</inkml:trace>
  <inkml:trace contextRef="#ctx0" brushRef="#br0" timeOffset="651.358">0 277,'9'15,"1"-1,0 0,1 0,0-1,1-1,0 0,1-1,1 0,-1-1,2 0,-1-1,1-1,1 0,-1-2,1 1,3-1,31 15,93 49,-136-65,1 0,-1 1,0 0,0 0,-1 0,1 1,-1 0,-1 0,0 1,0 0,0-1,-1 2,0-1,0 0,1 7,2 34,-7-42,1 0,-1 0,1 0,1 0,-1 0,1-1,0 1,1 0,0-1,0 0,0 1,2 1,1-5,0 1,0-2,0 1,0-1,0 1,0-2,1 1,-1-1,1 0,-1 0,1-1,-1 1,1-2,0 1,-1-1,1 0,-1 0,0-1,1 1,-1-2,0 1,0-1,0 1,2-3,3 0,0-1,0 0,-1 0,1-2,-2 1,1-1,-1 0,0-1,-1 0,0 0,0-1,-1 0,-1-1,1 1,-2-1,1 0,-2-1,1 1,0-7,-16 94,10-70,1 0,0 1,1-1,-1 0,1 0,0 0,1 1,0-1,0-1,0 1,0 0,1 0,0-1,0 1,1-1,-1 0,1 0,0 0,1-1,-1 1,1-1,0 0,0-1,0 1,0-1,1 0,-1 0,1 0,0-1,0 0,0 0,0-1,5 1,-4-4,-1 0,1-1,-1 0,1 0,-1 0,0-1,-1 0,1 0,-1-1,1 1,-1-1,-1 0,1-1,-1 1,0-1,0 0,0 0,-1 0,0-1,0 1,-1-1,0 1,0-1,0 0,0-6,8-35,-3-1,-1 1,-3-1,-3-45,0 77,1-62,-3-1,-4 1,-6-12,-12 14,24 77,0-1,-1 1,1-1,-1 1,1 0,-1-1,0 1,1-1,-1 1,1 0,-1-1,1 1,-1 0,0 0,1 0,-1-1,0 1,1 0,-1 0,0 0,1 0,-1 0,0 0,1 0,-1 1,0-1,1 0,-1 0,0 0,1 1,-1-1,0 0,1 0,-1 1,1-1,-1 1,1-1,-1 1,1-1,-1 0,1 1,-1 0,1-1,0 1,-1-1,1 1,0-1,0 1,-1 0,1-1,0 1,0 0,0-1,0 1,0 0,0-1,0 1,0 0,-10 23,1 1,1-1,1 2,1-1,-1 21,4-31,-6 40,2 0,2 0,3 0,2 1,4 18,-2-51,1-1,1 0,1 0,1 0,1-1,1 0,0 0,2-1,0 0,2-1,0 0,1-1,0 0,11 9,-20-21,0-2,0 1,0 0,1-1,0 0,0 0,0 0,0 0,1-1,-1 0,1 0,0 0,-1-1,2 0,-1 0,0-1,0 0,0 0,1 0,-1 0,0-1,1 0,-1-1,0 1,2-2,10-11</inkml:trace>
  <inkml:trace contextRef="#ctx0" brushRef="#br0" timeOffset="903.685">950 305,'-13'-5,"1"1,15 1,23 4,27 1,25 3,20 2,12 5,0 5,-19 0</inkml:trace>
  <inkml:trace contextRef="#ctx0" brushRef="#br0" timeOffset="2002.16">1485 786,'11'-13,"0"1,-1-2,0 1,-1-2,0 1,-1-1,-1 0,-1-1,0 1,-1-1,0-1,-2 1,0-1,0 1,-2-1,0 0,-1-7,1 12,-1 0,0 0,0 0,-1 0,-1 0,0 0,-1 0,-1-2,1 6,17 27,-1-10,0-1,1 0,0-1,0-1,1 0,-1-1,1-1,0 0,1-1,8 1,81 23,-101-25,0 1,-1-1,1 0,-1 1,1 0,-1 0,0 0,0 0,0 0,-1 1,1-1,-1 1,0 0,0 0,0 0,0 0,-1 0,1 0,-1 0,0 0,0 1,-1-1,1 0,-1 1,0-1,0 0,-1 1,1-1,-1 0,0 1,0-1,0 0,-1 0,0 0,0 68,2-69,1 0,1 0,-1 0,0 0,1 0,-1 0,1 0,0-1,0 1,0-1,0 1,1-1,-1 0,1 0,-1 0,1 0,0 0,0-1,0 1,-1-1,1 0,1 0,-1 0,0 0,0 0,0-1,1 1,90 5,-93-6,24-1,0-1,0-1,-1-2,1 0,-1-1,13-6,-26 8,-1 0,0-1,0 0,0 0,-1-1,1-1,-2 1,1-1,-1-1,0 0,0 0,-1-1,0 1,0-1,3-8,-8 15,-1-1,1 1,-1 0,1-1,-1 1,0-1,0 1,0-1,-1 1,1-1,-1 0,1 1,-1-1,0 0,0 1,0-1,0 0,0 0,-1 1,1-1,-1 0,0 1,0-1,0 1,0-1,0 1,0 0,-1-1,1 1,-1 0,0 0,0 0,0 0,1 0,-2 0,1 0,0 1,-1-1,-2 0,-1 0,0 1,1 0,-1 0,0 0,0 0,1 1,-1 0,0 1,0-1,0 1,1 0,-1 0,0 1,1 0,-1 0,1 0,0 1,-1-1,1 1,-2 2,-1 0,-1 1,1 1,0-1,1 1,0 0,0 1,0 0,1 0,0 0,0 1,-3 8,7-14,0 0,1 0,-1 0,1 1,-1-1,1 0,0 1,1-1,-1 1,1-1,-1 1,1-1,0 1,0-1,1 1,-1-1,1 1,-1-1,1 1,0-1,0 0,1 1,-1-1,1 0,0 0,0 0,0 0,0 0,0 0,0-1,1 1,-1-1,4 2,3 0,0-1,0 0,0 0,0-1,1-1,-1 0,1 0,-1-1,1 0,-1 0,1-1,-1 0,1-1,-1 0,0-1,0 0,0 0,0-1,-1 0,1 0,-1-1,0 0,0-1,0 0,50-60,-54 60,-11 19,5-9,0 0,0 0,0 0,1 1,0-1,-1 0,1 1,1-1,-1 0,1 1,-1-1,1 1,1-1,-1 1,1-1,-1 0,1 1,1-1,-1 0,0 0,1 1,0-1,0 0,0-1,1 1,-1 0,1-1,0 1,0-1,0 0,0 0,1 0,-1 0,1-1,0 1,0-1,1 1,0-2,0 0,0 0,0-1,0 0,0 0,0 0,0 0,0-1,0 0,0 0,0 0,-1 0,1-1,0 0,-1 0,1 0,-1-1,0 1,1-1,-1 0,-1 0,1-1,0 1,-1-1,0 0,0 1,0-2,0 1,0 0,-1 0,0-1,0 0,0 1,-1-1,1 0,-1 0,0 0,0 0,-1 0,0-1,2-11,-1 0,-1 0,0 0,-2 0,0 0,-1 0,0 0,-2 1,0 0,-3-8,7 23,0 1,1-1,-1 0,1 0,-1 0,0 0,1 0,0 0,-1 0,1 0,-1 0,1-1,0 1,0 0,0 0,0 0,0 0,0 0,0 0,0-1,0 1,0 0,1 0,-1 0,0 0,1 0,-1 0,1 0,-1 0,1 0,0 0,-1 0,1 0,0 0,0 1,-1-1,1 0,0 0,0 1,0-1,0 1,0-1,0 1,0-1,0 1,0-1,1 1,87 15,-70-10,-16-4,108 39,-106-38,-1 1,1 0,0 0,-1 0,0 0,0 1,0-1,0 1,0 1,-1-1,0 0,0 1,0-1,0 1,-1 0,0 0,0 0,0 0,0 0,-1 3,-13 130,12-135,0 0,0 0,0 0,1 0,-1-1,1 1,0 0,0 0,0 0,0-1,0 1,0 0,1-1,0 1,-1-1,1 0,0 1,0-1,0 0,0 0,1 0,-1-1,0 1,1 0,-1-1,1 0,0 1,0-1,-1 0,1-1,0 1,0 0,0-1,0 1,8 0,0 1,1-2,-1 1,0-1,0-1,1 0,-1-1,6-1,-6 0,0 0,-1 0,0-1,1 0,-1-1,-1 0,1-1,-1 0,0 0,0-1,0 0,-1-1,-1 1,1-2,-1 1,0-1,-1 0,0-1,-1 1,0-1,0 0,-1 0,0-1,-1 1,0-1,-1 0,0 0,-1 8,0 1,-1 0,0 0,1-1,-1 1,0 0,0 0,0-1,0 1,0 0,-1-1,1 1,-1 0,0 0,1 0,-1 0,0-1,0 1,0 0,-1 0,1 1,0-1,-1 0,1 0,-1 1,0-1,1 1,-1-1,0 1,0 0,0-1,0 1,0 0,0 1,0-1,0 0,-1 0,1 1,0 0,0-1,-1 1,1 0,0 0,-1 0,1 0,0 0,0 1,-1-1,1 1,0 0,0-1,-2 2,-3 3,1 1,0 1,0-1,1 1,0 0,0 0,0 0,1 0,0 1,0 0,1 0,0 0,1 0,-1 1,2-1,-1 1,1-1,0 1,1 0,0-1,1 1,-1 0,2-1,-1 1,1-1,0 1,1-3,0 1,1-1,0 0,0 0,0 0,0 0,1-1,0 1,0-1,0 0,1-1,0 0,0 1,0-2,0 1,1-1,-1 0,1 0,0-1,6 2,11 2,1-1,-1 0,1-2,0-1,7-1,49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4:34.968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0 41,'9'4,"6"7,2 5,0 10,2 9,3 7,4 7,2 5,4 4,2 0,5-1,3-2,-2-7,-3-7,-5-7,-10-11,-10-8</inkml:trace>
  <inkml:trace contextRef="#ctx0" brushRef="#br0" timeOffset="1020.222">896 0,'-12'3,"0"0,-1 1,1 0,0 0,1 1,-1 1,1 0,0 1,1 0,-1 0,2 1,-1 1,1 0,0 0,1 0,0 1,0 1,1-1,0 2,-11 28,1 0,3 1,1 0,-4 25,8-31,-156 616,149-570,4 0,4 1,3-1,5 62,6-109,-3-3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7:37.380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0 0,'23'2,"20"1,20 0,17-1,15 0,10-1,6 0,-4-1,-5 0,-12 0,-13 2,-19 1,-16-1,-15 3,-13 2,-8 2,-6 2,-2-1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25.87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78 215,'2'-11,"3"-104,-6 111,1 1,-1-1,0 1,0-1,0 1,-1 0,1-1,-1 1,0 0,0 0,0 0,0 0,0 0,-1 1,1-1,-1 1,1-1,-1 1,0 0,0 0,0 0,-1 0,1 1,0 0,-1-1,1 1,0 0,-1 0,-3 0,0 1,0-1,0 1,0 1,1-1,-1 1,0 0,0 1,0 0,1 0,-1 0,1 1,0-1,0 2,0-1,0 1,0 0,0 0,1 0,0 1,0 0,0 0,1 0,0 1,-2 2,-1 2,-1 1,2 0,0 0,0 1,1-1,0 1,1 0,0 1,1-1,1 1,0-1,-1 12,4-16,-1 1,1-1,0 0,1 0,0-1,0 1,1 0,0-1,0 1,1-1,0 0,0 0,0 0,1-1,0 1,1-1,-1 0,1-1,0 1,1-1,-1 0,1-1,0 0,6 3,4 2,0-2,1 0,0 0,0-2,1 0,0-2,0 0,0 0,0-2,1 0,-5-2,-1 1,1-2,-1 0,1 0,-1-2,0 0,0 0,-1-1,1-1,-1 0,2-2,-8 4,0 0,0-1,-1 0,0 0,0-1,0 0,0 0,-1 0,0-1,0 0,-1 0,1 0,-2 0,1 0,-1-1,0 0,-1 0,1 0,-2 0,1-2,-1 7,-1 0,0 0,0 0,0-1,0 1,0 0,-1 0,1 0,-1-1,0 1,0 0,0 0,0 0,-1 0,1 1,-1-1,0 0,1 0,-1 1,-1-1,1 1,0 0,0 0,-1 0,0 0,1 0,-1 0,0 1,0-1,0 1,0 0,0-1,0 2,0-1,0 0,0 1,0-1,-1 1,1 0,0 0,0 0,0 0,-1 1,1-1,-1 1,-1 1,0-1,0 1,-1 0,1 0,1 0,-1 1,0 0,1 0,-1 0,1 1,0-1,0 1,0 0,1 0,-1 0,1 1,0-1,0 1,0 0,1 0,0 0,0 0,0 0,1-2,0 1,0 0,0 0,0-1,1 1,-1 0,1 0,0-1,0 1,1 0,-1 0,1 0,-1-1,1 1,1 0,-1-1,0 1,1-1,0 1,0-1,0 0,0 0,0 0,0 0,1 0,0 0,0-1,-1 1,1-1,1 0,-1 0,3 2,2 0,-1-1,1 0,-1 0,1-1,0 0,0 0,0-1,0 0,1 0,-1-1,0 0,0 0,0-1,1 0,-1-1,0 0,0 0,-1 0,1-1,0 0,-1-1,0 0,0 0,0 0,0-1,-1 0,1-1,-1 1,-1-1,1 0,-1 0,4-6,-11 16,1 1,0-1,0 1,0-1,1 1,0-1,-1 1,2-1,-1 1,0-1,1 1,0-1,0 1,0-1,1 0,0 1,1 1,-2-4,0 0,0 0,0 0,0 0,0-1,1 1,-1 0,1-1,0 1,-1-1,1 1,0-1,0 0,0 0,0 0,0 0,0 0,0 0,0-1,0 1,0 0,0-1,0 0,1 0,-1 1,0-1,0-1,0 1,1 0,-1 0,0-1,0 1,0-1,0 0,0 0,0 0,2 0,4-5,0-1,0 0,0 0,-1 0,0-1,0 0,-1 0,0 0,-1-1,1 0,-2-1,1 1,-1-1,-1 1,0-1,0 0,-1-1,0 1,-1 0,0 0,-1-1,0-1,14-64,-14 74,0 0,0 0,1 0,-1 0,0 0,1 0,-1 0,1 1,-1-1,1 0,0 0,0 0,0 1,0-1,0 1,0-1,0 0,0 1,1 0,-1-1,1 1,-1 0,1 0,-1 0,1 0,0 0,-1 0,1 0,0 1,0-1,0 0,-1 1,1 0,0-1,0 1,0 0,0 0,0 0,0 0,1 1,7 4,0 2,-1-1,0 1,0 1,-1-1,0 2,-1-1,1 1,-1 0,-1 0,0 1,0 0,-1 0,1 4,3 11,-1 0,-1 0,-1 0,-2 1,0 0,-2 0,-1 0,-1 0,-1 0,-1 0,-4 17,2 0,1 0,3 0,3 31,-1-62,0 0,1 0,0-1,1 1,0-1,1 1,1-1,-1-1,2 1,-1-1,4 4,-6-9,0 0,1 0,-1-1,1 1,0-1,0 0,1 0,-1-1,1 1,0-1,0 0,0-1,0 0,0 0,1 0,-1-1,1 1,-1-2,1 1,-1-1,6 0,-9 0,0 0,-1-1,1 1,0-1,0 0,0 0,-1 0,1 0,0-1,-1 1,1-1,-1 1,0-1,1 0,-1 0,0 0,0 0,0 0,0 0,-1-1,1 1,-1-1,1 1,-1-1,0 1,0-1,0 0,0 0,0 0,-1 1,1-1,-1 0,0 0,0 0,0-2,0-7,-1 0,0 0,0 0,-1 0,-1 0,0 0,-1 1,0-2,-10-16,-1 0,-1 1,-1 1,-2 1,0 1,-2 0,-1 1,0 2,-2 0,-1 1,0 2,-2 0,0 2,-1 1,-24-10,35 17,17 9,0-1,0 0,1 1,-1-1,1 0,-1 1,0-1,1 1,-1-1,1 1,0-1,-1 1,1-1,-1 1,1 0,0-1,-1 1,1 0,0-1,-1 1,1 0,0 0,-1 0,1-1,0 1,0 0,-1 0,1 0,0 0,-1 0,1 1,0-1,0 0,-1 0,1 0,0 1,-1-1,1 0,0 0,-1 1,1-1,0 1,3-1,219-20,-163 14</inkml:trace>
  <inkml:trace contextRef="#ctx0" brushRef="#br0" timeOffset="353.064">1682 148,'-2'18,"-2"13,1 10,1 6,0 0,1 0,3-3,1-6,2-8,1-10</inkml:trace>
  <inkml:trace contextRef="#ctx0" brushRef="#br0" timeOffset="605.598">1388 1,'4'0,"14"0,16 0,19 0,17 0,7 2,2 6,-8 5,-16 2</inkml:trace>
  <inkml:trace contextRef="#ctx0" brushRef="#br0" timeOffset="785.118">1575 629,'16'7,"14"4,14 1,12-2,11-5,8-5,0-6,-13-1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36.30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295,'31'-12,"-27"12,305-1,-72 13,-203-3,-27-3</inkml:trace>
  <inkml:trace contextRef="#ctx0" brushRef="#br0" timeOffset="368.597">469 1,'10'14,"1"-1,0 0,1 0,0-1,1-1,1 0,0-1,0 0,1-1,0-1,1 0,-1-1,2-1,-1 0,11 2,31 15,-58-23,81 43,-78-41,-1 0,1 1,0-1,-1 0,1 1,-1 0,0 0,0-1,0 1,0 1,0-1,-1 0,0 0,1 0,-1 1,0-1,-1 1,1-1,0 1,-1-1,0 1,0-1,0 1,-1 1,-3 8,-1-1,0-1,-1 1,0-1,-1 0,-1 0,1-1,-2 0,1 0,-2-1,1 0,-1 0,0-1,-1-1,-1 1,-152 102,121-87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38.52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08 512,'-5'20,"-1"16,0 11,2 7,0 3,2 1,1-3,1-3,0-9,0-9,0-11</inkml:trace>
  <inkml:trace contextRef="#ctx0" brushRef="#br0" timeOffset="265.289">1 591,'7'19,"11"12,16 8,17 2,12 1,10-1,3-1,-4-7,-10-5,-13-6,-15-7</inkml:trace>
  <inkml:trace contextRef="#ctx0" brushRef="#br0" timeOffset="509.437">482 351,'-2'25,"-1"20,0 15,1 10,0 5,1 3,0-4,1-5,2-7,4-13,0-13</inkml:trace>
  <inkml:trace contextRef="#ctx0" brushRef="#br0" timeOffset="767.81">683 939,'61'-204,"-40"145,-21 59,0 1,0-1,0 0,0 0,1 0,-1 0,0 1,0-1,0 0,1 0,-1 0,0 0,0 0,1 0,-1 0,0 0,0 1,1-1,-1 0,0 0,0 0,1 0,-1 0,0 0,0 0,0-1,1 1,-1 0,0 0,0 0,1 0,-1 0,0 0,0 0,0 0,1-1,-1 1,0 0,0 0,0 0,1 0,-1-1,0 1,0 0,0 0,0 0,0-1,0 1,1 0,-1 0,0-1,0 1,0 0,0 0,0-1,2 26,-2-25,2 144,-4-93,3 0,1 0,3-1,2 1,2-1,2-1,5 8,-4-28</inkml:trace>
  <inkml:trace contextRef="#ctx0" brushRef="#br0" timeOffset="1376.075">722 1260,'0'3,"3"0,5-1,7 1,14-2,10 0,10 0,9-1,2 0,-8 0</inkml:trace>
  <inkml:trace contextRef="#ctx0" brushRef="#br0" timeOffset="2261.774">1512 591,'10'11,"-1"0,0 0,-1 0,0 1,-1 0,0 1,-1 0,0 0,-1 0,0 1,-1 0,-1-1,0 1,0 11,-3-25,0 1,0 0,0 0,-1-1,1 1,0 0,0-1,0 1,0 0,0 0,0-1,1 1,-1 0,0 0,0-1,0 1,1 0,-1-1,0 1,1 0,-1-1,1 1,-1-1,0 1,1-1,0 1,-1-1,1 1,-1-1,1 1,-1-1,1 1,0-1,-1 0,1 0,0 1,-1-1,1 0,0 0,0 0,-1 0,1 0,0 1,0-1,-1-1,1 1,0 0,-1 0,1 0,0 0,0 0,-1-1,1 1,0 0,-1-1,1 1,-1 0,1-1,0 1,-1-1,76-88,-61 68,60-91,-73 159,1 48,-2-91,-1-1,1 0,0 0,0 0,0 0,0 0,1 0,-1 0,1-1,0 1,0 0,0-1,0 1,0-1,0 0,1 0,-1 0,1 0,-1 0,1 0,0-1,0 1,0-1,0 0,0 0,0 0,0 0,2 0,-1-1,0 0,0 0,1 0,-1-1,0 0,0 1,0-1,0-1,0 1,0-1,0 1,-1-1,1 0,0-1,-1 1,1 0,-1-1,0 0,0 0,0 0,0 0,-1 0,1-1,0-1,43-93,-33 56,-13 42,0 0,0 0,0 0,0 1,0-1,0 0,0 0,0 0,0 0,1 0,-1 1,0-1,0 0,0 0,0 0,0 0,1 0,-1 0,0 0,0 0,0 1,0-1,1 0,-1 0,0 0,0 0,0 0,1 0,-1 0,0 0,0 0,0 0,0 0,1 0,-1 0,0 0,0-1,0 1,0 0,1 0,-1 0,0 0,0 0,0 0,0 0,0 0,1-1,-1 1,0 0,0 0,0 0,0 0,0 0,0-1,0 1,0 0,1 0,-1 0,4 21,-3-18,35 101,-35-100,1-1,0 0,1 0,-1 0,1-1,-1 1,1 0,0-1,0 0,0 0,0 0,0 0,0 0,1 0,-1-1,1 0,-1 1,1-1,-1-1,1 1,0 0,0-1,-1 0,1 0,0 0,-1 0,1-1,1 0,9-2,-1-1,0 0,1-2,-1 1,-1-1,1-1,-1-1,1 0,11-8</inkml:trace>
  <inkml:trace contextRef="#ctx0" brushRef="#br0" timeOffset="2808.314">2274 552,'-3'-2,"0"1,1 3,2 9,1 6,3 7,3 7,3 2,3 3,5-3,4-5,-2-6</inkml:trace>
  <inkml:trace contextRef="#ctx0" brushRef="#br0" timeOffset="3708.687">2875 512,'4'70,"3"1,3-1,4 0,4 6,1 9,-3 1,-2 26,-12-102,0 1,-1 0,0 0,-1-1,-1 1,1 0,-2 0,0-1,0 1,0-1,-2 1,1-1,-1 0,-1 0,-5 9,10-19,-1 1,0 0,0 0,1-1,-1 1,0 0,0-1,0 1,0-1,0 1,0-1,0 1,0-1,0 0,0 0,0 1,0-1,0 0,0 0,0 0,0 0,0 0,0 0,0 0,0-1,0 1,0 0,0 0,0-1,0 1,0-1,0 1,0-1,0 1,0-1,0 0,1 1,-1-1,0 0,0 0,1 0,-1 1,1-1,-1 0,0 0,1 0,0 0,-1 0,1 0,-1-1,-18-54,11-7,2 1,3-1,5-40,-1 45,2-259,-3 309,-1 6,0-1,1 0,0 1,-1-1,1 1,0-1,0 1,1-1,-1 0,0 1,1-1,-1 1,1-1,0 1,0 0,0-1,0 1,1 0,-1-1,0 1,1 0,0 0,-1 0,1 0,0 1,0-1,0 0,0 1,0 0,1-1,-1 1,1 0,5 0,-1 1,1 0,-1 1,1-1,0 2,-1-1,0 1,1 0,-1 0,0 1,0 0,0 1,0-1,-1 1,1 0,-1 1,0 0,-1 0,1 0,-1 0,0 1,0 0,0 0,-1 1,0-1,0 1,2 7,-5-12,0 1,0 0,0 0,-1 0,1 0,-1 0,0 0,0 0,0 0,0 0,0 0,-1-1,1 1,-1 0,0 0,0 0,0 0,0-1,-1 1,1 0,0-1,-1 1,0-1,0 0,0 1,0-1,0 0,0 0,0 0,-1-1,1 1,-1-1,1 1,-1-1,0 0,0 0,-2 1,1 0,1-1,-1 1,0-1,1 0,-1 0,0 0,0-1,0 1,0-1,0 0,0 0,0-1,0 1,1-1,-1 0,0 0,0 0,0 0,1 0,-1-1,1 0,-1 0,1 0,0 0,0-1,-1 1,2-1,-2-1,3 3,0 0,0 0,0 0,1 0,-1-1,0 1,1 0,-1-1,1 1,0 0,-1-1,1 1,0-1,0 1,0-1,0 1,0 0,0-1,0 1,0-1,1 1,-1-1,1 1,-1 0,1-1,-1 1,1 0,0 0,-1-1,1 1,0 0,0 0,0 0,0 0,0 0,0 0,0 0,1 0,-1 1,0-1,0 0,1 1,-1-1,61-21,-53 20,1 1,-1 0,1 1,0 0,-1 0,1 1,-1 0,1 1,-1 0,0 0,0 1,0 0,0 1,0 0,-1 0,1 1,-1 0,-1 0,8 7,-15-12,2 3,0-1,0 0,0-1,0 1,0 0,0 0,0-1,0 1,1-1,-1 0,0 0,1 0,-1 0,1 0,0 0,-1-1,1 1,0-1,-1 0,1 1,0-1,-1-1,1 1,0 0,-1-1,2 1,4-4,1 0,-1 0,0 0,-1-1,1 0,-1-1,0 0,0 0,-1 0,0-1,0 0,0 0,-1-1,0 1,-1-1,2-3,-5 9,0-1,-1 1,1 0,-1-1,1 1,-1 0,0-1,0 1,0-1,0 1,0 0,0-1,-1 1,1-1,-1 1,0 0,1 0,-1-1,0 1,0 0,-1 0,1 0,0 0,-1 0,1 0,-1 0,0 1,1-1,-1 1,0-1,0 1,0-1,0 1,-1 0,1 0,0 0,0 0,0 1,-1-1,1 0,-1 1,1 0,0-1,-2 1,-4-1,1 0,0 0,-1 0,0 1,1 0,-1 1,1-1,-1 2,1-1,0 1,-1 0,1 0,0 1,0 0,1 0,-1 1,0 0,1 0,0 0,0 1,0 0,1 0,0 0,0 1,-1 1,5-6,0 1,0 0,1 0,-1 0,0 0,1-1,-1 1,1 0,-1 0,1 0,0 0,0 0,0 0,0 0,0 0,1 0,-1 0,0 0,1 0,0 0,-1 0,1 0,0 0,0-1,0 1,0 0,0 0,1-1,-1 1,0-1,1 0,-1 1,1-1,-1 0,1 0,0 0,-1 0,1 0,0 0,0 0,0 0,0-1,83 23,-36-17</inkml:trace>
  <inkml:trace contextRef="#ctx0" brushRef="#br0" timeOffset="4496.581">3705 591,'-6'-5,"1"0,-1 0,0 0,0 1,-1 0,1 0,-1 0,0 1,0 0,0 0,0 1,0 0,-1 0,1 1,-1 0,1 0,-1 1,1 0,-1 0,1 0,-1 1,1 1,-1-1,1 1,0 0,-1 1,1 0,0 0,1 0,-1 1,1 0,-1 0,1 1,1 0,-4 2,7-5,1-1,0 1,-1 0,1-1,0 1,0 0,0 0,0 0,0 0,0 0,1 0,-1 0,1 0,-1 0,1 0,0 0,0 0,0 0,0 0,0 0,0 0,1 0,-1 0,1 0,-1 0,1 0,0 0,0 0,0 0,0 0,0 0,0-1,0 1,0 0,1-1,-1 1,1-1,-1 0,1 1,0-1,0 0,-1 0,1 0,0 0,0 0,14 4,-1 0,1-1,0-1,0 0,0-1,0-1,0 0,1-2,-1 0,4-1,77-20,-94 21,0 0,0-1,0 1,0 0,0-1,0 0,0 0,-1 0,1 0,-1 0,1-1,-1 1,0-1,0 1,0-1,0 0,0 0,-1 0,0 0,1 0,-1 0,0 0,0 0,0-1,-1 1,1 0,-1-4,-9-16,9 23,0-1,-1 1,1 0,0 0,0-1,-1 1,1 0,0 0,-1 0,1 0,0-1,-1 1,1 0,0 0,-1 0,1 0,0 0,-1 0,1 0,0 0,-1 0,1 0,0 0,-1 0,1 0,0 0,-1 0,1 0,0 0,-1 0,1 1,0-1,-1 0,1 0,0 0,0 0,-1 1,1-1,0 0,0 0,-1 1,1-1,0 0,0 1,0-1,-1 0,1 0,0 1,0-1,0 0,0 1,0-1,0 0,0 1,0-1,0 0,0 1,0-1,0 1,0-1,0 0,0 1,0-1,0 0,0 1,0 7,-1 1,1 0,1-1,-1 1,2-1,-1 1,1-1,0 1,1-1,0 0,0 0,1 0,0 0,1-1,-1 0,1 0,1 1,-2-3,-1 0,1 0,0-1,0 1,1-1,-1 0,1 0,0-1,0 0,0 1,0-2,1 1,-1 0,1-1,0 0,0-1,-1 1,1-1,0 0,0-1,0 1,0-1,1 0,-1-1,0 1,0-1,-1-1,1 1,0-1,0 0,-1 0,1 0,-1-1,1 0,1-2,9-8,0-1,-1-1,-1 0,0-2,-1 1,-1-1,0-1,-1 0,-2-1,1 0,-2-1,-1 0,0 0,-2 0,2-9,8-36,-3-1,-3 0,-3-1,-2-37,-12 16,8 88,0-1,-1 0,1 0,0 1,0-1,0 0,0 0,-1 1,1-1,0 0,-1 1,1-1,0 1,-1-1,1 0,-1 1,1-1,-1 1,1-1,-1 1,0-1,1 1,-1 0,0-1,1 1,-1 0,0-1,1 1,-1 0,0 0,1 0,-1-1,0 1,0 0,1 0,-1 0,0 0,0 0,1 1,-1-1,0 0,0 0,1 0,-1 1,-23 26,14-2,1-1,2 2,0-1,2 1,0 0,2 0,1 1,1-1,2 14,-2-13,1 0,2 0,0 0,2 0,1 0,1 0,1-1,1 0,1-1,2 0,1 0,0-1,2-1,1 0,0-1,2 0,1-2,4 4,-15-17,1-1,0-1,1 1,-1-1,1-1,0 0,0 0,0 0,4 0,-9-3,-1-1,1 1,-1-1,1 1,-1-1,1 0,-1 0,1 0,-1-1,1 1,-1-1,0 0,1 0,-1 0,0-1,1 1,-1-1,0 1,0-1,0 0,-1 0,1-1,0 1,-1 0,1-1,-1 0,1-1,5-9,-1 0,0-1,-1 0,-1 0,0 0,-1-1,0 0,0-6,1 1,2 87,-5-57,-1-1,2 1,-1-1,1 1,1-1,-1 0,2 0,-1 0,1-1,1 0,-1 0,1 0,1 0,0-1,0 0,0-1,0 0,1 0,0 0,1-1,7 4,5-6,-4-5</inkml:trace>
  <inkml:trace contextRef="#ctx0" brushRef="#br0" timeOffset="4680.092">4052 217,'27'3,"30"0,25 2,22 0,13-1,-13 0</inkml:trace>
  <inkml:trace contextRef="#ctx0" brushRef="#br0" timeOffset="5860.495">121 1447,'19'3,"-1"0,0 1,1 0,-2 2,1 0,-1 1,15 8,-25-11,0 0,0 1,-1 0,1 0,-1 0,0 1,0 0,-1 0,0 0,0 1,0 0,-1 0,0 0,0 0,-1 1,0 0,0-1,1 7,-3 73,-1-86,-1 0,1-1,-1 1,1 0,0-1,-1 1,1 0,0-1,-1 1,1 0,0-1,0 1,0 0,0 0,0-1,0 1,0 0,0 0,0-1,0 1,0 0,0-1,0 1,0 0,1 0,-1-1,0 1,1 0,-1-1,0 1,1-1,-1 1,1 0,-1-1,1 1,-1-1,1 1,0-1,-1 0,1 1,-1-1,1 1,0-1,-1 0,1 0,0 1,0-1,-1 0,1 0,0 0,0 0,-1 0,1 0,0 0,-1 0,1 0,10-5,0-1,0 0,-1-1,0 0,0-1,-1 0,0 0,6-8,0 1,54-47,-68 62,0-1,0 1,0 0,0 0,0 1,0-1,0 0,0 0,0 0,0 1,0-1,0 0,0 1,-1-1,1 1,0-1,0 1,0-1,0 1,-1 0,1-1,0 1,-1 0,1 0,0-1,-1 1,1 0,-1 0,0 0,1 0,-1 0,0 0,1 0,-1 0,0 0,0 0,0 0,0 0,0 0,0 0,0 0,0 0,0 0,0 0,0 0,-1-1,1 1,0 0,-1 0,1 0,-1 1,1 4,-1-1,1 1,0-1,1 1,-1-1,1 1,0-1,0 1,1-1,-1 0,1 1,0-1,1 0,-1 0,1-1,0 1,1-1,-1 1,1-1,-1 0,1 0,0 0,1-1,-1 1,1-1,-1 0,1-1,0 1,0-1,5 2,-4-2,0 0,0 0,0-1,0 0,0 0,1 0,-1-1,0 0,0 0,0 0,1-1,-1 0,0-1,0 1,0-1,0 0,-1 0,1-1,0 0,-1 0,0 0,0 0,0-1,0 0,0 0,-1-1,1 1,-1-1,-1 0,1 0,-1 0,1 0,-1-1,-1 1,1-1,-1 0,1-3,2-41,1 60,-1 3,0 0,1 0,0-1,1 0,0 0,1 0,6 6,-11-14,0-1,1 0,-1 0,0 0,1-1,0 1,-1-1,1 0,0 0,0 0,0 0,1-1,-1 1,0-1,0 0,1-1,-1 1,1-1,-1 0,1 0,-1 0,0 0,1-1,-1 0,1 0,0 0,3-3,0 0,0 0,0 0,-1-1,1 0,-1-1,-1 1,1-1,-1-1,0 1,0-1,-1 0,1 0,-2-1,1 0,-1 0,0 0,-1 0,0 0,0-1,-1 1,0-1,7 75,-8-61,0 0,1 0,-1 1,1-1,0 0,0-1,1 1,-1 0,1-1,0 1,0-1,0 0,1 0,0 0,0 0,0-1,0 1,0-1,1 0,-1-1,1 1,0-1,0 0,4 2,16 1</inkml:trace>
  <inkml:trace contextRef="#ctx0" brushRef="#br0" timeOffset="6677.931">1458 1527,'73'198,"-71"-194,-1-1,1 1,0-1,0 0,0 0,1 1,-1-1,1-1,-1 1,1 0,0-1,0 1,0-1,1 0,-1 0,1 0,-1 0,1-1,-1 1,1-1,0 0,-1 0,1-1,0 1,0-1,0 0,0 1,0-2,0 1,-1 0,1-1,0 0,3-1,5-6,-1 0,-1-1,1 0,-2-1,1 0,-1-1,-1 0,0 0,0-1,-1 0,-1 0,0-1,1-5,8-18,-11 54,4 75,-7-90,-1-1,1 1,0 0,0-1,1 1,-1 0,0-1,1 0,-1 1,1-1,0 0,0 0,0 0,0 0,0 0,0 0,1 0,-1-1,0 1,1-1,0 0,-1 0,1 0,0 0,-1 0,1-1,0 1,0-1,-1 1,1-1,2 0,5-2,0 0,0-1,-1 0,1 0,0-1,-1 0,0-1,0 0,0-1,-1 0,0 0,0 0,0-1,2-4,21-14,-29 24,0 0,-1 0,1 1,0-1,0 1,-1 0,1-1,0 1,0 0,0 0,0 0,0 0,-1 0,1 1,0-1,0 0,0 1,-1-1,1 1,0 0,-1 0,1 0,0 0,-1 0,1 0,-1 0,0 0,1 0,-1 1,0-1,0 1,0-1,1 1,-2-1,1 1,0-1,0 1,0 0,-1 0,1-1,-1 1,0 0,1 0,-1 1,17 23,-11-20,1-1,0 0,0 0,0 0,0-1,1 0,0-1,0 0,0 0,0-1,0 0,1 0,-1 0,1-2,-1 1,1-1,-1 0,1 0,-1-1,1-1,-1 1,1-1,-1-1,0 1,0-1,0-1,6-3,-10 5,-1 0,0 1,0-1,1 1,-1 0,1 0,-1 0,1 1,-1-1,1 1,0 0,-1 0,1 0,-1 1,1-1,-1 1,1-1,-1 1,1 1,-1-1,1 0,-1 1,0-1,1 2,9 8,-8-6,1 1,0-1,0 0,0 0,0-1,1 0,0 0,0 0,0-1,0 0,0 0,1-1,-1 0,1-1,0 1,0-1,6 0,-9-2,1 1,-1-1,1 0,-1-1,1 1,-1-1,0 0,0 0,0-1,0 0,0 0,-1 0,1 0,-1-1,0 1,0-1,0 0,0 0,-1-1,1 1,-1-1,0 0,-1 0,1 0,-1 0,0 0,0 0,-1-1,0 1,1 0,-2-1,1 1,-1-1,0 0,0 1,0-1,-1 1,0-1,0 1,0-1,-1 1,0 0,0 0,0-1,-2-2,0 3,0 0,0 0,0 0,-1 0,0 1,0 0,0 0,-1 0,1 0,-1 1,0 0,0 0,0 1,0 0,0 0,0 0,-1 0,1 1,-1 0,1 1,-1 0,1 0,-1 0,1 0,-1 1,1 0,-1 1,1 0,0-1,-1 2,1-1,0 1,1 0,-1 0,0 1,1 0,0 0,0 0,-1 1,-1 2,1 1,1-1,-1 1,1 0,1 0,-1 1,1-1,1 1,0 0,0 0,0 0,2 0,-1 0,1 1,0 3,1 14</inkml:trace>
  <inkml:trace contextRef="#ctx0" brushRef="#br0" timeOffset="7695.759">2527 1247,'-6'11,"0"-1,0 1,1 0,0 1,1-1,0 1,1 0,0 0,1 0,1 0,0 0,0 1,1-1,1 0,0 1,0-1,2 0,-1 0,1 0,1-1,0 1,5 7,6 2,1 0,2-1,0 0,1-2,18 15,60 61,-92-88,-4-2,1-1,-1 0,1 0,0 0,0-1,1 1,-1 0,1-1,-1 1,1-1,0 0,-1 0,1 0,0 0,1-1,-1 1,0-1,0 1,1-1,-1 0,0-1,1 1,-1-1,1 1,-1-1,1 0,-1 0,1 0,-1-1,1 0,0 1,4-6,0 0,-1-1,1 1,-2-1,1-1,-1 1,0-1,0 0,-1 0,0-1,-1 0,0 0,0 0,-1 0,0 0,-1-1,1-4,21-158,-24 171,0-1,-1 0,1 1,0-1,0 0,0 0,0 1,1-1,-1 0,0 1,1-1,-1 0,1 1,-1-1,1 0,0 1,0-1,0 1,0 0,0-1,0 1,0 0,0-1,1 1,-1 0,0 0,1 0,-1 0,1 0,-1 1,1-1,-1 0,1 1,0-1,-1 1,1-1,0 1,-1 0,1 0,0-1,-1 1,1 1,0-1,1 0,9 3,0 1,0 1,0-1,0 2,-1 0,0 0,0 1,-1 0,1 1,-2 0,1 1,7 9,-13-12,0 1,0 0,-1 0,0 0,-1 0,1 1,-1-1,-1 1,1-1,-1 1,-1-1,1 1,-1 0,-1 7,0-6,1-1,0 1,1-1,-1 1,2-1,-1 0,1 1,1-1,0 0,0 0,2 3,-4-9,1 1,0-1,0 1,0-1,0 0,1 0,-1 0,0 0,1 0,-1-1,1 1,0-1,0 0,-1 1,1-1,0-1,0 1,0 0,0-1,0 1,0-1,0 0,0 0,1 0,-1 0,0-1,0 1,1-2,82-31,135-109,-220 142,1 0,0-1,-1 1,1-1,0 0,-1 1,1-1,0 0,-1 0,0 0,1 0,-1 0,1 0,-1-1,0 1,0 0,0-1,0 1,0 0,0-1,0 0,0 1,0-1,-1 1,1-1,-1 0,1 0,-1 1,0-1,0 0,0 0,0 1,0-1,0 0,0 0,0 1,-1-1,1 0,-1 0,1 1,-1-1,0 1,1-1,-1 0,0 1,0-1,0 1,0 0,-1-1,1 1,-1-1,-2 0,-1 0,1 0,0 0,-1 1,1-1,-1 1,1 0,-1 1,1-1,-1 1,0 0,1 0,-1 0,1 1,-1 0,0 0,1 0,-1 0,1 1,0-1,0 1,-1 0,1 1,0-1,1 1,-1-1,0 1,1 0,-1 1,1-1,0 1,0-1,1 1,-1 0,1 0,0 0,0 0,0 0,0 1,1-1,-1 1,1-1,0 1,1-1,-1 1,1-1,0 1,0 0,1 3,-1-6,1 1,0 0,0-1,0 1,0-1,0 1,1-1,-1 0,1 1,0-1,-1 0,1 0,0 0,0 0,0 0,1-1,-1 1,0-1,1 1,-1-1,0 0,1 0,0 0,-1 0,1-1,0 1,-1-1,1 1,1-1,2 1,0-1,1 0,-1 0,0 0,0-1,0 0,0 0,0 0,0-1,0 0,-1 0,6-3,-6 2,0 0,0-1,-1 0,1 0,-1 0,0 0,0-1,0 1,-1-1,0 0,0 0,0 0,0-1,-1 1,0-1,0 1,0-1,19 45,-15-32,1 0,-1-1,1 0,1 0,-1-1,1 1,0-2,0 1,0-1,1-1,0 1,-1-1,1-1,0 0,0 0,1-1,-1 0,7 0,17 0,0-1,1-2,-1-1,16-5,33-7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48.445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10,'0'2,"5"1,5 0,13-1,14-1,15 0,13-2,13-4,5-1,4 1,-7 1,-10 3,-18 3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56.28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647,'20'-44,"-4"3,2 0,2 2,1 0,2 1,2 2,27-32,-48 63,-1 1,1-1,0 1,0 0,0 0,1 0,-1 1,1-1,0 1,0 0,0 1,0-1,1 1,-1 0,1 0,-1 1,1 0,0 0,-1 0,1 0,0 1,0 0,-1 0,1 1,2 0,4 6,0 0,-1 1,1 0,-2 1,1 0,-1 1,0 0,-1 1,-1 0,1 0,-2 1,3 4,-10-16,11 16,0 0,-1 1,-1 0,-1 0,-1 1,0 0,-1 0,1 6,-7-23,1 0,0 1,-1-1,1 1,-1-1,1 0,-1 1,0-1,1 1,-1-1,0 1,0-1,0 1,0-1,0 1,-1-1,1 1,0-1,-1 1,1-1,-1 0,1 1,-1-1,0 1,1-1,-1 0,0 0,0 0,0 1,0-1,0 0,0 0,-1 0,1-1,0 1,0 0,-1 0,1-1,0 1,-1 0,1-1,-1 1,1-1,0 0,-1 0,1 1,-1-1,1 0,-1 0,1 0,-1-1,1 1,-6-4,1-1,0 0,1-1,-1 1,1-1,0 0,1-1,-1 1,1-1,1 1,-1-1,1-1,0 1,1 0,-1-1,2 1,-1-1,1 1,0-1,0-5,1 5,0 0,0 0,1 0,0 0,0 0,1 0,0 0,1 1,-1-1,2 1,-1-1,1 1,0 0,0 0,1 1,-1 0,2-1,104-96,-73 73,-18 14,-2 2,1 0,-2-1,0-1,-1 0,-1-2,0 1,-1-2,0-1,-14 21,0-1,1 0,-1 1,1-1,-1 0,0 0,1 1,-1-1,1 0,-1 0,0 0,1 0,-1 0,0 0,1 0,-1 0,0 0,1 0,-1-1,1 1,-1 0,0 0,1-1,-1 1,1 0,-1 0,1-1,-1 1,1-1,-1 1,1-1,-1 1,1 0,-1-1,1 0,0 1,-1-1,1 1,0-1,0 1,-1-1,1 0,0 1,0-1,0 1,0-1,-8 15,1 0,1 1,0 0,1 0,1 1,0-1,1 1,1 0,1 0,0 0,1 2,-1 9,1-1,1 0,1 0,2 0,0-1,2 1,1-1,1 0,1 0,1-1,1-1,1 0,1 0,1-1,1-1,12 14,-22-29,0 0,1-1,-1 1,1-1,0-1,0 1,1-1,-1 0,1 0,0-1,0 0,5 2,7-2</inkml:trace>
  <inkml:trace contextRef="#ctx0" brushRef="#br0" timeOffset="982.549">589 126,'-47'7,"46"-7,0 1,0-1,0 0,0 1,0-1,0 0,0 1,0-1,1 1,-1-1,0 1,0 0,0-1,1 1,-1 0,0 0,1-1,-1 1,1 0,-1 0,1 0,-1 0,1 0,0 0,-1 0,1 0,0 0,0 0,-1 0,1 0,0 0,0 0,0 0,0 0,1 0,-1 0,0 0,0 0,1 0,-1 0,0 0,1 0,-1 0,3 2,0 1,0-1,0 0,0 0,1 0,-1 0,1 0,0-1,-1 0,1 1,0-1,1-1,-1 1,0-1,1 1,43 11,1-1,0-3,0-2,0-2,49-1,-96-4,394 6,-381 0,-37 4,3-5,0 1,0 0,1 1,0 1,0 1,1 0,0 2,0 0,2 0,-1 2,1 0,1 0,0 2,1 0,1 0,-5 8,15-19,0-1,0 1,0-1,1 1,-1 0,1 0,0 0,0 0,0 0,0 0,1 0,0 0,-1 0,2 0,-1 0,0 0,1 0,0 0,0 0,0 0,0 0,1 0,-1-1,1 1,0-1,0 1,0-1,1 1,-1-1,1 0,0 0,0 0,0-1,0 1,0-1,1 1,-1-1,1 0,-1-1,1 1,0 0,3 0,2-1,0 0,0 0,1-1,-1 0,0-1,0 0,1 0,-1-1,0 0,0-1,-1 0,1 0,0-1,-1 0,0 0,0-1,0 0,-1-1,0 1,0-1,0-1,0 1,-1-1,0-1,-1 1,0-1,0 0,0 0,-1 0,0-1,-1 1,0-1,0 0,-1 0,0 0,-1-2,2-74,-4 85,1 1,0-1,0 0,0 0,-1 0,1 0,0 0,-1 0,1 1,0-1,0 0,-1 0,1 0,0 0,0 0,-1 0,1 0,0 0,-1 0,1 0,0 0,0-1,-1 1,1 0,0 0,0 0,-1 0,1 0,0 0,0-1,-1 1,1 0,0 0,0 0,0-1,0 1,-1 0,1 0,0-1,0 1,0 0,0 0,0-1,-1 1,1 0,0 0,0-1,0 1,0 0,0 0,0-1,0 1,0 0,0-1,0 1,0 0,0 0,-5 25,5-13,0 1,1 0,0 0,1-1,0 1,1 0,1-1,0 0,0 0,1 0,1-1,0 1,1-1,5 7,-10-16,0 1,0-1,0 0,0 0,1 0,-1-1,0 1,1 0,-1-1,1 0,0 1,-1-1,1 0,0 0,0-1,0 1,0-1,-1 1,1-1,0 0,0 0,0 0,0 0,0-1,0 1,0-1,-1 0,1 0,0 0,0 0,-1 0,1-1,-1 1,1-1,-1 1,1-1,-1 0,0 0,0 0,9-12,0 0,-2 0,1-1,-2 0,0-1,-1 0,-1 0,0 0,-1-1,-1 0,0 0,-1 0,-1 0,-1-1,-1 1,-1-14,1 30,1-11,0 0,-2-1,1 1,-1 0,-1 0,-1 0,1 0,-2 0,0-2,13 38,1-13,1-1,0 0,1-1,0-1,1 1,-1-2,1 0,1 0,-1-1,1-1,0 0,1-1,-1-1,1 0,-1-1,4 0,82 23,-97-24,1-1,-1 1,0 0,0 1,0-1,0 0,0 1,0 0,0 0,-1 0,1 0,-1 0,1 0,-1 0,0 1,0 0,0-1,0 1,0 0,0 0,-1 0,1 0,-1 0,0 0,0 0,0 0,-1 1,1-1,-1 0,0 1,1 0,-12 53,1 23,10-77,0 0,1 0,-1 0,1 0,0 0,0 0,1-1,-1 1,0 0,1-1,-1 1,1-1,0 1,0-1,0 0,0 0,1 0,-1 0,0 0,1 0,-1-1,1 1,0-1,-1 0,2 1,10 2,0 0,0-1,1 0,-1-1,1-1,-1 0,1-1,0-1,-1 0,1-1,-1 0,1-1,-1-1,0 0,-1-1,13-6,-16 6,0-1,0 0,-1 0,0 0,0-1,0-1,-1 0,0 0,-1 0,0-1,0 0,-1-1,2-3,-4 7,-1 0,-1 0,1 0,-1 0,0-1,-1 1,1-1,-1 1,0-1,-1 0,0 1,0-1,0 1,-1-1,0 0,0 1,-1-1,0 1,0 0,0 0,-1-1,0 1,-1 0,4 3,-1 1,0 1,-1-1,1 0,0 0,0 0,-1 1,1-1,-1 0,0 1,1 0,-1-1,0 1,0 0,0 0,0 0,0 0,0 0,0 0,0 1,0-1,0 1,0-1,-1 1,1 0,0 0,0 0,0 0,-1 0,1 1,0-1,0 0,0 1,0 0,0 0,-1-1,1 1,1 0,-1 1,0-1,0 0,0 0,1 1,-1-1,0 1,1 0,0-1,-1 1,0 1,-2 4,0 0,1 0,0 1,0-1,1 1,0-1,0 1,1 0,0-1,0 1,1 0,0 0,0 0,0 0,2 0,-1-1,1 1,0 0,0-1,1 1,0-1,0 0,0 0,1 0,1 0,-1-1,1 1,0-1,0-1,1 1,5 4,5 0,1-1,0-1,0-1,0 0,1-1,0-1,0-1,0-1,0 0,1-1,0-1,-1-1,1 0,-1-2,3 0,100-7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49.48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255,'5'-3,"-1"2,1-1,0 0,0 1,0 0,0 0,0 1,0-1,0 1,0 0,0 0,0 1,1-1,-1 1,-1 1,1-1,0 0,0 1,0 0,-1 0,1 1,-1-1,0 1,1 0,-1 0,-1 1,1-1,0 1,0 1,4 5,0 0,0 1,-1 0,-1 0,0 1,-1-1,0 2,0-1,-2 0,3 13,8 107,-14-131,-1-1,1 1,0 0,-1 0,1-1,0 1,0 0,0 0,-1 0,1 0,0-1,0 1,0 0,0 0,1 0,-1 0,0-1,0 1,0 0,1 0,-1 0,0-1,1 1,-1 0,0 0,1-1,-1 1,1 0,0-1,-1 1,1-1,-1 1,1-1,0 1,-1-1,1 1,0-1,0 1,-1-1,1 0,0 0,0 1,0-1,-1 0,1 0,0 0,0 0,0 0,0 0,-1 0,1 0,0 0,0 0,0 0,0-1,-1 1,1 0,0-1,0 1,-1 0,1-1,0 1,-1-1,1 1,0-1,-1 0,1 0,28-26,-1-2,-2-1,-1 0,-2-2,9-17,-30 46,44-64,-46 67,0-1,0 1,0-1,0 1,1-1,-1 1,0 0,0-1,0 1,0-1,1 1,-1-1,0 1,1 0,-1-1,0 1,0 0,1-1,-1 1,1 0,-1-1,0 1,1 0,-1 0,1 0,-1-1,1 1,-1 0,0 0,1 0,-1 0,1 0,-1 0,1 0,-1 0,1 0,-1 0,1 0,-1 0,1 0,-1 0,1 0,-1 0,0 1,1-1,-1 0,1 0,-1 0,0 1,1-1,-1 0,1 1,-1-1,0 0,1 1,-1-1,0 0,0 1,1-1,-1 1,0-1,0 1,0-1,0 0,1 1,-1-1,0 1,0 0,2 37,-2-33,0 5,10 104,-9-110,0-1,0 1,1 0,-1 0,1-1,0 1,0-1,0 1,0-1,1 0,-1 0,1 0,0 0,0 0,0-1,0 1,0-1,1 0,-1 0,1 0,-1 0,1-1,0 1,0-1,-1 0,1 0,1 0,5-2,1 0,-1 0,0-1,0 0,0-1,0 0,0-1,-1 0,0 0,1-1,-2 0,1-1,0 0,-1 0,0-1,-1 0,0 0,0-1,0 0,-1 0,0 0,1-4,-1 3,-1-1,0 0,0 0,-1 0,-1-1,0 1,0-1,0-3,-6 29,2-1,0 1,0 0,1 0,1-1,1 1,0 0,0-1,2 0,4 13,-7-22,1-1,0 1,0 0,0-1,0 0,1 1,0-1,0 0,0 0,1-1,-1 1,1-1,0 1,0-1,0 0,0-1,0 1,1-1,-1 0,1 0,-1 0,1 0,0-1,0 0,0 0,0 0,0-1,0 0,0 1,0-2,0 1,0-1,0 1,0-2,-1 1,1 0,0-1,1-1,4-4,-1-2,-1 1,1-1,-2-1,1 1,-1-1,0 0,-1-1,-1 0,1 0,-2 0,0-1,0 1,-1-1,0 0,-1 0,0 0,-1 0,-1 0,0-7,-3-21,-3 46,6 6,1 0,1 0,0 0,1 0,0-1,0 1,1-1,1 0,0 0,1 0,0-1,0 0,1 0,0 0,1-1,2 1,78 60,-41-47</inkml:trace>
  <inkml:trace contextRef="#ctx0" brushRef="#br0" timeOffset="862.261">1885 402,'-2'47,"1"0,3-1,2 1,2-1,2 1,2-2,12 32,16 89,-37-164,2 7,-1 0,0 0,0 0,-1 0,0 0,-1 0,0 1,0-1,-1 0,0 0,-1 0,1 0,-2 0,0 0,0 0,0-1,-3 5,4-11,0-1,0 0,0 1,0-1,0 0,-1 0,1 0,0-1,0 1,-1-1,1 1,0-1,-1 0,1 1,0-1,-1 0,1-1,0 1,-1 0,1-1,0 1,-1-1,1 0,0 0,0 0,0 0,0 0,0 0,0-1,0 1,0 0,0-1,1 0,-1 1,0-1,1 0,0 0,-1 0,1 0,0 0,0 0,0 0,0-1,0 1,1 0,-1-1,-7-21,0-1,2 1,0-1,2 0,1 0,1-1,1 1,1 0,2-1,0 1,6-23,-1-5,2 2,3-1,1 2,3 0,3 0,5-8,-24 56,0 1,1 0,-1-1,0 1,0-1,1 1,-1 0,1 0,-1-1,1 1,-1 0,1 0,0 0,-1-1,1 1,0 0,0 0,0 0,0 0,0 0,0 1,0-1,1 0,-1 0,0 1,0-1,0 1,1-1,-1 1,0-1,1 1,-1 0,0 0,1 0,-1 0,0 0,1 0,-1 0,1 0,-1 0,0 0,1 1,-1-1,0 1,0-1,1 1,-1-1,0 1,0 0,1 0,7 11,0 0,-1 0,0 1,0 0,-2 1,0 0,0 0,-1 0,1 10,-4-20,0-1,-1 1,1-1,0 0,-1 0,0 1,0-1,0 0,0 1,0-1,-1 1,0 0,1-1,-1 1,-1-1,1 1,0-1,-1 1,0-1,0 1,0-1,0 1,0-1,-1 0,0 0,1 0,-1 0,0 0,-1 0,1 0,0 0,-1-1,0 1,-4-1,1 0,-1-1,0 1,0-2,0 1,0-1,0 0,1 0,-1-1,0 0,0 0,0-1,1 1,-1-1,1-1,-1 0,1 0,0 0,0 0,0-1,0 0,0-1,5 4,0 1,0-1,0 1,0-1,0 0,0 1,0-1,0 0,1 0,-1 0,0 0,1 1,-1-1,0 0,1 0,-1 0,1 0,-1-1,1 1,0 0,0 0,-1 0,1 0,0 0,0 0,0 0,0-1,0 1,0 0,0 0,1 0,-1 0,0 0,1 0,-1 0,1 0,-1 0,1 0,-1 0,1 0,0 0,-1 0,1 0,0 0,0 0,0 1,-1-1,1 0,0 1,0-1,0 1,0-1,0 1,0-1,1 1,-1-1,15-2,-1 0,0 1,1 1,0 0,-1 1,1 0,0 2,-1 0,0 0,1 2,-1 0,28 3,85 17,-114-20,0-1,0-1,0 0,0-1,0-1,0 0,0-1,0 0,8-3,-19 3,0-1,0 1,0-1,-1 0,1 0,0 0,-1 0,1 0,-1 0,0-1,1 0,-1 1,-1-1,1 0,0 0,-1 0,1 0,-1 0,0 0,0 0,0 0,0-1,-1 1,1-1,-3-82,2 83,0-1,0 1,-1-1,1 1,-1 0,0 0,0-1,0 1,-1 0,1 0,-1 0,1 0,-1 0,0 1,0-1,0 1,-1-1,1 1,-1-1,1 1,-1 0,0 0,0 1,0-1,0 0,0 1,0 0,0 0,0 0,0 0,-1 0,1 1,0-1,-1 1,1 0,-1 0,1 0,0 0,-1 1,1-1,0 1,0 0,-1 0,-1 3,0 0,0-1,1 2,-1-1,1 0,0 1,0 0,0 0,1 0,0 1,0-1,0 1,1 0,-1 1,-8 22</inkml:trace>
  <inkml:trace contextRef="#ctx0" brushRef="#br0" timeOffset="1229.281">2593 589,'19'-46,"-1"-2,-3 1,-2-2,-2 0,-2 0,-3-1,-1 0,-3 0,-2-1,-2 0,0 482,2-414,1 0,1 0,0 0,1 0,1-1,3 12,-5-23,1 0,-1 1,1-1,-1 0,1 0,1-1,-1 1,1-1,0 1,0-1,0 0,0-1,1 1,-1-1,1 0,0 0,0 0,0 0,1-1,-1 0,3 0,0 1,0-1,0 0,0-1,1 0,-1 0,0 0,1-1,-1-1,0 0,1 0,-1 0,0-1,0 0,0-1,0 1,0-2,0 1,-1-1,0 0,1-1,-1 0,15-16</inkml:trace>
  <inkml:trace contextRef="#ctx0" brushRef="#br0" timeOffset="1482.179">2634 241,'-16'0,"-10"0,-3 0,11 3,17 0,23-1,25 1,26-2,20-2,16-1,8-1,-14 1</inkml:trace>
  <inkml:trace contextRef="#ctx0" brushRef="#br0" timeOffset="2534.971">3797 629,'13'-60,"-2"-1,-2 0,-4-1,-1-16,-4 73,5-36,-5 41,0-1,0 0,0 0,0 1,0-1,0 0,1 1,-1-1,0 0,1 1,-1-1,0 0,1 1,-1-1,1 0,-1 1,1-1,-1 1,1-1,-1 1,1-1,0 1,-1 0,1-1,-1 1,1 0,0-1,0 1,-1 0,1 0,0 0,-1-1,1 1,0 0,0 0,-1 0,1 0,0 0,0 1,-1-1,1 0,0 0,0 1,88 63,-64-42,-19-17,105 105,-110-109,0 0,0 0,0 0,-1 0,1 0,0 1,0-1,-1 0,1 0,0 1,-1-1,1 0,-1 1,0-1,1 1,-1-1,0 1,0-1,0 1,0-1,0 0,0 1,-1-1,1 1,0-1,-1 1,1-1,-1 0,1 1,-1-1,0 0,0 0,1 1,-1-1,0 0,0 0,0 0,0 0,0 0,-1 0,1 0,0-1,0 1,-1 0,1-1,0 1,-1 0,1-1,0 0,-1 1,1-1,-2 0,-4 2,-1 0,0 0,0-1,0 0,0 0,0-1,0 0,0-1,1 1,-1-2,0 1,0-1,0 0,1-1,-1 1,1-2,-2 0,8 3,0 1,1-1,-1 0,0 1,0-1,0 0,1 0,-1 0,1 0,-1 0,0 0,1 0,0 0,-1 0,1 0,-1 0,1 0,0 0,0 0,0 0,0 0,0 0,0-1,0 1,0 0,0 0,0 0,1 0,-1 0,0 0,1 0,-1 0,1 0,-1 0,1 0,-1 0,1 0,0 0,-1 0,1 0,38-28,-21 21,0 2,0 0,1 0,-1 2,1 1,0 0,0 1,1 1,3 1,-21 0,0-1,0 1,0 0,0 0,0 0,-1 0,1 0,0 0,0 0,0 1,0-1,0 1,0-1,-1 1,1 0,0 0,0 0,-1 0,1 0,-1 0,1 0,-1 0,1 1,-1-1,0 1,0-1,1 1,-1-1,0 1,-1 0,1-1,0 1,0 0,-1 0,1-1,-1 1,1 0,-1 0,0 0,0 0,0 3,0 0,0 0,0 0,0-1,1 1,0 0,0 0,0 0,0-1,1 1,0-1,0 1,0-1,1 0,-1 1,1-1,0 0,0-1,0 1,1-1,-1 1,1-1,0 0,0 0,0-1,0 1,1-1,-1 0,1 0,-1 0,3 0,-4-2,0 0,0 1,0-2,0 1,0 0,0-1,0 1,0-1,0 0,0 0,-1 0,1 0,0 0,-1-1,1 0,-1 1,1-1,-1 0,0 0,0 0,1 0,-2 0,1-1,0 1,0-1,-1 1,2-3,23-78,-26 78,-1 1,0 0,0 0,0 0,0 0,-1 0,1 0,-1 1,0-1,0 0,-1 1,1-1,-1 1,0 0,0 0,0 0,0 0,0 1,0-1,-1 1,1 0,-1 0,0 0,0 0,0 1,0-1,0 1,0 0,0 0,0 1,0-1,0 1,0 0,-1 0,1 0,0 0,0 1,0 0,0 0,0 0,0 0,0 1,0 0,-2 0,0 0,-1 1,0-1,1 1,0 0,0 1,0-1,0 1,0 0,1 1,-1-1,1 1,0 0,1 1,-1-1,1 1,0-1,1 1,-1 1,1-1,0 0,1 1,0 0,0-1,0 1,1 0,-1 4,2-8,1 0,-1 0,1-1,-1 1,1 0,0-1,0 1,0-1,0 1,0-1,1 0,-1 1,1-1,0 0,0 0,-1 0,1 0,1 0,-1-1,0 1,2 0,24 15</inkml:trace>
  <inkml:trace contextRef="#ctx0" brushRef="#br0" timeOffset="2779.847">4412 1,'-9'11,"-1"9,1 0</inkml:trace>
  <inkml:trace contextRef="#ctx0" brushRef="#br0" timeOffset="3035.925">4545 482,'3'13,"2"10,8 3,5-1,12-5,15-5,12-8,11-12,5-9,-6-10,-13 0</inkml:trace>
  <inkml:trace contextRef="#ctx0" brushRef="#br0" timeOffset="3628.738">54 1458,'2'16,"1"12,2 8,3 5,-1-1,2 1,-2-5,1-6,-1-6,-2-8</inkml:trace>
  <inkml:trace contextRef="#ctx0" brushRef="#br0" timeOffset="3883.06">147 1124,'-3'0,"0"4,3 5,5 2,5 2,0-2</inkml:trace>
  <inkml:trace contextRef="#ctx0" brushRef="#br0" timeOffset="4152.478">307 1565,'18'4,"0"-2,-1 0,1-1,0-1,0-1,0 0,0-1,0-1,-1-1,0 0,1-1,-2-1,1-1,-1-1,0 0,0 0,0-2,-14 9,0-1,1 1,-1 0,0-1,0 0,0 1,0-1,0 0,0 0,0 0,0 0,-1 0,1-1,-1 1,0-1,0 1,0 0,0-1,0 0,0 1,-1-1,1 0,-1 1,0-1,1 0,-1 1,-1-1,1 0,0 1,-1-1,1 0,-1 1,0-1,0 0,0 1,0 0,0-1,0 1,-1-1,1 1,-1 0,0 0,0 0,0 0,0 0,0 1,0-1,0 0,-1 0,-6 0,0-1,-1 1,1 1,0 0,-1 0,1 0,-1 1,1 1,-1 0,1 0,0 1,0 0,-1 0,1 1,1 1,-1-1,0 1,1 1,0 0,0 0,0 0,1 1,-1 0,2 1,-1-1,1 1,0 1,0-1,0 1,1 0,1 0,-1 1,2-1,-1 1,1 0,-2 7,4-11,0 0,0 0,1 1,-1-1,1 0,0 0,1 1,-1-1,1 0,0 0,0 0,1 0,0 0,-1 0,2 0,-1 0,0-1,1 1,0-1,0 0,1 0,-1 0,1 0,0 0,-1-1,2 1,-1-1,0 0,1-1,1 1,9 5,0-1,0 0,1-1,0-1,1-1,-1 0,1-1,13 0,37 2</inkml:trace>
  <inkml:trace contextRef="#ctx0" brushRef="#br0" timeOffset="4513.24">1096 1311,'-11'-1,"-1"1,0 1,1 0,-1 0,1 2,-1-1,1 1,0 1,0 0,0 0,0 1,1 1,0 0,0 0,0 1,1 0,0 1,1 0,-1 0,1 1,1 0,-5 7,11-14,0 1,0 0,0 0,0-1,0 1,1 0,-1 0,1 0,0 0,0 0,0 0,0 0,1 0,-1 0,1-1,-1 1,1 0,0 0,0 0,0-1,1 1,-1-1,1 1,-1-1,1 1,0-1,0 0,0 0,0 0,0 0,1 0,-1 0,1-1,-1 1,1-1,-1 0,1 0,0 1,1-1,115 44,-96-39,1 2,-1 0,-1 2,0 1,14 9,-34-20,0 1,0 0,0 0,0 0,0 1,0-1,0 0,0 1,-1-1,1 1,-1 0,1-1,-1 1,0 0,1 0,-1 0,0 0,0 0,-1 0,1 0,0 0,-1 1,1-1,-1 0,0 0,1 1,-1-1,0 0,0 0,-1 1,1-1,0 0,-1 0,0 0,1 0,-1 1,0-1,0 0,0 0,0 0,-1 0,-9 7,-1 0,0-1,0-1,-1 0,0 0,0-2,-1 1,1-2,-1 0,0 0,0-1,-1-1,-8 0,-84 5,106-7,1 0,-1 1,1-1,-1 0,0 0,1 0,-1 0,0 0,1 0,-1 0,1 0,-1 0,0 0,1 0,-1 0,0-1,1 1,-1 0,1 0,-1-1,1 1,-1 0,1-1,-1 1,1-1,-1 1,1 0,-1-1,1 1,-1-1,1 1,0-1,-1 0,1 1,0-1,0 1,-1-1,1 0,0 1,0-1,0 1,0-1,0 0,0 1,0-1,0 0,0 1,0-1,0 1,0-1,0 0,1 1,-1-1,0 0,0 1,1-1,-1 1,0-1,1 1,-1-1,0 1,1-1,-1 1,1-1,12-10</inkml:trace>
  <inkml:trace contextRef="#ctx0" brushRef="#br0" timeOffset="4767.018">1564 1739,'5'9,"8"3,11 0,1-3</inkml:trace>
  <inkml:trace contextRef="#ctx0" brushRef="#br0" timeOffset="5429.704">2366 1498,'-16'-1,"-1"1,1 0,0 1,0 1,0 1,1 0,-1 1,1 1,-1 0,1 1,1 1,-1 0,-7 7,20-13,0-1,0 2,1-1,-1 0,0 0,1 0,-1 1,1-1,0 1,-1-1,1 1,0 0,0-1,0 1,0 0,0 0,0 0,1 0,-1 0,1 0,-1 0,1 0,0 0,-1 0,1 0,0 0,0 0,1 0,-1 0,0 0,1 0,-1 0,1 0,0 0,0 0,-1-1,1 1,0 0,1 0,-1-1,0 1,7 1,0 0,0-1,0 0,0 0,1-1,-1 0,0 0,1-1,-1 0,0-1,1 0,-1 0,0 0,1-1,-1-1,0 1,6-4,-2 2,0 0,-1-1,1 0,-1-1,0 0,0-1,-1 0,0 0,0-1,-1-1,0 0,-1 0,1 0,-2-1,1-1,-2 1,1-1,-1 0,-1-1,0 1,-1-1,0 0,0 0,-2 0,1-1,-1-7,-1 0,-1 0,0 0,-2 0,0 0,-1 0,-1 0,-1 0,-1 1,-1 0,0 0,-3-3,10 21,0 0,-1 0,1 0,0 0,0 0,-1 0,1 0,-1 0,1 1,-1-1,1 0,-1 0,1 0,-1 0,0 1,0-1,1 0,-1 1,0-1,0 0,0 1,1-1,-1 1,0-1,0 1,0 0,0-1,0 1,0 0,0 0,0 0,0 0,0-1,0 1,0 1,0-1,0 0,0 0,0 0,0 0,0 1,0-1,0 1,0-1,0 0,0 1,0 0,0-1,1 1,-1-1,0 1,0 0,1 0,-1-1,0 1,1 0,-1 0,1 0,-1 0,1 0,-1 0,1 0,0 0,0 0,-1 0,1 0,-9 25,1-1,2 1,0 0,2 0,1 1,1-1,1 16,0-24,0 6,-2 13,1 0,2 1,2-1,2 1,3 12,-7-46,1 1,0-1,0 0,0 0,0 0,1 1,0-1,0-1,0 1,0 0,0 0,1-1,0 1,-1-1,1 0,1 0,-1 0,0 0,1-1,-1 1,1-1,0 0,0 0,0 0,0-1,0 1,0-1,0 0,0 0,1 0,-1-1,0 0,2 1,8-5,-1 0,0 0,0-1,0-1,-1 0,0-1,0 0,0-1,-1 0,0-1,-1 0,0-1,-1 0,1 0,-2-1,0 0,2-4,0 2,-1 0,-1-1,0 0,-1 0,0-1,-1 1,-1-1,3-16,-8 17,-5 29,2-5,1-1,1 1,0 0,0-1,1 1,0 0,0 0,1-1,1 1,0 0,0-1,1 1,0-1,0 0,1 0,0 0,1-1,0 1,0-1,7 7,10 4</inkml:trace>
  <inkml:trace contextRef="#ctx0" brushRef="#br0" timeOffset="5863.741">2767 1151,'49'24,"-23"-14,0 2,0 1,-1 1,-1 1,-1 1,0 2,-1 0,-1 1,0 1,-1 1,-12-8,-1 1,-1-1,0 1,0 0,-1 1,-1-1,-1 1,0 0,-1 0,0 0,-1 0,-1 0,0 0,-1 1,-1-1,-1 2,3-16,-1 1,1-1,-1 0,1 0,0 0,-1 0,1 0,0 1,0-1,0 0,0 0,0 0,0 1,0-1,1 0,-1 0,0 0,1 0,-1 0,1 0,-1 1,1-1,-1 0,1 0,0 0,-1-1,1 1,0 0,0 0,0 0,0 0,0-1,0 1,0 0,0-1,0 1,0-1,0 1,0-1,0 0,0 1,0-1,1 0,-1 0,0 0,0 0,0 0,1 0,-1 0,0 0,0 0,0-1,0 1,0 0,1-1,10-3,0-1,0-1,-1 0,0 0,0-1,0 0,-1-1,0 0,0-1,-1 0,-1 0,1-1,-1 0,-1-1,0 0,0 0,4-11,18-58,-13 138,-12-43,2-1,0 0,1 0,0 0,1 0,0-1,1-1,1 1,0-2,1 1,0-1,0-1,1 0,11 6,13 7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3:30.371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57 156,'0'0,"-1"0,0 0,1 0,-1-1,0 1,1 0,-1 0,0 0,1 0,-1 0,0 0,0 0,1 0,-1 0,0 1,1-1,-1 0,1 0,-1 1,0-1,1 0,-1 1,1-1,-1 0,0 1,1-1,-1 1,1-1,0 1,-1-1,1 1,-1-1,1 1,0 0,-1-1,1 1,0 0,0-1,-1 1,1 0,0-1,0 1,0 0,-7 16,1 1,0-1,2 1,0 0,1 1,1-1,0 1,2-1,0 1,2 9,-2-12,0-1,-1-7,0-1,0 1,1 0,0 0,1-1,0 1,0 0,0-1,1 1,1-1,-1 1,1-1,0 0,0 0,1 0,0-1,1 1,-1-1,1 0,0 0,4 3,-7-7,0 0,1 0,-1 0,0 0,1 0,0 0,-1-1,1 1,0-1,0 0,0 1,0-1,0-1,0 1,0 0,0-1,0 0,0 1,1-1,-1-1,0 1,0 0,0-1,0 1,0-1,0 0,0 0,0 0,0-1,0 1,-1-1,1 1,0-1,-1 0,1 0,-1 0,1-1,6-13,0 0,0-1,-2 0,0 0,-1 0,-1-1,0 0,-1 0,-2-1,1 1,-2-1,-1-16,0 30,2-16,-1-1,0 1,-2-1,-1 1,-1 0,0 0,-4-9,2 19,-1-1,-1 1,0 0,-1 0,0 0,0 1,-4-2,9 8,-46-45,46 50,1 0,0 0,-1 0,1 1,0-1,0 1,0-1,0 1,0 0,1 0,-1 0,0 0,1 0,-1 0,1 0,0 0,0 1,0-1,0 0,0 1,0-1,1 1,-1-1,1 1,0 1,-7 26,2 1,1 0,1 0,2 0,1 3,-1-2,-1 62,1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2:27.08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  <inkml:brush xml:id="br1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19 786,'-2'13,"1"8,6-1,6-3,6-7,2-10,1-6,-4-8,-4-6,-6-1,-10-2,-7 0,-8 5,-2 5,1 7,0 12,4 8,5 3</inkml:trace>
  <inkml:trace contextRef="#ctx0" brushRef="#br0" timeOffset="248.335">180 1161,'0'-14,"0"-9,0-5,0-2,-2 1,-4 4,-4 6,-4 6,-1 7,0 13,-1 8,4 7,7 4,14 3,15-5,12-6,0-5</inkml:trace>
  <inkml:trace contextRef="#ctx0" brushRef="#br0" timeOffset="634.304">715 599,'6'16,"8"14,5 11,9 8,8 2,8 0,3-3,0-4,-3-5,-9-10</inkml:trace>
  <inkml:trace contextRef="#ctx0" brushRef="#br0" timeOffset="892.953">1035 519,'-20'16,"-17"16,-10 15,-4 10,-3 7,2 4,4 0,11-4,11-4,11-14</inkml:trace>
  <inkml:trace contextRef="#ctx0" brushRef="#br0" timeOffset="1335.842">1209 1013,'41'-189,"-26"151,-6 51,9 72,4 0,14 31,7 27,-42-140,-1-1,0 0,0 1,0-1,0 1,0-1,-1 1,1-1,-1 0,1 1,-1-1,0 0,0 0,0 1,0-1,0 0,-1 0,1 0,-1 0,1-1,-1 1,0 0,0-1,1 1,-1-1,0 1,0-1,-1 0,1 0,0 0,0 0,-1 0,1-1,0 1,-1-1,1 1,0-1,-1 0,1 0,-3 0,2 0,-1 1,1-1,-1-1,1 1,-1 0,1-1,-1 0,1 0,-1 0,1 0,0 0,-1-1,1 0,0 1,0-1,0 0,0-1,1 1,-1 0,0-1,1 0,0 1,0-1,0 0,0 0,0 0,-1-3,3 4,0 1,0-1,1 1,-1-1,0 1,1-1,0 1,-1-1,1 1,0 0,-1-1,1 1,0 0,0 0,0-1,0 1,0 0,0 0,1 0,-1 0,0 1,1-1,-1 0,0 0,1 1,-1-1,1 1,-1-1,1 1,-1 0,1-1,-1 1,1 0,-1 0,1 0,-1 0,1 0,-1 1,1-1,-1 0,2 1,-2-1,297-8,-254 3</inkml:trace>
  <inkml:trace contextRef="#ctx0" brushRef="#br0" timeOffset="1963.519">1743 679,'14'0,"11"0,11 0,7 0,5 0,-3 0,-3 0,-7 0,-10 2,-9 3,-9 1,-6 0</inkml:trace>
  <inkml:trace contextRef="#ctx0" brushRef="#br0" timeOffset="2214.372">1851 813,'9'7,"10"4,10 0,11-1,6-3,3-2,-1-2,-3-4,-10-2</inkml:trace>
  <inkml:trace contextRef="#ctx0" brushRef="#br0" timeOffset="3187.32">2453 692,'-1'2,"-2"3,0 1,0 0,1 0,-1 0,1 0,1 0,-1 0,1 0,0 1,1-1,-1 1,1-1,0 1,1-1,0 0,0 1,0-1,1 0,0 0,0 0,0 0,1 0,0 0,0 0,0-1,2 2,4 0,1 0,0 0,0-1,0 0,1 0,0-1,0-1,0 0,1-1,-1 0,1 0,0-1,0-1,0 0,0-1,0 0,0 0,0-2,4 0,-10 0,0 1,-1-1,1 0,-1 0,1-1,-1 0,0 0,0 0,0-1,-1 1,1-1,-1 0,0 0,0-1,0 1,-1-1,1 0,-1 0,0 0,-1-1,1 1,-1 0,0-1,0 0,-1-1,2-3,0 0,-1 0,-1 0,0 0,0 0,-1-1,-1 1,1 0,-2-1,1 1,-1 0,-1 0,0 0,-1-2,-1 4,0 1,-1-1,0 1,0 0,0 0,-1 1,0 0,-1 0,1 0,-1 1,0 0,0 1,-1 0,1 0,-1 1,0 0,0 0,0 1,0 0,0 1,-1 0,1 0,0 1,-1 0,1 1,0 0,-1 1,1 0,0 0,0 0,0 2,-3 1,5-1,0 1,0 0,1 1,0 0,0 0,0 0,1 0,0 1,0 0,1 0,0 0,0 1,1-1,0 1,0 0,1 0,-1 0,2 0,-1 1,1-1,1 0,0 7,-4 29</inkml:trace>
  <inkml:trace contextRef="#ctx0" brushRef="#br1" timeOffset="66597.223">567 1522,'210'-8,"34"-13,1 0,823-12,-438 25,-387 4,-240 4,0-1,0 0,-1 0,1 0,0-1,0 1,-1-1,1 0,-1 1,1-1,-1 0,0 0,1-1,-1 1,0 0,-1-1,1 1,0-1,-1 0,1 1,-1-1,0 0,0 0,0 0,0 0,-1 0,1 0,-1 0,0 0,0 0,0 0,0 0,0-1,-1 1,0-1,3-8,13-329,68-573,-82 906,0 6,0 0,-1 1,1-1,0 0,-1 0,0 0,1 0,-1 0,0 0,0 0,0 0,0 0,0 0,0 0,-1 0,1 1,-1-1,1 0,-1 0,0 0,0 0,0 1,0-1,0 0,0 1,0-1,0 1,-1-1,1 1,-1 0,1-1,-1 1,1 0,-1 0,0 0,1 0,-1 0,0 1,0-1,0 0,0 1,0-1,0 1,0 0,-1 0,-183 26,-687 60,540-57,-89-12,-69-29,360 17,-66 30,187-31,6-4,0 1,0 0,0 1,0-1,0 1,0 0,0 0,1 0,-1 0,1 1,-1 0,1-1,0 1,-2 3,-7 15,0 0,2 1,0 0,1 0,2 1,0 1,2-1,0 1,2 0,0 0,2 0,1 0,0 0,3 11,-3 5,23 857,-12-757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3:37.133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76 213,'-1'0,"-1"-1,1 1,-1 0,1 0,-1-1,1 1,-1 0,1 1,-1-1,1 0,0 0,-1 0,1 1,-1-1,1 1,0-1,-1 1,1 0,0-1,0 1,-1 0,1 0,0 0,0 0,0 0,0 0,0 0,0 0,0 0,0 1,1-1,-1 0,0 1,1-1,-1 0,1 1,0-1,-1 1,1 0,-10 60,10-62,-1 14,-1-1,1 0,1 0,0 0,0 0,2 0,-1 0,2 0,0 0,3 9,-5-19,1-1,-1 1,1-1,0 1,0-1,0 1,0-1,0 0,1 0,-1 0,1 0,-1-1,1 1,0-1,-1 1,1-1,0 0,0 0,0 0,0-1,0 1,0-1,0 1,0-1,0 0,1 0,-1 0,0-1,0 1,0-1,0 0,0 0,0 0,0 0,-1 0,1-1,0 1,-1-1,1 1,-1-1,1 0,-1 0,1-2,5-10,-1 0,0-1,-2 0,1 0,-2-1,0 1,-1-1,-1 0,0 0,-1 0,-1 0,0-6,1 7,0 1,-1 0,-1 0,0-1,-1 1,0 0,-1 0,-1 1,0-1,-1 1,0-1,-1 1,0 1,-1-1,-1 1,0 1,-1-1,0 1,7 9,1 1,0 0,-1-1,0 1,1 0,-1 0,1 0,-1 1,0-1,0 0,0 0,1 1,-1-1,0 1,0 0,0 0,0-1,0 1,0 0,0 1,0-1,0 0,1 0,-1 1,0-1,0 1,0 0,0 0,1-1,-1 1,0 0,1 0,-1 1,1-1,-1 0,1 0,0 1,-1-1,1 1,0-1,-38 72,36-65,1 0,0 0,1 0,0 1,0-1,0 0,1 1,1-1,0 5,3 1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3:38.993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45 1539,'0'-1,"-1"0,1 0,-1 0,1 0,-1 0,1 0,0 0,-1 0,1 0,0-1,0 1,0 0,0 0,0 0,0 0,0 0,0 0,0 0,1 0,-1-1,0 1,1 0,-1 0,1 0,-1 0,1 0,-1 1,1-1,0 0,0-1,0 0,88-211,-71 194,-7 37,-6 116,3-37,0-5,-3 0,-6 30,1-123,-1 1,1-1,-1 1,1-1,-1 1,1-1,-1 1,1-1,-1 1,0 0,1-1,-1 1,1 0,-1-1,0 1,0 0,1 0,-1 0,0 0,1-1,-1 1,0 0,1 0,-1 0,0 0,0 1,1-1,-1 0,0 0,1 0,-1 1,0-1,1 0,-1 1,0-1,1 0,-1 1,1-1,-1 1,1-1,-1 1,1-1,-1 1,1-1,-1 1,1-1,0 1,-1 0,1-1,0 1,-1 0,1-1,0 1,0 0,0 0,0-1,0 1,0 0,0-1,0 1,0 0,0 0,0-1,0 1,0 0,1-1,-1 1,0 0,0-1,1 1,0 0,-1-1,1 0,0 0,-1 0,1 0,-1 0,1 0,0 0,-1 0,1 0,-1 0,1-1,0 1,-1 0,1 0,-1 0,1-1,-1 1,1 0,-1-1,1 1,-1 0,1-1,-1 1,1-1,-1 1,0-1,1 1,-1-1,0 1,1-1,-1 1,0-1,0 1,0-1,1 0,-1 1,0-1,0 1,0-1,0 0,0 1,0-1,0 1,0-1,0 0,0 1,-1-1,1 1,0-1,0 0,0 1,-1-1,1 1,0-1,-1 1,1-1,0 1,-1-1,1 1,-1 0,1-1,-1 0,238 1,-223-7,-13 1</inkml:trace>
  <inkml:trace contextRef="#ctx0" brushRef="#br0" timeOffset="2887.479">179 1899,'-11'-3,"0"0,1 1,-1 0,0 0,0 1,-1 0,1 1,-4 1,5-1,126 4,103 18,-376-10,48 4,-25-2,406-29,-277 15</inkml:trace>
  <inkml:trace contextRef="#ctx0" brushRef="#br0" timeOffset="4858.858">2264 362,'-6'-15,"-1"1,-1-1,-1 2,0-1,0 1,-1 0,-1 1,0 0,-1 1,0 0,-1 0,0 2,-1 0,0 0,0 1,-1 1,0 0,-6-1,-17-5,1 2,-2 1,1 2,-1 2,0 2,0 1,-6 2,2-1,0 2,-1 2,1 2,0 2,1 1,0 3,0 1,1 2,0 2,1 1,1 3,1 1,1 1,0 3,-27 23,33-21,2 2,0 1,2 2,2 0,1 2,1 1,1 0,3 2,0 0,3 1,1 1,2 1,1 0,2 0,2 1,-3 38,9-49,1-1,1 1,1-1,2 1,1-1,1 0,1 0,2 0,0-1,2 0,1-1,2 0,0-1,1 0,2-1,0-1,2 0,6 5,8 4,1-1,2-2,1-1,1-1,1-3,1-1,1-2,1-1,22 6,2-3,1-3,1-2,1-4,0-2,63 2,-103-11,1-1,-1-2,0 0,1-2,-1-1,0-1,0-2,0-1,-1-1,0-1,0-1,-1-1,-1-2,0-1,-1 0,0-2,-1-1,8-8,-1-10,-3-1,0 0,-3-2,-1-1,-2-1,-1-1,-3 0,-1-2,-2 0,-2 0,-2-1,-2-1,2-33,-1 9,-3 0,-4-1,-2 1,-3-1,-6-23,4 56,-1 1,-3 0,0 1,-3 0,0 1,-3 0,0 1,-2 1,-2 0,-1 1,-1 1,7 13,0 0,-1 0,-1 2,-1 0,0 1,-1 0,0 1,-1 2,-1 0,1 0,-2 2,1 1,-2 0,1 2,0 0,-1 1,0 2,0 0,-1 1,1 1,0 1,-1 2,1 0,-7 2,-124 41,14 1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7:42.563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1 362,'18'4,"22"2,27-3,29-3,28-5,23-4,13 1,2 0,-8 2,-14 5,-22 7,-25 2,-27 0</inkml:trace>
  <inkml:trace contextRef="#ctx0" brushRef="#br0" timeOffset="303.907">843 1,'21'15,"0"0,1-2,1 0,0-1,1-2,0 0,1-2,15 4,-33-10,132 38,-71-23,-1 4,61 28,-121-47,1 1,-1 0,0 0,0 1,-1-1,1 1,-1 1,0-1,0 1,0 0,-1 1,0-1,0 1,0 0,-1 1,0-1,0 1,0-1,-1 1,0 0,0 1,-1-1,0 0,0 1,0 2,-5 2,-1 1,1 0,-2-1,0 0,0 0,-1 0,-1-1,0 1,0-2,-1 1,-1-1,0 0,0-1,-1 0,0 0,0-1,-7 3,-317 232,312-223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04.74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482,'20'37,"2"-2,1 0,1-1,28 28,-51-60,-1 0,1 0,1 0,-1 0,0-1,0 1,1 0,-1-1,1 1,0 0,-1-1,1 0,0 1,0-1,0 0,0 0,0 0,0 0,0-1,0 1,0 0,0-1,1 1,-1-1,0 0,0 0,0 0,1 0,-1 0,0-1,0 1,1 0,-1-1,0 0,0 1,0-1,0 0,0 0,0 0,0-1,0 1,-1 0,1-1,1 0,3-12,-1 1,0-1,-1 0,-1-1,0 1,-1 0,0-8,16-69,-16 85,1 1,0 0,0 1,0-1,1 0,-1 1,1 0,0 0,1 0,-1 0,0 1,1 0,0 0,0 0,0 0,0 1,0-1,1 2,-1-1,1 0,-1 1,1 0,0 0,-1 1,1 0,0 0,40-5</inkml:trace>
  <inkml:trace contextRef="#ctx0" brushRef="#br0" timeOffset="750.777">722 508,'-3'-1,"-90"-27,90 27,1 1,-1 0,0 0,0 0,0 0,1 1,-1-1,0 1,0-1,1 1,-1 0,1 0,-1 0,1 1,-1-1,1 1,-1-1,1 1,0 0,0-1,0 1,0 0,0 1,1-1,-1 0,0 0,1 1,0-1,0 1,-1-1,1 1,0 1,-1 1,0-1,1 1,-1-1,1 1,0 0,0-1,1 1,-1 0,1 0,0-1,0 1,1 0,-1 0,1-1,0 1,0 0,1-1,-1 1,1-1,0 1,1-1,-1 0,1 0,-1 0,1 0,0-1,1 1,-1-1,1 1,-1-1,1 0,0-1,0 1,0-1,0 1,1-1,-1-1,1 1,-1-1,1 1,0-1,3 0,-2-2,1 0,-1 0,1-1,-1 0,0 0,1 0,-1-1,0 0,0 0,-1-1,1 0,-1 0,0 0,0 0,0-1,0 0,-1 0,0 0,0 0,0-1,-1 0,0 0,0 0,0 0,-1 0,0 0,0-1,0-1,-1 7,-1 1,1-1,-1 1,0-1,1 1,-1 0,0-1,1 0,-1 1,0-1,1 1,-1-1,0 1,0-1,0 1,0-1,1 0,-1 1,0-1,0 0,0 1,0-1,0 1,-1-1,1 0,0 1,0-1,0 1,0-1,-1 1,1-1,0 0,0 1,-1-1,1 1,-1-1,1 1,0 0,-1-1,1 1,-1-1,1 1,-1 0,1-1,-1 1,1 0,-1-1,1 1,-1 0,0 0,1 0,-1 0,1-1,-1 1,0 0,1 0,-1 0,1 0,-1 0,0 1,1-1,-1 0,1 0,-1 0,0 0,1 1,-1-1,1 0,-1 1,0-1,-1 3,1-1,-1 1,0 0,1 0,-1 0,1 0,0 0,0 0,0 0,1 0,-1 0,1 0,-1 1,1-1,0 0,0 0,1 1,-1-1,1 0,-1 0,1 0,0 0,0 0,1 0,-1 0,1 0,-1 0,1 0,0-1,0 1,0-1,0 1,0-1,1 0,-1 0,1 0,0 0,-1 0,1-1,0 1,0-1,0 0,0 0,0 0,0 0,0 0,0-1,1 1,-1-1,9-1,0 0,0-1,0 0,0-1,0 0,-1-1,0 0,1-1,-2 0,1-1,-1 0,1-1,-2 0,1-1,-1 0,0 0,-1-1,0 0,0 0,-1-1,0 0,-1 0,0-1,-1 0,0 0,1-3,3-13,-1 0,-1-1,-1 0,-2 0,0 0,-2-1,-1 1,-2-1,-1 1,-2-11,3 28,0 1,0-1,-1 1,-1-1,0 1,0 0,-1 0,0 0,-1 1,0 0,-1-1,0 2,-1-3,6 10,0 0,-1 0,1-1,0 1,-1 0,1 0,-1 0,1 1,-1-1,1 0,-1 0,0 1,1-1,-1 1,0 0,0-1,1 1,-1 0,0 0,0 0,1 0,-1 0,0 1,1-1,-1 0,0 1,0-1,1 1,-1 0,1-1,-1 1,1 0,-1 0,1 0,-1 0,1 0,0 1,0-1,-1 0,1 1,0 0,-40 67,33-47,1 0,0 1,2 0,1 0,1 1,1-1,1 1,1 0,0-1,2 1,4 16,-3-26,0 1,1-1,0 0,1-1,0 1,1-1,1 0,0 0,1-1,0 0,1 0,1-1,-1 0,2-1,-1 0,2 0,-1-1,1-1,7 4,-14-8,1-1,0 0,0 0,0-1,0 0,1 0,-1 0,0-1,1 0,-1 0,1 0,-1-1,1 0,0-1,-1 1,1-1,-1 0,1-1,-1 1,0-1,0-1,0 1,0-1,0 0,0-1,-1 1,1-1,-1 0,0 0,0-1,-1 1,1-2,51-86,-56 92,0 1,0-1,0 0,0 0,0 1,0-1,0 0,0 1,1-1,-1 0,0 0,0 1,0-1,0 0,1 0,-1 0,0 1,0-1,1 0,-1 0,0 0,0 0,1 0,-1 1,0-1,0 0,1 0,-1 0,0 0,0 0,1 0,-1 0,0 0,1 0,-1 0,0 0,1 0,-1 0,0 0,0 0,1 0,-1-1,0 1,0 0,1 0,-1 0,0 0,0 0,1 38,-1-34,-1 21,4 51,-2-74,-1 0,1 1,0-1,0 0,-1 0,2 0,-1 0,0 0,0 0,1 0,-1 0,1 0,-1 0,1-1,0 1,0 0,0-1,0 0,0 1,0-1,0 0,0 0,0 0,1-1,-1 1,0 0,0-1,3 1,18-2,-1-3</inkml:trace>
  <inkml:trace contextRef="#ctx0" brushRef="#br0" timeOffset="998.675">1378 241,'4'12,"9"7,2 2</inkml:trace>
  <inkml:trace contextRef="#ctx0" brushRef="#br0" timeOffset="1920.8">1779 535,'-10'-8,"1"0,1 0,-1 1,-1-1,1 2,-1-1,-1 2,1-1,-1 1,0 1,0 0,0 0,-7 0,14 4,-1 1,1-1,0 1,0 0,0 0,1 0,-1 0,0 1,0 0,1 0,-1 0,1 0,-1 0,1 1,0 0,0-1,0 1,0 0,1 0,-1 1,1-1,0 1,-2 2,-1 3,0 0,1 0,0 1,1-1,0 1,0 0,1 0,0 0,1 1,0-8,1 0,0 0,0 0,0 0,0 0,1 0,-1 0,1 0,-1 0,1 0,0 0,0 0,1 0,-1-1,1 1,-1 0,1-1,0 1,0-1,0 0,0 0,0 1,1-2,-1 1,0 0,1 0,0-1,-1 1,1-1,0 0,0 0,0 0,0 0,0 0,0-1,0 1,0-1,2 0,8 0,-1-1,1 0,-1-1,1 0,-1-1,0-1,0 0,0 0,0-1,-1-1,1 0,-2 0,1-1,-1 0,0-1,0-1,-1 1,0-1,-1-1,0 0,0 0,-1 0,0-1,-1 0,0-1,-1 1,0-1,-1 0,0-4,8-28,-3-1,-2 0,-1 0,-3 0,-1-1,-5-40,-8 11,11 75,0-1,-1 1,1 0,-1-1,1 1,-1 0,1-1,-1 1,1 0,-1 0,1 0,-1-1,1 1,-1 0,1 0,-1 0,1 0,-1 0,1 0,-1 0,0 0,1 0,-1 0,1 0,-1 0,1 1,-1-1,1 0,-1 0,1 1,-1-1,1 0,-1 1,1-1,0 0,-1 1,1-1,-1 0,1 1,0-1,-1 1,1-1,0 1,0-1,-1 1,1-1,0 1,0-1,0 1,0-1,-1 1,1-1,0 1,0 0,0-1,0 1,0-1,1 1,-1-1,0 1,0 0,-14 37,2 1,1 1,2 0,2 0,2 1,2 0,1 6,1-27,1 0,1 0,1 0,0 0,2 0,0-1,1 1,1-1,1-1,3 6,-5-14,0-1,1 1,0-1,0 0,1 0,1-1,-1 1,1-2,1 1,-1-1,1-1,0 1,1-1,0-1,0 0,0 0,0-1,1-1,0 1,1-1,0 0,1-1,-1-1,1 0,-1 0,1-1,0-1,-1 0,1 0,-1-2,6-1,-12 3,0-1,0 0,0-1,-1 0,1 1,-1-2,0 1,0 0,0-1,0 0,-1 0,0-1,1 1,-2-1,1 0,0 0,-1 0,0-1,0 1,-1-1,1 0,-1 1,0-1,-1-1,0 3,0 1,0 0,-1-1,1 1,-1 0,0-1,0 1,0 0,-1-1,1 1,-1 0,0-1,0 1,0 0,0 0,-1 0,1 0,-1 0,1 0,-1 0,0 1,0-1,-1 0,1 1,0 0,-1-1,0 1,1 0,-1 1,0-1,0 0,0 1,0-1,0 1,-3-1,0 0,0 0,0 0,0 1,0-1,0 2,-1-1,1 0,0 1,0 0,-1 1,1-1,0 1,-1 1,1-1,0 1,0 0,0 0,0 1,1-1,-1 2,1-1,0 0,-1 1,1 0,1 0,-1 1,1-1,0 1,0 0,0 0,0 0,1 1,0-1,0 1,1 0,-1-1,1 1,0 1,0 3,2-5,0-1,1 1,0 0,-1 0,2 0,-1-1,0 1,1-1,0 1,0-1,0 1,1-1,0 0,-1 0,1 0,1-1,-1 1,0-1,1 0,0 0,0 0,0 0,0 0,3 0,5 4,0-1,0-1,1 0,0-1,0 0,0-1,1-1,3 1,-11-2,-1 1,0-1,1-1,-1 1,1-1,-1 0,1 0,-1-1,1 1,-1-1,0 0,1-1,-1 1,0-1,0 0,0 0,0-1,0 0,0 0,-1 0,1 0,-1 0,0-1,0 0,0 0,-1 0,0-1,1 1,-1-1,-1 1,1-1,-1 0,1-1,-2-14,0 11,0 14,0 1,0 0,1 0,-1 0,1 0,1 0,-1-1,1 1,0-1,0 1,0-1,1 0,0 0,0-1,0 1,1-1,-1 0,1 0,0 0,0-1,1 1,-1-1,1-1,-1 1,1-1,0 0,0 0,0 0,0-1,0 0,0 0,1-1,-1 0,0 0,0 0,3-1,-1-1,1-1,-1 1,0-1,1-1,-1 1,-1-2,1 1,-1-1,0 0,0 0,0-1,-1 0,1 0,-1 0,-1-1,0 0,0 0,0-1,-1 1,3-6,5-14,0 0,-2 0,-1-1,-1-1,1-16,6-49,-5 0,-3-1,-6-52,0 131,-9-39,-3 61,-21 86,20-49,2 0,2 1,1 0,3 0,2 0,1 1,3-1,1 1,2-1,3 0,10 35,-15-67,1 1,1-1,0 0,0-1,1 1,0-1,1 0,1 0,0-1,0 0,1-1,0 0,10 8,-17-15,0-1,0 0,0 1,0-1,0 0,0 0,0-1,1 1,-1 0,0-1,1 1,-1-1,0 0,1 0,-1 0,0 0,1 0,-1 0,0 0,1-1,-1 0,0 1,0-1,1 0,-1 0,0 0,0 0,1-1,11-11</inkml:trace>
  <inkml:trace contextRef="#ctx0" brushRef="#br0" timeOffset="2189.083">2567 321,'18'-2,"25"1,27 4,24 5,20 4,8 4,-6 2,-21-2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04.17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700,'17'-7,"0"-1,0-1,0 0,-1-1,-1-1,1-1,-2 0,0-1,0 0,-1-1,-1 0,8-12,-19 24,0 1,1-1,-1 0,0 0,0 1,0-1,0 0,0 0,-1 0,1 0,0 0,-1 0,0 0,1 0,-1-1,0 1,0 0,0 0,0 0,-1 0,1 0,-1 0,1 0,-1 0,1 0,-1 0,0 0,0 0,0 0,0 1,-1-1,1 0,0 1,-1-1,1 0,-1 1,1 0,-1-1,0 1,1 0,-1 0,0 0,0 0,0 0,0 1,0-1,0 1,0-1,0 1,0-1,0 1,-2 0,-2 2,0-1,1 2,-1-1,1 0,-1 1,1 0,0 0,0 1,0-1,1 1,-1 0,1 1,0-1,0 1,0 0,1-1,-1 2,1-1,0 0,1 1,0-1,-1 1,2 0,-1-1,1 1,0 0,0 0,0 0,1 0,0 0,0 0,1 0,-1 0,1 0,1 0,-1 0,3 5,0-4,0 0,0 0,0-1,1 1,0-1,1 0,-1 0,1-1,0 0,1 0,-1 0,1-1,0 0,0 0,1 0,-1-1,0 0,1-1,0 0,5 2,0-1,0 0,1-1,-1-1,1 0,-1 0,1-2,-1 0,1 0,-1-1,1-1,-9 2,0 0,0-1,0 0,0 0,0 0,0 0,-1-1,1 0,-1 0,0 0,0 0,0-1,0 0,0 0,-1 0,0 0,0 0,0-1,0 1,-1-1,0 0,1 0,-2 0,1 0,-1 0,1 0,-2 0,1 0,0-2,-1-17,6-28,-6 50,1 1,0 0,-1 0,1 0,0 0,0 0,0 0,0 0,0 0,0 0,0 0,0 1,0-1,0 0,0 1,1-1,-1 1,0-1,0 1,1-1,-1 1,0 0,1 0,-1 0,0-1,0 1,1 1,-1-1,0 0,1 0,-1 0,0 1,1-1,-1 1,0-1,0 1,1 0,19 7,-1 1,0 1,-1 0,0 2,0 0,-1 2,-1 0,4 4,31 49,-51-65,0-1,0 1,0 0,-1 0,1-1,-1 1,1 0,-1 0,1 0,-1 0,0 0,0 0,0-1,0 1,0 0,-1 0,1 0,0 0,-1 0,0 0,1-1,-1 1,0 0,0 0,0-1,0 1,0-1,0 1,0-1,-1 1,1-1,0 0,-1 0,1 1,-1-1,0 0,1 0,-1-1,0 1,0 0,-1 0,-46 5,48-6,1 0,-1 0,0 0,0 0,0 0,0 0,0 0,0-1,0 1,0 0,0-1,0 1,1-1,-1 1,0-1,0 1,0-1,1 0,-1 1,0-1,1 0,-1 1,1-1,-1 0,1 0,-1 0,1 0,-1 1,1-1,0 0,-1 0,1 0,0 0,0 0,0 0,0 0,0 0,0 0,0 0,0 0,0 0,0 0,1 0,-1 0,0 1,1-1,-1 0,0 0,1 0,-1 0,56-81,-30 49,-4 6,-2-1,0-1,-3-1,0-1,-2-1,-1 0,-1 0,-2-2,-2 1,-1-1,-1-1,-2 1,-1-1,-2 0,-2 0,-1-7,-22-32,23 73,-1 0,0 0,0 0,0 0,0 0,0 1,0-1,0 0,0 1,0-1,-1 1,1-1,0 1,0 0,0-1,-1 1,1 0,0 0,0 0,-1 0,1 0,0 0,0 0,-1 0,1 0,0 1,0-1,0 1,-1-1,1 1,0-1,0 1,0-1,0 1,0 0,0 0,0 0,0-1,0 1,1 0,-1 0,0 0,0 0,1 0,-1 1,1-1,-1 0,1 0,-1 0,1 0,0 1,-1-1,1 0,0 0,0 1,0 0,-9 25,1 0,1 1,1 0,1 0,2 0,1 0,1 1,2 18,0-13,0-1,2 1,2-1,1 0,1 0,2-1,1 0,2 0,1-1,1-1,15 24,-26-49,0 0,0 0,0 0,0 0,1-1,0 1,0-1,0 0,1 0,-1 0,1-1,0 0,0 1,0-2,0 1,1-1,-1 0,1 0,-1 0,1-1,0 1,0-2,-1 1,1 0,0-1,3-1,2-4,-1-1,0 0,0 0,-1-1,0-1,0 0,-1 0,0 0,0-1,-1-1,0 1,-1-1,0 0,0 0,-1-1,-1 1,0-1,3-12,3-36,-10 59,0-1,-1 0,1 0,0 1,-1-1,1 0,-1 1,1-1,-1 1,0-1,1 1,-1-1,1 1,-1-1,0 1,0-1,1 1,-1 0,0-1,0 1,1 0,-1 0,0 0,0-1,1 1,-1 0,0 0,0 0,0 0,1 0,-1 1,0-1,0 0,0 0,1 0,-1 1,0-1,0 0,1 1,-1-1,0 1,1-1,-1 1,0-1,1 1,-1-1,1 1,-1-1,1 1,-1 0,1-1,0 1,-1 0,1 0,0-1,-1 1,1 0,0 0,0 0,0-1,0 2,-5 2,1 1,0 0,0 0,1 0,-1 1,1-1,1 1,-1 0,1 0,0 0,0 0,0 0,1 0,0 1,1-1,-1 0,1 1,0-1,1 0,-1 0,1 1,1-1,-1 0,1 0,0 0,0 0,1 0,0 0,0-1,0 1,0-1,4 3,-1-3,1 0,0-1,1 0,-1-1,1 0,-1 0,1 0,0-1,0 0,0-1,0 1,1-2,1 1,25 0</inkml:trace>
  <inkml:trace contextRef="#ctx0" brushRef="#br0" timeOffset="256.314">655 299,'16'-5,"24"-3,29-1,33 1,29 0,-8 2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02.78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0,'9'3,"-1"0,0 1,0 0,-1 0,1 0,-1 1,0 0,0 0,-1 1,1 0,-1 0,-1 1,1 0,-1 0,0 0,-1 0,1 1,-1 0,2 6,2 8,-1 0,-1 0,0 0,-2 1,-1 0,1 19,-5-41,1 0,-1 0,1 0,0 1,0-1,-1 0,1 0,0 0,0 0,0 0,0 1,0-1,1 0,-1 0,0 0,0 0,1 0,-1 0,1 0,-1 0,1 0,-1 0,1 0,-1 0,1 0,0 0,0 0,0 0,-1-1,1 1,0 0,0-1,0 1,0 0,0-1,0 1,0-1,0 0,0 1,1-1,-1 0,0 0,0 0,0 1,0-1,0 0,1-1,-1 1,0 0,0 0,1-1,10-6,-1-1,0 0,0 0,-1-2,0 1,-1-1,0-1,0 1,-1-2,0 1,5-13,41-101,-48 123,-6 21,0-17,0 24,8 92,-6-115,-1 1,0 0,1-1,-1 1,1-1,0 0,0 1,0-1,1 0,-1 0,1 0,0-1,-1 1,1-1,1 1,-1-1,0 0,0 0,1 0,-1-1,1 1,0-1,-1 0,1 0,0 0,0 0,-1-1,1 0,0 1,5-2,1 0,-1-1,0 1,0-2,0 1,-1-1,1-1,-1 0,1 0,-1 0,0-1,-1 0,1-1,-1 0,0 0,-1 0,1-1,-1 0,0 0,-1-1,0 1,0-1,-1-1,0 1,0 0,-1-1,0 0,0 0,-1 0,0 0,-1 0,0 0,-1 0,1-1,-2 1,1 9,0 0,0 0,0 0,0 0,0 1,-1-1,1 0,0 0,0 0,0 0,0 0,0 0,-1 0,1 0,0 0,0 0,0 0,0 0,0 0,-1 0,1 0,0 0,0 0,0 0,0 0,-1 0,1 0,0 0,0 0,0 0,0 0,-1 0,1 0,0 0,0 0,0 0,0 0,0-1,-1 1,1 0,0 0,-7 20,3-8,1 0,1 0,0 1,1-1,0 1,1-1,1 1,0-1,1 4,-1-11,0 0,0 0,1 0,-1 0,1 0,1-1,-1 1,1-1,-1 1,1-1,0 0,1 0,-1 0,1-1,0 1,0-1,0 0,0 0,0 0,1-1,-1 1,1-1,0 0,0-1,2 2,1-1,0 0,0-1,0 0,0 0,0-1,0 0,0 0,0-1,0 0,-1 0,1-1,0 0,0 0,-1-1,1 0,-1 0,0-1,0 0,0 0,-1-1,1 0,-1 0,0 0,-1-1,1 0,-1 0,0 0,-1-1,1 0,-1 0,-1 0,1 0,-1 0,0-1,-1-1,1-5</inkml:trace>
  <inkml:trace contextRef="#ctx0" brushRef="#br0" timeOffset="338.094">949 147,'0'-94,"-15"189,13-84,0 1,1 0,1 0,0 1,1-1,0 0,0 0,2 1,-2-9,0 0,1 0,-1 0,1 0,0 0,0-1,0 1,1 0,-1-1,1 0,0 1,0-1,0 0,0-1,1 1,-1-1,1 1,-1-1,1 0,0 0,0 0,0-1,0 0,2 1,8 0,0 0,1-1,-1-1,0 0,0-1,1 0,-1-1,0-1,0 0,-1-1,1 0,-1-1,0-1,0 0,0-1,-1 0,10-9,13-9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00.133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57 41,'2'20,"4"19,-1 13,3 12,-1 5,-2-2,-1-4,-4-9,-2-11,-2-13,-4-12,1-8</inkml:trace>
  <inkml:trace contextRef="#ctx0" brushRef="#br0" timeOffset="294.573">57 0,'21'44,"3"-2,0 0,3-2,6 5,-4-6,-1 2,-3 2,16 34,-37-71,-1 0,0 0,0 0,0 1,-1-1,0 1,0-1,-1 1,0 0,0 0,-1 0,1-1,-1 1,-1 0,1 0,-1 0,-1 0,1-1,-1 1,0-1,-1 1,1-1,-1 0,0 1,-1-2,0 1,0 0,0-1,0 1,-1-1,-2 1,-4 1,-1 0,0 0,0-1,0 0,-1-2,0 1,0-1,0-1,-1 0,1-1,-1-1,1 0,-1-1,0 0,1-1,-2-1,-34-22,36 9</inkml:trace>
  <inkml:trace contextRef="#ctx0" brushRef="#br0" timeOffset="1286.572">538 242,'-7'14,"1"0,0 0,1 1,1 0,0 0,1 0,0 1,1-1,1 1,1-1,0 1,1-1,1 1,0-1,1 1,0-1,5 9,-8-24,0 0,1-1,-1 1,0 0,1 0,-1-1,0 1,1 0,-1 0,0 0,1-1,-1 1,1 0,-1 0,0 0,1 0,-1 0,1 0,-1 0,1 0,-1 0,0 0,1 0,-1 0,1 0,-1 0,1 0,-1 1,0-1,1 0,-1 0,0 0,1 1,-1-1,1 0,-1 0,0 1,0-1,1 0,-1 1,0-1,1 0,-1 1,0-1,0 0,0 1,1-1,-1 1,0-1,0 0,0 1,0-1,0 1,0-1,0 1,0-1,0 0,0 1,0-1,0 1,0-1,0 0,0 1,-1-1,1 1,0-1,0 0,0 1,-1-1,1 1,6-34,6-314,-9 445,10 0,-13-94,1 0,1 0,-1 0,1 0,-1 0,1 0,0-1,0 1,1-1,-1 0,1 1,-1-1,1 0,0 0,0-1,1 1,-1-1,1 1,-1-1,1 0,-1 0,3 0,1-2,0 0,1 0,-1-1,0 0,0 0,0-1,0 0,-1 0,1 0,0-1,-1 0,0 0,1-1,-1 0,-1 0,1 0,-1-1,1 0,-1 0,0 0,-1 0,0-1,3-3,2-4,0 0,0 0,-2-1,1 0,-2-1,0 1,0-1,-2 0,0-1,0 1,-2-1,1-10,-6 119,4 158,17-172,-17-77,0 0,0 0,0 0,0 0,0 0,1 0,-1 0,1 0,-1-1,1 1,0-1,0 1,0-1,-1 0,1 1,0-1,0 0,1 0,-1-1,0 1,0 0,0-1,1 1,-1-1,0 0,0 0,1 0,-1 0,0 0,1 0,-1-1,0 1,1-1,10-4,0-1,-1-1,0 0,0-1,-1 0,0-1,0 0,-1-1,-1 0,1 0,-1-1,-1 0,0-1,-1 0,0 0,-1 0,0-1,-1-1,8-16,-3 0,0-1,-2 0,-1-1,-2 0,-1 0,-1 0,-2-11,5 31,3 38,38 311,-47-333,0 1,0-1,1 0,0 0,0 1,0-1,0 0,1 0,-1 0,1 0,0 0,0-1,1 1,-1 0,1-1,0 0,0 0,0 0,0 0,0 0,1 0,-1-1,1 0,0 1,0-1,0-1,0 1,0-1,0 1,0-1,0 0,1-1,-1 1,2-1,1-1,-1 0,1-1,0 0,-1-1,0 1,1-1,-1-1,0 1,-1-1,1 0,-1 0,1 0,-1-1,0 0,-1 0,1 0,-1-1,0 1,-1-1,4-6,3-7,-1-1,0 1,-2-2,0 1,-1-1,-1-3,3-17,-2-2,-2 1,-1-1,-3-25,0 60,2 20,-2-9,2 14</inkml:trace>
  <inkml:trace contextRef="#ctx0" brushRef="#br0" timeOffset="1532.915">1701 68,'5'21,"8"17,8 12,11 9,6 5,3 0,2-4,-2-3,-6-9,-6-9,-8-9,-11-12,-6-9</inkml:trace>
  <inkml:trace contextRef="#ctx0" brushRef="#br0" timeOffset="1696.476">2009 81,'-23'14,"-16"15,-16 17,-9 14,-6 13,3 6,10-1,15-12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3:59.42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 308,'-2'0,"1"0,6 0,6 0,11 0,10 0,12 0,9 0,4 0,3 0,-1 0,-5 0,-7 0,-10 0,-11 0</inkml:trace>
  <inkml:trace contextRef="#ctx0" brushRef="#br0" timeOffset="436.064">405 1,'14'16,"13"12,-1 2,-1 0,-1 2,-2 1,-1 0,-2 2,2 7,-18-36,0 0,0 1,-1-1,1 1,-2-1,1 1,-1 0,0 0,0 0,-1 0,0 0,0 0,0-1,-1 1,0 0,-1 0,0 0,0-1,0 1,-1-1,1 1,-2-1,1 0,-4 5,-8 2,-1 0,0-1,-1 0,0-1,-1-1,0-1,0-1,-1 0,0-1,-1-1,1-1,-1-1,-9 1,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30.58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82 556,'0'-11,"1"-1,-2 1,0-1,0 1,-1-1,0 1,-1 0,0 0,-1 0,0 0,-1 1,0-1,-1 1,0 0,0 1,-8-9,12 17,1 0,0-1,-1 1,1 0,-1 1,0-1,1 0,-1 0,0 1,1-1,-1 1,0-1,0 1,0 0,1 0,-1 0,0 0,0 0,0 0,1 0,-1 1,0-1,0 1,1-1,-1 1,0 0,1-1,-1 1,1 0,-1 0,1 0,-1 0,1 0,0 1,-1-1,1 0,0 1,0-1,0 1,0-1,0 1,0 0,-35 71,32-57,0-1,0 1,2 1,0-1,1 0,0 0,1 5,0-15,1-1,-1 0,1 1,0-1,0 0,0 0,1 1,0-1,0-1,0 1,1 0,-1 0,1-1,0 1,1-1,-1 0,1 0,-1 0,1-1,0 1,1-1,-1 0,5 2,-4-3,-1 0,1-1,0 1,-1-1,1-1,0 1,0-1,0 0,0 0,0 0,-1 0,1-1,0 0,0 0,-1 0,1-1,0 0,-1 1,0-2,1 1,-1 0,0-1,0 0,0 0,-1 0,1 0,1-2,6-6,-1-1,0 1,0-2,-1 1,-1-1,0-1,-1 1,1-4,4-19,-2 0,-2 0,-1-1,-2 1,-1-1,-2-1,-1 1,-3 0,0 0,-7-29,-11-33,20 98,0 1,0-1,0 0,0 1,0-1,0 0,0 1,0-1,0 0,0 1,-1-1,1 0,0 1,0-1,-1 1,1-1,0 0,-1 1,1-1,-1 1,1-1,-1 1,1 0,-1-1,1 1,-1-1,1 1,-1 0,0-1,1 1,-1 0,1 0,-1 0,0-1,1 1,-1 0,0 0,1 0,-1 0,0 0,1 0,-1 0,0 0,1 0,-1 1,0-1,1 0,-1 0,0 1,1-1,-1 0,0 1,-18 32,6 7,3 0,2 1,1 0,2 1,1 36,0-52,2 1,1-1,2 0,0 1,1-1,2 0,1 0,1-1,1 1,1-1,1 0,6 9,-11-27,1-1,0 0,0 0,0 0,1-1,0 0,0 0,0 0,0-1,1 1,0-2,0 1,0-1,0 0,1 0,-1-1,1 0,0-1,-1 1,1-2,0 1,0-1,0 0,-1 0,1-1,0 0,0-1,-1 0,1 0,-1 0,1-1,-1 0,0 0,0-1,3-1,-1 0,1-1,-1 0,0 0,-1-1,1 0,-1-1,-1 1,0-1,0-1,0 0,-1 0,0 0,-1 0,0-1,-1 0,0 0,0-1,-1 1,0-1,-1 1,0-1,-1 0,0 0,-1 0,0 0,-1 1,0-1,0 0,-1 0,-1-2,3 12,0 0,0 0,-1-1,1 1,0 0,0 0,-1 0,1 0,0 0,-1 0,1 0,-1 0,1 0,-1 0,0 0,1 0,-1 0,0 0,0 0,0 0,1 1,-1-1,0 0,0 1,0-1,0 1,0-1,0 1,-1-1,1 1,0 0,0-1,0 1,0 0,0 0,-1 0,1 0,0 0,0 0,0 0,0 0,0 1,-1-1,1 0,0 1,0-1,0 1,0-1,0 1,0 0,0-1,0 1,0 0,1-1,-1 1,0 0,0 0,1 0,-1 0,-3 8,1 0,1-1,-1 1,2 0,-1 0,1 0,1 0,-1 0,2 1,-1-1,1 0,0 0,1 0,0 0,1-1,0 1,0-1,1 1,0-1,0 0,1 0,0-1,0 1,1-1,0 0,0-1,1 1,0-1,4 2,-4-2,1 0,0-1,1-1,-1 1,1-1,0-1,0 0,0 0,1-1,-1 0,1 0,-1-1,6 0,-10-1,0 0,0-1,0 1,0-1,0 0,0 0,0-1,-1 0,1 1,0-2,-1 1,0 0,1-1,-1 0,0 0,0 0,-1 0,1-1,-1 0,1 1,-1-1,0-1,-1 1,1 0,-1 0,1-4,3-9,-2 0,0-1,-1 1,-1-1,0 0,-2 0,0 0,-1 0,0 1,-2-1,0 0,-1 1,-1-1,-3-6,5 15,2 7,0 0,0 0,1 0,-1 1,0-1,0-1,1 1,-1 0,1 0,0 0,0 0,0 0,0 0,0 0,0 0,0 0,1 0,-1-1,1 1,-1 0,1 0,0 1,0-1,0 0,0 0,0 0,0 0,1 0,4 0,0 0,1 0,-1 1,1 0,0 0,-1 0,1 1,0 0,-1 1,1-1,0 1,3 1,-1-1,12 1,1 1,-1 1,1 0,-2 2,1 1,0 0,7 5,-25-10,0 0,1 0,-1 0,0 0,0 0,0 1,0-1,-1 1,1 0,-1 0,1 0,-1 0,0 0,0 0,-1 0,1 1,-1-1,1 1,-1 0,0-1,0 1,-1 0,1-1,-1 1,0 0,0 0,0 0,0-1,-1 1,0 0,1 0,-1-1,-1 2,-73 175,75-178,0 0,-1 0,1 0,0 0,0 0,0 0,0 0,0 0,1-1,-1 1,0 0,1 0,0 0,-1 0,1 0,0-1,0 1,0 0,0-1,0 1,0-1,1 1,-1-1,0 1,1-1,-1 0,1 0,0 0,-1 0,1 0,0 0,0 0,0 0,67 12,-22-15,0-2,0-3,0-1,-1-2,-1-2,35-15,8-4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27.73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11 739,'0'4,"0"2</inkml:trace>
  <inkml:trace contextRef="#ctx0" brushRef="#br0" timeOffset="833.399">451 378,'6'29,"-1"-42,-4-8,-1 0,-1 0,-1 0,-1 0,-1 0,0 1,-2 0,0 0,-2 0,0 1,-1 0,-1 0,0 1,-5-4,12 15,-1 1,0 0,0 1,0-1,-1 1,1-1,-1 1,0 1,-1-1,0 1,1 0,-1 0,0 0,-1 1,1 0,-1 1,1-1,-1 1,0 0,0 1,0-1,0 2,0-1,0 1,0 0,0 0,0 1,0 0,-4 1,-1 4,0 2,0 0,0 0,1 1,0 0,1 1,0 0,1 1,0 0,0 1,1 0,1 0,0 0,1 1,0 0,1 0,0 1,1-1,-1 11,-1-3,0-1,2 1,0 0,1 0,2 0,0 0,1 1,1-1,1 0,1 0,0 0,2 0,1-1,0 0,2 0,0 0,1-1,1 0,0-1,2 0,0-1,1 0,1-1,0 0,1-1,1-1,0 0,1-1,6 2,-10-7,1-1,0 0,0-1,1 0,0-1,0-1,0 0,0-1,0-1,1 0,0-1,-1-1,13-1,-22-1,0 1,0-1,0 0,0 0,-1-1,1 1,-1-1,0-1,0 1,0-1,0 0,-1 0,1 0,-1-1,0 1,0-1,-1 0,3-4,46-104,-45 93,-2 42,-5-15,0 0,0 0,1-1,0 1,0 0,1-1,0 1,0-1,0 0,1 1,0-1,0 0,0-1,1 1,0 0,0-1,0 0,1 0,0 0,0-1,0 1,0-1,1-1,0 1,-1-1,1 0,1 0,0 0,-1-1,-1-1,1-1,0 1,-1-1,1 0,0 0,-1 0,1-1,0 0,-1 0,1 0,-1-1,0 0,1 0,-1 0,0-1,0 0,0 0,-1 0,1 0,-1-1,0 0,1 0,-2 0,1 0,0 0,-1-1,0 0,0 0,0 0,-1 0,0 0,0 0,0-1,0 1,-1-1,0 1,0-1,-1 0,1 1,-1-1,-1-1,0 2,0 1,0-1,-1 1,0 0,0-1,0 1,0 0,0 0,-1 0,0 1,0-1,0 1,0-1,-1 1,1 0,-1 0,0 1,0-1,0 1,0 0,0 0,-1 0,1 0,0 1,-1 0,0 0,1 0,-1 0,1 1,-1 0,0 0,1 0,-1 0,0 1,1 0,-1 0,1 0,-1 0,1 1,-1 0,1 0,0 0,0 0,0 1,0-1,0 1,1 0,2-3,0 1,0-1,1 1,-1 0,0-1,0 1,1-1,-1 1,0 0,1 0,-1-1,1 1,-1 0,1 0,-1 0,1-1,0 1,-1 0,1 0,0 0,0 0,0 0,-1 0,1 0,0 0,0 0,0 0,1 0,-1-1,0 1,0 0,0 0,1 0,-1 0,0 0,1 0,-1 0,1-1,-1 1,1 0,-1 0,1-1,0 1,-1 0,1-1,0 1,0-1,-1 1,1-1,0 1,0-1,0 1,0-1,-1 0,1 1,20 7</inkml:trace>
  <inkml:trace contextRef="#ctx0" brushRef="#br0" timeOffset="1200.66">1080 552,'2'20,"1"1,0-1,2 0,0 0,2-1,0 0,1 0,1 0,0-1,9 11,-16-25,0-1,0 0,0 0,0-1,1 1,-1 0,1-1,0 1,0-1,-1 0,2 0,-1 0,0-1,0 1,0-1,1 1,-1-1,1 0,-1 0,1-1,0 1,-1-1,1 0,-1 0,1 0,0 0,-1 0,1-1,-1 0,1 0,-1 0,1 0,-1 0,0-1,1 1,0-2,4-5,-1-1,0 0,0 0,-1-1,0 0,0 0,-1-1,-1 1,0-1,0 0,-1 0,-1 0,1-6,2 0,-5 50,-1-26,1-1,0 0,0 0,0 0,0 0,1 0,0 0,1 0,-1 0,1 0,0 0,0-1,1 1,0-1,0 0,0 1,1-1,-1 0,1-1,0 1,1-1,-1 0,1 0,3 2,23 7,-1-5</inkml:trace>
  <inkml:trace contextRef="#ctx0" brushRef="#br0" timeOffset="1734.341">1869 485,'-10'1,"0"0,1 0,-1 1,0 0,1 1,-1 0,1 1,0 0,0 0,0 1,0 0,1 0,0 1,0 0,1 1,0 0,0 0,0 0,1 1,0 0,0 0,1 1,0-1,1 1,0 0,0 1,0 2,3-9,1 1,-1 0,1 0,0 0,0 0,0 0,0 0,1 0,0 0,0 0,0 0,0 0,1-1,-1 1,1 0,0-1,0 1,0-1,0 0,1 0,-1 0,1 0,0 0,0 0,0-1,0 0,1 1,-1-1,0 0,1 0,2 0,10 4,-1 0,1-1,0-1,1 0,-1-2,17 2,4-2,65 14,-102-16,1 0,0 1,-1-1,1 0,-1 0,1 0,0 1,-1-1,1 0,-1 0,1 1,-1-1,1 0,-1 1,0-1,1 1,-1-1,1 1,-1-1,0 1,1-1,-1 1,0-1,0 1,1-1,-1 1,0-1,0 1,0 0,0-1,1 1,-1-1,0 1,0 0,0-1,-1 1,1-1,0 1,0 0,0-1,0 1,0-1,-1 1,1-1,0 1,-1-1,1 1,0-1,-1 1,1-1,0 1,-1-1,1 1,-1-1,0 1,-29 19,11-10,-1-2,0-1,0 0,0-1,-1-2,0 0,20-3,0 0,0-1,0 1,0-1,0 1,-1-1,1 1,0-1,0 0,-1 0,1 0,0 0,-1 0,1 0,0 0,0 0,-1 0,1 0,0-1,-1 1,1 0,0-1,0 0,0 1,0-1,0 1,-1-1,1 0,0 0,1 0,-1 0,0 0,0 0,0 0,0 0,1 0,-1 0,0 0,1 0,-1 0,1-1,47-49,17 2,3 3,2 4,71-34,-76 48,-63 28,-1-1,1 1,0 0,-1 0,1 0,0-1,-1 1,1 0,0 0,-1 0,1 0,0 0,-1 0,1 1,0-1,-1 0,1 0,-1 0,1 0,0 1,-1-1,1 0,-1 1,1-1,-1 1,1-1,-1 0,1 1,-1-1,1 1,-1-1,1 1,-1-1,0 1,1 0,-1-1,0 1,0-1,1 1,-1 0,0-1,0 1,0 0,0-1,0 1,0 0,0-1,0 1,0 0,-9 36,7-32,-2 7,-1 2,1 0,0 1,0-1,2 1,-1 0,1 13,2-26,1 1,-1-1,1 0,-1 1,1-1,0 0,-1 0,1 0,0 1,1-1,-1 0,0 0,1-1,-1 1,1 0,-1 0,1-1,0 1,0-1,-1 1,1-1,0 0,1 0,-1 0,0 0,0 0,0 0,0 0,1-1,-1 1,0-1,1 0,-1 0,0 0,1 0,-1 0,0 0,1-1,-1 1,0-1,1 1,-1-1,0 0,0 0,1 0,17-8</inkml:trace>
  <inkml:trace contextRef="#ctx0" brushRef="#br0" timeOffset="1984.211">2217 337,'4'10,"11"6,14 8,3 1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34.68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92 233,'-58'137,"27"-70,3 2,3 2,3 0,-2 25,20-19,5-75,-1 0,0 0,1 0,0 0,-1 0,1 0,0 0,0 0,0 0,0 0,0 0,1 0,-1-1,0 1,1-1,0 1,-1-1,1 1,0-1,-1 0,1 0,0 0,0 0,0 0,0 0,0 0,0-1,0 1,1-1,-1 0,0 1,1-1,10-2,-1-1,0 0,-1-1,1 0,0-1,-1 0,0-1,0 0,-1 0,0-1,0-1,0 0,-1 0,-1-1,1 0,-1 0,2-5,8-7,-2-2,0 0,-1-1,-2 0,0-1,-2-1,-1 1,0-2,-3 0,0 0,-1 0,-2-1,0 1,-2-1,-2 0,0 0,-2 0,-1 1,-1-1,-1 1,-1-1,-2 2,-1-1,-2-1,7 19,0 1,-1 0,0 0,0 1,-1-1,0 1,0 0,0 1,-3-2,7 7,0-1,0 0,0 1,0 0,0-1,-1 1,1 0,0 0,-1 0,1 0,-1 1,0-1,1 1,-1-1,1 1,-1 0,0 0,1 0,-1 0,1 1,-1-1,0 1,1-1,-1 1,1 0,-1 0,1 0,0 0,-1 1,1-1,0 1,0-1,-1 2,-5 6,0 1,0 1,1-1,1 1,0 1,0-1,1 1,0 0,1 0,1 0,0 1,0-1,1 1,1 0,-3 21,1 1,2 0,2 0,0-1,3 1,1 0,1-1,2 0,2-1,1 0,1 0,2-1,15 26,131 234,-153-279,-5-7,1 0,0-1,0 1,0-1,1 1,-1-1,1 0,1-1,-1 1,1-1,0 0,0 0,0 0,0 0,0-1,2 1,10-2</inkml:trace>
  <inkml:trace contextRef="#ctx0" brushRef="#br0" timeOffset="283.757">686 861,'-11'87,"11"-84,0 0,1-1,-1 1,1-1,0 1,0-1,0 1,0-1,0 0,0 1,1-1,-1 0,1 0,0 0,-1 0,1 0,0 0,0-1,0 1,0 0,1-1,-1 0,0 1,1-1,-1 0,1-1,-1 1,1 0,-1 0,1-1,1 0,7 1,-1-2,1 1,-1-1,0-1,1 0,-1 0,0-1,0-1,-1 1,1-1,-1-1,0 0,0 0,0-1,-1 0,0-1,0 0,0 0,-1 0,0-1,-1 0,1-1,-1 0,-4 6,0 0,0 0,0 0,0-1,0 1,-1-1,1 1,-1-1,0 0,0 1,0-1,-1 0,1 0,-1 0,0 0,0 1,0-1,-1 0,1 0,-1 0,0 1,0-1,-1 0,1 1,-1-1,1 1,-1-1,0 1,0 0,-1 0,1 0,-1 0,1 0,-1 1,0-1,0 1,0-1,0 1,-1 0,-1-1,-1 1,1-1,-1 1,0 0,0 0,0 1,0 0,0 0,0 0,0 1,-1-1,1 2,0-1,0 1,0 0,0 0,0 0,0 1,0 0,0 0,0 1,1 0,-1 0,1 0,0 0,0 1,0 0,0 0,1 0,0 1,0-1,0 1,0 0,1 0,0 1,0-1,0 1,0 1,-1 12</inkml:trace>
  <inkml:trace contextRef="#ctx0" brushRef="#br0" timeOffset="532.094">1101 379,'22'7,"20"5,11-1,6-1,0-3,-6-2,-12 0,-13 0</inkml:trace>
  <inkml:trace contextRef="#ctx0" brushRef="#br0" timeOffset="733.555">1128 687,'25'10,"19"2,19-3,12-5,7-6,-11-2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32.39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48 231,'-11'4,"0"0,0 1,0 0,1 1,0 0,0 1,1 0,0 1,0 0,1 0,0 1,0 0,1 0,0 1,-4 7,-3 7,1 1,1 0,2 1,1 0,0 1,1 3,3-12,0 0,1 0,0 1,2-1,0 1,1 0,1-1,1 1,0 0,2-1,0 1,5 17,-6-32,0 0,0-1,0 1,0 0,1 0,0-1,-1 0,1 1,0-1,1 0,-1 0,0-1,1 1,0-1,-1 0,1 0,0 0,0 0,0-1,1 1,-1-1,0 0,0 0,1-1,-1 0,0 1,1-1,-1 0,1-1,-1 1,0-1,1 0,-1 0,0-1,0 1,0-1,0 0,3-1,13-10,0 0,-1-1,0 0,-1-2,-1 0,-1-2,0 1,-1-2,-1 0,-1-1,0 0,-2-1,0 0,4-14,-2 2,-1 0,-1-1,-2 0,-1-1,-2 1,-2-1,-1-1,-1 1,-2 0,-2-1,-4-20,6 47,-1 0,-1 0,0 0,0 1,0-1,-1 1,0-1,-1 1,0 0,0 0,-1 1,0-1,0 1,-3-3,6 9,-1 0,1 0,0 0,-1 1,1-1,-1 1,1 0,-1-1,1 1,-1 0,1 0,-1 1,1-1,-1 0,1 1,-1 0,1-1,0 1,-1 0,1 0,0 1,0-1,0 0,0 1,0-1,0 1,0-1,0 1,1 0,-1 0,0 0,1 0,0 0,-1 0,1 1,0-1,0 0,0 1,-15 25,1 0,2 1,0 1,2 0,1 0,2 1,1 0,1 1,2 0,1-1,1 1,3 17,-1-26,2 0,1 0,1 0,0 0,2-1,1 0,1 0,0 0,2-1,0-1,2 1,-6-10,5 8,0-1,-1 1,-2 1,0 0,0 0,3 20,-8-15</inkml:trace>
  <inkml:trace contextRef="#ctx0" brushRef="#br0" timeOffset="998.575">422 833,'15'-8,"1"2,1-1,-1 2,1 0,0 1,0 1,0 0,1 2,-1 0,0 0,1 2,11 2,-25-3,-1 0,1 1,-1 0,1 0,-1 0,0 0,0 0,1 1,-1 0,0-1,0 1,0 0,-1 0,1 1,0-1,-1 0,0 1,1 0,-1 0,0-1,0 1,-1 0,1 1,0-1,-1 0,0 0,0 1,0-1,0 0,-1 1,1-1,-1 2,-2 8,0 0,-1 0,0 0,-1 0,-1-1,0 0,-1 0,0 0,0 0,-1-1,-1 0,-4 4,12-15,-111 142,93-115,17-26,1-1,0 1,0 0,0-1,0 1,0 0,0-1,0 1,0 0,0 0,0-1,0 1,0-1,1 1,-1 0,0-1,0 1,1 0,-1-1,1 1,-1-1,0 1,1-1,-1 1,1-1,-1 1,1-1,-1 1,1-1,-1 0,1 1,0-1,-1 0,1 1,0-1,-1 0,1 0,0 0,-1 0,1 0,0 0,-1 0,1 0,0 0,-1 0,1 0,0 0,-1 0,1 0,0 0,-1-1,1 1,-1 0,1-1,0 1,-1 0,1-1,-1 1,1-1,-1 1,1-1,168-49,-120 32,159-57,-116 41</inkml:trace>
  <inkml:trace contextRef="#ctx0" brushRef="#br0" timeOffset="1531.115">1478 204,'-15'5,"0"0,0 1,1 0,0 1,1 1,-1 0,1 1,1 1,0-1,0 2,1 0,0 0,1 1,0 0,1 1,1 0,0 1,0 1,-8 16,1 2,2-1,1 2,2 0,1 0,2 1,-1 16,2 55,6-100,1-1,-1 0,1 0,0 1,1-1,-1 0,1 0,0 0,0 0,0 0,1-1,0 1,0-1,0 0,0 1,1-1,-1-1,3 3,-3-5,0 1,0 0,0-1,0 0,0 0,0 0,1 0,-1 0,0 0,1-1,-1 0,1 0,-1 0,0 0,1 0,-1-1,1 1,-1-1,0 0,1 0,-1 0,0-1,0 1,3-2,69-51,-54 32,-1 0,-1-1,-1-1,0 0,-2-2,-1 0,-2 0,0-1,-2-1,0 0,-2-1,-2 0,0 0,-2-1,-1 1,-2-1,0-1,-2 18,0 1,-1 0,0-1,0 1,-2 0,1 0,-2 0,1 1,-2-1,1 1,-2 0,-1-2,7 11,-1 0,-1 0,1 0,0 1,0-1,-1 0,1 1,-1-1,1 1,-1 0,0-1,1 1,-1 0,0 0,0 0,0 0,0 1,0-1,0 0,0 1,0-1,0 1,0 0,0 0,0-1,0 2,0-1,-1 0,1 0,0 1,0-1,0 1,0-1,0 1,0 0,0 0,0 0,1 0,-1 0,0 0,1 1,-2 0,-7 10,0 0,1 1,1 0,0 0,1 1,0 0,2 1,-1-1,1 1,1 0,1 0,0 1,1-1,1 7,-3 18,2 0,1 0,3 1,1-1,2 0,2 0,1-1,3 0,0 0,3-1,15 29,-13-28,7 16,2-1,31 48,-43-82</inkml:trace>
  <inkml:trace contextRef="#ctx0" brushRef="#br0" timeOffset="1717.645">1825 859,'-2'16,"-1"12,-2 11,0 4,0 3,2 0,1-1,3-1,4-6,0-9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38.45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335,'18'2,"18"1,18 0,19-1,12-3,10-3,3-4,-3 0,-7-1,-12-1,-19 0</inkml:trace>
  <inkml:trace contextRef="#ctx0" brushRef="#br0" timeOffset="299.199">401 0,'5'9,"1"-1,0 1,0-1,0 0,1-1,0 0,0 0,1 0,0-1,0 0,1-1,0 0,-1 0,2 0,-1-1,0-1,3 1,44 15,1-2,0-2,42 4,100 27,-186-43,-1 1,0 1,0 0,0 0,0 1,-1 0,0 1,0 1,1 1,-10-6,1-1,-1 1,0-1,0 1,0 0,-1 0,1 0,0 0,-1 0,0 0,0 0,0 0,0 0,-1 1,1-1,-1 0,0 1,0-1,0 0,0 1,0-1,-1 0,0 1,1-1,-1 0,0 0,-1 0,1 0,-1 0,1 0,-1 0,-1 2,-77 82,15-39,-2-2,-62 31,59-36,7-4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7:40.012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0 1391,'125'-329,"-66"147,-59 181,0 1,1-1,-1 0,0 0,0 0,1 0,-1 1,1-1,-1 0,1 0,-1 1,1-1,-1 0,1 1,-1-1,1 1,0-1,-1 1,1-1,0 1,0-1,-1 1,1-1,0 1,0 0,0 0,-1-1,1 1,0 0,0 0,0 0,0 0,0 0,-1 0,1 0,0 0,0 0,0 0,0 1,-1-1,1 0,0 1,0-1,0 0,0 1,29 32,-30-33,140 210,-88-119,-52-90,0 1,1-1,-1 1,0-1,1 1,-1-1,0 0,0 1,0-1,0 1,0-1,-1 1,1-1,0 1,-1-1,1 0,-1 1,1-1,-1 0,0 1,0-1,1 0,-1 0,0 1,0-1,0 0,0 0,-1 0,1 0,0-1,0 1,0 0,-1 0,1-1,0 1,-1-1,1 1,-1-1,1 0,0 1,-1-1,1 0,-2 0,-66 3,67-3,-1-1,1 1,-1 0,0-1,1 1,0-1,-1 0,1 1,-1-1,1 0,0-1,0 1,0 0,-1-1,1 1,1-1,-1 0,0 1,0-1,1 0,-1 0,1 0,-3-10</inkml:trace>
  <inkml:trace contextRef="#ctx0" brushRef="#br0" timeOffset="886.6">855 829,'-20'8,"0"0,1 2,0 0,1 1,0 0,-7 8,20-15,0 0,0 0,0 1,1-1,-1 1,1 0,1 1,-1-1,0 1,1 0,0 0,1 0,-1 0,1 0,1 0,-1 1,1-1,0 1,0-1,1 1,0-1,0 5,1-5,0-1,1 0,-1 0,1 0,0 0,0 0,1-1,-1 1,1-1,0 1,1-1,-1 0,1 0,0 0,-1-1,2 1,-1-1,0 0,1 0,-1-1,1 1,1-1,6 4,0-2,0 0,0 0,1-1,-1 0,1-1,0-1,10 0,-7-1,1-2,-1 0,0 0,0-2,0 0,0 0,0-2,-1 0,0-1,0 0,-1-1,0-1,7-6,6-6,0-1,-2-1,-1-1,-1-1,-1-1,1-4,7-16,-2-1,-2-1,-2-1,-2-1,-2-1,-3-1,-2-1,-3 0,-1-1,1-39,-8 67,0-1,-2 0,-1 0,-1 0,-2 0,-1 0,0 0,-4-7,7 30,-1 1,0 0,1 0,-1 0,0 0,0 0,-1 0,1 0,-1 0,0 0,1 0,-1 1,0-1,0 1,-1-1,1 1,-1 0,1 0,-1 0,1 0,-1 0,0 1,0-1,0 1,0 0,0 0,0 0,-1 0,1 1,0-1,0 1,0-1,-1 1,1 0,0 1,-1-1,1 1,0-1,-3 2,-7 5,0 1,0 1,1 0,0 1,0 0,1 1,1 0,0 0,0 1,1 1,1 0,0 0,0 1,2-1,0 1,0 1,0 4,-4 9,2 0,0 1,2-1,2 1,0 0,2 0,1 1,2-1,0 0,2 0,1 0,2 0,0 0,2-1,2 0,0-1,9 17,96 157,-84-154,-2 1,-2 1,-2 2,9 32,-32-78,1 4,0-1,0 1,-1-1,0 1,-1 0,0 0,0 0,-1 0,0 2,-4-7,1-15,4-7,0 0,1 0,1 0,0 0,2 0,0 1,1 0,0 0,2 0,0 1,1 0,0 0,4-3,-5 5,0 0,1 1,1 0,0 0,1 1,0 0,0 1,2 1,-1 0,1 0,7-3,-18 13,0 0,0 0,0 0,0 0,0 0,0 0,1 0,-1 1,0-1,0 1,0-1,0 1,0 0,0 0,0 0,-1 0,1 0,0 0,0 0,-1 1,1-1,-1 1,1-1,-1 1,0 0,0-1,1 1,-1 0,0 0,-1 0,1 0,0 0,0 0,-1 0,1 0,-1 0,0 0,0 0,0 0,0 1,0-1,0 0,0 0,-1 1,2 1,6 32,-6-25,0 0,1 0,0 0,1 0,0 0,0 0,1-1,1 1,-1-1,2 0,0-1,0 1,0-1,1 0,1-1,-1 0,1 0,1 0,2 1,2-4,0-1,0 0,0-1,0-1,1 0,-1 0,1-1,-1-1,1 0,-1-1,1-1,-1 0,1 0,-1-2,0 0,0 0,-1-1,1 0,-1-1,0-1,-1 0,1-1,-2 0,1 0,-1-1,0-1,-1 1,0-2,0 1,-1-1,-1-1,0 1,0-1,-1 0,1-5,-4 6,0 1,-1-1,0 1,-1-1,0 0,-1 0,0 1,-1-1,0 0,0 1,-3-11,2 16,1 0,-1 0,1-1,-1 1,-1 1,1-1,-1 0,0 0,0 1,0 0,0 0,-1 0,0 0,0 0,0 1,0-1,0 1,-1 0,0 0,1 1,-1 0,0-1,0 2,-3-2,5 3,0-1,-1 1,1 0,-1 0,1 0,0 0,-1 0,1 1,-1 0,1 0,0 0,0 0,-1 0,1 0,0 1,0 0,0 0,0-1,1 2,-1-1,1 0,-1 0,1 1,-1 0,1-1,0 1,1 0,-1 0,-1 2,-2 5,0-1,1 1,0 0,1 0,0 1,0-1,1 1,0-1,1 2,1-2,0-1,0 1,1 0,1-1,0 0,0 1,0-1,1 0,1 0,0 0,0-1,0 1,1-1,0 0,1 0,0-1,0 0,1 0,0 0,0-1,0 1,1-2,0 1,0-1,0-1,1 1,0-1,-1-1,1 0,3 1,120 19,-74-21</inkml:trace>
  <inkml:trace contextRef="#ctx0" brushRef="#br0" timeOffset="1830.398">2553 923,'-4'11,"1"1,1-1,0 0,1 1,0 0,0-1,1 1,1-1,0 1,1-1,0 1,0-1,1 0,5 11,-6-15,2-1,-1 1,1-1,-1 0,2 0,-1 0,1 0,0-1,0 1,0-1,1-1,0 1,0-1,0 0,0 0,1-1,-1 0,1 0,0 0,0-1,0 0,0 0,7 0,-5-2,1 0,-1-1,1 0,-1-1,0 0,0 0,0-1,0 0,0-1,-1 0,1 0,-1-1,0 0,0 0,-1-1,0 0,0 0,0-1,0 0,-1 0,-1-1,1 1,-1-1,0 0,-1-1,0 1,0-1,-1 0,0 0,0 0,-1 0,-1 0,1-1,-2 1,1-5,-1-86,0 100,0 0,0 1,0-1,-1 0,1 1,0-1,-1 0,1 0,0 1,0-1,-1 0,1 0,-1 1,1-1,0 0,-1 0,1 0,0 0,-1 0,1 1,-1-1,1 0,0 0,-1 0,1 0,-1 0,1 0,0 0,-1 0,1-1,-1 1,1 0,0 0,-1 0,1 0,-1 0,1-1,0 1,-1 0,1 0,0-1,0 1,-1 0,1 0,0-1,-1 1,1 0,0-1,0 1,0-1,-1 1,1 0,0-1,0 1,0 0,0-1,0 1,0-1,0 1,0 0,0-1,0 1,0-1,0 1,-13 32,10-24,1 0,0 1,0-1,1 0,0 1,0-1,1 1,0-1,1 1,0-1,0 1,1-1,0 0,0 1,1-1,0 0,0-1,1 1,0 0,0-1,1 0,0 0,1 0,-1-1,1 0,0 0,1 0,-1-1,1 0,0 0,0-1,8 4,-9-5,0-1,0 0,1 0,-1 0,1-1,-1 0,1 0,-1 0,1-1,0 0,-1-1,1 1,0-1,-1-1,1 1,-1-1,0 0,0 0,1-1,-1 0,-1 0,1-1,0 1,-1-1,0 0,0-1,0 1,0-1,0-1,4-8,-1-1,-1 0,0-1,-1 0,0 0,-2 0,0 0,0-1,-2 0,0 1,-1-1,-1 0,0 0,-3-16,2 19,0 20,-1 25,1-22,1 1,-1-1,1 0,1 0,0 0,0 0,0 0,1 0,1 0,0 0,0 0,0-1,1 0,1 0,-1 0,1 0,1 0,-1-1,1 0,0 0,1-1,0 0,0 0,0 0,1-1,1 1,17 4,0-1,1-1,0-2,0 0,1-2,-1-1,1-1,0-1,0-2,0 0,-1-2,1-1,20-7,-30 9,-1-1,1-1,-1-1,0 0,0-1,-1-1,1-1,-1 0,-1-1,0-1,0 0,1-3,-14 11,0 0,1 0,-1-1,-1 1,1-1,0 1,0-1,-1 0,0 0,0 0,1 0,-2 0,1 0,0 0,-1 0,1 0,-1 0,0 0,0 0,0 0,0-1,-1 1,1 0,-1 0,0 0,0 0,0 0,0 0,0 0,-1 1,1-1,-1 0,0 1,0-1,-1-1,-5-4,0 0,0 0,-1 1,0 0,0 0,-1 1,0 1,0-1,-4 0,9 2,-1 1,1 1,-1-1,0 1,0 0,0 0,0 0,0 1,0 0,0 0,-1 1,1 0,0 0,0 0,-1 1,1 0,0 0,0 0,0 1,0 0,0 0,1 1,-1-1,0 1,1 1,0-1,0 1,0 0,-3 2,3 2,0 0,0 0,1 1,0-1,1 1,0 0,0 0,0 0,1 0,1 0,0 1,0-1,1 0,0 1,0-1,1 0,0 1,1-1,0 0,1 0,-1 0,2 0,-1 0,1-1,3 4,-4-8,0 0,0 0,0 0,0 0,1-1,0 0,0 1,0-1,0-1,0 1,0-1,1 1,-1-1,1-1,0 1,0-1,-1 1,1-1,0-1,0 1,0-1,0 0,0 0,0 0,0 0,0-1,0 0,0 0,0-1,0 0,3 0,0-1,-1-1,1 0,-1 0,1 0,-1-1,-1 0,1 0,-1-1,0 0,0 0,0 0,-1-1,0 1,-1-1,1-1,1-3,-2 3,-1-1,0 1,0 0,-1-1,0 0,0 1,-1-1,0 0,-1 0,0-1,-6 20,3-3,1 0,1 0,-1 0,1 1,0-1,1 0,0 1,0-1,1 1,0-1,0 0,0 1,1-1,0 0,1 0,0 0,0-1,0 1,1-1,0 1,0-1,0 0,1 0,0-1,0 0,1 0,4 4,5-3,1-1,-1 0,1-1,0 0,0-2,0 0,1-1,-1 0,0-1,1-1,-1-1,0 0,0-1,3-2,49-9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36.98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45 163,'-14'13,"1"0,0 1,1 1,1 0,0 0,1 1,1 0,0 1,1 0,1 1,1-1,1 1,0 1,1-1,1 1,1-1,0 1,1 0,2 0,-2-5,2-1,0 1,0 0,2-1,-1 1,2-1,0 0,0 0,1 0,1-1,0 1,2 0,-4-6,0 0,1-1,0 0,0 0,1-1,0 1,0-1,0 0,0-1,1 1,0-1,0-1,0 1,0-1,0 0,1-1,0 0,-1 0,1 0,0-1,5 0,-1-2,-1 0,1-1,0 0,-1-1,0 0,0-1,0 0,0 0,0-2,-1 1,0-1,0-1,-1 1,0-2,0 1,0-1,-1-1,0 0,-1 0,0 0,0-1,-1 0,0 0,-1-1,0 1,-1-1,0 0,-1 0,0-1,0 1,-2-1,1 1,-1-1,-1 0,0-5,-1 0,-1 1,-1-1,0 1,0 0,-2 0,0 0,-1 1,-1-1,0 1,-1 1,0 0,-1 0,-1 0,0 1,-1 1,-1 0,0 0,-11-8,20 17,-1 0,1 0,-1 0,1 0,-1 1,0 0,0 0,-1 0,1 0,0 0,-1 1,1 0,0 0,-1 0,0 0,1 1,-1 0,1 0,-1 0,0 0,1 1,-1 0,1 0,-1 0,1 0,0 1,0 0,-1 0,1 0,0 0,0 0,1 1,-1 0,0 0,1 0,0 0,0 1,-1 0,-1 6,-1 0,2 1,-1 0,2 0,-1 0,2 0,-1 0,2 1,-1-1,1 1,1-1,0 1,1-1,0 1,1-1,0 1,1-1,0 0,5 10,14 33</inkml:trace>
  <inkml:trace contextRef="#ctx0" brushRef="#br0" timeOffset="381.977">626 216,'-10'14,"1"0,0 1,1 0,1 0,1 0,0 1,1 0,0 0,1 1,1-1,1 1,1-1,0 1,1 0,0 0,2 0,0-1,1 1,0-1,1 0,1 1,2 0,-5-8,1-1,1 1,-1-1,1 0,1-1,-1 1,1-1,1 1,-1-1,1-1,1 1,-1-1,1 0,0-1,0 0,1 0,-1 0,1-1,0 0,1-1,-1 0,0 0,1 0,0-1,0-1,-1 1,1-2,0 1,0-1,0 0,0-1,0 0,0 0,0-1,0-2,-1 0,0-1,1 0,-2 0,1-1,-1 1,1-2,-2 1,1-1,-1 0,0 0,0-1,-1 0,0 0,-1 0,1-1,2-8,0-3,0-1,-1 0,-1 0,-1 0,-2-1,1 1,-2-9,0 13,-1-1,-1 1,-1 0,0 0,-1 0,-1 0,0 0,-1 1,-1-1,-1 1,0 1,-1-1,-8-10,14 23,1 0,-1 0,0 1,-1-1,1 1,0-1,-1 1,1 0,-1-1,0 2,0-1,0 0,0 0,0 1,0 0,0-1,0 1,0 0,-1 1,1-1,0 0,-1 1,1 0,-1 0,1 0,0 0,-1 1,1-1,-1 1,1 0,0 0,-2 1,-2 3,0 1,0 1,0-1,1 1,0 0,1 1,0-1,0 1,0 0,1 0,0 1,1-1,-1 1,2 0,-1 0,1 0,1 1,-2 2,0 1,2 0,-1 0,1-1,1 1,1 0,0 0,0 0,1 0,1-1,0 1,1-1,0 0,1 0,0 1,25 37</inkml:trace>
  <inkml:trace contextRef="#ctx0" brushRef="#br0" timeOffset="707.258">1280 444,'30'-418,"-30"417,6-24,-6 26,0-1,0 0,0 0,0 0,0 1,0-1,1 0,-1 0,0 0,0 0,0 1,0-1,1 0,-1 0,0 0,0 0,0 0,1 0,-1 1,0-1,0 0,1 0,-1 0,0 0,0 0,0 0,1 0,-1 0,0 0,0 0,1 0,-1 0,0 0,0 0,1 0,-1 0,0-1,0 1,0 0,1 0,-1 0,0 0,0 0,0 0,1-1,-1 1,0 0,0 0,0 0,0-1,0 1,1 0,-1 0,22 151,-20-120,27 452,-29-393,-4-74</inkml:trace>
  <inkml:trace contextRef="#ctx0" brushRef="#br0" timeOffset="967.11">1254 764,'14'0,"13"0,11 0,11 0,6-2,5-3,-1-3,-3-3,-10-1,-12 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50.43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200,'13'12,"17"8,18 3,22-3,22-4,17-6,14-5,8-7,2-5,-5-6,-24-1</inkml:trace>
  <inkml:trace contextRef="#ctx0" brushRef="#br0" timeOffset="677.266">909 0,'285'268,"-281"-265,0 1,0-1,-1 1,0 0,0 0,0 0,0 1,0-1,-1 1,0-1,0 1,0 0,-1 0,0 0,1 0,-2 0,1 0,-1 0,1 0,-1 0,-1 0,1 0,-1 0,0 0,0 0,0 0,-1 0,0 0,0-1,0 1,0 0,-1-1,-2 4,-13 8,0 0,-2-2,0 0,-1-1,0-1,0 0,-1-2,-1-1,0-1,0 0,-12 0,25-5,-11 4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5:23.93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19 589,'-7'-9,"-2"1,5 12,8 16,9 19,11 13,9 10,6 3,6 0,1-7,-1-9,-5-7,-7-12,-6-8,-6-8,-6-9,-6-9,-5-5</inkml:trace>
  <inkml:trace contextRef="#ctx0" brushRef="#br0" timeOffset="246.354">653 696,'-9'-13,"-5"-8,-3 1,-1 10,1 13,1 19,-2 18,-1 18,-3 14,-3 7,0 3,-4-7,4-16</inkml:trace>
  <inkml:trace contextRef="#ctx0" brushRef="#br0" timeOffset="414.895">172 910,'-9'3,"4"0,14-1,19 1,21-9,22-8,20-10,15-8,7-2,-2 0,-10 5,-18 8,-23 8</inkml:trace>
  <inkml:trace contextRef="#ctx0" brushRef="#br0" timeOffset="793.945">707 389,'-20'-11,"0"1,-1 2,1 0,-2 0,1 2,-1 1,0 1,0 0,0 2,-1 1,1 0,0 2,-1 0,1 2,0 0,0 2,0 0,-18 8,22-3,1 0,0 2,1 0,0 0,1 1,0 1,2 1,-1 0,2 1,0 0,1 1,0 0,2 1,-7 15,4-3,0 0,2 1,2 0,1 0,1 1,2 0,1 0,1 31,1-42,2 1,0 0,1-1,2 1,0-1,1 0,1 0,1-1,1 1,1-1,0-1,2 0,0 0,1-1,1-1,0 0,2-1,0 0,0-1,2-1,0 0,0-1,1-1,14 7,-6-9,-1-1,1-1,0-1,0-1,1-2,0 0,0-2,0-1,0-1,0-1,0-2,0 0,-1-2,1-1,-1-1,-1-2,1 0,-1-1,-1-2,0-1,-1 0,0-2,-1-1,0 0,-2-2,6-6,-11 8,-1-1,-1 0,-1-1,0-1,-1 0,-1 0,-1-1,-1 0,0-1,-2 0,0 0,-2 0,0-1,-1 0,-2 1,0-1,-2-15,0 7,-2 1,-2-1,0 1,-2 1,-1-1,-1 1,-2 0,0 1,-2 1,-1 0,-1 0,-16-19,25 35,-2-1,1 1,-1 0,-1 1,0 0,0 0,-1 1,0 0,0 1,-1 0,0 0,0 1,0 1,-1 0,0 0,0 1,0 1,0 0,-1 1,0 0,1 1,-1 0,0 1,1 0,-1 1,-11 2,12 2,-1 1,0 0,1 0,0 1,1 1,-1 0,1 0,1 1,0 0,0 1,1 1,0-1,1 1,-6 9,-1 4,2 1,0 1,1 0,2 0,0 1,-3 19,-7 74,12-11</inkml:trace>
  <inkml:trace contextRef="#ctx0" brushRef="#br0" timeOffset="1581.88">1670 456,'-1'-9,"1"1,-1 0,-1-1,0 1,0 0,0 0,-1 0,-1 0,1 1,-1-1,0 1,-1 0,0 0,0 0,0 1,-1-1,0 1,0 1,0-1,-6-2,7 4,0 1,-1-1,1 2,-1-1,0 0,0 1,0 0,0 0,0 1,0 0,0 0,-1 0,1 1,0 0,0 0,-1 0,1 1,0 0,0 0,-1 1,1 0,0 0,1 0,-1 1,0 0,1 0,-3 2,-1 1,2 1,-1 0,1 1,0-1,0 1,1 1,0-1,0 1,1 0,0 1,1-1,0 1,1 0,0 0,0 0,0 4,-1 7,1 1,1-1,1 1,1 0,1-1,0 1,3 9,-1-13,1 0,0 1,1-2,1 1,1-1,1 0,0 0,1-1,0 0,2 0,0-1,0-1,2 0,-1 0,2-1,0-1,0-1,1 0,1 0,0-2,0 0,1 0,0-2,0 0,11 2,-11-4,0-2,1 1,-1-2,1 0,-1-2,1 0,0 0,-1-2,1 0,0-1,-1-1,0 0,0-1,0-1,-1-1,0-1,0 0,-1-1,0 0,0-1,-1-1,-1 0,1-1,-2-1,5-6,-14 17,-1 0,1 0,-1 0,0-1,0 1,0-1,0 0,0 1,-1-1,1 0,-1 0,0 0,0 0,0-1,0 1,0 0,-1 0,1 0,-1-1,0 1,0 0,0 0,-1-1,1 1,-1 0,1 0,-1-1,0 1,0 0,-1 0,1 0,-1 0,1 1,-1-1,0 0,0 1,0-1,-1 1,1 0,0-1,-1 1,0 0,1 0,-3-1,-1 2,0-1,0 1,0 0,0 1,-1-1,1 1,0 0,0 1,0-1,0 1,0 0,0 1,0 0,0 0,0 0,1 0,-1 1,1 0,0 0,-1 1,1-1,-3 5,-1-1,0 2,0-1,1 1,0 0,1 1,0 0,1 0,0 1,0-1,1 1,-1 3,4-9,0 0,0 0,0 0,1 0,-1 1,1-1,1 0,-1 1,1-1,0 0,0 1,0-1,1 0,0 1,0-1,0 0,0 0,1 1,0-1,0-1,1 1,-1 0,1 0,0-1,0 0,1 1,-1-1,1-1,2 3,4-1,0-1,0-1,1 1,-1-2,1 1,0-2,-1 1,1-1,0-1,0 0,0-1,0 0,-1 0,1-1,0 0,-1-1,0-1,1 1,-1-2,-1 1,1-1,-1-1,1 0,-2 0,1-1,-1 0,3-3,-5 5,0-1,-1 0,0 0,0 0,0 0,-1-1,0 0,0 0,-1 0,0 0,0-1,0 1,-1-1,-1 0,1 1,-1-1,0 0,-1 0,0 0,0 0,-1 0,-1-7,2 14,0 0,1 0,-1 0,0 0,0 0,0 0,0 0,-1 0,1 0,0 0,0 0,-1 0,1 0,0 0,-1 0,1 0,-1 0,1 0,-1 0,0 0,1 1,-1-1,0 0,0 0,1 1,-1-1,0 1,0-1,0 1,0-1,0 1,0-1,0 1,0 0,0-1,0 1,0 0,0 0,0 0,0 0,0 0,0 0,0 0,0 0,0 0,0 0,0 1,0-1,0 0,0 1,0-1,0 1,0-1,0 1,1-1,-1 1,0 0,0-1,0 1,1 0,-1 0,-1 7,0 1,0-1,1 1,0 0,1 0,0-1,0 1,1 0,0 0,0-1,1 1,0-1,1 1,0-1,0 0,1 0,0 0,0-1,1 1,0 0,0-3,0 1,0-1,1 1,-1-1,1-1,0 1,1-1,-1 0,1-1,-1 1,1-1,0-1,0 1,7 0,20 5</inkml:trace>
  <inkml:trace contextRef="#ctx0" brushRef="#br0" timeOffset="2512.408">2445 576,'10'3,"1"1,-1 0,0 1,0 0,-1 0,0 1,0 0,0 1,0 0,-1 0,0 1,-1 0,0 1,0-1,-1 1,0 1,5 8,8 22,-1 0,-2 1,-2 1,-2 0,-2 1,-1 0,-2 0,-3 1,-1 0,-2 22,3 7,3 0,3 0,6 9,-13-69,1 0,1 0,0 0,0-1,1 0,1 0,0 0,0-1,4 4,-8-12,0 1,0-1,1 0,-1 0,1 0,0 0,0 0,0-1,0 0,0 0,0 0,0 0,1-1,-1 1,1-1,-1 0,1-1,-1 1,1-1,0 0,-1 0,1 0,-1-1,1 0,0 1,-1-2,1 1,1-1,0-1,0 1,0-2,0 1,0-1,0 1,-1-1,0-1,0 1,0-1,0 0,-1 0,0-1,0 1,0-1,-1 0,0 0,0 0,0 0,-1 0,0-1,0 0,2-7,-1 1,-1-1,0 0,-1 0,-1 0,0 0,-1 0,0 0,-3-12,-8-14,-2 0,-1 1,-3 1,0 0,-3 2,-1 0,-1 1,-26-28,-111-122,159 185,0-1,0 1,0-1,0 0,0 0,0 1,0-1,0 0,0 0,0 0,0 0,0 0,0 0,1 0,-1-1,1 1,-1 0,1 0,-1 0,1-1,-1 1,1 0,0-1,0 1,0 0,0 0,0-1,0 1,0 0,0-1,0 1,1 0,-1-1,0 1,1 0,-1 0,1 0,0-1,-1 1,1 0,0 0,0 0,-1 0,1 0,0 0,0 0,1 0,9-4,1 0,-1 1,0 1,1 0,0 1,0 0,0 0,4 1,6-1,36-5,0 2,0 3,20 4,-71-2,-1 0,0 0,0 0,1 1,-1 0,0 1,0-1,0 1,0 0,0 1,-1 0,1-1,-1 2,1-1,-1 1,0-1,0 2,-1-1,1 0,-1 1,0 0,0 0,-1 0,1 0,-1 1,0-1,-1 1,2 3,12 97,-16-104,1-1,0 1,0-1,0 1,0-1,0 1,0-1,0 0,0 1,0-1,1 0,-1 0,0 0,1 0,-1 0,1 0,0 0,-1-1,1 1,-1 0,1-1,0 0,0 1,-1-1,1 0,0 0,-1 0,1 0,0 0,0 0,-1 0,1-1,1 1,56-23,-45 16,0-1,-1-1,0-1,-1 0,0 0,-1-1,0 0,0-1,-1-1,-1 0,0 0,-1 0,0-1,-1 0,-1-1,0 0,-1 0,-1 0,0 0,1-13,-7 54,1 0,1 1,1-1,1 1,5 21,-5-41,-1-1,1 0,0 0,0 0,1 0,-1 0,1 0,1-1,-1 1,1-1,0 0,0 0,0 0,1-1,0 0,0 1,0-2,0 1,1-1,-1 1,1-1,0-1,0 1,0-1,0 0,0-1,1 1,4-1,-1 0,1-1,0 0,-1 0,1-1,-1-1,1 1,-1-2,1 0,-1 0,0-1,0 0,-1 0,1-1,-1-1,0 1,0-2,1-1,7-5,-2-1,0 0,0-1,-1-1,-1 0,-1-1,0 0,8-18,-2-4,-3-1,-1 0,-2-1,-2 0,-1 0,-2-1,-3-1,-1 1,-1 0,-3-1,-6-40,6 63,-1 0,-2 0,0 0,0 0,-2 1,-1-1,0 2,-1-1,-6-9,13 26,-1 0,1-1,0 1,-1 0,1 0,-1 0,1 1,-1-1,0 0,0 1,0-1,0 1,0-1,0 1,0 0,0 0,-1 0,1 0,0 0,-1 1,1-1,0 1,-1 0,1-1,-1 1,1 0,-1 0,1 1,-1-1,1 0,0 1,-1-1,1 1,-1 0,1 0,0 0,0 0,0 0,0 1,0-1,0 1,0-1,0 1,0 0,1-1,-1 1,-1 2,-8 11,0 1,1 0,0 0,2 1,0 1,0-1,2 1,0 1,1-1,1 1,-1 16,-2-6,2 0,1 1,2-1,0 0,2 1,1-1,2 1,1-1,1 0,1 0,2 0,0-1,2 0,2-1,0 0,2-1,0 0,2-1,1-1,1-1,11 11,-8-15,1-1,0-1,2-1,0-1,1-1,2-1,52 22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5:30.613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52 185,'-7'8,"1"0,1 1,0 0,0 0,1 0,0 0,1 1,-1 0,2 0,0 0,0 0,1 0,0 0,0 0,1 0,1 1,0-1,0 0,1 0,0 0,1 0,0-1,0 1,1-1,0 1,1-1,0 0,1-1,0 1,0-1,0-1,7 6,1-2,2 0,0-2,0 0,0-1,1 0,0-1,1-1,0-1,0-1,0 0,0-1,0-1,1-1,-1 0,1-2,-1 0,1-1,-1-1,0 0,0-1,17-7,-24 7,1-1,-1 0,0 0,0-1,-1-1,0 0,0 0,0-1,-1 0,0-1,-1 0,0 0,0-1,-1 0,0 0,-1 0,0-1,-1 0,0-1,-1 1,0-1,0 0,-2 0,1 0,-1 0,-1 0,-1 0,1-1,-2 1,0 0,-1-8,-1 6,-1 1,0-1,0 1,-2 0,1 0,-2 1,0 0,0 0,-1 0,0 1,-1 0,0 1,-1 0,0 0,-1 1,0 0,-1 1,1 0,-1 1,-1 1,1-1,-4 1,11 4,0 1,0 0,-1 0,1 1,-1-1,1 1,-1 0,1 0,-1 1,1 0,0 0,-1 0,1 0,0 1,0 0,0 0,0 1,0-1,0 1,1 0,-1 0,1 1,0-1,0 1,0 0,0 0,1 0,-1 1,1-1,0 1,1 0,-1 0,1 0,0 0,0 0,0 4,-10 53,9-3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5:31.51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2 322,'-7'0,"2"0,7 2,12 3,15 3,14 0,13-1,11-4,5-3,2-4,-5 0,-12 0,-15 0</inkml:trace>
  <inkml:trace contextRef="#ctx0" brushRef="#br0" timeOffset="251.266">12 562,'15'2,"16"1,14 2,15 1,7 0,7 1,0-2,-7-2,-14-1</inkml:trace>
  <inkml:trace contextRef="#ctx0" brushRef="#br0" timeOffset="497.375">479 0,'-1'3,"-1"0,0-1,1 1,0 0,-1 0,1 0,0 0,1 0,-1 1,0-1,1 0,0 0,0 0,0 1,0-1,0 0,1 0,-1 0,1 1,0-1,0 0,0 0,0 0,1 0,-1-1,1 1,1 2,69 60,-25-40,1-2,0-1,2-3,1-3,19 4,20 7,-87-26,42 11,-2 3,1 1,-2 3,0 1,-1 2,5 6,-39-24,0 1,-1-1,0 1,0 0,0 1,-1-1,0 1,0 1,0-1,0 1,-1-1,-1 1,1 0,-1 1,0-1,0 0,-1 1,0 0,-1-1,1 1,-2 0,1 0,-1 0,0 0,-1 0,1 0,-3 5,-5 8,-1-1,-1 0,0-1,-2 0,0 0,-2-1,0-1,0 0,-2-2,0 1,0-2,-7 4,-35 31,-3-2,-59 33,67-48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5:35.61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32 155,'-7'10,"1"0,0 0,0 0,1 1,1 0,0 0,0 0,1 0,-2 11,5-18,-1 0,1 0,0 0,0 0,0 1,0-1,1 0,0 0,0 0,0 0,0 0,1 0,-1 0,1-1,0 1,0 0,1-1,-1 0,1 1,-1-1,1 0,0 0,0-1,1 1,-1-1,0 1,1-1,-1 0,1 0,6 2,1-1,-1 0,1 0,-1-1,1-1,0 0,0 0,-1-1,1 0,0-1,0-1,-1 1,1-1,-1-1,1 0,-1-1,0 0,0 0,-1-1,1 0,-1-1,0 0,0-1,-1 0,0 0,0 0,-1-1,0 0,0-1,1-3,-5 7,0 0,0-1,0 0,-1 1,0-1,-1 0,1 0,-1 0,0 0,0-1,-1 1,0 0,0 0,-1 0,1-1,-1 1,-1 0,1 0,-1 0,0 0,0 1,-1-1,0 1,0-1,0 1,0 0,-1 0,0 0,-1 0,-4-5,0 0,-1 1,0 0,0 0,-1 1,-1 1,1 0,-1 0,0 1,-1 1,1 0,-1 1,0 0,3 1,1 1,-1 1,1-1,-1 1,0 1,1 0,-1 0,0 1,0 0,1 1,-1 0,1 1,0 0,0 0,0 1,0 0,0 0,1 1,-1 0,1 1,1 0,-1 0,1 0,0 1,1 0,-1 1,-3 5,8-9,1-1,-1 1,1-1,-1 1,1-1,0 1,0 0,1-1,-1 1,1 0,0 0,0-1,0 1,0 0,1 0,-1-1,1 1,0 0,0-1,2 3,14 28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4:42.64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6136 370,'125'701,"-121"-675,-2-8,2-1,-1 0,2 0,0-1,1 0,3 4,-8-18,0 0,-1 0,1-1,1 1,-1-1,0 1,0-1,0 1,1-1,-1 0,1 0,-1 1,1-1,0 0,-1-1,1 1,0 0,-1 0,1-1,0 1,0-1,0 1,0-1,0 0,-1 0,1 0,0 0,0 0,0 0,0 0,0-1,0 1,-1-1,1 1,0-1,0 0,0 0,-1 0,2 0,59-49,-47 35,-2-1,0-1,-1 0,0 0,-2-1,0-1,-1 0,-1 0,-1-1,5-17,-9-6,-3 42,0 1,0-1,1 1,-1-1,0 0,0 1,0-1,0 0,0 1,0-1,0 0,-1 1,1-1,0 1,0-1,0 0,-1 1,1-1,0 1,0-1,-1 0,1 1,-1-1,1 1,0-1,-1 1,1 0,-1-1,1 1,-1-1,0 1,1 0,-1-1,1 1,-1 0,1 0,-1 0,0-1,1 1,-1 0,0 0,1 0,-1 0,0 0,1 0,-1 0,0 0,1 0,-1 0,1 1,-1-1,0 0,1 0,-1 1,1-1,-1 0,1 1,-1-1,-5 6,1-1,-1 2,1-1,1 0,-1 1,1 0,0 0,1 0,-1 1,1-1,1 1,0 0,0-1,0 1,0 5,1-6,1-1,-1 0,1 0,0 0,1 1,-1-1,1 0,1 0,-1 0,1 0,0 0,0 0,1-1,-1 1,1-1,1 1,-1-1,1 0,0 0,0-1,0 1,0-1,1 0,0 0,0 0,0-1,0 0,1 0,-1 0,1 0,0-1,0 0,4 1,100 12,-61-17</inkml:trace>
  <inkml:trace contextRef="#ctx0" brushRef="#br0" timeOffset="255.828">5988 744,'19'0,"25"0,30 0,28 0,24 0,19 2,6 4,-21-1</inkml:trace>
  <inkml:trace contextRef="#ctx0" brushRef="#br0" timeOffset="757.009">7246 851,'-70'9,"31"-5,-1 1,2 2,-1 2,-24 10,14 7,47-25,1 0,0 0,0 0,-1 0,1 0,0 0,0 0,0 0,0 1,0-1,1 0,-1 1,0-1,1 0,-1 1,0-1,1 1,0-1,-1 1,1 0,0-1,0 1,0-1,0 1,0-1,0 1,1 0,-1-1,0 1,1-1,-1 1,1 0,4 4,-1 0,1-1,0 0,1 0,-1 0,1-1,0 1,0-1,1-1,-1 1,1-1,-1 0,7 1,-2 1,334 129,-300-105,-44-28,0 0,-1-1,1 1,0 0,0 0,0 0,-1 0,1 0,0 0,-1 0,1 0,-1 0,1 1,-1-1,1 0,-1 0,0 0,0 0,0 1,0-1,0 0,0 0,0 1,0-1,0 0,0 0,-1 0,1 1,0-1,-1 0,1 0,-1 0,1 0,-1 0,0 0,0 0,1 0,-1 0,0 0,-7 4,0 0,0 0,0 0,-1-1,0-1,1 0,-1 0,-1 0,1-1,0-1,0 0,-1 0,1 0,-2-1,-51-3,61 3,-1-1,0 1,1 0,-1-1,0 1,1-1,-1 1,1-1,-1 0,1 1,-1-1,1 0,-1 0,1 0,0 0,0-1,-1 1,1 0,0 0,0-1,0 1,0-1,1 1,-1-1,0 1,0-1,1 1,-1-1,1 0,0 1,-1-1,1 0,0 1,0-1,1-4,1-1,0 1,0 0,1 0,0 0,0 0,0 0,1 1,-1 0,1-1,1 1,-3 2,211-287,-187 246,-1 0,-2-1,-3-1,-1-1,-3-1,-1 0,-3-1,-2-1,-2 0,-2 0,-2-34,-3 71,-1-1,-1 1,0 0,0 0,-2 0,0 0,0 0,-1 1,0-1,-1 1,-1 0,-2-2,8 12,-1 1,0-1,0 1,1-1,-1 1,0 0,-1-1,1 1,0 0,0 0,0 0,-1 0,1 0,-1 0,1 0,0 0,-1 1,0-1,1 0,-1 1,1-1,-1 1,0 0,1 0,-1-1,0 1,1 0,-1 0,0 1,1-1,-1 0,0 0,1 1,-1-1,1 1,-1 0,1-1,-1 1,1 0,-1 0,1 0,0 0,-1 0,1 0,0 0,0 0,0 1,0-1,0 0,0 1,0 0,-7 12,1 0,0 0,2 0,0 1,0 0,1 0,1 1,1-1,0 0,1 1,0 6,1 70,4-1,4 0,5 0,3-1,4-1,3 0,11 14,-22-61,-2-5,1 0,2-1,17 34,-29-69,-1 0,0 0,1 1,-1-1,0 0,1 0,-1 0,0 0,1 0,0 0,-1 0,1 0,0 0,-1 0,1 0,0 0,0 0,0 0,0-1,0 1,0 0,0-1,0 1,0 0,0-1,0 0,0 1,0-1,0 1,0-1,1 0,-1 0,0 0,0 0,0 0,1 0,-1 0,0 0,1-1,6-9</inkml:trace>
  <inkml:trace contextRef="#ctx0" brushRef="#br0" timeOffset="1460.706">7419 650,'-36'-6,"35"5,1 1,-1 0,1 0,-1 0,0 0,1-1,-1 1,0 0,1 0,-1 0,1 0,-1 0,0 1,1-1,-1 0,1 0,-1 0,0 0,1 1,-1-1,1 0,-1 0,1 1,-1-1,1 1,-1-1,1 0,-1 1,1-1,0 1,-1-1,1 1,0-1,-1 1,1-1,0 1,0-1,-1 1,1 0,0-1,0 1,0-1,0 1,0 0,0-1,0 1,0 0,0-1,0 1,0-1,0 1,0 0,1 0,1 3,1 0,1 0,-1 0,0-1,1 1,0-1,0 0,0 0,0 0,0-1,1 1,-1-1,1 0,0 0,46 20,2-2,0-3,2-2,51 7,-86-17,216 45,-234-49,0-1,0 0,1 0,-1 0,0 0,0 0,0 0,0 1,0-1,0 1,0-1,-1 1,1 0,0 0,0 0,0 0,-1 0,1 0,0 1,-1-1,1 0,-1 1,0-1,1 1,-1 0,0-1,0 1,0 0,0 0,0-1,0 1,-1 0,1 0,-1 0,1 0,-1 0,0 0,0 0,0 0,0 1,0-1,0 0,0 0,-7 6,0 0,0 0,-1 0,0-1,0 0,-1-1,1 0,-1 0,-8 3,-3 3,-1 1,5-4,0 1,1 1,0 0,0 1,1 0,1 1,-10 12,22-24,0 0,0 0,0 0,0 0,0 1,0-1,1 0,-1 0,0 0,1 1,-1-1,1 0,0 1,-1-1,1 0,0 1,0-1,0 1,0-1,0 0,0 1,0-1,0 0,0 1,1-1,-1 0,1 1,-1-1,1 0,-1 1,1-1,0 0,-1 0,1 0,0 0,0 0,0 0,0 0,0 0,0 0,0 0,1 0,-1-1,0 1,0 0,0-1,1 1,-1-1,2 1,12 3,1-1,0 0,0-2,0 1,0-2,0 0,0-1,0-1,0 0,0-1,9-3,-15 4,0 0,-1 0,1-1,0-1,-1 1,0-1,0-1,0 0,-1 0,1-1,-1 0,0 0,-1-1,0 0,0 0,0-1,-1 0,0 0,0-1,3-7,-7-18,-2 34,0-1,0 1,0-1,0 1,0-1,0 1,0-1,0 1,-1-1,1 1,0 0,0-1,-1 1,1-1,0 1,-1-1,1 1,0 0,-1-1,1 1,0 0,-1-1,1 1,-1 0,1 0,-1-1,1 1,-1 0,1 0,-1 0,1 0,0 0,-1 0,1-1,-1 1,0 0,1 0,-1 1,1-1,-1 0,1 0,-1 0,1 0,0 0,-1 0,1 1,-1-1,1 0,-1 0,1 1,-1-1,1 0,0 1,-1-1,1 0,0 1,-1-1,1 1,-3 3,0 0,0 0,1 0,-1 0,1 0,0 1,0-1,1 1,-1 0,1-1,0 1,0 0,1 0,-1 0,1 0,0-1,1 1,-1 0,1 0,0 0,0 0,0-1,1 1,0-1,-1 1,2-1,-1 1,1 1,1-1,-1 1,1-1,0 0,1 0,-1 0,1 0,0-1,0 0,0 0,1 0,-1-1,1 0,0 0,0 0,0-1,1 0,-1 0,0 0,1-1,-1 0,1 0,-1-1,1 0,-1 0,7-1,-1 0,-1-1,0 0,0 0,0-2,-1 1,1-1,-1-1,0 0,0 0,0-1,-1 0,1-1,-2 0,1 0,4-5,4-14,0 0,-2-1,-1 0,-1-2,-1 1,-2-1,0-1,-3 0,0 0,-2-1,-1 1,-1-1,-2-13,8-98,-6 1,-15-142,-12 153,24 129,0 0,0 0,0 0,0 0,0 0,-1 0,1 0,0 0,-1 0,1 0,-1 0,1 0,-1 1,0-1,1 0,-1 0,0 0,1 1,-1-1,0 0,0 1,0-1,0 1,0-1,0 1,0-1,1 1,-1 0,0-1,0 1,0 0,-1 0,1 0,0 0,0 0,0 0,0 0,0 0,0 0,0 0,0 1,0-1,0 0,0 1,-30 38,15 1,1 0,3 1,1 1,2 0,2 0,1 1,1 34,4-33,1-1,2 1,2-1,2 0,2 0,2-1,1 0,10 20,-11-35,2 1,1-2,1 1,2-2,0 0,1-1,2-1,0 0,2-2,0 0,1-1,21 13,54 15,-65-41</inkml:trace>
  <inkml:trace contextRef="#ctx0" brushRef="#br0" timeOffset="1707.046">8329 611,'25'6,"24"6,24 2,18 1,12 0,-12-2</inkml:trace>
  <inkml:trace contextRef="#ctx0" brushRef="#br0" timeOffset="1914.267">8984 1025,'-2'6,"0"-1,1 1,0-1,0 1,1 0,-1-1,1 1,1 0,-1 0,1-1,0 1,0 0,0-1,1 1,0-1,0 0,1 1,-1-1,1 0,0 0,0-1,1 1,0-1,-1 1,1-1,1 0,-1-1,1 1,-1-1,1 0,0 0,0 0,0-1,1 1,-1-1,0-2,1 1,-1-1,0 0,1 0,-1 0,0-1,1 0,-1 0,0 0,0-1,0 0,0 0,0 0,0 0,0-1,-1 0,0 0,1 0,-1-1,0 1,0-1,-1 0,1 0,-1 0,0-1,0 1,0-1,-1 1,1-1,-1 0,0 0,-1 0,1 0,-1-1,0 1,0 0,-1-1,0 1,0 0,0-1,0-4,0 0,-1-1,0 1,-1 0,0 0,-1 0,0 1,0-1,-1 1,0-1,-2 0,5 6,-1 1,0 0,0-1,0 1,-1 0,1 0,-1 1,1-1,-1 0,0 1,0-1,0 1,0 0,-1 0,1 1,-1-1,1 0,-1 1,1 0,-1 0,0 0,1 1,-1-1,0 1,0 0,0 0,1 0,-1 0,0 1,-3 0,-1 2,0 1,1-1,-1 1,1 1,0 0,0 0,1 0,0 1,0-1,0 2,0-1,1 1,0-1,0 1,1 1,0-1,0 1,1 0,0-1,0 1,1 1,0-1,1 0,-1 0,1 1,1-1,0 1,1 6,0-10,0-1,1 0,0 1,0-1,0 0,0 0,1-1,-1 1,1 0,0-1,0 0,0 1,1-1,-1-1,1 1,0 0,-1-1,1 0,0 0,1 0,-1 0,0 0,0-1,1 0,-1 0,1 0,-1-1,1 1,2-1,27 1</inkml:trace>
  <inkml:trace contextRef="#ctx0" brushRef="#br0" timeOffset="2172.367">9184 504,'-18'2,"-13"5,-6 9,1 8,8 7,7 5,10 3,14 4,13 2,13-1,1-7</inkml:trace>
  <inkml:trace contextRef="#ctx0" brushRef="#br0" timeOffset="2422.698">9304 1064,'14'3,"18"0,19-2,2-2</inkml:trace>
  <inkml:trace contextRef="#ctx0" brushRef="#br0" timeOffset="-3383.38">428 1238,'52'99,"-34"-61,2-1,1-1,1-2,3 0,24 27,-48-58,1-1,-1 0,0 1,1-1,0 0,-1 0,1 0,0 0,0-1,0 1,0 0,1-1,-1 1,0-1,1 0,-1 0,1 0,-1 0,1 0,-1-1,1 1,-1-1,1 1,0-1,-1 0,1 0,0 0,-1-1,1 1,0-1,-1 1,1-1,-1 0,1 0,-1 0,1 0,-1 0,0-1,1 1,-1-1,0 1,0-1,1-1,3-10,-1-1,0 0,-1-1,-1 1,0-1,-1 1,0-1,-1 0,-1 0,0 0,-1 1,-1-2,-19-154,20 168,0 0,0 0,0 0,1 0,-1 0,1-1,-1 1,1 0,0 0,0-1,0 1,0 0,0 0,1-1,-1 1,1 0,-1 0,1 0,0 0,0 0,0-1,0 2,0-1,0 0,1 0,-1 0,1 0,-1 1,1-1,0 1,-1-1,1 1,0 0,0 0,0-1,0 1,0 1,2-2,83 14,-36 2</inkml:trace>
  <inkml:trace contextRef="#ctx0" brushRef="#br0" timeOffset="-2581.306">1243 1279,'-43'-7,"33"3,-1 1,0 0,0 1,0 1,-1-1,1 2,0-1,0 2,-1-1,1 2,0-1,0 2,0-1,0 1,0 1,1 0,0 1,-1 0,2 0,-1 1,-2 2,9-4,-1 0,1 1,0-1,0 1,0-1,1 1,0 0,0 0,0 0,0 0,1 1,0-1,0 0,1 1,-1-1,1 0,0 1,0-1,1 1,0-1,0 0,0 1,0-1,1 0,0 0,0 0,1 0,-1 0,1-1,0 1,0-1,0 0,1 0,0 0,0 0,0 0,0-1,0 0,1 0,-1 0,1 0,0-1,0 1,0-2,0 1,3 1,-1-1,0 0,0-1,0 1,0-1,0-1,0 1,0-1,0-1,1 1,-1-1,0 0,0-1,-1 0,1 0,0 0,0-1,-1 0,0 0,1-1,-1 1,-1-1,1-1,0 1,-1-1,0 0,0 0,-1-1,1 1,-1-1,0 0,-1 0,1-1,-1 1,0-1,0-2,3-35,-8 87,3-35,1-1,-1 0,1 0,1-1,-1 1,1 0,0-1,1 1,-1-1,1 0,0 0,2 1,-4-5,0 0,0 0,0 0,0-1,0 1,0-1,0 1,0-1,1 0,-1 0,0 0,1 0,-1 0,1 0,-1-1,1 1,0-1,-1 0,1 0,-1 0,1 0,0 0,-1 0,1-1,-1 1,1-1,-1 0,1 0,-1 0,1 0,-1 0,0 0,0-1,0 1,1-2,2-1,0 0,0-1,0 0,-1 0,0 0,0-1,-1 0,1 1,-1-1,-1 0,1 0,-1-1,0 1,0 0,-1-1,0 0,0 0,6-115,-7 118,1-13,-2 1,1-1,-2 1,0 0,-1 0,-1-1,0 2,-3-7,13 31,1-1,0-1,1 1,0-1,0-1,1 1,0-1,0-1,0 0,0 0,1-1,0 0,4 1,-12-4,46 17,-33-13,-1 0,0 0,0 2,0 0,-1 0,0 1,0 1,6 6,-15-11,-1 1,0-1,0 1,0 0,-1 0,0 0,1 0,-2 0,1 1,-1-1,0 1,0-1,0 1,-1-1,1 1,-2 0,1-1,0 1,-2 1,6 58,-3-61,0-1,1 0,-1 0,1 0,-1 0,1 0,0 0,0 0,0-1,1 1,-1-1,1 1,-1-1,1 0,0 0,-1 0,1 0,0-1,1 1,-1-1,0 0,0 0,0 0,1 0,-1 0,1-1,-1 0,0 0,1 1,0-2,5 1,1 0,0-1,0 0,-1-1,1 0,-1 0,1-1,-1-1,0 1,1-2,3-3,0 0,-1-1,0-1,-1 0,0-1,-1 0,0 0,0-1,-1 0,-1-1,0 0,-1 0,0-1,-1 1,-1-2,0 1,-1-1,0 1,-1-1,-1 0,0-3,-4 30,0 1,1-1,1 1,0-1,1 1,0-1,1 1,0-1,1 0,0 0,1 0,0 0,1-1,0 1,1-1,1-1,-1 1,2-1,-1 0,6 4,10-1,-3-6</inkml:trace>
  <inkml:trace contextRef="#ctx0" brushRef="#br0" timeOffset="-2328.983">2112 891,'-9'18,"-1"13,6 10,13 6,5-6</inkml:trace>
  <inkml:trace contextRef="#ctx0" brushRef="#br0" timeOffset="-1409.97">2687 1306,'-14'-13,"-1"0,0 1,-1 0,-1 1,1 1,-2 1,1 0,-1 2,-1 0,1 0,-1 2,-10-2,24 7,-1 0,1 0,-1 1,1-1,-1 1,1 0,0 1,-1-1,1 1,0 0,0 0,0 1,0 0,0-1,1 2,-1-1,1 0,0 1,0 0,0 0,1 0,-1 0,1 1,0 0,0-1,1 1,-1 0,1 0,0 0,0 1,1-1,0 0,-1 1,2-1,-1 1,1-1,0 1,0-1,0 1,1-1,0 1,0-1,0 0,2 4,-1-2,1-1,0 0,0 1,0-1,1-1,-1 1,1 0,1-1,-1 0,1 0,0 0,0-1,1 1,-1-1,1-1,0 1,0-1,0 0,0 0,0-1,1 1,0-1,-1-1,1 1,0-1,2-1,0 1,0 0,0-1,-1 0,1-1,0 0,0 0,0-1,-1 0,1 0,-1-1,1 0,-1-1,0 0,0 0,-1-1,1 0,-1 0,0 0,-1-1,2-1,-2 0,-1-1,1 1,-1-1,0 0,-1 0,0 0,-1-1,1 1,-1-1,-1 0,0 0,0 0,-1 0,0 0,-1 0,1 0,-2-1,1 1,-2 0,1-1,1 9,0 1,0-1,1 1,-1-1,0 1,0-1,0 1,0-1,0 1,0-1,0 1,0-1,0 1,0-1,0 1,0-1,0 0,0 1,0-1,-1 1,1-1,0 1,0 0,-1-1,1 1,0-1,-1 1,1-1,0 1,-1 0,1-1,-1 1,1 0,0-1,-1 1,1 0,-1 0,1-1,-1 1,1 0,-1 0,1 0,-1 0,1 0,-1 0,1 0,-1 0,1 0,-1 0,1 0,-1 0,0 0,1 0,-1 0,1 0,-1 1,1-1,0 0,-1 0,1 1,-1-1,0 0,-12 35,13-25,-1 1,2-1,-1 1,1-1,1 0,0 0,0 0,1 0,0 0,4 7,-6-14,1 1,0 0,-1-1,1 1,1-1,-1 1,0-1,1 0,-1 0,1 0,0-1,0 1,0-1,1 1,-1-1,1 0,-1 0,1 0,-1-1,1 1,0-1,0 0,0 0,0-1,0 1,0-1,0 1,0-1,0-1,2 0,-1 0,1 0,-1-1,1 0,-1 0,0-1,0 0,0 0,0 0,0 0,-1-1,1 1,-1-1,0 0,0-1,-1 1,1-1,-1 1,0-2,45-101,-38 51,-2 0,-3 0,-2 0,-2-1,-3-8,1 17,-4-225,12 507,-1-171,2 0,3 0,3-1,17 45,-32-106,1 1,0-1,0 1,0-1,0 1,0-1,1 0,-1 1,0-1,1 1,-1-1,1 0,-1 1,1-1,-1 0,1 0,0 0,0 1,0-1,0 0,0 0,0 0,0 0,0 0,0 0,0-1,0 1,1 0,-1-1,0 1,1-1,-1 1,0-1,1 1,-1-1,1 0,-1 0,0 0,1 0,-1 0,1 0,-1 0,0 0,1 0,-1-1,1 1,-1-1,0 1,1-1,-1 1,0-1,2 0,8-9,-6 5,-1 0,1 0,1 0,-1 1,1 0,0 0,0 0,0 1,0 0,0 0,1 1,0-1,-1 2,1-1,0 1,0-1,0 2,0-1,0 1,0 0,0 1,0 0,1 2,0 1,0 0,0 0,-1 1,0 0,0 1,-1-1,1 1,-1 1,0-1,-1 1,1 0,-1 0,-1 1,0-1,0 1,0 0,-1 0,0 1,0-1,-1 0,0 1,-1 0,0-1,0 1,-1 0,0 0,-1 2,1-8,-1-1,0 1,0-1,0 1,0 0,0-1,0 0,-1 1,1-1,-1 0,1 0,-1 0,0 0,0 0,0 0,0 0,0-1,-1 1,1-1,0 1,-1-1,1 0,-1 0,1 0,-1 0,0-1,1 1,-1-1,0 1,-2-1,-83-10,80 8,0 0,0 0,0-1,0 0,1-1,-1 0,1 0,0 0,0-1,0 0,1-1,0 1,-1-2,7 5,-1 0,1 0,0 0,0 0,1 0,-1 0,0 0,1 0,-1 1,1-1,0 0,-1 0,1 1,0-1,0 0,0 1,0-1,1 1,-1-1,0 1,1-1,-1 1,0 0,1 0,0 0,-1 0,1 0,0 0,-1 0,1 0,0 1,0-1,0 1,1-1,-3 1,284-124,-262 113,0-1,0-1,-1 0,-1-2,0-1,7-8,-25 20,-15 19,4-1,1-1,0 2,2-1,-1 1,2 0,0 0,1 1,0 0,1 0,1 1,1-11,0 1,1-1,0 0,0 1,0-1,1 0,0 1,0-1,0 0,1 0,0 0,0 0,1 0,-1 0,1-1,1 1,-1-1,1 0,0 0,0 0,0 0,1-1,0 0,-1 0,2 0,3 2,-6-4,0 0,0-1,0 1,1-1,-1 0,0 0,1-1,-1 1,1-1,-1 1,1-1,-1 0,1 0,-1-1,1 1,-1-1,0 0,1 0,-1 0,0 0,1 0,-1-1,0 1,0-1,0 0,20-16</inkml:trace>
  <inkml:trace contextRef="#ctx0" brushRef="#br0" timeOffset="-1163.629">3542 637,'-2'16,"6"17,9 13,2 0</inkml:trace>
  <inkml:trace contextRef="#ctx0" brushRef="#br0" timeOffset="-645.844">3917 1132,'29'-101,"-4"-2,-4 0,-1-31,-9-76,-20 166,8 43,1 0,0 0,0 1,-1-1,1 0,0 1,-1-1,1 0,-1 1,1-1,-1 1,1-1,-1 0,0 1,1-1,-1 1,1 0,-1-1,0 1,0 0,1-1,-1 1,0 0,1 0,-1-1,0 1,0 0,0 0,1 0,-1 0,0 0,0 0,1 0,-1 0,0 1,0-1,1 0,-1 0,0 1,0-1,1 0,-1 1,0-1,1 0,-1 1,0-1,1 1,-1 0,1-1,-1 1,1-1,-1 2,-6 6,0 1,0 0,1 0,1 0,-1 1,1 0,1 0,-3 10,-7 18,2 1,1 0,2 0,2 1,1 0,3 0,1 0,2 0,1 1,3-1,2 10,-2-30,1-1,1 1,1-1,0 0,1-1,2 0,-1 0,2-1,0 0,1-1,7 7,-10-13,0-1,0 0,1-1,0 0,0-1,1 0,0 0,1-1,-1-1,1 0,0 0,0-1,0-1,1 0,-1 0,1-1,0-1,6 0,-9-3,0 0,-1 0,1-1,-1 0,0 0,0-1,0 0,0-1,-1 0,0 0,0-1,0 0,0-1,-1 1,0-2,-1 1,0 0,0-1,0-1,-1 1,0 0,-1-1,0 0,0 0,-1-1,0 1,-1-1,0 1,0-1,-1 0,0 0,-1 1,0-1,-1 0,0 0,0 0,-1 1,0-1,-3-6,5 14,-1-1,0 1,1 0,-1 0,0 0,0 0,0 0,0 0,-1 0,1 0,0 1,-1-1,1 0,-1 1,0-1,0 1,1-1,-1 1,0 0,0 0,0 0,0 0,0 0,-1 1,1-1,0 0,0 1,0 0,-1-1,1 1,0 0,0 0,-1 0,1 1,0-1,0 0,0 1,-1 0,1-1,0 1,0 0,0 0,0 0,0 0,0 1,0-1,1 0,-1 1,0-1,0 2,-3 1,0 1,1-1,0 1,0 0,0 0,0 0,1 0,0 1,0-1,0 1,1 0,0 0,0 0,0 0,1 0,0 0,0 0,0 0,1 1,0-1,0 0,1 1,0-1,0 0,0 0,1 0,0 0,0 0,0 0,1 0,0-1,0 1,1-1,-1 0,1 0,0 0,0-1,1 1,0-1,-1 0,1 0,0-1,1 1,1 0,0-2,0-1,0 0,0 0,0-1,1 1,-1-1,0-1,0 0,0 0,1 0,-1-1,0 0,-1 0,1-1,0 1,-1-2,1 1,-1-1,0 0,0 0,-1-1,1 1,-1-1,0 0,0-1,-1 1,1-1,-1 0,0 0,-1-1,0 1,0-1,0 1,-1-1,0 0,0 0,0 0,-1 0,0-1,-1-4,0 13,0-1,-1 0,1 0,0 0,-1 0,1 0,0 0,-1 0,1 0,0 1,-1-1,1 0,0 0,-1 0,1-1,0 1,-1 0,1 0,0 0,-1 0,1 0,0 0,-1 0,1-1,0 1,0 0,-1 0,1 0,0-1,0 1,-1 0,1 0,0-1,0 1,-1 0,1 0,-1 6,0 0,1 0,-1 0,1 1,0-1,1 0,0 0,0 1,0-1,1 0,-1 0,1 0,1 0,-1-1,1 1,0-1,1 1,-1-1,1 0,0 0,0-1,0 1,1-1,0 0,0 0,0 0,0-1,1 0,-1 0,1 0,0 0,-1-1,1 0,0-1,1 1,129 20,-64-20</inkml:trace>
  <inkml:trace contextRef="#ctx0" brushRef="#br0" timeOffset="6598.804">14598 1199,'0'0</inkml:trace>
  <inkml:trace contextRef="#ctx0" brushRef="#br0" timeOffset="5668.096">12860 370,'2'23,"8"18,14 17,13 11,17 8,13 3,6-2,0-5,-5-10,-13-13,-15-16</inkml:trace>
  <inkml:trace contextRef="#ctx0" brushRef="#br0" timeOffset="5918.015">13221 410,'-18'11,"-15"16,-14 14,-7 13,-4 15,1 8,6 7,9 4,12-6,11-15</inkml:trace>
  <inkml:trace contextRef="#ctx0" brushRef="#br0" timeOffset="6185.906">13649 905,'76'-320,"-67"291,-2 23,-5 22,9 396,-6-368,3 0,1-1,3 0,1 0,9 17,-21-57,0-3,0 1,-1 0,1-1,0 1,-1 0,1 0,-1-1,1 1,-1 0,1 0,-1 0,0 0,1 0,-1 0,0 0,0 0,1 0,-1 0,0 0,0 0,0 0,0 0,0 0,-1 0,1-1,0 1,0 0,-1 0,1 0,0 0,-1 0,1 0,-1 0,1 0,-1-1,0 1,1 0,-1 0,0-1,1 1,-1-1,0 1,0 0,0-1,1 1,-1-1,0 0,-1 1,-14-1</inkml:trace>
  <inkml:trace contextRef="#ctx0" brushRef="#br0" timeOffset="6435.241">13583 1199,'15'-5,"18"-1,13 0,14 1,9 2,7 1,5-1,-4-1,-13 1</inkml:trace>
  <inkml:trace contextRef="#ctx0" brushRef="#br0" timeOffset="5040.232">10227 1172,'27'-5,"0"-1,0-1,-1-1,0-1,0-1,-1-2,0 0,-1-2,13-10,-30 19,0-1,-1 0,1 0,-1-1,0 0,-1 0,0 0,0 0,1-4,-4 9,-1-1,0 0,0 0,0 0,0 0,0 0,0 0,-1 0,1 0,-1 0,0 0,0 0,0 0,-1 0,1 0,-1 0,1 0,-1 0,0 0,0 1,0-1,-1 0,1 0,-1 1,1-1,-1 1,0-1,-1-1,0 2,1-1,-1 1,0-1,0 1,0 0,0 0,0 0,0 0,0 1,-1-1,1 1,-1 0,1 0,-1 0,1 1,-1-1,1 1,-1-1,0 1,1 1,-1-1,0 0,1 1,-1 0,1 0,-1 0,1 0,0 0,-3 2,0 0,0 0,1 1,-1 0,1 0,0 0,0 0,0 1,0 0,1 0,0 1,0-1,1 1,-1-1,1 1,-2 6,2-3,1-1,0 1,0 0,1 0,0 0,0 0,1 0,0-1,1 1,0 0,0 0,1 0,0 0,1-1,0 1,0-1,1 0,0 0,0 0,1-1,0 1,0-1,1 0,0 0,0-1,4 4,-1-2,0 0,0-1,1 0,0 0,1-1,-1 0,1-1,0 0,0-1,0 0,1-1,0 0,-1-1,1 0,0-1,0 0,0-1,0 0,10-2,-18 1,1 0,-1 0,1 0,-1-1,0 0,1 0,-1 0,0 0,0-1,0 1,-1-1,1 0,-1 0,1 0,-1-1,0 1,0-1,-1 0,1 0,-1 0,0 0,0 0,0 0,0-1,-1 1,2-5,1-11,-1-1,-1 0,-1 1,0-1,-3-12,2-5,-1 33,0-1,1 0,0 0,0 0,0 0,1 1,-1-1,2 0,-1 0,1 1,-1-1,1 1,1-1,-1 1,1 0,0 0,0 0,1 0,-1 0,1 1,0 0,0 0,1 0,-1 0,1 1,0-1,0 1,5 2,0 0,0 1,0 1,0-1,0 1,-1 1,1 0,0 0,-1 1,1 0,-1 1,0 0,0 1,0-1,-1 2,0-1,0 1,5 5,2-2,-1 2,0-1,-1 2,0 0,-1 1,0 0,-1 0,0 2,-1-1,-1 1,-8-12,1-1,-1 1,0-1,0 1,0-1,0 1,-1-1,1 1,-1 0,1 0,-1-1,0 1,0 0,0 0,-1-1,1 1,-1 0,1-1,-1 1,0 0,0-1,0 1,0-1,-1 0,1 1,-1-1,1 0,-1 0,0 0,0 0,0 0,0 0,0 0,0-1,0 1,-1-1,1 1,-1-1,1 0,-1 0,1 0,-1 0,0-1,1 1,-1-1,1 1,0 0,-1-1,1 1,0-1,-1 1,1-1,0 0,0 0,-1 0,1 0,0 0,-1-1,1 1,0-1,-1 1,1-1,0 0,0 0,0 0,0 0,0 0,0 0,0-1,0 1,0-1,1 1,-1-1,1 0,-1 0,1 1,-1-1,1 0,0 0,0-1,0 1,0 0,1 0,-1 0,0-1,1 1,0 0,-1 0,1-1,0 1,0 0,0-1,1 1,1-17,2 0,0 1,1 0,1 0,0 0,2 1,0 0,2-2,7-17,20-41,-4-1,-2-2,-5-1,-3-1,-3-1,5-63,-20 5,-13 164,-3 74,4 0,4 0,4 0,5 1,15 83,-17-156,0 0,2 0,0-1,2 0,0 0,2-1,1 0,0 0,2-1,14 18,-24-36,0-1,0 1,0-1,1 0,0 0,-1-1,1 1,0-1,0 1,0-1,1-1,-1 1,0-1,1 1,-1-1,1 0,0-1,-1 1,1-1,-1 0,1 0,0 0,-1-1,1 0,-1 0,1 0,-1 0,1-1,-1 1,0-1,0 0,0-1,0 1,0-1,0 1,-1-1,1 0,-1-1,1 0,8-11,0-1,-2 0,0 0,-1-1,-1 0,0-1,-1 0,-1 0,-1 0,0-1,-2 0,0 0,-1 0,-1-2,1-5,-4 23,-1 16,1-2,0 0,0-1,1 1,1 0,0 0,0 0,1 0,1 0,0-1,0 1,1 0,0-1,1 0,0 0,1 0,0 0,0-1,1 0,0 0,1 0,0-1,0 0,1 0,6 5,72 24,-49-31</inkml:trace>
  <inkml:trace contextRef="#ctx0" brushRef="#br0" timeOffset="5284.098">10975 490,'30'-2,"32"-1,33-2,30-1,23-1,-13 1</inkml:trace>
  <inkml:trace contextRef="#ctx0" brushRef="#br0" timeOffset="8733.71">0 2522,'21'11,"15"14,13 15,10 13,4 10,0 7,-1 2,-8-2,-7-6,-10-9,-11-12,-10-15,-8-13</inkml:trace>
  <inkml:trace contextRef="#ctx0" brushRef="#br0" timeOffset="8922.336">428 2536,'-16'4,"-17"9,-9 13,-7 14,1 13,3 12,8 6,10 2,9 0,8-3,6-13</inkml:trace>
  <inkml:trace contextRef="#ctx0" brushRef="#br0" timeOffset="9199.625">588 3111,'25'-22,"-1"-1,-1-1,-1-1,-1 0,-2-2,0 0,-2-2,-1 0,-1 0,-2-2,-1 1,5-24,-14 95,-6 2,3 0,1-1,2 1,2 0,2-1,2 0,1 0,2-1,15 31,-5-29</inkml:trace>
  <inkml:trace contextRef="#ctx0" brushRef="#br0" timeOffset="10900.484">1992 2669,'10'0,"0"-1,0-1,0 1,0-2,0 1,0-1,-1-1,1 0,-1 0,0-1,0 0,-1-1,1 1,-1-2,3-3,-10 10,33-25,-1-1,-1-2,-1-1,-2-1,0-2,-3 0,-1-2,-1-1,-2-1,-1-1,1-8,-18 38,0 0,-1-1,0 1,0-1,-1 0,0 1,0-1,-1 0,0-1,0 1,-1 0,0 0,-1 0,1 0,-1 0,-1 0,-1-6,2 12,0 1,-1-1,1 0,0 1,0-1,-1 1,1-1,-1 1,1 0,-1-1,0 1,1 0,-1 0,0 0,0 0,0 1,0-1,0 0,0 1,0 0,0-1,0 1,0 0,0 0,0 0,0 0,0 0,0 1,0-1,0 0,0 1,0 0,0-1,-1 2,-60 40,53-31,1 1,0 1,1-1,0 1,1 0,1 1,0 0,1 0,0 0,1 1,1-1,0 1,1 0,0 0,2 0,0 0,0 0,1 0,2 4,3 21,2 0,1 0,2-1,2-1,2 0,12 21,133 241,-158-360,-2 45,1 1,0-1,1 0,1 0,0 1,1 0,1 0,0 0,1 0,0 0,1 1,1 1,8-12,-16 23,1-1,-1 1,1 0,0-1,0 1,0-1,0 1,0 0,0 0,0 0,0 0,0-1,1 1,-1 1,0-1,1 0,-1 0,0 0,1 1,-1-1,1 1,-1-1,1 1,0 0,-1-1,1 1,-1 0,1 0,0 0,-1 0,1 1,-1-1,1 0,0 1,-1-1,1 1,-1-1,3 8,0-1,0 1,-1 0,-1 0,1 0,-1 1,0-1,-1 0,0 1,0 5,3 16,-4-24,0 1,1-1,0 1,0-1,1 0,-1 0,1 0,1 1,-1-2,1 1,0 0,0-1,1 1,0-1,0 0,0 0,0 0,1-1,0 0,0 0,0 0,0 0,1-1,0 0,-1 0,1 0,5 1,4-3,0 0,0-1,0-1,0-1,0 0,0-1,-1 0,1-1,-1-1,0 0,0-1,0 0,-1-1,0-1,0 0,-1-1,0 0,-1-1,0 0,-7 7,0 0,0 0,-1-1,1 1,-1-1,0 0,0 0,0 0,-1 0,1 0,-1-1,0 1,0-1,-1 1,1-1,-1 0,0 1,0-2,-10 25,9-16,0 1,0-1,1 0,-1 0,1 0,0 0,0 0,0 0,0 0,0 0,1 0,-1 0,1-1,0 1,0-1,0 1,0-1,0 0,0 0,1 0,-1 0,1 0,0 0,-1-1,1 1,0-1,3 2,85 15,-80-19,-1 0,0 0,0-1,0-1,0 0,0 0,0-1,-1 0,1 0,-1-1,0 0,3-4,-8 7,0-1,-1 0,1 0,-1 0,0 0,0 0,0-1,0 0,-1 1,1-1,-1 0,0 0,0 0,0-1,-1 1,1 0,-1-1,0 1,-1-1,1 1,-1-1,0 1,0-1,0 0,0 1,-1-1,0 1,0-1,0 1,-2-2,0 0,0 0,0 0,-1 1,0-1,0 1,0 0,-1 0,1 0,-1 1,0 0,-1 0,1 0,-1 0,0 1,1 0,-2 0,1 1,0 0,0 0,-5-1,7 2,0 0,0 0,0 0,0 1,0-1,0 1,0 0,0 1,0-1,0 0,0 1,0 0,0 0,0 0,1 1,-1-1,0 1,1 0,-1 0,1 0,0 0,-1 1,1-1,0 1,1 0,-1 0,0 0,1 0,0 1,-1-1,1 1,1-1,-1 1,0 0,0 2,1-1,0 0,0 0,0 0,1 1,0-1,0 0,0 0,1 1,-1-1,1 0,1 0,-1 0,2 4,12 26</inkml:trace>
  <inkml:trace contextRef="#ctx0" brushRef="#br0" timeOffset="11249.845">3623 2695,'24'-440,"-21"395,8-206,-16 219,5 31,0 0,-1 1,1-1,0 1,-1-1,1 1,0-1,-1 1,1 0,0-1,-1 1,1-1,-1 1,1 0,-1-1,1 1,-1 0,1 0,-1-1,1 1,-1 0,0 0,1 0,-1 0,1 0,-1 0,1 0,-1 0,0 0,1 0,-1 0,1 0,-1 0,1 0,-1 0,1 0,-1 1,0-1,1 0,-1 1,1-1,-1 0,1 1,0-1,-1 0,1 1,-1-1,1 1,0-1,-1 1,1-1,0 1,-1-1,1 1,0-1,0 1,0-1,-1 1,1-1,0 1,0-1,0 1,0 0,0-1,0 1,-8 16,1 0,0 1,1 0,1 0,1 1,0-1,2 1,-1 17,-1 8,1 0,3-1,1 1,3-1,1 1,2-1,2 0,2-1,2 0,1-1,3-1,1 0,2-1,1-1,24 30,-41-60,2-1,-1 1,1-1,0-1,1 1,-1-1,1 0,1-1,-1 1,1-2,0 1,0-1,2 1,10-2</inkml:trace>
  <inkml:trace contextRef="#ctx0" brushRef="#br0" timeOffset="11501.561">3355 2322,'27'2,"28"3,24 3,20 3,8 3,-13 0</inkml:trace>
  <inkml:trace contextRef="#ctx0" brushRef="#br0" timeOffset="11684.054">4024 2776,'3'5,"0"0,0 0,1 0,0-1,0 1,0-1,0 0,1 0,-1-1,1 1,0-1,0 0,0-1,0 1,1-1,-1 0,1 0,-1 0,1-1,0 0,0 0,3-1,2 1,1 0,0-1,0-1,0 0,0-1,0 0,0-1,-1 0,1-1,5-2,-11 4,0-1,0 1,-1-1,1 0,0 0,-1-1,0 1,0-1,0-1,0 1,-1-1,1 0,-1 0,0 0,-1 0,1 0,-1-1,0 0,-1 0,1 0,-1 0,0 0,-1 0,1-1,-1 1,-1 0,1-1,-1 1,0-1,0 1,-1 0,0-1,-2-5,0 5,0 0,-1 0,0 1,0-1,-1 1,1 0,-1 1,-1-1,1 1,-1 0,0 0,0 1,-1-1,1 1,-1 1,0-1,0 1,0 0,0 1,0 0,-1 0,1 1,-1-1,1 2,-1-1,0 1,1 0,-1 1,0 0,1 0,-1 0,1 1,0 0,-1 1,1 0,0 0,0 0,1 1,-1 0,1 0,0 1,0-1,0 1,0 1,1-1,0 1,-1 2,2-3,1 1,0-1,0 0,1 1,-1 0,1 0,1-1,-1 1,1 0,0 1,0-1,1 0,0 0,0 0,0 0,1 0,0 0,0 0,0 0,1 0,0 0,0 0,1-1,-1 1,1-1,0 1,1-1,-1 0,1 0,0-1,1 1,-1-1,1 0,-1 0,1-1,0 1,3 1,43 17,-1-6</inkml:trace>
  <inkml:trace contextRef="#ctx0" brushRef="#br0" timeOffset="12523.098">4411 2214,'-6'1,"0"-1,0 1,0 0,0 0,0 1,0 0,0 0,0 0,1 0,-1 1,1 0,0 1,-1-1,2 1,-1 0,0 0,1 0,0 1,0-1,0 1,0 0,1 0,-3 5,1 0,0 0,1 1,0-1,0 1,1 0,1 0,0 0,0 0,1 1,0-1,1 0,1 8,2-2,0 0,1-1,1 1,0-1,2 0,-1 0,2 0,0-1,1 0,1-1,0 0,0 0,2-1,4 3,3 3,1 0,1-2,1 0,1-2,0 0,1-1,0-2,19 7,-41-18,0 1,1-1,-1 0,1 0,-1 0,1 0,0-1,-1 1,1-1,0 0,-1 0,1 1,0-2,-1 1,1 0,0-1,-1 1,1-1,-1 1,1-1,0 0,-1 0,0-1,1 1,-1 0,0-1,0 1,3-3,7-14,0-1,0-1,-2 0,0 0,-2-1,0 0,-1 0,-2-1,0 0,-1 0,-1 0,-1-1,-1 1,-1 0,-2-20,-6-69,8 110,0 0,0 1,1-1,-1 1,0-1,0 0,0 1,1-1,-1 1,0-1,1 1,-1-1,1 1,-1-1,0 1,1 0,-1-1,1 1,-1-1,1 1,-1 0,1-1,-1 1,1 0,0 0,-1 0,1-1,-1 1,1 0,0 0,-1 0,1 0,-1 0,1 0,0 0,-1 0,1 0,0 0,-1 1,1-1,-1 0,1 0,-1 1,1-1,-1 0,1 0,0 1,-1-1,0 1,1-1,-1 0,1 1,-1-1,1 1,-1-1,0 1,1-1,-1 1,0 0,0-1,6 3,253 101,-252-101,-1-1,-1 1,1 1,0-1,-1 1,1-1,-1 2,0-1,-1 0,1 1,-1 0,0 0,0 0,0 1,-1 0,1-1,-2 1,1 0,0 0,-1 0,-1 1,1-1,0 3,-1-2,-1-1,0 1,0-1,1 1,0-1,0 0,1 1,0-1,0 0,0 0,0 0,1 0,0 0,1-1,-1 1,1-1,0 0,0 0,1-1,0 1,-1-1,1 0,1 0,-1 0,1-1,-1 0,2 1,5-1,-1 0,1-1,0-1,0 1,-1-2,1 0,0 0,0-1,0 0,0-1,-1-1,1 0,-1 0,0-1,0 0,0-1,0-1,-1 1,0-2,0 1,-1-1,1-1,-2 0,8-8,-13 13,0 0,-1 0,1-1,-1 1,0-1,0 1,0-1,-1 0,1 0,-1 0,0 0,0 0,-1 0,1 0,-1 0,0 0,0 0,0 0,0 0,-1 0,1 0,-2-2,2 6,0-1,0 1,-1-1,1 1,0 0,0-1,-1 1,1 0,0-1,-1 1,1 0,-1 0,1-1,0 1,-1 0,1 0,-1 0,1-1,-1 1,1 0,0 0,-1 0,1 0,-1 0,1 0,-1 0,1 0,-1 0,1 0,-1 0,1 0,0 1,-1-1,1 0,-1 0,1 0,-1 1,1-1,0 0,-1 0,1 1,0-1,-1 0,1 1,0-1,-1 0,1 1,0-1,0 0,-1 1,1-1,0 1,0-1,0 1,0-1,0 0,-1 1,1-1,0 1,0-1,-12 30,11-25,0 0,0 0,1-1,-1 1,1 0,0 0,1 0,-1 0,1 0,0-1,0 1,0 0,1 0,0-1,0 1,0-1,0 0,1 0,-1 1,1-1,0-1,0 1,1 0,-1-1,1 0,0 0,0 0,0 0,0-1,0 1,0-1,1 0,-1 0,1-1,0 1,0-1,-1 0,1 0,0-1,0 1,0-1,0 0,0-1,-1 1,3-1,-1 0,1 0,-1 0,0-1,1 0,-1 0,0 0,0-1,-1 0,1 0,0-1,-1 1,0-1,0 0,0-1,0 1,-1-1,0 0,0 0,0 0,0-1,-1 1,0-1,0 0,-1 0,1 0,-1 0,-1 0,1-1,-1 1,0-1,-1 1,1 0,-1-1,0 1,-1-1,0 1,0-1,0 1,-1 0,0-1,0 1,0 0,-1 2,0-1,-1 1,1-1,-1 1,0 0,0 1,0-1,0 1,-1 0,0 0,1 0,-1 0,0 1,0 0,0 0,-1 0,1 1,0 0,-1 0,1 0,-1 0,1 1,-1 0,1 0,-1 1,1 0,-1 0,1 0,0 0,-1 1,1 0,0 0,0 0,0 1,0-1,1 1,-1 0,1 1,0-1,0 1,0 0,0 0,0 0,1 0,-2 4,1-4,0 0,1 1,-1 0,1-1,0 1,0 1,1-1,0 0,0 1,0-1,0 1,1-1,0 1,0 0,0-1,1 1,0 0,0 0,1 0,-1-1,1 1,0 0,1-1,0 1,-1-1,2 1,-1-1,1 0,-1 0,2 0,1 3,23 12,2-6</inkml:trace>
  <inkml:trace contextRef="#ctx0" brushRef="#br0" timeOffset="12772.946">5615 2014,'-16'5,"-12"5,-6 9,1 9,5 8,11 6,7-4</inkml:trace>
  <inkml:trace contextRef="#ctx0" brushRef="#br0" timeOffset="13054.464">5762 2682,'14'7,"8"2,10 0,9-2,9-4,-5-3</inkml:trace>
  <inkml:trace contextRef="#ctx0" brushRef="#br0" timeOffset="13354.894">6404 2281,'-22'0,"0"0,0 2,1 0,-1 2,1 0,0 1,0 2,0 0,1 1,0 1,1 0,-1 2,2 0,-3 3,19-12,-1-1,0 0,1 1,-1 0,1-1,-1 1,1 0,0 0,0 1,0-1,0 0,0 1,1-1,-1 1,1-1,0 1,-1 0,1 0,0-1,1 1,-1 0,0 0,1 0,0 0,-1 0,1 0,0 0,1 0,-1 0,0 0,1 0,0 0,0 0,0 0,0-1,0 1,1 1,8 4,0-1,1 0,0-1,0 0,1 0,-1-1,1-1,0 0,1-1,-1 0,11 1,-14-2,142 33,-150-35,0 0,-1 0,1 0,-1 1,1-1,-1 0,1 0,0 1,-1-1,1 1,-1-1,0 0,1 1,-1-1,1 1,-1-1,0 1,1-1,-1 1,0-1,1 1,-1 0,0-1,0 1,0-1,0 1,1 0,-1-1,0 1,0 0,0-1,0 1,0-1,0 1,-1 0,1-1,0 1,0-1,0 1,-1 0,1-1,0 1,-1-1,1 1,0-1,-1 1,1-1,0 1,-1-1,1 1,-1-1,1 0,-1 1,1-1,-1 0,-36 24,32-21,-48 23,37-19,0 0,1 2,0-1,0 2,1 0,0 1,1 0,-1 2,13-12,0 0,0 1,-1-1,1 0,0 1,1-1,-1 1,0 0,0-1,1 1,-1 0,1-1,-1 1,1 0,0-1,0 1,-1 0,1 0,0 0,1-1,-1 1,0 0,0 0,1-1,-1 1,1 0,0-1,-1 1,1-1,0 1,0-1,0 1,1 0,48 39,43 7,-72-39,1 1,-2 1,0 1,0 0,-1 2,0 0,-1 1,15 17,-30-28,1 0,-1 0,-1 0,1 0,0 0,-1 1,0-1,0 1,-1 0,1-1,-1 1,0 0,0 0,0 0,-1 0,0 0,0 0,0 0,-1 0,1 0,-1 0,0 0,-1-1,1 1,-1 0,0-1,0 1,0-1,-1 1,1-1,-1 0,0 0,-1 0,1-1,0 1,-1-1,-2 2,-3 2,0 0,0-1,-1 0,1-1,-1 0,-1 0,1-1,-1 0,1-1,-1-1,0 1,0-2,0 1,0-1,-6-1,15 0,0-1,0 1,-1 0,1-1,0 1,0-1,0 0,0 0,0 1,0-1,1-1,-1 1,0 0,0 0,1-1,-1 1,1-1,-1 1,1-1,0 0,-1 1,1-1,0 0,0 0,0 0,1 0,-1 0,0 0,1 0,-1 0,1 0,0 0,-1-1,1 1,0 0,0 0,1 0,-1 0,0 0,1 0,-1 0,1-1,0 1,10-37</inkml:trace>
  <inkml:trace contextRef="#ctx0" brushRef="#br0" timeOffset="13788.663">6724 2068,'-5'-45,"-3"1,-1 0,-2 0,-2 1,-11-21,22 60,2 1,-1 0,-1 0,1 0,0 0,-1 0,1 0,-1 0,0 1,0-1,0 1,0-1,0 1,-1 0,1 0,-1 0,-1-1,-9 12,-2 84,12-17,4 0,3 0,3 0,3-1,4 0,3-1,3 0,25 56,-38-111,1-1,1 0,0 0,2-1,0 0,1-1,1 2,-9-15,-1 1,1 0,-1 0,1-1,0 0,0 0,1 0,-1 0,0-1,1 0,0 0,-1 0,1 0,0-1,0 0,0 0,0 0,0 0,1-1,-1 0,0 0,0-1,0 1,0-1,0 0,0 0,0-1,0 1,3-3,2-2,-1-1,0-1,-1 1,0-1,0-1,-1 0,0 0,0 0,-1-1,0 1,-1-2,0 1,0 0,-1-1,-1 0,0 0,0 0,-1-1,-1 1,0 0,0-1,-1 1,-1-1,0 1,-2-12,3 22,1-1,-1 1,0-1,0 1,0-1,0 1,0-1,0 1,-1-1,1 1,-1-1,1 1,-1-1,1 1,-1 0,0-1,1 1,-1 0,0-1,0 1,0 0,0 0,0 0,0 0,-1 0,1 0,0 0,0 0,-1 0,1 1,0-1,-1 1,1-1,-1 1,1-1,-1 1,1 0,-2-1,-1 6,1-1,-1 0,1 1,0 0,0 0,1 0,-1 0,1 0,0 0,1 0,-1 1,1-1,0 1,0-1,1 6,-2-3,0 0,1 0,0 0,1 0,0 0,0 1,1-1,0 0,0 0,1 0,0 0,0-1,1 1,0 0,0-1,1 0,0 0,0 0,1 0,0-1,0 1,0-1,1 0,0-1,0 0,0 0,1 0,0 0,0-1,0 0,0-1,1 0,-1 0,1 0,0-1,0 0,0-1,-3 0,0-1,0 0,0-1,0 1,-1-1,1 0,0 0,0-1,-1 1,1-1,-1 0,0 0,3-2,16-13</inkml:trace>
  <inkml:trace contextRef="#ctx0" brushRef="#br0" timeOffset="14035.004">6350 2068,'16'-5,"26"-1,28 0,27-1,23-1,-10 0</inkml:trace>
  <inkml:trace contextRef="#ctx0" brushRef="#br0" timeOffset="15019.776">8368 2094,'28'-10,"0"-1,-1-2,-1 0,0-2,-1-1,-1-1,13-12,-36 28,33-22,-1-1,0-2,-2-1,-1-2,-2-1,0-1,-2-2,-2 0,-1-2,7-16,-12-32,-18 81,0-1,0 1,-1-1,1 1,0-1,-1 1,0 0,1-1,-1 1,0 0,0-1,-1 1,1 0,0 0,-1 0,1 0,-1 0,0 0,1 0,-1 1,0-1,0 1,0-1,0 1,0 0,-1 0,1 0,0 0,-1 0,1 0,-1 0,-1 1,0-1,0 1,1 0,-1 0,0 0,0 1,0-1,0 1,0 0,0 0,1 0,-1 1,1-1,-1 1,1 0,-1 0,1 0,0 1,0-1,0 1,0-1,0 1,1 0,-1 0,-49 86,45-65,1 1,1 0,1 1,1-1,1 0,1 1,2-1,0 1,4 13,5 24,2-1,4 0,8 16,83 211,-62-177,-5 2,-4 1,0 27,-26-90,-2 0,-3 0,-2 0,-2 1,-4 23,-8 5</inkml:trace>
  <inkml:trace contextRef="#ctx0" brushRef="#br0" timeOffset="15483.536">8756 2455,'-65'-88,"64"87,0-1,0 1,0 0,1 0,-1 0,0-1,0 1,1 0,-1-1,1 1,-1-1,1 1,0 0,0-1,0 1,-1-1,1 1,0-1,1 1,-1-1,0 1,0-1,1 1,-1 0,0-1,1 1,0 0,-1-1,1 1,0 0,0-1,-1 1,1 0,0 0,0 0,0 0,1 0,-1 0,0 0,0 0,0 1,1-1,-1 0,0 1,1-1,-1 1,1-1,22-10,1 1,1 1,0 1,26-4,-11 2,-17 4,30-9,1 2,0 3,0 2,1 2,23 2,-71 4,-1-1,1 2,-1-1,0 1,0 0,1 0,-1 1,0 0,0 0,0 1,0 0,-1 0,1 0,-1 1,0 0,0 0,0 1,0 0,-1 0,0 0,0 0,0 1,-1 0,0 0,0 0,0 1,-1-1,0 1,2 5,-2 9,-1-1,0 1,-1-1,-2 1,0-1,-1 1,-1-1,-1 2,-1 14,4-33,1-2,-1-1,1 1,-1 0,1 0,0 0,-1 0,1 0,0 0,-1 0,1 0,0 0,0 0,0 0,0-1,0 1,0 0,0 0,1 0,-1 0,0 0,0 0,1 0,-1 0,0 0,1 0,-1 0,1-1,-1 1,1 0,0 0,-1-1,1 1,0 0,0-1,-1 1,1 0,0-1,0 1,0-1,0 0,-1 1,1-1,1 0,3-2,1-2,-1 1,0 0,0-1,0 0,-1 0,1-1,-1 1,0-1,0 0,-1 0,0-1,2-2,9-16,-1-2,-2 1,0-2,-2 0,-1 0,1-6,3-9,-12 42,0 0,0 0,0 0,0 0,1 1,-1-1,0 0,0 0,0 0,0 0,1 0,-1 0,0 0,0 0,0 0,1 0,-1 0,0 0,0 0,0 0,1 0,-1 0,0 0,0 0,0-1,0 1,1 0,-1 0,0 0,0 0,0 0,0 0,0 0,1-1,-1 1,0 0,0 0,0 0,0 0,0 0,0-1,0 1,0 0,0 0,0 0,1 0,-1-1,0 1,0 0,3 21,-2-17,27 125,-25-122,-1 0,1 0,1 0,-1 0,1-1,0 0,1 1,-1-1,1-1,1 1,-1-1,1 0,0 0,0 0,0-1,3 1,-6-3,0-1,0 0,0 0,1 0,-1-1,0 1,0-1,1 0,-1 0,0 0,1 0,-1-1,0 1,1-1,-1 0,0 0,0 0,0 0,0-1,0 1,0-1,0 0,0 1,2-3,19-15</inkml:trace>
  <inkml:trace contextRef="#ctx0" brushRef="#br0" timeOffset="15823.246">9919 2228,'3'29,"1"0,1 0,2 0,0 0,2-1,1 0,2-1,2 3,-13-27,1 0,-1 0,1 0,-1-1,1 1,0-1,0 1,0-1,0 0,1 0,-1 0,1 0,-1 0,1 0,0-1,-1 1,1-1,0 0,0 1,0-2,0 1,0 0,0 0,0-1,0 0,0 0,1 0,-1 0,0 0,0 0,0-1,0 0,3 0,3-6,1 0,-1-1,0 0,-1 0,0-1,0 0,-1 0,0-1,-1 0,0 0,-1-1,0 0,0 0,-1 0,-1 0,0 0,0-1,-1 0,0-2,2-67,-5 81,0 0,0 0,1 0,-1 0,0 1,0-1,1 0,-1 0,0 1,1-1,-1 1,0-1,1 0,-1 1,0-1,1 1,-1 0,1-1,-1 1,1-1,-1 1,1 0,-1-1,1 1,0 0,-1-1,1 1,0 0,0 0,0-1,-1 1,1 0,0 0,0 0,0-1,0 1,0 0,1 0,-1-1,0 1,0 0,-2 7,0 0,0 0,1 0,0 0,1 0,0 1,0-1,1 0,0 0,0 0,0 0,1 0,1 0,-1-1,1 1,1-1,-1 1,1-1,0 0,1-1,0 1,0-1,0 0,2 1,35 18,1-7</inkml:trace>
  <inkml:trace contextRef="#ctx0" brushRef="#br0" timeOffset="16407.612">10789 2135,'-6'-1,"-1"1,1 0,0 1,0-1,1 1,-1 0,0 1,0-1,0 1,1 0,-1 1,1 0,-1-1,1 2,0-1,0 0,1 1,-1 0,1 0,0 1,0-1,0 1,0 0,1 0,0 0,0 0,0 1,1-1,0 1,0-1,0 1,0 0,1 0,0 0,1 0,-1 1,1 0,1-1,0 1,0 0,0-1,1 1,0-1,0 1,1-1,-1 0,1 0,1 0,-1 0,1 0,0-1,1 0,-1 0,1 0,0 0,0-1,0 1,1-1,-1-1,1 1,0-1,6 2,-2 0,1 0,0-1,1-1,-1 0,0-1,1 0,0 0,-1-1,1-1,0 0,0 0,-1-1,1-1,8-2,-10 1,0-1,0 0,0-1,0 0,0 0,-1-1,0 0,-1-1,1 0,-1 0,0-1,-1 0,0-1,0 1,-1-1,0 0,-1-1,1 0,-2 1,0-2,0 1,0-4,7-24,-2-1,-1 0,-3 0,-1-1,-1-21,1-59,-4 0,-16-103,8 179,-2 33,3 31,-1 35,2 0,3 1,2-1,7 54,-6-68,2 1,2-1,1 0,3-1,1 1,2-1,1-1,3 0,1-1,1-1,2 0,12 14,-24-43,-1 0,2 0,-1 0,1-1,1 0,-1-1,1 0,0 0,0-1,1 0,4 1,-9-4,0 0,0-1,1 0,-1 0,0 0,0-1,1 1,-1-1,0-1,1 1,-1-1,0 0,0 0,0 0,0-1,0 1,0-1,0-1,0 1,-1-1,1 1,-1-1,3-3,3-4,0-1,-1 0,0-1,-1 0,0-1,-1 0,-1 0,0 0,-1-1,0 0,-1 0,0 0,1-13,9-25,-14 53,0-1,0 0,0 0,0 1,0-1,0 0,0 0,0 1,0-1,0 0,1 0,-1 1,0-1,0 0,0 0,0 0,0 1,1-1,-1 0,0 0,0 0,0 1,0-1,1 0,-1 0,0 0,0 0,1 0,-1 0,0 0,0 1,1-1,-1 0,0 0,0 0,1 0,-1 0,0 0,0 0,1 0,-1 0,0 0,0 0,1-1,-1 1,0 0,0 0,1 0,-1 0,0 0,0 0,0 0,1-1,-1 1,0 0,0 0,0 0,0-1,1 1,8 32,-8-27,3 9,30 88,-32-98,1 1,-1-1,1 1,-1-1,1 0,0 0,1 0,-1-1,1 1,0-1,-1 1,2-1,-1 0,0-1,0 1,1-1,0 0,-1 0,3 0,11 1</inkml:trace>
  <inkml:trace contextRef="#ctx0" brushRef="#br0" timeOffset="16651.49">11658 1948,'-19'0,"-12"-3,-10 0,-8-2,-4-3,7 1</inkml:trace>
  <inkml:trace contextRef="#ctx0" brushRef="#br0" timeOffset="16824.056">10774 1774,'28'-3,"31"0,33 0,30 1,25 0,16 1,6 3,-26 1</inkml:trace>
  <inkml:trace contextRef="#ctx0" brushRef="#br0" timeOffset="18417.745">11978 2308,'0'6,"1"-1,0 0,0 1,0-1,1 0,-1 0,1 0,0 0,1 0,-1-1,1 1,0-1,0 1,1-1,-1 0,1 0,0-1,0 1,0-1,0 0,1 0,-1 0,1 0,0-1,0 0,5 2,-3-1,1 0,0-1,0 0,0 0,0-1,0 0,0-1,0 1,0-1,0-1,0 0,0 0,0 0,0-1,0 0,-1-1,5-1,-8 2,0 0,0-1,0 1,0-1,-1 0,1 0,-1 0,0 0,0 0,0-1,0 0,0 1,-1-1,1 0,-1 0,0 0,-1-1,1 1,-1 0,0-1,0 1,0-1,0 0,-1 1,0-1,0 1,0-1,0 0,-1 1,0-1,0 1,0-1,0 1,-1 0,0-1,0 1,0 0,0 0,-1 0,0-1,-8-7,0-1,-1 2,-1 0,0 0,0 1,-1 0,0 2,0-1,-1 2,0 0,-1 1,1 0,-1 1,-1 1,1 0,0 2,-1 0,-8 0,-34 6,58 4,70 10,36-10,0-5,63-7,-43 1,-104 2,-11 0,1 0,0 1,0 1,-1-1,1 2,-1-1,1 1,-1 1,1 0,-1 0,6 4,-13-3,0-1,0 1,0 0,-1 0,0 0,0 0,0 1,0-1,-1 0,1 1,-1-1,0 1,-1-1,1 1,-1 0,0-1,0 1,0 0,-1-1,1 1,-1 0,0-1,-1 1,1-1,-1 0,0 1,0 0,-5 26,6-29,1 0,0-1,-1 1,1 0,0 0,0 0,0 0,0 0,0 0,0 0,1 0,-1-1,0 1,1 0,0 0,-1 0,1-1,0 1,0 0,0-1,0 1,0-1,1 1,-1-1,0 1,1-1,-1 0,1 0,-1 0,1 1,-1-2,1 1,0 0,0 0,-1 0,1-1,0 1,0-1,0 0,0 1,0-1,0 0,-1 0,1 0,0 0,0-1,0 1,0 0,0-1,0 1,-1-1,3-1,5-1,-1 0,1-1,0 0,-1 0,0-1,0 0,0-1,-1 0,0 0,0-1,0 1,-1-2,0 1,-1-1,4-5,5-10,-2 0,0-1,-2 0,0 0,-2-2,-1 8,0 45,-7-19,0 0,0-1,1 1,0-1,1 1,0-1,0 0,1 0,-1 0,1 0,1 0,0 0,0-1,0 0,0 0,1 0,0 0,0-1,1 1,0-1,0-1,0 1,0-1,5 2,17 4,0-1,1-2,0 0,0-2,1-2,-1 0,1-2,0-1,-1-2,27-4,-54 6,19-1,0-1,-1-1,1-1,-1 0,0-2,0 0,6-4,-24 10,0-1,0 0,0 1,0-1,0 0,-1 0,1 0,0 0,-1 0,1 0,0 0,-1-1,1 1,-1-1,0 1,1-1,-1 1,0-1,0 0,0 0,0 0,-1 1,1-1,0 0,-1 0,1 0,-1 0,0 0,1 0,-1 0,0 0,0 0,-1 0,1 0,0 0,-1 0,1 0,-1-2,-6-4,0 0,0 1,0-1,-1 2,0-1,-1 1,1 0,-1 1,0 0,-1 0,1 1,-1 0,0 1,0 0,0 0,0 1,-8 0,10 0,-1 1,0 0,0 1,0 0,0 1,1 0,-1 0,0 1,1 0,-6 2,11-3,0 0,-1 0,1 1,0-1,0 1,0 0,0 0,0 0,0 0,0 1,1-1,-1 1,1 0,0-1,0 1,0 0,0 0,0 1,1-1,-1 0,1 0,0 1,0-1,0 1,0-1,1 1,0 0,-1-1,2 1,-1-1,0 1,1-1,0 1,-1-1,1 1,1-1,-1 0,0 0,1 1,0-1,-1 0,1 0,0-1,1 1,-1 0,0-1,1 1,0-1,-1 0,1 0,0 0,0 0,0 0,1-1,0 1,6 3,1-1,-1-1,0 0,1-1,-1 1,1-2,0 0,5 0,-5-1,0 0,0-1,0-1,0 1,0-2,0 0,-1 0,0 0,1-2,1 0,-10 4,0 0,0 1,0 0,0 0,0-1,0 1,0 0,0 0,0 1,0-1,0 0,0 1,0-1,0 1,0 0,0 0,0-1,-1 1,1 0,0 1,-1-1,1 0,0 0,-1 1,0-1,1 1,-1-1,0 1,0 0,0-1,0 1,0 0,0 0,0 1,18 19,-15-19,-1 0,0 0,0 0,1 0,0-1,-1 0,1 0,0 0,0 0,0 0,0-1,1 0,-1 0,0 0,1 0,-1-1,0 0,1 0,-1 0,0 0,1-1,-1 1,0-1,1 0,-1 0,0-1,0 1,0-1,0 0,0 0,0-1,-1 1,1-1,2-2,1-7,0-1,0 0,-2 0,0 0,0-1,-1 1,-1-1,0-1,-1 1,0 0,-1 0,-1-1,0 1,-1 0,-2-8,3-27,-1 48,1-1,-1 0,1 1,0-1,0 0,0 0,0 1,0-1,0 0,0 1,1-1,-1 0,0 1,1-1,0 1,-1-1,1 0,0 1,0 0,0-1,0 1,0-1,0 1,0 0,0 0,0 0,1 0,-1 0,0 0,1 0,-1 0,1 0,-1 0,1 1,0-1,-1 1,1-1,0 1,-1 0,1-1,0 1,-1 0,1 0,0 0,-1 1,1-1,0 0,0 1,15 1,0 2,0 0,-1 1,0 1,0 0,0 1,-1 1,0 0,0 1,-1 1,0 0,2 3,-11-7,0 1,-1-1,1 1,-1 0,-1 0,1 0,-1 1,0-1,-1 1,0 0,0-1,-1 1,0 0,0 0,-1 0,0 0,0 0,-1 1,4 42,-3-49,0 0,1 1,-1-1,1 0,0 1,0-1,0 0,0 0,0 0,0 0,0 0,1 0,-1 0,1 0,-1 0,1-1,0 1,0-1,0 1,0-1,0 0,0 0,0 0,0 0,0 0,0 0,1 0,-1-1,0 1,1-1,-1 0,0 1,1-1,-1 0,0 0,1-1,88-16,-67 9,0-1,0-2,-1 0,-1-1,12-9,-25 15,-1 0,1-1,-2 1,1-1,-1-1,0 0,0 0,-1 0,0-1,-1 0,0 0,0 0,-1 0,0-1,0 0,-3 8,-1-1,1 1,0 0,-1 0,1 0,-1 0,0 0,1-1,-1 1,0 0,-1 0,1 0,0-1,0 1,-1 0,0 0,1 0,-1 0,0 0,0 0,0 0,0 0,0 0,-1 0,1 1,0-1,-1 0,1 1,-1-1,0 1,0 0,1 0,-1-1,0 1,0 0,0 0,0 1,0-1,0 0,-1 1,1-1,0 1,0 0,0-1,-1 1,-2 2,-1-1,1 1,-1 0,1 1,0-1,0 1,0 0,0 0,1 1,-1 0,1-1,0 1,0 1,0-1,0 0,1 1,0 0,0 0,0 0,1 0,-1 0,1 1,0-1,1 1,0-1,-1 1,2 0,-1 0,1-1,0 1,0 0,0 0,1-1,0 1,0 0,0-1,3 1,-1 0,1 0,0-1,0 1,0-1,1 0,0-1,0 1,0-1,1 0,-1 0,1-1,0 1,0-1,0-1,0 1,3 0,115 28,-40-20,1-4,0-3,64-7,-131 3,1 0,1-1,-1 0,1-1,-1-1,0-1,0-1,0 0,0-2,6-3,-23 9,0 0,1 0,-1 0,0 0,0 0,0-1,0 1,0-1,0 0,0 0,-1 0,1 1,0-1,-1-1,0 1,1 0,-1 0,0 0,0-1,0 1,-1-1,1 1,0-1,-1 1,0-1,0 1,1-1,-1 1,-1-1,1 1,0-1,-1 1,1-1,-1 1,0 0,1-1,-1 1,-1 0,1-1,0 1,0 0,-1-1,-5-6,-1 1,0-1,0 1,-1 1,0-1,0 2,-1-1,0 1,0 0,0 1,0 1,-1-1,0 2,0-1,0 2,-1-1,1 2,-1-1,1 1,-1 1,0 0,6 1,0 0,0 1,0-1,0 1,0 1,1-1,-1 1,1 0,-1 0,1 0,0 1,0 0,0 0,1 0,0 0,-1 1,1 0,1 0,-1 0,1 0,0 1,0-1,1 1,-1 0,1-1,0 1,1 0,0 0,0 1,0-1,0 0,1 0,0 0,1 1,-1-1,1 0,0 0,1 0,0 1,1 0,0-1,0 0,1 0,0-1,0 1,0-1,1 0,0 0,0 0,0 0,0-1,1 0,0 0,0-1,0 0,0 0,0 0,1 0,-1-1,1 0,0-1,-1 1,1-2,0 1,0 0,0-1,0-1,0 1,0-1,-1 0,1 0,0-1,-1 0,1 0,-1-1,1 0,-1 0,0 0,0-1,-1 0,1 0,-1 0,1-1,-1 0,1-3,0 0,-1 0,0 0,0 0,0-1,-1 0,-1 0,0 0,0 0,-1-1,2-6,-5 16,1-1,0 1,0 0,0-1,-1 1,1 0,0-1,0 1,0 0,0-1,0 1,0 0,0-1,0 1,0-1,0 1,0 0,0-1,0 1,0 0,0-1,0 1,0 0,1-1,-1 1,0 0,0-1,0 1,0 0,1-1,-1 1,0 0,0 0,1-1,-1 1,0 0,1 0,-1-1,0 1,1 0,-1 0,0 0,1 0,-1 0,0-1,1 1,-1 0,0 0,1 0,-1 0,0 0,1 0,-1 0,1 0,-1 0,0 1,1-1,-1 0,0 0,1 0,-1 0,0 0,1 1,-1-1,0 0,1 0,-1 1,13 24,-13-25,4 11,0 0,0-1,1 1,0-1,1 0,0-1,1 1,0-1,0-1,1 1,0-1,1 0,-1-1,1 0,1-1,0 0,-1 0,2-1,2 1,0-1,0-1,0-1,1 0,-1-1,1 0,0-1,-1 0,12-2,7-4</inkml:trace>
  <inkml:trace contextRef="#ctx0" brushRef="#br0" timeOffset="20121.271">2713 3845,'-11'-1,"-145"-5,149 6,0 1,0 1,0-1,0 1,0 0,1 1,-1 0,1 0,-1 0,1 0,0 1,0 0,1 1,-1-1,1 1,0 0,0 1,1-1,0 1,-2 2,2-2,1 1,-1 0,2 0,-1 0,1 0,0 0,0 0,0 1,1-1,1 1,-1-1,1 1,1 1,-1-6,0 1,1-1,-1 0,1 1,0-1,0 0,1 0,-1 0,0 0,1 0,0 0,0 0,0-1,0 1,0-1,0 1,1-1,-1 0,1 0,0 0,0 0,-1 0,1 0,0-1,1 0,-1 1,0-1,0-1,0 1,2 0,6-1,1 0,-1-1,1 0,-1-1,1 0,-1-1,0 0,0-1,0 0,0-1,-1 0,0-1,0 0,0 0,-1-1,0 0,0-1,-1 0,0 0,3-5,-3 4,0 1,-1-1,0 0,0-1,-1 0,0 0,-1 0,0-1,-1 0,0 0,-1 0,0 0,0 0,-1-1,-1 1,0-10,-1 22,0 0,-1 0,1-1,-1 1,1 0,-1 0,0-1,1 1,-1 0,0-1,1 1,-1-1,0 1,0-1,1 1,-1-1,0 1,0-1,0 0,0 0,0 1,1-1,-1 0,0 0,0 0,0 0,0 0,0 0,0 0,0 0,0 0,0-1,1 1,-1 0,0 0,0-1,0 1,0-1,1 1,-1-1,0 1,0-1,1 1,-1-1,0 0,1 1,-1-1,1 0,-1 0,1 1,-1-1,1 0,-1 0,1 0,0 0,0 0,-1 1,1-1,0 0,0 0,0 0,0 0,0 0,0 0,0 0,0 0,0 0,1 0,-7 13,1 0,1 1,0 0,1-1,0 1,1 1,0-1,1 0,0 0,2 1,-1-1,1 0,1 0,2 7,-2-14,-1-1,2 0,-1 0,0 0,1 0,0 0,0 0,0 0,1-1,-1 0,1 0,0 0,1 0,-1 0,1-1,-1 0,1 0,0 0,0-1,0 1,0-1,1 0,-1-1,1 1,-1-1,1 0,-1-1,1 1,0-1,-1 0,1 0,0-1,-1 0,1 0,0 0,3-1,0 0,1 0,-1 0,0-1,-1-1,1 0,-1 0,1 0,-1-1,-1 0,1-1,-1 0,0 0,0 0,0-1,-1 0,0 0,-1-1,1 0,-1 0,-1 0,0 0,0-1,-1 0,1 0,-2 0,0 0,0 0,0 0,-1-1,-1 1,1-1,-7-14,6 25,0-1,0 0,0 0,0 1,0-1,0 0,0 0,0 1,0-1,0 0,0 1,0-1,0 0,0 0,0 1,0-1,-1 0,1 0,0 1,0-1,0 0,0 0,0 0,-1 1,1-1,0 0,0 0,0 0,-1 0,1 1,0-1,0 0,-1 0,1 0,0 0,0 0,-1 0,1 0,0 0,0 0,-1 0,1 0,0 0,0 0,-1 0,1 0,0 0,-1 0,1 0,0 0,0 0,-1 0,1 0,0 0,0 0,0-1,-1 1,1 0,-2 5,0 0,1 0,0 1,0-1,0 0,0 1,1-1,0 1,0-1,1 0,-1 1,1-1,0 0,1 1,-1-1,1 0,0 0,0 0,1 0,-1-1,1 1,0-1,1 1,-1-1,1 0,0 0,0 0,0-1,0 0,0 1,1-1,-1-1,1 1,0-1,5 2,0-4,0-1,0 0,0-1,0 0,-1-1,1 0,-1 0,1-1,-1 0,0-1,-1 0,1 0,-1-1,0 0,0 0,-1-1,0 0,0-1,4-6,36-52,-47 66,1-1,-1 1,0 0,0-1,0 1,0 0,0-1,1 1,-1 0,0-1,0 1,1 0,-1 0,0-1,0 1,1 0,-1 0,0 0,1-1,-1 1,0 0,1 0,-1 0,0 0,1 0,-1 0,0 0,1 0,-1 0,0 0,1 0,-1 0,1 0,-1 0,0 0,1 0,-1 0,0 0,1 0,-1 0,0 1,1-1,-1 0,0 0,0 0,1 1,-1-1,0 0,0 0,1 1,-1-1,0 0,0 0,1 1,-1-1,0 0,0 1,0-1,0 0,0 1,9 28,-6-18,0-2,-1 1,1-1,1 0,0 0,0 0,1-1,0 1,0-1,1 0,0-1,1 1,-1-1,1 0,1-1,-1 0,1 0,0-1,1 0,-1 0,1 0,0-2,0 1,0-1,1 0,0-1,-1 0,0-1,0-1,0 0,0 0,0-1,0 0,-1 0,1-1,0 0,-1-1,1 0,-1 0,0-1,0 0,0 0,0-1,-1 0,1 0,-2-1,1 0,0 0,-1-1,0 0,1-2,5-7,-1 0,-1-1,0 0,-1-1,-1 1,0-2,-2 1,0-1,-1 0,2-15,2-54,-4-1,-4 1,-5-30,1 44,-2 7,2 76,-21 276,21-230,-2 7,3 0,3 0,8 60,-9-117,0 1,1 0,-1 0,1-1,1 1,-1 0,1-1,0 0,0 1,1-1,0 0,-1 0,2 0,-1 0,1-1,-1 1,1-1,0 0,1 0,-1 0,1-1,-1 0,1 0,0 0,1 0,-1-1,0 1,1-2,-1 1,4 0,27-6,-4-8</inkml:trace>
  <inkml:trace contextRef="#ctx0" brushRef="#br0" timeOffset="20371.605">3516 3525,'16'0,"23"0,28 0,28-2,22-4,16 0,7 1,-5 1,-26 1</inkml:trace>
  <inkml:trace contextRef="#ctx0" brushRef="#br0" timeOffset="21034.831">4411 3805,'-6'14,"0"1,0 0,2 0,0 0,1 0,0 1,0 13,3-25,0 1,0-1,0 0,0 0,1 0,0 0,0 0,0 0,0 0,1 0,-1 0,1-1,0 1,0 0,1-1,-1 0,1 1,-1-1,1 0,0 0,0-1,1 1,-1-1,0 1,1-1,-1 0,1 0,0-1,0 1,0-1,3 1,-2 0,0-1,0 1,0-1,0-1,1 1,-1-1,0 0,0 0,1 0,-1-1,0 0,0 0,0 0,0-1,0 1,0-1,0-1,0 1,-1-1,1 1,-1-1,0 0,0-1,0 1,0-1,0 0,-1 0,0 0,0 0,0-1,0 1,-1-1,1 1,-1-1,-1 0,1 0,0 0,-1 0,0-4,-1 0,0 0,-1 1,0-1,0 0,-1 1,0-1,-1 1,0-1,0 1,0 0,-1 0,-1 1,1-1,-1 1,-1 0,1 0,-1 1,0-1,-1 1,1 1,-1-1,0 1,-1 0,1 1,-1 0,0 0,0 0,0 1,-1 1,1-1,-1 1,1 1,-10-2,-11 15,29-12,0 1,-1-1,1 1,0-1,0 1,0 0,0-1,-1 1,1-1,0 1,0 0,0-1,0 1,1 0,-1-1,0 1,0-1,0 1,0 0,1-1,-1 1,0-1,0 1,1-1,-1 1,0-1,1 1,-1-1,1 1,-1-1,1 1,-1-1,1 0,-1 1,1-1,-1 0,1 1,-1-1,1 0,-1 0,1 0,0 0,-1 1,1-1,0 0,-1 0,1 0,17 6,0-2,0 1,1-2,-1 0,1-2,0 0,9-1,8 1,-6 1,-13-3,0 1,0 0,0 2,0 0,0 0,0 2,-1 0,1 1,-1 1,-1 0,1 1,-1 1,10 7,-20-10,0 1,0 0,-1 0,0 0,0 1,0-1,-1 1,0 0,-1 0,1 0,-1 0,-1 1,1-1,-1 0,0 1,-1-1,0 5,1 4,-1-15,0 1,1 0,-1-1,0 1,0 0,1-1,-1 1,1-1,-1 1,1-1,0 1,0-1,0 1,0-1,0 0,0 1,0-1,0 0,0 0,0 0,1 0,-1 0,0 0,1 0,-1 0,1 0,-1-1,1 1,0 0,-1-1,1 0,-1 1,1-1,0 0,-1 0,1 0,0 0,-1 0,1 0,1-1,9-1,-1-1,0 0,0-1,0 0,-1-1,1 0,-1 0,0-1,-1-1,0 1,1-2,-2 1,1-1,-1-1,-1 1,0-1,0-1,0 1,-1-1,-1 0,4-10,5-25,-21 63,6-13,-1 0,1 1,1-1,-1 0,1 1,0-1,0 1,1-1,-1 0,1 1,1-1,-1 0,1 0,-1 0,1 0,1 0,-1 0,1 0,0-1,0 1,0-1,1 0,-1 0,1 0,0 0,2 0,6 3,0-1,1-1,0 0,0-1,0 0,0-1,0 0,1-1,0-1,-1 0,1-1,0 0,-1-1,1-1,-1 0,4-1,-10 2,-1-1,1 1,0-1,-1 0,1-1,-1 0,1 0,-1 0,0 0,0-1,-1 0,1-1,-1 1,0-1,0 0,-1 0,1-1,-1 1,0-1,-1 0,1 0,-1 0,0-1,-1 1,1-1,-1 1,-1-1,1 0,-1 0,0 0,-1 0,0 1,0-1,-1-6,1 10,0 0,0 0,0 0,-1 0,1 1,-1-1,0 0,0 0,0 1,0-1,0 0,-1 1,1-1,-1 1,1 0,-1-1,0 1,0 0,0 0,0 0,-2 0,3 2,0 0,0 0,0 1,0-1,0 0,0 1,0-1,0 1,1-1,-1 1,0 0,0-1,0 1,1 0,-1 0,0-1,1 1,-1 0,0 0,1 0,-1 0,1 0,0 0,-1 0,1 0,0 0,-1 0,1 0,0 0,0 0,0 0,-2 6,1 1,1-1,-1 1,1-1,0 1,1-1,0 1,0-1,0 1,1-1,0 0,1 0,-1 0,1 0,1 0,-1-1,1 1,0-1,1 0,0 0,0-1,0 1,0-1,1 0,0 0,0-1,0 0,0 0,1 0,0-1,0 0,0 0,0-1,0 0,1 0,137 31,-74-25</inkml:trace>
  <inkml:trace contextRef="#ctx0" brushRef="#br0" timeOffset="21919.585">6176 3845,'-13'-4,"-1"1,-1 0,1 0,0 2,-1-1,1 2,0 0,-1 1,-2 1,12-2,1 1,-1-1,0 1,1 1,-1-1,1 0,-1 1,1 0,0 0,0 1,0-1,0 1,0 0,0 0,1 0,-1 0,1 1,0-1,0 1,0 0,1 0,-1 0,1 0,0 0,0 1,0-1,1 1,0-1,-1 1,2-1,0-1,-1 0,1 1,0-1,0 1,1-1,-1 0,1 1,0-1,0 0,0 0,0 0,0 1,1-1,-1 0,1-1,0 1,0 0,0 0,0-1,1 1,-1-1,0 0,1 0,0 0,0 0,-1 0,1 0,0-1,1 1,-1-1,0 0,7 3,1 0,-1-1,1-1,-1 1,1-2,0 1,0-2,0 1,5-2,-7 1,0-1,0 0,-1 0,1-1,0 0,-1 0,1-1,-1-1,0 1,0-1,0 0,-1-1,1 0,-1 0,0-1,-1 0,1 0,-1 0,0-1,-1 0,0 0,0 0,1-4,-6-3,-2 17,0 1,1 0,0 0,0-1,0 1,0 0,1 0,-1 0,1 0,0 0,0 0,1 0,-1 0,1 0,0 0,0-1,0 1,0 0,1 0,-1-1,1 1,0-1,0 0,1 1,-1-1,1 0,-1 0,1 0,0-1,0 1,0-1,0 1,1-1,-1 0,1 0,-1-1,1 1,0-1,-1 0,1 0,0 0,0 0,2 0,6 0,1 0,0-1,0 0,-1-1,1 0,0-1,-1-1,1 0,-1-1,0 0,0 0,0-1,-1-1,1 0,-2-1,1 0,-1-1,0 0,0 0,-1-1,0 0,6-8,-9 6,0 1,0-1,-1 0,0 0,-1-1,-1 1,1-1,-2 0,0 0,0 0,-1 0,0-1,-2 1,0-8,-3-20,-2 0,-1 0,-11-29,13 48,-1-7,-2 1,0-1,-2 2,0-1,-2 1,-1 1,-2-1,15 25,-1 1,1-1,0 0,-1 0,1 1,-1-1,1 0,-1 1,1-1,-1 0,1 1,-1-1,0 0,1 1,-1-1,0 1,1 0,-1-1,0 1,0-1,0 1,1 0,-1 0,0-1,0 1,0 0,0 0,1 0,-1 0,0 0,0 0,0 0,0 0,1 1,-1-1,0 0,0 0,0 1,0-1,0 1,-16 33,11-3,1 1,1-1,2 1,1 0,2 0,1 0,2 0,0 0,2-1,7 17,-9-30,1 0,0 0,2 0,0 0,1-1,1 0,0-1,2 0,0-1,0 0,1 0,1-1,0-1,1 0,1-1,0 0,0-2,1 1,11 3,-22-11,0-1,1 0,0-1,-1 1,1-1,0 0,-1-1,1 1,0-1,0 0,0 0,-1-1,1 0,0 0,0 0,-1-1,1 0,-1 0,0 0,1-1,-1 0,0 0,0 0,-1 0,1-1,-1 0,1 0,-1 0,2-3,53-106,-51 98,2 43,-10-20,2-1,-1 0,1 0,0 0,0 0,1 0,0 0,0 0,1-1,0 0,0 1,0-2,1 1,0 0,0-1,0 0,1 0,0 0,0-1,0 0,0 0,1-1,-1 1,1-1,0-1,0 1,0-1,3 0,2 0,0-1,0 0,0-1,0 0,1-1,-1 0,0-1,0-1,-1 0,1 0,0-1,-1 0,0-1,0-1,0 0,-1 0,0-1,0 0,-1-1,1 0,-2 0,1-1,-1 0,-1 0,0-1,0 0,0-1,-2 1,1-1,-1-1,-1 1,0 0,-1-1,0 0,1-22,-6 52,0-8,0 0,0 0,1 0,1-1,0 1,0 0,1 0,0 0,1 0,0-1,1 1,0-1,0 1,1-1,0 0,0 0,1-1,0 1,1-1,0 0,0-1,1 1,0-1,5 3,-1-4,0 0,1-1,0 0,0-1,0-1,0 1,1-2,-1 0,1-1,0 0,-1 0,1-2,0 0,-1 0,11-3,20-7</inkml:trace>
  <inkml:trace contextRef="#ctx0" brushRef="#br0" timeOffset="22924.898">6510 3511,'9'0,"577"-13,-466 4,-1-6,0-5,96-29,-173 37,1-2,-2-2,30-16,-58 25,0 0,-1-1,0 0,0-1,-1 0,0-1,0 0,-1-1,-1 0,1 0,-2-1,0 0,0-2,-5 7,0-1,0 0,-1 1,0-1,-1 0,1 0,-2 0,1-1,-1 1,0 0,-1 0,0 0,0 0,-1 0,0 0,0 0,-1 1,0-1,0 1,-1-1,0 1,0 0,-1 1,1-1,-2 1,1 0,-1 0,0 0,0 1,0 0,-1 0,0 1,1 0,-2 0,1 0,0 1,-1 0,0 1,0-1,-6 0,9 2,1 1,-1 0,1-1,-1 1,1 1,0-1,-1 1,1-1,-1 1,1 0,0 1,0-1,0 1,-1 0,2 0,-1 0,0 1,0-1,1 1,-1 0,1 0,0 0,0 0,-1 1,-2 5,-1 1,2-1,-1 1,1 0,1 1,-1-1,2 1,0 0,-1 3,-3 30,2 0,2 0,2 0,2 1,2-1,2 0,1 0,3-1,1 0,2 0,17 36,-13-36,2 1,3-2,1-1,1 0,3-2,1-1,2-1,1-2,24 21,25 3,-76-58,0 1,-1-1,1 0,0 0,0 0,0 0,0 0,0 0,0-1,0 0,1 1,-1-1,0-1,0 1,0 0,0-1,0 1,0-1,0 0,0 0,0 0,0 0,0-1,-1 1,1-1,-1 0,1 1,-1-1,2-2,7-10,0 0,-1-1,-1-1,0 1,-1-1,-1-1,0 0,-2 0,3-10,25-61,-33 88,0 0,0 0,0 1,0-1,0 0,0 0,1 0,-1 0,0 1,0-1,0 0,0 0,1 0,-1 0,0 0,0 0,0 0,1 0,-1 1,0-1,0 0,0 0,1 0,-1 0,0 0,0 0,0 0,1 0,-1 0,0 0,0 0,1-1,-1 1,0 0,0 0,0 0,0 0,1 0,-1 0,0 0,0 0,0-1,0 1,1 0,-1 0,0 0,0 0,0-1,0 1,0 0,0 0,1 0,-1-1,0 1,0 0,0 0,0 0,0-1,0 1,0 0,0 0,3 21,-2-17,1 15,0-1,2 0,0-1,1 1,1-1,3 5,-7-16,1 0,0-1,1 1,-1-1,1 0,0 0,1 0,-1-1,1 1,0-1,0 0,0-1,0 1,1-1,0 0,-1 0,1-1,0 1,5 0,-3-1,1 0,-1-1,0 0,0 0,0-1,1 0,-1 0,0-1,0 0,0-1,0 0,0 0,0 0,0-1,-1-1,1 1,-1-1,0 0,0-1,0 1,-1-1,1-1,-1 1,-1-1,1 0,-1-1,0 1,0-1,-1 0,0 0,0-1,2-5,23-106,-19 176,-10-48,0-1,1 0,1 1,-1-1,1 0,1 0,-1 0,1 0,1 0,-1-1,1 1,1-1,-1 0,1 0,1-1,-1 0,1 1,0-2,0 1,1-1,0 0,0 0,0-1,0 0,1 0,-1 0,1-1,0-1,0 1,0-1,2 0,0-2,1-1,-1 1,0-2,0 1,0-1,-1-1,1 0,0 0,-1-1,0 0,0-1,0 0,0 0,-1-1,0 0,0 0,-1-1,1 0,1-3,1-1,0-1,-1 0,0-1,-1 0,0 0,-1-1,-1 0,0 0,-1-1,0 1,-1-1,0-4,-7 36,2 1,0-1,1 1,1-1,0 1,1-1,1 0,1 1,0-1,2-1,0 1,1 0,-4-11,0 0,0 0,1-1,0 1,0-1,1 0,-1 0,1-1,0 0,0 1,1-1,-1-1,1 1,0-1,0 0,0-1,0 1,0-1,1 0,-1-1,1 0,-1 0,1 0,-1-1,1 1,0-2,-1 1,1-1,-1 0,1 0,3-2,16-11</inkml:trace>
  <inkml:trace contextRef="#ctx0" brushRef="#br0" timeOffset="23122.371">9291 3472,'0'0</inkml:trace>
  <inkml:trace contextRef="#ctx0" brushRef="#br0" timeOffset="53372.329">668 5663,'20'-2,"24"-1,19-2,15 0,8 0,1 2,-8 1,-15 1,-18 0</inkml:trace>
  <inkml:trace contextRef="#ctx0" brushRef="#br0" timeOffset="53537.462">788 5730,'14'5,"18"1,19 0,20-1,15-4,10-5,-1-3,-16-1</inkml:trace>
  <inkml:trace contextRef="#ctx0" brushRef="#br0" timeOffset="53805.736">1243 5369,'18'10,"18"8,16 10,10 6,7 4,-2 5,-8 6,-14 5,-17 3,-22 4,-23 1,-23-4,-19-4,-7-10,0-9,11-12</inkml:trace>
  <inkml:trace contextRef="#ctx0" brushRef="#br0" timeOffset="55202.487">2767 5290,'16'-8,"1"2,0 0,1 1,-1 1,1 1,0 0,0 1,-1 1,1 1,5 0,-14 1,-1 0,1 0,-1 1,0 0,0 0,0 1,0 0,0 0,-1 1,1 0,-1 0,0 1,0 0,0 0,-1 1,0 0,0 0,0 0,-1 1,0-1,0 1,1 4,0 4,0-1,-1 2,-1-1,0 0,-1 1,0 0,-2-1,0 1,0 0,-2 0,0 0,-1 0,0 0,-3 6,4-18,0-3,1 0,-1 0,1 0,-1 0,1 0,-1 0,1 1,-1-1,1 0,0 0,0 0,0 0,0 1,0-1,0 0,0 0,0 0,0 1,0-1,1 0,-1 0,0 0,1 0,-1 0,1 0,-1 0,1 0,0 0,-1 0,1 0,0 0,0 0,0 0,-1 0,1-1,0 1,0 0,1 0,5-4,0-1,0 1,-1-1,1 0,-1-1,0 1,0-1,-1 0,1-1,-1 0,1-1,7-7,13-12,-1-1,-1-2,-2-1,-1 0,-1-1,-1-2,8-22,-17 111,-9-48,0 0,0 0,0-1,1 1,1-1,-1 1,1-1,0 0,1 0,0 0,0 0,0-1,1 0,0 0,0 0,0 0,1-1,0 0,0 0,0 0,1-1,0 0,0 0,0-1,0 0,0 0,0 0,1-1,0 0,-1-1,1 0,0 0,3 0,-3-2,0 0,-1-1,1 1,0-1,-1-1,0 0,1 0,-1 0,0-1,-1 0,1 0,-1 0,1-1,-2 0,1-1,0 1,-1-1,0 0,0 0,-1-1,0 1,3-6,-1 0,0 0,-1-1,0 0,0 0,-2 0,0-1,0 1,-1-1,-1 1,0-1,-1 0,-1-6,-2 67,3-37,1 0,0 0,0 0,1 0,1 0,0 0,0 0,1-1,0 0,4 7,-6-12,0-1,0 0,0 0,0-1,1 1,0 0,-1-1,1 1,0-1,0 0,0 0,0 0,1 0,-1-1,0 1,1-1,-1 0,1 0,-1 0,1 0,0-1,-1 1,1-1,0 0,0 0,-1-1,1 1,-1-1,1 1,0-1,0-1,5-1,0-1,0-1,0 1,-1-2,0 1,0-1,0 0,0-1,-1 0,0 0,-1 0,0-1,0 0,0 0,-1-1,0 1,-1-1,0 0,0 0,-1-1,-1 1,1-1,-1 0,-1 0,0 1,0-1,-1 0,0-1,0 10,1 0,-1 0,0 0,0 0,1 0,-1 0,0 0,0 0,0 0,0 0,0 0,-1 0,1 0,0 0,0 0,0 0,-1 0,1 1,-1-1,1 0,-1 0,1 0,-1 0,1 0,-1 1,0-1,1 0,-1 1,0-1,0 0,1 1,-1-1,0 1,0-1,0 1,0 0,0-1,0 1,0 0,0 0,0-1,0 1,0 0,0 0,0 0,0 0,0 0,-2 5,0 0,0-1,1 1,-1 0,1 1,1-1,-1 0,1 1,0-1,0 0,0 1,1-1,0 1,0-1,0 1,1-1,-1 1,1-1,1 1,1 3,-1-2,2-1,-1 1,1-1,0 0,0-1,0 1,1-1,0 1,0-1,0-1,1 1,0-1,0 0,0 0,0-1,0 0,1 0,0 0,-1-1,1 0,0 0,4 0,32 7</inkml:trace>
  <inkml:trace contextRef="#ctx0" brushRef="#br0" timeOffset="56017.947">4385 5182,'-1'14,"0"-1,1 1,1-1,0 0,0 1,2-1,0 0,0 0,1 0,1-1,5 11,-7-16,0 0,1-1,1 1,-1-1,1 0,0 0,0-1,1 1,-1-1,1 0,0-1,1 1,-1-1,1-1,0 1,0-1,0 0,0-1,0 0,1 0,1 0,-4-1,-1 0,1-1,-1 0,1 0,-1 0,1-1,0 1,-1-1,1 0,-1 0,0-1,1 1,-1-1,0 0,0 0,0 0,0-1,0 0,-1 1,1-1,-1-1,0 1,0 0,0-1,0 1,0-1,-1 0,0 0,0 0,0 0,1-2,2-7,-1 0,0 1,-1-1,0 0,-1-1,-1 1,0 0,-1-1,0 1,-1-4,1 17,1-1,-1 1,0 0,1-1,-1 1,0 0,0-1,0 1,1-1,-1 1,0-1,0 1,0-1,0 1,0-1,0 1,0 0,0-1,0 1,0-1,0 1,0-1,0 1,0-1,-1 1,1-1,0 1,0 0,0-1,-1 1,1-1,0 1,0 0,-1-1,1 1,0 0,-1-1,1 1,-1 0,1-1,0 1,-1 0,1 0,-1 0,1-1,0 1,-1 0,1 0,-1 0,1 0,-1 0,1 0,-1 0,1 0,-1 0,1 0,-1 0,1 0,-1 0,1 0,0 0,-1 1,1-1,-1 0,1 0,-1 1,-2 6,0 0,1 1,0 0,0-1,0 1,1 0,1 0,-1 0,1 0,0 0,1 0,0-1,0 1,1 0,0 0,1 4,-1-9,1 1,-1 0,0-1,1 1,0-1,0 0,0 0,0 0,0 0,1 0,-1-1,1 1,0-1,0 0,0 0,0-1,0 1,0-1,0 0,0 0,1 0,-1-1,0 1,1-1,-1 0,1 0,11-1,0 0,-1-1,1 0,-1-1,1-1,8-4,102-55,-126 63,1 0,0 0,-1 1,1-1,0 0,-1 0,1 1,0-1,-1 0,1 1,0-1,-1 1,1-1,-1 1,1-1,-1 1,1-1,-1 1,0-1,1 1,-1 0,0-1,1 1,-1 0,0-1,0 1,0 0,1-1,-1 1,0 0,0-1,0 1,0 0,0 0,0-1,0 1,-1 0,1-1,0 1,0 0,0-1,-1 1,1 0,0-1,-1 1,1 0,-1-1,1 1,0-1,-1 1,0 9,1-5,1-1,-1 0,1 1,0-1,0 0,1 0,-1 0,1 1,0-2,0 1,0 0,1 0,-1-1,1 1,0-1,0 0,0 0,0 0,1 0,-1 0,1-1,0 0,0 0,0 0,0 0,0 0,0-1,0 0,0 1,1-2,2 1,5 2,-1-2,1 0,0 0,-1-1,1 0,0-1,-1 0,1-1,-1-1,1 0,6-3,56-26,-72 32,0 1,0 0,0 0,0 0,0 0,0 0,0 1,0-1,0 1,-1-1,1 1,-1 0,1-1,-1 1,1 0,-1 0,0 0,0 0,0 0,0 1,7 9,-5-9,0 1,1 0,-1-1,1 0,0 0,0 0,0 0,1-1,-1 1,0-1,1 0,0-1,-1 1,1-1,0 0,0 0,0 0,0-1,0 0,0 0,0 0,0 0,0-1,0 0,0 0,-1 0,1 0,0-1,-1 0,1 0,-1 0,1-1,-1 0,0 1,0-1,0-1,-1 1,1-1,1 1,-1 0,1-1,-1 0,0 0,0 0,-1 0,1 0,-1-1,0 0,0 1,-1-1,1 0,-1-1,0 1,0 0,-1-1,0 1,0 0,0-1,0 0,-1 1,0-1,0 1,-1-1,1 1,-1-1,0 1,-1-1,1 1,-1 0,0-1,-1 1,1 0,-1 0,-3-1,0 0,0 1,-1-1,1 1,-1 1,0-1,0 1,-1 1,1-1,-1 1,0 0,0 1,0 0,0 0,0 1,-1 0,1 0,0 1,0 0,-1 1,1-1,0 2,0-1,0 1,0 0,0 1,0 0,0 0,1 1,-1 0,1 0,0 0,1 1,-1 0,1 1,0 0,0-1,0 2,1-1,0 1,0 0,1 0,0 0,0 0,1 1,0 0,0-1,1 1,0 0,0 1,1-1,-1 6,3-10,-1 0,1 1,0-1,0 0,0 1,1-1,0 0,0 0,0 0,0 0,0-1,1 1,0 0,0-1,0 0,0 0,0 0,0 0,1 0,0-1,-1 1,1-1,0 0,4 1,27 12</inkml:trace>
  <inkml:trace contextRef="#ctx0" brushRef="#br0" timeOffset="56906.501">5507 4915,'-8'4,"1"1,-1 0,1 0,0 1,0 0,0 0,1 1,0 0,0 0,1 0,0 1,0 0,1 0,0 0,0 0,1 1,0 0,0-1,1 1,0 0,1 0,0 0,0 0,1 0,0 1,1-1,0 0,0 0,1 0,0 0,2 2,8 11,1 0,2-1,0 0,1-1,1-1,1-1,1 0,0-1,1-1,1-1,2 0,4 6,83 60,-108-80,0 0,0 0,0 0,0 0,0 0,0-1,1 1,-1-1,0 1,0-1,1 0,-1 0,0 0,1 0,-1 0,0-1,0 1,1-1,-1 1,0-1,0 0,0 0,0 0,0 0,0 0,0 0,0-1,0 1,-1-1,1 1,0-1,-1 0,1 1,-1-1,0 0,0 0,1-1,36-82,-33 69,-2 0,1-1,-2 1,0-1,-2 1,1-1,-2 1,0-1,-1 1,-1-1,0 1,-1 0,-1 0,0 0,-4-4,-12-3,26 39,3-9,1 0,-1-1,1 0,1 0,-1-1,1 0,0-1,0 0,0-1,11 3,18 8,-31-13,-1 2,0-1,0 1,0 0,0 0,-1 1,1 0,-1 0,0 0,0 1,0 0,-1 0,0 1,0-1,0 1,-1 0,1 0,-2 1,1-1,-1 1,3 7,-6 71,-3-57,3-26,0 1,-1-1,2 0,-1 0,0 0,0 0,0 0,1 0,0 0,-1 0,1 0,0 0,0 0,0 0,0-1,0 1,0 0,0 0,1-1,-1 1,1-1,-1 1,1-1,-1 0,1 0,0 0,0 0,0 0,0 0,-1 0,1 0,0-1,0 1,0-1,1 1,-1-1,0 0,0 0,2 0,15 0,0 0,0-1,0-1,0-1,-1-1,1 0,-1-1,0-1,0-1,-1-1,1 0,-2-1,16-11,-28 17,1 0,0 0,0 0,0-1,0 0,-1 1,0-2,0 1,0 0,0-1,-1 0,0 0,2-2,-5 7,0 1,0-1,-1 0,1 0,0 1,0-1,0 0,0 0,0 1,0-1,-1 0,1 0,0 1,0-1,0 0,-1 0,1 0,0 1,0-1,-1 0,1 0,0 0,0 0,-1 0,1 0,0 1,0-1,-1 0,1 0,0 0,-1 0,1 0,0 0,0 0,-1 0,1 0,0 0,-1 0,1-1,0 1,0 0,-1 0,1 0,0 0,0 0,-1 0,1-1,0 1,0 0,0 0,-1 0,1-1,0 1,0 0,0 0,-1-1,1 1,0 0,-1 2,-1 0,1 1,-1-1,1 1,0-1,0 1,0 0,0-1,1 1,-1 0,1-1,0 1,-1 0,1 0,0 0,1-1,-1 1,0 0,1 0,0-1,-1 1,1 0,0-1,1 1,-1-1,0 1,1-1,-1 0,1 1,0-1,0 0,0 0,0 0,0 0,0-1,0 1,0-1,1 1,2 0,2 1,0-1,1-1,-1 1,1-1,0 0,-1-1,1 0,0 0,-1-1,1 0,0 0,-1 0,1-1,-1-1,0 1,0-1,0 0,0-1,0 0,-3 2,1 0,-1-1,0 0,-1 0,1 0,0 0,-1-1,0 1,0-1,0 0,0 0,0 0,-1 0,0 0,0-1,0 1,0-1,-1 1,1-1,-1 0,-1 1,1-1,-1 0,1 0,-1 0,-1 0,1 1,-1-1,0 0,0-2,0 3,0 0,-1 0,1 0,-1 0,1 0,-1 0,0 1,-1-1,1 1,-1-1,1 1,-1 0,0 0,0 0,-1 0,1 1,0-1,-1 1,0 0,1 0,-1 0,0 1,0-1,0 1,0 0,0 0,0 0,-1 1,1-1,0 1,0 0,-1 0,1 1,0-1,0 1,0 0,0 0,0 0,0 1,0-1,0 1,0 0,1 0,-2 1,-1 2,0 1,0 0,0 0,1 0,0 1,0 0,1 0,0 0,0 1,0-1,1 1,0 0,1 0,0 0,0 0,1 0,0 1,0-1,1 0,0 1,1 5,0-10,0 0,1 0,-1 0,1-1,0 1,0 0,1-1,-1 1,1-1,0 0,0 0,0 0,0 0,0 0,1-1,-1 1,1-1,0 0,-1 0,1-1,0 1,0-1,0 1,1-1,-1-1,0 1,0-1,0 1,1-1,26 1</inkml:trace>
  <inkml:trace contextRef="#ctx0" brushRef="#br0" timeOffset="57149.376">6698 4794,'-18'-2,"-11"6,-5 9,1 12,7 10,7 11,11 9,15 4,5-8</inkml:trace>
  <inkml:trace contextRef="#ctx0" brushRef="#br0" timeOffset="57423.229">6818 5397,'8'2,"0"-1,1 1,-1-1,0-1,1 1,-1-2,0 1,1-1,-1 0,0-1,0 0,0 0,0-1,0 0,0 0,-1-1,1 0,-1 0,0-1,0 1,-1-2,1 0,5-5,0 0,-1-1,-1-1,0 0,0 0,-1-1,-1-1,-1 1,0-1,5-14,0-16,-1 0,-3-1,-1 1,-3-1,-1-1,-3 1,-1 0,-3-1,-1 2,-8-25,-20-46,34 115,-1 0,0 1,0-1,0 0,0 1,0-1,-1 0,1 0,0 1,0-1,0 0,-1 1,1-1,0 0,-1 1,1-1,0 1,-1-1,1 1,-1-1,1 0,-1 1,1 0,-1-1,1 1,-1-1,0 1,1 0,-1-1,1 1,-1 0,0 0,1-1,-1 1,0 0,0 0,1 0,-1 0,0 0,1 0,-1 0,0 0,0 0,1 0,-1 0,0 1,1-1,-1 0,0 0,1 1,-1-1,1 0,-1 1,0-1,1 1,-1-1,1 1,-1-1,1 1,-1-1,1 1,0 0,-1-1,1 1,-1 0,-21 104,18-57,1 0,3 0,1 0,3 0,2 0,2-1,2 0,9 25,-10-46,0 0,2-1,1 0,0-1,2-1,1 0,1 0,0-2,2 0,1-1,0-1,1 0,1-2,1 0,19 10,-27-19,1 0,0-1,0 0,1-1,0-1,12 2,-23-6,-1 0,1 0,-1-1,1 1,0-1,-1 0,1 0,-1-1,1 1,0-1,-1 0,1-1,-1 1,0-1,1 1,-1-1,0-1,0 1,0-1,0 1,-1-1,1 0,-1 0,0-1,3-2,12-24</inkml:trace>
  <inkml:trace contextRef="#ctx0" brushRef="#br0" timeOffset="57591.782">7046 4942,'18'9,"22"3,20 0,15-3,12-2,-9-3</inkml:trace>
  <inkml:trace contextRef="#ctx0" brushRef="#br0" timeOffset="57818.176">7619 5316,'1'9,"-1"1,1 0,0-1,1 1,0-1,1 0,0 1,0-1,1-1,4 8,-6-13,-1 0,2 0,-1 0,0 0,0 0,1 0,-1-1,1 1,0-1,0 0,0 0,0 0,0 0,1 0,-1-1,0 0,1 1,-1-1,1-1,-1 1,1 0,0-1,-1 0,1 1,0-2,-1 1,1 0,-1-1,3 0,0-1,0-1,0-1,-1 1,1-1,-1 0,1 0,-1 0,-1-1,1 0,-1 0,0 0,0-1,0 1,0-1,-1 0,0 0,-1 0,1 0,-1 0,0-1,-1 1,1-1,-1 1,-1-1,1 0,-1 1,0-1,-1 0,0 1,0-1,0 0,-1 1,1 0,-2-1,1 1,-1 0,0 0,0 0,0 0,-1 1,0 0,0-1,-1 1,1 1,-3-3,4 5,0 0,0 1,0-1,0 1,0 0,0 0,-1 0,1 0,0 0,0 1,-1-1,1 1,-1 0,1 0,0 0,-1 1,1-1,0 1,0-1,-1 1,1 0,0 1,0-1,0 1,0-1,0 1,0 0,1 0,-1 0,1 0,-1 0,1 1,0-1,-1 1,1 0,-1 1,-1 1,1 0,0 0,1 0,-1 0,1 0,0 0,0 1,1-1,0 0,0 1,0 0,0-1,1 1,0-1,0 1,1 0,-1-1,1 1,2 5,16 28,5-5</inkml:trace>
  <inkml:trace contextRef="#ctx0" brushRef="#br0" timeOffset="58719.842">7981 5490,'-21'-243,"7"115,14 127,0 1,-1-1,1 0,-1 1,1-1,0 0,-1 1,1-1,0 0,-1 0,1 0,0 1,0-1,0 0,0 0,0 0,0 1,0-1,0 0,0 0,0 0,1 1,-1-1,0 0,0 0,1 1,-1-1,0 0,1 1,-1-1,1 0,-1 1,1-1,-1 0,1 1,0-1,-1 1,1-1,0 1,-1 0,1-1,0 1,-1-1,1 1,0 0,0 0,0 0,-1-1,1 1,0 0,0 0,0 0,-1 0,1 0,0 0,0 0,0 1,134 58,40 6,-170-62,0 1,0-1,-1 1,1 0,-1 0,0 1,0-1,-1 1,1 0,-1 0,0 0,-1 1,1-1,-1 0,0 1,0 0,-1-1,0 1,0 0,0 0,-1 0,1 0,-1 0,-1 0,1-1,-2 7,1-8,1 0,-1-1,1 1,0 0,0 0,0 0,1 0,-1 0,1 0,0-1,0 1,0 0,1 0,-1-1,1 1,0-1,0 0,0 1,0-1,1 0,-1 0,1 0,0-1,0 1,0 0,0-1,0 0,1 0,2 2,4-3,1-1,-1 1,0-2,0 1,0-1,0-1,0 0,0 0,0-1,-1 0,1-1,-1 0,0 0,0-1,0 0,-1-1,0 0,0 0,0-1,-1 0,0 0,4-6,-3 5,0 0,-1-1,0 0,0-1,-1 1,-1-1,1 0,-2-1,1 1,-1-1,-1 0,0 0,-1 0,0-1,0 1,-1-2,-2 14,1-1,0 0,-1 0,1 0,0 0,-1 1,1-1,0 0,-1 0,1 0,0 0,-1 0,1 0,0 0,-1 0,1 0,-1 0,1 0,0 0,-1 0,1 0,0 0,-1 0,1 0,0-1,-1 1,1 0,0 0,-1 0,1 0,0-1,0 1,-1 0,1 0,0-1,0 1,-1 0,1-1,0 1,0 0,0-1,0 1,-1 0,1-1,0 1,0 0,0-1,0 1,0 0,0-1,0 1,0 0,0-1,0 1,0 0,0-1,0 1,0-1,0 1,1 0,-1-1,0 1,-14 28,11-16,1 0,0 1,1-1,0 0,1 0,0 1,1-1,1 0,0 0,0 0,1 0,-2-7,0-1,0 1,1-1,0 1,-1-1,2 0,-1 0,0 0,1 0,-1 0,1-1,0 1,1-1,-1 0,0 0,1 0,0 0,0 0,0-1,0 0,0 0,0 0,0 0,1-1,-1 1,1-1,-1 0,1-1,-1 1,3-1,3-2,-1 0,0-1,0 0,0 0,0-1,0-1,-1 1,0-1,0-1,0 1,0-1,-1-1,0 0,-1 0,1 0,-1 0,-1-1,1 0,-1 0,-1-1,1 0,-2 1,1-1,-1-1,0 1,7-40,-11 49,1-1,0 1,0 0,0-1,0 1,0 0,-1 0,1-1,0 1,0 0,0 0,-1-1,1 1,0 0,0 0,-1 0,1-1,0 1,0 0,-1 0,1 0,0 0,-1 0,1 0,0-1,-1 1,1 0,0 0,-1 0,1 0,0 0,0 0,-1 0,1 1,0-1,-1 0,1 0,0 0,-1 0,1 0,0 0,0 0,-1 1,1-1,0 0,-1 0,1 0,0 1,0-1,0 0,-1 0,1 1,0-1,0 0,0 1,0-1,0 0,-1 0,1 1,0-1,0 0,0 1,0-1,0 1,-14 19,11-15,1-1,-1 1,1 0,0 0,1 0,-1 0,1 0,0 1,0-1,1 0,0 0,0 1,0-1,0 0,1 1,0-1,0 0,0 0,1 0,0 0,0 0,0 0,0 0,1-1,0 1,0-1,0 0,0 0,1 0,0 0,-1 0,4 1,10 4,0 0,1-1,0-1,0-1,0-1,1 0,0-1,0-1,0-1,1-1,-1 0,9-2,4 1,1-1,-1-1,1-2,19-6,-40 8,0-1,0-1,0 0,0-1,-1 0,0 0,0-2,0 1,-1-1,0-1,0 0,-1 0,5-6,-6 1,-1 0,-1 0,0-1,-1 0,-1 0,0 0,-1-1,0 0,-1 1,-1-1,0 0,-1 0,-1 0,0 1,-1-1,0 0,-2 1,0-2,-2-27,-3 0,-1 0,-2 1,-2 0,-2 2,-10-20,25 57,-1-1,1 0,-1 1,1-1,-1 1,0-1,0 1,-1 0,1 0,-1 0,1 0,-1 0,0 1,0-1,0 1,0 0,-1 0,1 0,-1 0,1 1,-1-1,1 1,-1 0,0 0,0 0,0 1,0-1,1 1,-1 0,-1 0,-2 4,1 0,-1 1,1 0,0 0,1 0,-1 1,1-1,0 1,0 1,1-1,0 1,0 0,1 0,-1 0,1 0,1 0,-2 8,-3 1,1-1,1 1,0 0,1 0,1 1,1-1,0 1,1-1,1 1,0 0,2-1,-1 1,2-1,0 1,2-1,-1 0,2 0,0-1,1 1,0-2,1 1,1-1,0 0,1-1,5 5,1-4,1-1,1-1,0 0,1-2,0 0,0-1,1 0,0-2,1-1,-1 0,2-1,62 12</inkml:trace>
  <inkml:trace contextRef="#ctx0" brushRef="#br0" timeOffset="59919.526">11083 5103,'-5'-3,"-1"0,1 1,0 0,-1 0,1 0,-1 1,1 0,-1 0,0 0,0 1,1 0,-1 0,0 1,1-1,-1 1,0 0,1 1,-1-1,1 1,-1 0,1 0,0 1,0 0,0 0,0 0,1 0,-1 1,1 0,0 0,0 0,-2 3,2-4,0 1,1 1,0-1,-1 0,2 1,-1 0,0 0,1 0,0 0,0 0,1 0,-1 0,1 1,0-1,1 0,-1 1,1-1,0 1,0-1,1 1,0-1,0 0,0 1,0-1,1 0,0 0,0 0,0 0,1 0,0 0,0-1,0 1,0-1,1 0,1 2,4-2,0 0,0 0,0-1,0 0,1 0,-1-1,1-1,-1 0,1 0,0-1,0 0,-1 0,1-1,0-1,-1 1,1-2,-1 1,0-1,0-1,0 1,0-2,0 1,-1-1,0 0,0-1,0 0,-1 0,0-1,0 0,0 0,-1-1,5-7,-7 8,0 0,0 0,-1 0,0 0,0 0,0-1,-1 1,-1-1,1 0,-1 0,0 1,-1-1,0 0,0 0,-1-1,1 9,0 0,0 1,-1-1,1 1,0-1,0 0,-1 1,1-1,0 0,-1 1,1-1,0 0,-1 0,1 1,0-1,-1 0,1 0,-1 1,1-1,-1 0,1 0,0 0,-1 0,1 0,-1 0,1 0,-1 0,1 0,-1 0,1 0,-1 0,1 0,0 0,-1 0,1 0,-1 0,1-1,-1 1,1 0,0 0,-1-1,1 1,-1 0,1 0,0-1,0 1,-1 0,1-1,0 1,-1-1,1 1,0 0,0-1,0 1,-1-1,0 8,0 1,0-1,1 1,0-1,0 1,1-1,0 1,0-1,1 0,0 0,0 1,1-1,0-1,0 1,0 0,1-1,0 1,1-1,-1 0,1-1,0 1,0-1,1 0,0 0,0-1,0 1,0-1,0-1,1 1,0-1,0 0,0-1,0 1,0-1,1-1,-1 0,0 0,1 0,-1-1,7 0,-10-1,0 0,0-1,1 0,-1 1,0-1,-1-1,1 1,0-1,0 1,-1-1,0 0,1 0,-1-1,-1 1,1 0,0-1,-1 0,1 0,-1 0,0 0,-1 0,1 0,0-3,2-6,-1 0,0 0,-1-1,0 1,-1 0,-1-1,0-4,-2-9,-2 0,-1 0,-1 1,-1-1,-1 1,-7-13,14 39,1 0,0-1,-1 1,1 0,0-1,-1 1,1-1,0 1,0 0,-1-1,1 1,0-1,0 1,0-1,-1 1,1-1,0 1,0 0,0-1,0 1,0-1,0 1,0-1,0 1,0-1,0 1,1-1,-1 1,0-1,0 1,0-1,0 1,1-1,-1 1,0 0,1-1,-1 1,0 0,0-1,1 1,-1 0,1-1,-1 1,0 0,1-1,-1 1,1 0,-1 0,1 0,-1-1,1 1,-1 0,0 0,1 0,-1 0,1 0,-1 0,1 0,-1 0,1 0,-1 0,34 13,-27-10,23 10,92 49,-116-58,0 1,0-1,0 1,-1 0,0 1,0-1,0 1,-1 0,0 0,0 0,0 1,-1-1,0 1,0 0,-1 0,0 0,0 1,3 102,-4-107,-1 0,1-1,0 1,0 0,1-1,-1 1,0-1,1 1,-1-1,1 0,0 0,0 0,0 0,0 0,0 0,0 0,1 0,-1-1,1 0,-1 1,1-1,-1 0,1 0,0 0,-1 0,1-1,1 1,76 3,-66-6,0 0,0-1,0-1,-1 0,0-1,1 0,-2-1,1-1,-1 0,0 0,7-7,-13 10,-1-1,0 1,0-1,0 0,0 0,-1 0,0-1,0 0,0 1,-1-1,0-1,0 1,0 0,-1-1,0 1,0-1,-1 0,0 0,0 0,0 0,-1 1,0-1,-1 0,0-4,1 9,0 0,0 0,0 1,-1-1,1 0,0 0,-1 0,0 0,1 1,-1-1,0 0,0 1,0-1,0 0,0 1,0-1,-1 1,1 0,0-1,-1 1,1 0,-1 0,1 0,-1 0,0 0,1 0,-1 0,0 1,0-1,0 0,1 1,-1 0,0-1,0 1,0 0,0 0,0 0,0 0,0 1,1-1,-1 0,0 1,0-1,0 1,0 0,1-1,-2 2,0 2,-1 1,1 0,0 0,0 0,1 1,0-1,-1 1,2-1,-1 1,1 0,0 0,0-1,0 1,1 0,0 0,0 0,1 0,0 0,0-1,0 1,0 0,1-1,0 1,0-1,1 1,-1-1,1 0,1 0,-1 0,0 0,1-1,0 1,1 0,7 5,0 0,1 0,0-1,1-1,0 0,0-1,1-1,-1 0,1-1,1 0,-1-1,2-1,55 13</inkml:trace>
  <inkml:trace contextRef="#ctx0" brushRef="#br0" timeOffset="60406.347">13021 4541,'2'5,"1"-1,0 1,0-1,0 0,1 1,-1-1,1-1,0 1,0 0,0-1,1 0,-1 0,1 0,0-1,0 0,0 0,0 0,0 0,0-1,0 1,1-2,-1 1,1 0,9 0,-1 0,1-1,0 0,0-1,-1-1,1 0,12-5,-11 3,0-1,-1 0,1-2,-1 0,0 0,-1-2,0 1,0-2,-1 0,0-1,-1 0,0 0,-1-2,0 1,-1-2,0 1,-1-1,-1 0,0-1,-1 0,5-13,-11 24,1 0,-1 0,0 0,0 0,0 0,-1 0,1 0,-1 0,0 0,0 0,0 0,-1 0,1 0,-1 0,0 0,0 0,0 0,-1 0,0 0,1 0,-1 1,0-1,-2 0,2 3,0 0,0 1,0 0,0-1,0 1,0 0,-1 0,1 0,0 0,0 1,0-1,0 0,0 1,0 0,0-1,0 1,0 0,0 0,0 0,0 0,1 1,-1-1,0 0,1 1,-1-1,1 1,-1-1,1 1,0 0,0 0,0 0,0-1,0 1,0 0,0 0,1 0,-1 0,1 1,-1-1,1 1,-10 25,0 2,2 0,2 0,1 0,1 1,1-1,2 13,3 79,5 1,5-1,6-1,5 0,5-2,14 26,-21-60,-5-18</inkml:trace>
  <inkml:trace contextRef="#ctx0" brushRef="#br0" timeOffset="60902.795">13154 4995,'61'-13,"0"2,0 3,1 3,0 2,1 3,-38 0,3-1,105 9,-130-7,0 0,-1 0,1 0,0 1,-1-1,1 1,-1-1,0 1,0 0,1 0,-1 0,0 0,0 0,-1 1,1-1,0 0,-1 1,0 0,1-1,-1 1,0 0,0-1,-1 1,1 0,-1 0,1 0,-1 0,0 0,0 0,0-1,0 1,-1 0,1 0,-1 0,0 0,1 0,-1-1,-1 1,1 0,0-1,-1 1,1 1,-1 0,1 0,0 0,0 1,1-1,-1 0,1 1,0-1,0 0,1 1,-1-1,1 0,0 0,0 1,0-1,0 0,1 0,0 0,0 0,0 0,0 0,3-1,1 0,-1 1,0-2,1 1,-1-1,1 0,0 0,-1 0,1-1,0 0,0 0,0-1,0 0,0 0,0 0,1 0,-2-1,1 0,0-1,0 1,0-1,0 0,-1 0,1-1,-1 0,0 0,0 0,0 0,0-1,0 0,-1 0,0 0,1-1,-2 1,4-6,-2 4,-1-1,-1 0,1 0,-1 0,-1 0,1 0,-1 0,0-1,-1 1,1-1,-2 0,1 1,-1-8,-3 2,-1 17,-1 22,5-17,1 0,0 0,0 0,1-1,0 1,0 0,1-1,0 0,1 0,0 0,0 0,0 0,1-1,0 1,1-2,0 1,0 0,0-1,1 0,0-1,0 1,0-1,1-1,0 1,0-1,0-1,0 1,5 0,5-4</inkml:trace>
  <inkml:trace contextRef="#ctx0" brushRef="#br0" timeOffset="61230.92">14224 4942,'0'10,"-1"6,0 0,1 0,1 0,0 0,1 0,1 0,1-1,0 1,1-1,0 0,1 0,1-1,1 1,-7-12,1-1,0 0,0 0,0 0,0 0,0 0,0 0,0-1,0 1,1-1,-1 1,1-1,-1 0,1 0,-1 0,1 0,0-1,-1 1,1-1,0 1,0-1,0 0,-1 0,1 0,0-1,0 1,-1-1,1 1,0-1,-1 0,1 0,0 0,-1 0,0-1,1 1,-1 0,0-1,1 0,-1 0,0 0,0 0,-1 0,1 0,0 0,0-2,11-13,-1-2,-1 0,-1 0,-1-1,8-21,-1 3,-8 21,-8 17,1 1,0-1,-1 1,1-1,0 1,-1-1,1 1,0-1,-1 1,1 0,-1-1,1 1,-1 0,0-1,1 1,-1 0,0-1,1 1,-1 0,0 0,0 0,0-1,1 1,-1 0,0 0,0 0,0-1,0 1,-1 0,1 0,0 0,0 0,0-1,-1 1,1 0,0 0,0 19,-1-12,0-1,0 0,1 1,0 0,1-1,-1 0,2 1,-1-1,1 1,0-1,0 0,1 0,0 0,0 0,1-1,0 1,0-1,0 0,1 0,0 0,0-1,0 0,7 5,23 7,1-5</inkml:trace>
  <inkml:trace contextRef="#ctx0" brushRef="#br0" timeOffset="61852.704">14986 5036,'-102'-19,"99"19,0 0,1 0,-1 0,0 1,0-1,1 1,-1 0,1 0,-1 0,1 0,-1 0,1 0,-1 1,1-1,0 1,0-1,0 1,0 0,0 0,0 0,0 0,0 0,1 1,-1-1,1 0,0 1,0-1,0 1,0-1,0 1,0 0,1-1,-1 1,1 0,0 2,0-1,0 1,0-1,0 0,1 1,0-1,0 1,0-1,0 0,1 0,-1 0,1 0,0 0,0 0,1 0,-1-1,1 1,0-1,0 1,0-1,0 0,1 0,-1-1,1 1,0-1,-1 0,1 0,3 1,4 2,0 0,0-1,1 0,-1-1,1-1,0 1,0-2,0 0,9 0,-7-2,-1 0,1-2,-1 1,0-1,0-1,0-1,0 0,0 0,-1-1,0-1,0 0,-1 0,0-1,0-1,-1 0,0 0,-1-1,0-1,0 1,-1-1,-1-1,1 1,-2-1,0 0,4-12,7-33,-3 0,-2-1,-2-1,-4 0,-1 0,-4 0,-2-2,1 56,3-84,-4 0,-4 0,-9-38,14 124,-1-1,1-1,-1 0,0 0,0 1,0-1,0 1,-1-1,0 1,0-1,0 1,-1 0,1 0,-1 0,0 0,0 0,0 1,1 3,0 0,0 0,0 0,1 1,-1-1,0 1,0-1,1 1,-1 0,1 0,-1-1,0 1,1 0,-1 0,1 1,0-1,-1 0,1 0,0 1,0-1,0 1,0-1,0 1,0-1,0 1,1 0,-1-1,0 1,1 0,-1-1,1 1,0 1,0-3,-13 36,2 0,2 1,1 0,2 1,1 0,2 0,2 0,2 1,-3-2,2 0,2 0,1 0,2 0,2-1,1 0,2 0,1-1,2 0,1-1,2-1,1 0,1-1,2-1,2-1,9 10,-27-34,1-1,-1 1,1-1,0 0,1 0,-1 0,1-1,0 0,0 0,1-1,-1 1,1-1,0 0,-1-1,1 0,0 0,0-1,1 1,-1-2,0 1,0-1,1 0,-1 0,0-1,0 0,5-1,-1-6,-1 1,0-1,0-1,-1 0,0 0,0-1,-1 0,-1-1,0 1,0-1,-1-1,0 1,-1-1,0 0,-1-1,-1 1,3-12,-4 108,12 14,-13-94,0-1,1 1,0-1,0 1,0-1,0 0,0 0,1 0,-1 0,1 0,0-1,0 1,0-1,0 1,0-1,0 0,1-1,-1 1,1 0,0-1,-1 0,1 0,0 0,1 0,26 0,-4-5</inkml:trace>
  <inkml:trace contextRef="#ctx0" brushRef="#br0" timeOffset="62121.509">15841 4835,'-16'-7,"-9"-4,-8-6,-5-3,4 1</inkml:trace>
  <inkml:trace contextRef="#ctx0" brushRef="#br0" timeOffset="62286.07">15053 4434,'14'0,"17"2,25 3,25 1,24 2,22 1,11 0,-18-3</inkml:trace>
  <inkml:trace contextRef="#ctx0" brushRef="#br0" timeOffset="62552.358">16296 4915,'-59'-10,"47"6,0 1,0 0,-1 1,1 1,-1 0,1 0,-1 1,1 1,-1 0,1 1,-1 0,1 1,0 1,0-1,-3 3,12-3,-1-1,1 1,0 0,0 0,0 0,0 0,0 1,1-1,0 1,-1-1,1 1,1 0,-1 0,0 0,1 0,0 0,0 1,0-1,1 0,-1 0,1 1,0-1,0 0,0 0,1 1,0-1,0 0,0 0,0 0,0 0,1 0,0 0,0 0,0 0,0 0,1-1,-1 1,1-1,0 0,0 0,0 0,0 0,1-1,-1 1,4 1,2 1,-1 0,1-1,0 0,1 0,-1-1,0 0,1-1,0 0,-1 0,1-1,0-1,0 0,0 0,-1-1,1 0,3-1,-6 1,-1 0,0-1,0 1,-1-1,1-1,0 1,-1-1,1 0,-1 0,0-1,0 0,0 1,-1-2,1 1,-1 0,0-1,0 0,0 0,-1 0,0-1,0 1,0-1,-1 1,0-1,0 0,1-2,1-33,-1 93,1-44,0 0,0 0,1 0,0 0,0-1,0 0,1 0,0 0,1-1,0 0,0 0,0-1,0 0,1 0,0 0,0-1,0 0,4 0,19 8,1-1,1-2,0-1,8 0,26 4</inkml:trace>
  <inkml:trace contextRef="#ctx0" brushRef="#br0" timeOffset="63917.03">3355 6519,'-10'-3,"-1"0,0 1,0 0,0 1,0 0,0 1,0 0,0 0,0 1,1 1,-1 0,0 0,0 1,1 0,0 1,0 0,0 1,0 0,0 1,1 0,0 0,0 1,1 0,0 1,0-1,1 1,0 1,0 0,1 0,-5 9,9-15,0-1,0 1,1-1,-1 1,1 0,0-1,0 1,0 0,0 0,0 0,0 0,1 0,-1 0,1 0,0 0,0 0,0 0,1 0,-1 0,1 0,-1 0,1 0,0-1,0 1,0 0,1 0,-1-1,1 1,-1 0,1-1,0 0,0 1,0-1,0 0,0 0,1 0,-1 0,1-1,-1 1,1-1,2 2,3-3,1 0,-1 0,1-1,-1 0,1-1,-1 0,0 0,1-1,-1 0,-1 0,1-1,0 0,-1 0,0-1,0 1,4-5,3-1,1 0,-2-1,0 0,0-1,-1-1,0 0,-1-1,-1 0,0 0,-1-1,0 0,-2-1,0 0,0 0,-2-1,0 0,0 0,-2 0,0 0,-1 0,-1-1,-1 1,0-1,-1 1,-3-16,0 13,0 0,-2 0,0 1,-1 0,-1 0,-1 0,-1 1,0 1,-1 0,-1 0,11 15,1 1,-1-1,1 1,-1-1,0 1,0 0,0-1,1 1,-1 0,0 0,0 0,-1-1,1 1,0 0,0 1,0-1,-1 0,1 0,-1 0,1 1,0-1,-1 1,1-1,-1 1,1-1,-1 1,0 0,1 0,-1 0,1 0,-1 0,1 0,-1 0,1 1,-1-1,1 0,-1 1,1-1,-1 1,1 0,-1-1,1 1,0 0,0 0,-1 0,1 0,0 0,0 0,0 1,-4 6,2 1,-1 0,1 1,1-1,0 1,0-1,1 1,0 6,-4 24,3 1,1-1,2 0,1 0,3 0,1 0,1-1,3 1,1-2,2 0,3 4,-13-35,0 1,0-1,1 0,0 0,0-1,0 1,1-1,0 0,0 0,1 0,-1-1,1 0,1 0,-1 0,1-1,-1 0,1 0,0 0,1-1,-1-1,0 1,1-1,0 0,-1-1,1 0,0 0,0 0,0-1,0 0,0-1,0 0,2-1,5-3,-1-1,0-1,0 0,-1-1,0 0,0-1,-1-1,0 0,-1 0,0-1,-1-1,0 1,-1-2,0 0,-1 0,0 0,-1-1,-1 0,0 0,0-1,-2 1,3-15,-6 26,0 0,0 0,0 0,0 0,-1 0,1 0,-1 0,0 0,0 0,0 0,0 0,-1 0,1 0,-1 0,0 0,0 0,0 0,0 0,0 0,0 1,-1-1,0 0,1 1,-1 0,0-1,0 1,0 0,-1 0,1 0,0 0,-1 0,0 0,1 1,-1-1,-1 1,0 2,0 1,1-1,-1 1,0 0,0 1,1-1,0 1,-1-1,1 1,0 0,0 0,0 1,1-1,-1 0,1 1,0 0,0-1,0 1,0 0,1 0,0 0,0 0,0 0,0 1,0-1,1 0,0 0,0 1,0 2,0-2,1 1,0-1,0 1,0-1,1 1,0-1,0 0,0 0,1 0,-1 0,1 0,0 0,1-1,-1 1,1-1,0 0,0 0,0-1,1 1,1 0,101 50,-35-33</inkml:trace>
  <inkml:trace contextRef="#ctx0" brushRef="#br0" timeOffset="64733.883">4825 6212,'224'336,"-221"-331,-3-3,1-1,-1 0,0 1,1-1,-1 0,1 1,-1-1,1 0,-1 0,1 0,0 1,0-1,0 0,0 0,0 0,0 0,0 0,0 0,0-1,0 1,0 0,0-1,1 1,-1 0,0-1,0 1,1-1,-1 0,0 1,1-1,-1 0,1 0,-1 0,0 0,1 0,-1 0,0-1,1 1,-1 0,1-1,0 1,52-101,-44 77,64-145,-74 169,1 0,-1 0,1 0,-1 0,1 0,0-1,-1 1,1 0,-1 1,1-1,-1 0,1 0,-1 0,1 0,-1 0,1 0,-1 1,0-1,1 0,-1 0,1 1,-1-1,1 0,-1 1,0-1,1 0,-1 1,0-1,1 1,-1-1,0 0,0 1,1-1,-1 1,0-1,0 1,0-1,0 1,1-1,-1 1,0-1,0 1,0-1,0 1,0-1,0 1,-1-1,1 1,0-1,0 1,0-1,0 1,0-1,-1 1,1-1,0 1,-1-1,1 1,0-1,-1 0,1 1,0 2,28 126,-26-124,0 0,0 0,1 0,0 0,0-1,0 0,0 1,1-1,0 0,0 0,0-1,0 1,0-1,1 0,-1 0,1 0,0-1,0 0,0 0,0 0,0 0,1-1,-1 0,2 0,-1 0,1-1,-1 0,0-1,1 1,-1-1,0 0,1-1,-1 1,0-1,0-1,0 1,0-1,-1 0,1 0,-1-1,0 1,0-1,0-1,0 1,-1 0,1-1,1-3,0 1,0-1,-1 0,0 0,0-1,-1 0,0 1,0-1,-1-1,0 1,-1 0,0-1,0 1,-1-1,0 0,-1-2,-2 0,-1 18,-1 20,4-19,0 0,0 1,1-1,0 0,1 0,0 0,0 0,0 0,1 0,0 0,0-1,0 1,1-1,0 0,0 0,1 0,0-1,0 0,0 1,1-2,-1 1,1-1,0 0,1 0,-1 0,1-1,-1 0,1-1,0 1,0-1,0 0,4 0,-7-3,0 1,0-1,0 1,0-1,0-1,0 1,0 0,0-1,-1 0,1 0,0 0,-1 0,0 0,1-1,-1 0,0 0,0 0,-1 0,1 0,-1 0,1-1,-1 1,0-1,1-3,36-95,-13-14,-24 174,-3-49,0 0,1 0,0 0,0 1,1-1,0 0,1 0,0 0,1 0,0-1,0 1,0-1,1 1,1-1,-1 0,1-1,1 1,0-1,-1 0,2 0,2 1,24 11,-1-7</inkml:trace>
  <inkml:trace contextRef="#ctx0" brushRef="#br0" timeOffset="65604.614">6176 6225,'-2'9,"-1"-1,1 1,1-1,0 1,0 0,0 0,1-1,1 1,-1 0,1-1,1 1,0 0,0-1,1 1,0-1,0 0,0 0,1 0,1-1,-1 1,1-1,1 0,-1 0,1-1,0 1,2 0,-5-4,1 0,-1 1,1-1,-1-1,1 1,0 0,0-1,0 0,1 0,-1 0,0-1,1 1,-1-1,1 0,0 0,-1 0,1-1,0 0,-1 0,1 0,0-1,-1 1,1-1,-1 0,1 0,-1-1,1 1,-1-1,0 0,1 0,-1-1,0 1,-1-1,1 0,0 0,3-7,-1-1,0-1,-1 1,0-1,-1 0,0 0,-1 0,0-1,-1 1,0-1,-1 1,0-1,-1 0,-2-10,-3 15,0 31,4-17,-1-1,2 0,-1 1,0-1,1 1,0-1,1 1,-1 0,1-1,0 0,0 1,1-1,0 0,0 1,0-1,0 0,1-1,0 1,0 0,0-1,0 1,1-1,0 0,0 0,0-1,0 1,1-1,-1 0,1 0,0 0,0-1,4 2,1 0,1-1,0 0,0-1,-1 0,2-1,-1 0,0-1,0 0,0 0,0-2,0 1,0-1,0-1,0 0,-1 0,1-1,-1-1,0 0,0 0,-1-1,0 0,0 0,0-1,0 0,-1-1,2-3,9-37,-20 54,1 1,0 0,0-1,1 1,0 0,0-1,0 1,1-1,0 1,0-1,1 0,-1 0,2 0,-1 0,0 0,1-1,0 1,1-1,-1 0,1-1,0 1,0-1,0 0,1 0,3 2,-2-3,-1-1,1 0,0 0,0-1,0 0,0 0,0 0,0-1,0 0,0-1,1 1,-1-1,-1-1,1 1,0-1,0-1,1 0,105-58,-89 42,-21 16,0 0,0 0,0 0,1 0,-1 1,1-1,0 1,0 0,0 0,0 0,0 0,0 1,0 0,1 0,-1 0,0 0,1 1,-1-1,0 1,1 0,-1 1,2-1,121 34,-122-33,61 2,-64-3,0-1,-1 1,1 0,0-1,0 1,-1-1,1 0,-1 1,1-1,-1 0,1 0,-1 0,1 0,-1-1,0 1,1 0,-1 0,0-1,0 1,0-1,0 1,0-1,0 1,-1-1,1 0,0 1,-1-1,0 0,1 1,-1-1,0 0,0 0,0 1,0-2,0-3,-1 0,-1 1,1-1,-1 0,0 1,0-1,-1 1,0 0,0 0,0 0,0 0,-1 0,0 1,0-1,0 1,0 0,-1 0,0 1,0-1,0 1,0 0,0 0,0 1,-1 0,0 0,1 0,-1 0,0 1,0 0,1 0,-1 1,0 0,0 0,0 0,0 1,0-1,0 1,0 1,1-1,-1 1,1 0,-1 0,0 1,-2 1,1 1,0 0,-1 0,2 1,-1-1,0 2,1-1,1 1,-1-1,1 2,0-1,0 0,1 1,0 0,0 0,1 0,0 1,1-1,0 1,0-1,1 1,0 0,0 0,1 0,0-1,1 6,12 12,4-6</inkml:trace>
  <inkml:trace contextRef="#ctx0" brushRef="#br0" timeOffset="66954.215">7446 5918,'-6'-1,"1"1,-1-1,0 1,1 0,-1 1,0-1,1 1,-1 0,1 1,0-1,-1 1,1 0,0 0,0 1,0-1,0 1,0 0,1 1,-1-1,1 1,0 0,0 0,1 0,-1 1,1-1,0 1,0 0,0-1,0 2,1-1,0 0,0 0,1 1,-1-1,1 1,0-1,1 1,0-1,-1 1,2 0,-1 0,5 14,1 0,1 0,0-1,2 0,0 0,1-1,1-1,0 1,2-2,0 0,0 0,2-1,3 2,-11-9,17 19,2 0,0-2,2 0,1-2,5 1,-32-22,0 0,1-1,-1 1,1-1,-1 1,1-1,0 0,-1 0,1 0,0 0,0-1,0 1,0-1,0 0,0 0,0 0,0 0,-1 0,1-1,0 1,0-1,0 0,0 0,-1 0,1 0,0 0,-1-1,1 1,-1-1,1 0,-1 1,0-1,0 0,1-1,8-13,0-1,-1-1,-1 0,0 0,-1 0,-2-1,1 0,-2-1,-1 1,0-1,-2 0,0 0,-1 0,-1 0,-1 0,-1 0,-1-7,-5-6,47 65,81 14,-93-38,-1 1,0 2,-1 0,19 12,-38-18,0-1,-1 1,1 0,-1 0,0 1,0 0,-1 0,1 0,-1 0,-1 1,1-1,-1 1,0 0,-1 0,0 0,0 0,0 1,-1-1,0 0,-1 1,1-1,-1 1,-1-1,0 4,1-8,0 0,0 0,0 0,0 0,0 0,1 0,-1 0,1 0,0-1,0 1,0 0,0 0,1-1,-1 1,1-1,-1 1,1-1,0 0,0 1,0-1,0 0,0 0,1 0,-1-1,1 1,-1-1,1 1,-1-1,1 0,1 1,19 4,1 0,-1-2,1-1,0 0,0-2,0-1,1-1,17-3,-29 3,58-1,0-4,-1-3,0-3,0-3,-1-3,44-19,-47 1,-65 35,1 0,0 0,-1 0,1 0,-1-1,0 1,1 0,-1-1,0 1,0-1,0 1,0-1,0 0,0 0,0 1,-1-1,1 0,-1 0,1 0,-1 0,0 1,1-1,-1 0,0 0,0 0,-1 0,1 0,0 0,0 0,-1 1,0-1,1 0,-1 0,0 0,0 0,-5-5,-1 1,0-1,0 1,-1 1,1-1,-1 1,0 1,-1-1,1 1,-1 1,0 0,0 0,0 0,0 1,0 1,-1 0,4-2,0 1,0 0,0 1,0 0,-1 0,1 0,0 0,-1 1,1 0,-1 1,1-1,0 1,0 0,-1 1,1 0,0 0,0 0,0 0,1 1,-1 0,1 1,-1-1,1 1,0 0,0 0,1 0,-1 1,1 0,0 0,0 0,0 0,1 0,0 1,-1 2,2-2,1-1,0 1,0 0,0-1,1 1,0 0,0 0,0 0,1-1,0 1,0 0,0-1,1 1,0-1,0 1,0-1,1 0,-1 0,1 0,1 0,-1 0,1-1,-1 1,1-1,1 0,-1 0,0-1,1 1,0-1,0 0,0 0,0-1,0 1,1-1,-1 0,1-1,-1 1,1-1,0 0,0-1,0 1,3-1,1 1,-1-2,0 1,0-1,0-1,0 1,0-1,0-1,0 0,0 0,-1-1,0 0,1 0,-2-1,1 0,0-1,-1 0,0 0,-1 0,1-1,-1 0,0 0,-1 0,0-1,0 0,1-1,-5 5,-1 4,1 1,-1-1,0 0,0 0,1 1,-1-1,0 0,1 0,-1 1,0-1,0 0,1 0,-1 0,1 1,-1-1,0 0,1 0,-1 0,0 0,1 0,-1 0,0 0,1 0,-1 0,1 0,-1 0,0 0,1 0,-1 0,0 0,1-1,-1 1,0 0,1 0,-1 0,0 0,1-1,-1 1,0 0,1 0,-1-1,0 1,0 0,1-1,-1 1,0 0,0-1,0 1,1 0,-1-1,0 1,0 0,0-1,0 1,0 0,0-1,0 1,0-1,0 1,0 0,0-1,0 1,0 0,0-1,0 1,0-1,0 1,-1 0,1-1,0 1,8 26,-7-18,1-1,0 0,0 0,0 0,1-1,0 1,0-1,1 1,0-1,0 0,0 0,1-1,0 1,0-1,5 4,-9-8,1-1,-1 1,0-1,1 1,-1-1,0 0,1 0,-1 0,0 1,1-1,-1 0,0 0,1-1,-1 1,0 0,1 0,-1-1,0 1,1-1,-1 1,0-1,0 0,1 1,-1-1,0 0,0 0,0 0,0 0,0 1,0-2,0 1,0 0,-1 0,1 0,0 0,22-45,-7-63,-17 100,1-1,-1 1,2-1,-1 1,1-1,1 1,0 0,0 0,1 0,0 0,0 0,1 0,0 1,1-1,0 1,0 1,1-1,0 1,0-1,1 2,0-1,7-5,-7 9,1 0,0 0,-1 0,1 1,0 0,0 1,1 0,-1 0,0 0,0 1,0 1,1-1,-1 1,0 1,0-1,0 1,0 1,-1 0,1 0,-1 0,1 1,-1 0,0 0,0 1,-1 0,1 0,-1 1,-1-1,1 1,-1 1,0-1,0 1,0 0,-1 0,0 0,2 6,2 78,-9-80,1 1,1 0,0-1,0 1,1-1,0 1,1-1,1 1,-2-8,0 0,1 0,0 0,-1-1,1 1,1-1,-1 0,0 1,1-1,0-1,0 1,-1 0,2-1,-1 0,0 0,0 0,1-1,-1 1,1-1,-1 0,1 0,-1-1,5 1,109-6,-102 4,-1-1,1-1,-1 0,0-1,0-1,0-1,0 0,-1 0,0-2,0 0,-1 0,0-1,-1-1,0 0,0-1,-1 0,-1 0,1-1,6-12,-15 21,0 0,0 0,-1 0,1-1,-1 1,1-1,-1 1,0-1,0 0,-1 1,1-1,-1 0,0 0,0 1,0-1,0 0,-1 1,1-1,-1 0,0 1,0-1,-1 0,1 1,-1 0,1-1,-1 1,0 0,0 0,-1 0,1 0,-1 0,1 1,-1-1,0 1,0-1,0 1,0 0,0 0,-1 1,1-1,0 1,-1-1,0 1,1 0,-3 0,1 1,0 1,0-1,1 1,-1 0,0 0,0 1,0-1,1 1,-1 0,1 0,-1 1,1-1,0 1,0 0,0 0,0 0,1 1,-1-1,1 1,0 0,0 0,0 0,1 0,0 1,-1-1,1 1,1-1,-1 1,1 0,-1 0,1-1,1 1,-1 0,1 0,0 0,0 0,0 0,1 0,0 0,0 0,0 0,0-1,1 1,0 0,0-1,2 5,6 2,1 0,0-1,0 0,1-1,0 0,1-1,-1 0,2-1,-1-1,1 0,0 0,0-2,1 1,13 1,87 21,-2-6</inkml:trace>
  <inkml:trace contextRef="#ctx0" brushRef="#br0" timeOffset="68004.122">11162 5504,'54'234,"-31"-132,4-1,31 75,-20-109,-37-66,0-1,0 1,1-1,-1 0,0 1,0-1,1 0,-1 0,0 0,1 0,-1 0,0 0,1-1,-1 1,0 0,0-1,1 1,-1-1,0 1,0-1,0 1,0-1,0 0,0 0,0 0,0 1,0-1,0 0,0 0,0 0,-1 0,1-1,0 1,-1 0,1 0,-1 0,1 0,-1-1,1 1,-1 0,0 0,0-1,0 1,0 0,0-1,0 0,12-36,21-52,-31 88,-1-1,1 1,0 0,0-1,0 1,0 0,0 0,0 0,0 0,1 1,-1-1,1 1,-1-1,1 1,0 0,0 0,-1 0,1 0,0 0,0 1,0-1,0 1,0 0,0 0,0 0,0 0,0 1,-1-1,2 1,6 3,-1 0,0 0,1 1,-1 1,-1-1,1 1,-1 1,0-1,-1 2,1-1,-1 1,-1 0,0 0,0 1,0-1,-1 2,-1-1,1 0,-1 1,-1 0,0 0,0 0,-1 2,-1-8,0 0,-1 0,1 0,-1-1,0 1,0 0,0 0,-1 0,0 0,1 0,-1-1,0 1,-1 0,1-1,-1 1,0-1,0 1,0-1,0 0,0 0,-1 0,1 0,-1 0,0-1,0 1,0-1,0 1,0-1,0 0,-1-1,1 1,-1 0,0-1,1 0,-1 0,-4 2,0-1,0 0,0 0,0 0,0-1,0-1,0 0,0 0,0 0,0-1,0 0,0 0,0-1,0 0,0-1,1 0,-1 0,1 0,-1-1,1 0,1-1,-1 1,0-2,6 5,-1-1,0 0,1 0,0 0,-1-1,1 1,0 0,0 0,0-1,0 1,1 0,-1-1,1 1,-1-1,1 1,0-1,0 1,0-1,0 1,0-1,1 1,-1 0,1-1,0 1,0-1,-1 1,1 0,1 0,-1-1,0 1,1 0,-1 0,1 0,-1 0,2 0,69-61,-70 62,12-9,12-7,0 0,-1-2,-1-1,0-1,-2-1,-1-1,0-1,-2-1,11-19,-19 23,-1 0,-1-1,-1-1,-1 1,-1-1,-1 0,-1 0,-1-1,-1 1,-1-1,-2 1,0-1,-3-14,4 35,0 0,0 0,0 0,0 1,-1-1,0 0,1 0,-1 0,0 0,0 1,-1-1,1 0,-1 1,1-1,-1 1,0 0,0-1,0 1,0 0,0 0,0 0,0 0,-1 1,1-1,-1 1,0-1,1 1,-1 0,0 0,0 0,1 0,-1 1,-2-1,0 3,1 0,-1 1,1-1,0 1,0 0,0 0,0 0,1 1,-1-1,1 1,0 0,0 0,0 0,1 1,-1-1,0 2,-7 17,0 0,1 1,1 0,2 1,0 0,2 0,0 0,2 0,1 1,0-1,3 0,0 2,0-2,2 0,0 0,2-1,1 1,1-1,1-1,0 1,2-2,1 1,1-2,1 1,1-2,0 0,2-1,0 0,1-2,1 0,9 6,-20-17,0 0,0 0,1-1,0 0,0-1,1 0,-1 0,1-1,0 0,0-1,0 0,0-1,0 0,0 0,5-1,-11-1,-1 0,1-1,-1 1,1-1,-1 1,0-1,0 0,0-1,0 1,0 0,0-1,0 0,-1 1,0-1,1 0,-1 0,0 0,0-1,-1 1,1-1,-1 1,1-3,18-27,-19 32,0 1,-1 0,1 0,0 0,-1 0,1 0,0 0,0 0,-1 0,1 0,0 0,0 0,-1 0,1 0,0 0,-1 1,1-1,0 0,-1 1,1-1,0 0,-1 1,1-1,-1 1,1-1,-1 1,1-1,-1 1,1-1,-1 1,1 0,-1-1,0 1,1 0,-1-1,0 1,0 0,1-1,-1 1,0 0,0 0,0-1,2 3,2 3,51 68,-54-72,1 0,0 0,0 0,0 0,0-1,1 1,-1 0,0-1,1 0,-1 0,1 1,0-2,-1 1,1 0,0 0,-1-1,1 1,0-1,0 0,-1 0,1 0,0 0,0-1,-1 1,1-1,0 1,-1-1,1 0,0 0,1-1,0-3,1 0,-1-1,0 1,0-1,0 0,-1 0,0 0,0 0,0-1,-1 1,0-1,0 0,-1 1,0-1,0 0,-1 0,0 0,0 0,0 0,-1 0,0 0,0 1,-1-1,0 0,0 1,0-1,-1 1,-3-5,3 5,0 1,-1-1,0 1,0 0,-1 0,1 0,-1 0,0 1,0 0,-1 0,1 0,-1 1,0 0,0 0,0 0,0 1,-1 0,3 0,0 1,1 0,-1 0,0 1,0-1,0 1,0 0,0 0,0 0,0 1,0-1,0 1,0 0,0 0,0 0,1 1,-1-1,0 1,1 0,0 0,-1 0,1 1,0-1,0 1,0-1,0 1,0 0,-1 3,2-4,1 1,-1 0,0-1,1 1,0 0,0 0,0 0,0-1,0 1,0 0,1 1,0-1,-1 0,1 0,0 0,1 0,-1 0,0 0,1 0,0 0,-1 0,1 0,0 0,1 0,-1-1,1 1,-1 0,1-1,0 1,1 1,3 3,0 0,1-1,0 0,0 0,0-1,0 0,1 0,0-1,0 0,2 1,47 14,-1-5</inkml:trace>
  <inkml:trace contextRef="#ctx0" brushRef="#br0" timeOffset="68972.866">12686 6052,'-11'-2,"-1"1,0 1,1 0,-1 1,0 1,1-1,-1 2,1-1,0 2,-1-1,2 2,-1-1,0 2,1-1,0 1,0 1,1 0,-6 5,14-11,0 0,-1 1,1-1,0 1,0-1,0 1,0 0,0-1,0 1,0 0,0 0,1 0,-1 0,1-1,0 1,-1 0,1 0,0 0,0 0,0 0,0 0,0 0,1 0,-1 0,1 0,-1 0,1-1,0 1,-1 0,1 0,0-1,0 1,0 0,1-1,-1 1,0-1,1 1,-1-1,1 0,-1 0,1 1,11 5,0-1,-1 0,2-1,-1 0,1-1,-1-1,1 0,0-1,0 0,9-1,-19 0,64 5,0-2,0-3,0-3,25-6,-81 7,0 0,0-1,0 0,0-1,0 0,-1-1,0 0,1-1,-1 0,-1-1,1 0,-1 0,0-1,-1-1,1 0,-1 0,-1-1,0 0,0 0,2-5,-9 12,0 1,0 0,0-1,-1 1,1 0,0-1,-1 1,0-1,1 1,-1-1,0 1,0-1,1 1,-1-1,-1 1,1-1,0 0,0 1,0-1,-1 1,1-1,-1 1,1 0,-1-1,0 1,1-1,-1 1,0 0,0 0,0-1,0 1,0 0,0 0,0 0,-1 0,1 0,0 0,0 1,-1-1,1 0,-1 1,1-1,-1 1,1-1,-1 1,1 0,-1-1,1 1,-1 0,1 0,-2 0,-12-2,-1 1,0 1,1 0,-1 0,1 2,-1 0,1 1,0 0,0 2,0-1,1 2,-1 0,1 0,0 2,1 0,0 0,-3 4,13-11,0 1,0-1,0 1,1 0,-1 0,0 0,1 0,-1 1,1-1,0 1,0-1,0 1,0 0,1 0,-1 0,1 0,-1 0,1 0,0 0,0 0,1 1,-1-1,1 0,-1 1,1-1,0 0,0 1,0-1,1 0,-1 0,1 1,0-1,0 0,0 0,1 2,5 0,-1-1,1 0,-1 0,1-1,1 0,-1 0,0 0,1-1,-1-1,1 1,-1-1,1 0,0-1,-1 0,2 0,3 2,1-2,-1 1,0-1,0-1,1 0,-1-1,0 0,0-1,0-1,-1 1,1-2,-1 0,0 0,0-1,-1 0,1-1,-1 0,-1-1,0 0,3-3,2-21,-14 35,0 1,-1-1,2 1,-1-1,0 1,1-1,-1 1,1-1,0 0,0 1,0-1,1 0,-1 0,1 0,0 0,0 0,0 0,0 0,0-1,0 1,1-1,-1 1,1-1,0 0,1 1,82 36,-76-38,0 0,0-1,0 0,0 0,0-1,0-1,0 0,-1 0,1-1,0 0,-1 0,0-1,0-1,0 1,0-1,-1-1,0 0,0 0,0-1,-1 1,0-2,0 1,-1-1,0 0,0 0,-1-1,0 1,-1-1,0-1,0 1,-1 0,0-1,1-7,16-59,-3-2,-4 0,-3-3,-1 12,18-107,-25 161,-5 19,-8 26,0 5,1-1,1 2,3-1,1 1,1 0,2 0,1 0,3 1,0-1,2 0,4 8,-5-30,0-1,2 1,-1 0,2-1,0 0,0 0,1-1,1 0,0 0,1-1,0 1,0-2,1 0,1 0,0-1,0 0,1 0,0-2,0 1,1-2,0 0,0 0,0-1,1-1,0 0,2 0,-14-4,0 1,1-1,-1 0,0 0,0 0,1 0,-1-1,0 1,0-1,0 1,0-1,1 0,-1 0,0 0,0 0,0 0,0 0,-1 0,1-1,0 1,0-1,-1 1,1-1,-1 0,0 1,1-1,-1 0,0 0,0 0,0 0,0 0,0 0,-1 0,1-1,-1 1,1 0,-1 0,0 0,0-1,0 1,0 0,0 0,0-1,-1 1,1 0,-1 0,1 0,-1-1,-6-11,0 1,0 0,-1 0,-1 1,0 0,-1 1,0-1,-1 2,0 0,0 0,-1 1,-1 0,-6-3,-11-8,-1 0,-1 2,-1 2,0 1,-1 1,-35-9,60 18,38 7,-22-2,289 18,-219-13</inkml:trace>
  <inkml:trace contextRef="#ctx0" brushRef="#br0" timeOffset="69273.063">14197 6065,'-2'3,"0"1,0 0,0 0,1 0,0 0,-1 0,1 0,1 0,-1 0,1 1,-1-1,1 0,1 0,-1 1,0-1,1 0,0 0,0 0,0 0,1 0,-1 0,1 0,0 0,0 0,0-1,1 1,-1-1,1 0,0 0,0 1,0-2,0 1,0 0,1-1,-1 1,1-1,3 1,3 1,0 0,1-1,-1-1,1 0,0 0,-1-1,1 0,0-1,0 0,0-1,-1 0,1-1,0 0,-1 0,0-1,1-1,1 0,-6 1,0 1,0-1,-1 0,1-1,-1 1,1-1,-1 0,0-1,-1 1,1-1,-1 0,0 0,0 0,0 0,-1-1,1 0,-2 0,1 0,0 0,-1 0,-1 0,1 0,-1-1,0 1,0-1,0 1,-1-1,-1-5,1 6,-1 0,0 0,0 0,0 0,-1 0,0 0,0 1,-1-1,1 0,-1 1,0 0,-1 0,1 0,-1 0,0 0,-1 1,1 0,-1-1,1 2,-1-1,0 1,-1-1,1 1,-1 1,1-1,-1 1,0 0,0 0,0 1,0-1,0 1,0 1,0-1,0 1,0 0,0 1,0-1,-1 1,1 0,0 1,1 0,-4 1,-1 1,1 1,-1 0,1 1,1 0,-1 0,1 1,0 0,0 1,1 0,0 0,1 0,0 1,0 0,0 0,1 0,1 1,-3 6,5-11,0 1,-1 0,2 0,-1 0,1 0,0 0,0 0,1 0,-1 0,1 0,1 1,-1-1,1 0,0 0,1 0,-1 0,1 0,1 0,-1-1,1 1,0-1,0 1,0-1,1 0,-1 0,1-1,1 1,-1-1,1 0,2 2,33 16,0-7</inkml:trace>
  <inkml:trace contextRef="#ctx0" brushRef="#br0" timeOffset="69526.007">14504 5650,'-16'-2,"-11"-1,-9 0,-3 3,6 4,8 7,11 8,14 8,17 7,5-2</inkml:trace>
  <inkml:trace contextRef="#ctx0" brushRef="#br0" timeOffset="69683.585">14598 6172,'18'11,"18"4,14 0,11-4,10-7,6-10,0-9,-15-4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6:11.42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1926 568,'-22'-4,"-1"0,1 2,-1 1,0 0,1 2,-1 0,0 2,1 0,0 2,0 0,0 2,0 0,1 1,-3 3,21-10,-1 0,1 0,0 0,0 0,0 0,0 1,0-1,1 1,-1 0,0 0,1 0,-1 0,1 0,0 1,0-1,0 1,0-1,0 1,0 0,1 0,-1 0,1 0,0 0,0 0,0 0,0 0,0 0,1 0,0 1,-1-1,1 0,1 0,-1 1,0-1,1 0,-1 0,1 0,0 1,0-1,0 0,1 0,0 2,11 7,0-1,1 0,0-1,1 0,0-1,0-1,1 0,0-2,0 1,1-2,-1 0,4-1,0 3,48 12,-40-12,0 1,-1 1,0 2,0 0,4 5,-29-15,-1-1,1 1,-1-1,1 1,-1-1,0 1,1 0,-1 0,0 0,0 0,1 0,-1 0,0 0,0 0,0 0,0 0,0 1,-1-1,1 0,0 1,0-1,-1 1,1-1,-1 1,0-1,1 1,-1-1,0 1,0-1,0 1,0-1,0 1,0-1,0 1,-1 0,1-1,0 1,-1-1,1 0,-1 1,0-1,1 1,-1-1,0 0,0 0,0 1,0-1,0 0,0 0,-1 1,-11 6,-1 0,0-1,0-1,-1 0,0-1,0 0,0-1,-1-1,1 0,-1-1,1-1,-4-1,17 1,-21 1,12 0,0 0,0-1,0-1,0 0,-1 0,1-1,0 0,-9-3,19 3,0 1,0 0,1 0,-1 0,0-1,1 1,-1 0,0-1,1 1,-1-1,1 1,-1-1,1 1,-1-1,1 1,-1-1,1 1,-1-1,1 0,0 1,-1-1,1 0,0 1,0-1,-1 0,1 1,0-1,0 0,0 0,0 1,0-1,0 0,0 1,0-1,0 0,0 0,0 1,1-1,-1 0,0 1,0-1,1 0,-1 1,0-1,1 0,-1 1,1-1,-1 1,1-1,-1 1,1-1,0 1,15-21</inkml:trace>
  <inkml:trace contextRef="#ctx0" brushRef="#br0" timeOffset="208.957">12247 622,'0'16,"0"16,0 14,0 11,2 8,3 0,3-2,1-9,-2-8,0-17,-1-20,-1-12</inkml:trace>
  <inkml:trace contextRef="#ctx0" brushRef="#br0" timeOffset="703.382">12086 448,'281'26,"-277"-25,49 4,-1 2,0 3,-1 2,0 2,44 19,-90-32,1 1,-1 0,0 0,0 0,0 1,-1 0,1 0,0 0,-1 0,0 1,0 0,0-1,0 2,-1-1,1 0,-1 1,0-1,0 1,-1 0,0 0,0 0,0 0,0 1,-1-1,1 0,-1 1,-1-1,1 1,-1-1,0 1,0-1,-1 1,0 1,-6 12,-2 1,0-2,-1 1,-1-1,-12 14,-23 43,41-66,-18 57,23-65,0-1,1 0,-1 0,0 1,1-1,-1 0,0 0,1 1,-1-1,1 0,-1 0,1 0,-1 0,0 1,1-1,-1 0,1 0,-1 0,1 0,-1 0,1 0,-1 0,1 0,-1-1,0 1,1 0,-1 0,1 0,-1 0,1-1,-1 1,0 0,1 0,-1-1,0 1,1 0,-1 0,0-1,1 1,-1-1,0 1,0 0,1-1,-1 1,0 0,0-1,0 1,1-1,-1 0,12-14,0-2,0 0,-2 0,0-1,-1 0,5-17,-3 11,28-67,47-92,-54 147,-31 36,-1 0,1 0,0 0,-1 0,1 0,0 0,-1 1,1-1,0 0,-1 0,1 1,0-1,-1 0,1 0,-1 1,1-1,-1 1,1-1,-1 1,1-1,-1 1,1-1,-1 1,1-1,-1 1,0 0,1-1,-1 1,0-1,0 1,0 0,1-1,-1 1,0 0,0-1,0 1,0 0,0 0,1 1,23 150,-21-115,31 308,-33-298,-4-40</inkml:trace>
  <inkml:trace contextRef="#ctx0" brushRef="#br0" timeOffset="1694.936">12888 755,'70'-17,"0"4,0 2,24 1,-91 10,1-1,-1 0,0 1,1 0,-1-1,0 1,1 1,-1-1,0 0,1 1,-1 0,0 0,0 0,1 0,-1 0,0 1,0-1,0 1,-1 0,1 0,0 0,-1 0,1 0,-1 0,0 1,1-1,-1 1,0 0,-1 0,1 0,0 0,-1 0,1 2,3 19,-2 1,0-1,-1 1,-2 0,-1-1,-2 18,0 4,0-9,3-66,-2-29,2 0,3-1,2 1,3 0,5-12,25-7,-36 75,0 0,0 0,0 0,0 0,0 0,0 1,0-1,1 1,-1-1,1 1,-1 0,1 0,0 0,-1 0,1 1,0-1,0 1,-1 0,1 0,0-1,0 2,-1-1,1 0,0 1,0-1,-1 1,1 0,0 0,1 0,0 2,1-1,-1 1,1 0,-1 0,0 0,0 1,-1-1,1 1,-1 0,0 0,1 0,-2 0,1 1,-1-1,1 1,-1 0,0 0,-1 0,1 0,-1 0,0 0,0 0,-1 0,1 0,-1 0,-1 1,1-1,-1 0,1 0,-1 0,-1 0,1 0,-1 0,0 0,0 0,0-1,-1 1,-1 1,-49 74,40-64,2 0,0 0,1 1,0 1,2 0,-2 4,9-19,0 0,0 0,1 0,-1 0,1 1,0-1,0 0,0 0,0 0,0 0,1 0,-1 0,1 0,0 0,0 0,0 0,0 0,0 0,1 0,-1-1,1 1,0 0,0-1,0 0,0 1,0-1,1 0,-1 0,0 0,1 0,0-1,-1 1,1-1,0 1,0-1,1 0,9 4,1 0,0-1,0 0,1-1,-1-1,1 0,3-1,-9 1,1-1,0 0,0-1,-1 0,1 0,0-1,-1 0,1-1,-1 0,1 0,-1-1,0 0,0-1,0 0,0-1,-1 1,0-2,0 1,0-1,0 0,-1-1,0 0,6-7,-5-4,-1 0,-1 0,0 0,-2-1,0 0,-1 0,0 0,-2-6,11-56,-9 66,-7 30,-9 21,4-15,1-1,0 2,2-1,1 1,0 0,2 0,0 1,2-1,0 1,2-1,1 12,0-27,1 0,0 0,0 0,0 0,1-1,-1 0,2 1,-1-1,1-1,0 1,0-1,0 0,1 0,0 0,0-1,0 0,0 0,1-1,-1 1,1-1,0-1,0 0,0 0,1 0,-1 0,0-1,2 0,-2 0,-1-1,0 1,1-1,-1 0,1-1,-1 1,0-1,1 0,-1-1,0 0,0 0,0 0,0 0,0-1,-1 0,1-1,-1 1,0-1,0 0,0 0,0 0,-1-1,0 0,0 0,0 0,0 0,-1-1,0 1,0-1,0 0,0-3,-1 3,-1 0,-1-1,1 1,-1 0,0-1,0 1,-1-1,0 1,0 0,0-1,-1 1,0 0,0 0,-1 0,0 0,0 0,0 1,-1-1,1 1,-1 0,0 0,-1 1,1-1,-1 1,0 0,0 0,-1 0,1 1,-1-1,0 2,1-1,-1 0,0 1,-1 0,0 1,-12-7,-1 2,0 1,0 0,-1 2,1 0,-9 0,10 4,45 9,5-7,0-1,1-2,-1 0,0-3,0 0,0-2,-1-2,2-1,-1-5,-9-2</inkml:trace>
  <inkml:trace contextRef="#ctx0" brushRef="#br0" timeOffset="2204.57">13944 608,'1'-3,"-1"1,1 0,0 0,0-1,0 1,0 0,0 0,0 0,1 0,-1 0,1 0,-1 1,1-1,0 0,-1 1,1-1,0 1,0 0,0 0,0 0,0 0,1 0,-1 0,0 0,0 1,1-1,27-8,1 1,0 1,0 2,0 1,1 1,17 2,-41 0,3 1,12-2,1 1,0 2,0 0,-1 2,8 1,-29-3,1-1,0 1,0 0,0-1,-1 2,1-1,0 0,-1 0,1 1,-1-1,0 1,1 0,-1 0,0 0,0 0,0 0,0 0,-1 1,1-1,-1 0,1 1,-1 0,0-1,0 1,0 0,0-1,0 1,-1 0,1 0,-1 0,0 0,0 0,0-1,0 1,0 0,-1 0,1 0,-1 0,-59 201,53-185,-8 26,1 1,3 0,1 1,-2 42,18-149,3 1,2 1,8-21,-1 6,51-212,-60 264,-9 21,1 0,-1 0,1 0,-1-1,1 1,-1 0,1 0,-1 0,1 0,-1 0,1 0,-1 0,1 0,0 0,-1 1,1-1,-1 0,1 0,-1 0,1 1,-1-1,0 0,1 0,-1 1,1-1,-1 0,0 1,1-1,-1 1,1-1,-1 0,0 1,0-1,1 1,-1-1,0 1,0-1,0 1,1-1,-1 1,0-1,0 1,0-1,0 1,0-1,0 1,0 0,0-1,0 1,0 0,0-1,9 31,-2 1,-1-1,-1 1,-1 14,0-10,32 305,-36-296,-3-37</inkml:trace>
  <inkml:trace contextRef="#ctx0" brushRef="#br0" timeOffset="2369.754">14332 768,'9'0,"13"2,13 4,12 0,10 1,4 0,-2-1,-10-2</inkml:trace>
  <inkml:trace contextRef="#ctx0" brushRef="#br0" timeOffset="-1710.518">9212 661,'5'16,"1"12,0 11,-2 9,0 4,-2 0,-1-5,-3-7,-3-9,-4-10,-2-12,1-9</inkml:trace>
  <inkml:trace contextRef="#ctx0" brushRef="#br0" timeOffset="-1200.369">9092 487,'58'71,"4"-2,11 4,-3-1,-44-45,5 3,-1 1,-2 1,-1 2,-2 1,-1 0,5 15,-27-48,0 0,-1 0,1 0,-1 0,0 0,1 0,-1 0,0 1,0-1,0 1,-1-1,1 1,-1-1,1 1,-1-1,0 1,0-1,0 1,0-1,0 1,-1 0,1-1,-1 1,0-1,1 0,-1 1,0-1,0 0,-1 1,1-1,0 0,-1 0,0 0,1 0,-1 0,0 0,0-1,0 1,0-1,-1 1,-9 1,1-2,-1 0,1 0,-1-1,1 0,-1-1,1 0,-1-1,1-1,0 1,-1-2,1 0,1 0,-1-1,1 0,-5-3,-2 0,0-1,1-1,1 0,-1-2,2 1,-3-4,15 14,1 1,0-1,-1 0,1 0,0 0,0 0,-1 0,1 0,0-1,0 1,0 0,0 0,1-1,-1 1,0-1,1 1,-1-1,1 1,-1-1,1 1,-1-1,1 1,0-1,0 1,0-1,0 0,0 1,0-1,0 1,1-1,-1 1,1-1,-1 1,1-1,-1 1,1-1,0 1,0-1,-1 1,1 0,0 0,0-1,1 1,-1 0,0 0,0 0,1 0,11-7,1 0,0 1,1 1,0 0,0 1,0 1,6-1,5-2,48-14,-2-4,0-2,-2-3,-1-4,23-17,-87 48,-5 3,1-1,-1 0,1 0,-1 1,1-1,0 1,-1-1,1 0,0 1,-1-1,1 1,0 0,0-1,0 1,-1 0,1-1,0 1,0 0,0 0,0 0,0 0,0 0,-1 0,1 0,0 0,0 0,0 0,0 0,0 0,0 1,-1-1,1 0,0 1,0-1,0 1,-1-1,1 1,0-1,-1 1,1-1,0 1,-1 0,1-1,-1 1,17 91,-12-57,-1 3,2 1,2-1,1-1,3 2,-12-37,1 0,0 1,-1 0,1 0,0 0,0-1,1 1,-1 0,1-1,-1 0,1 1,0-1,0 0,0 1,0-1,0 0,0-1,1 1,-1 0,0-1,1 1,1 0,8-3</inkml:trace>
  <inkml:trace contextRef="#ctx0" brushRef="#br0" timeOffset="-1042.792">9854 260,'-9'16,"3"12,13 8,16 3,4-6</inkml:trace>
  <inkml:trace contextRef="#ctx0" brushRef="#br0" timeOffset="-811.371">10308 742,'0'14,"0"10,0 12,0 5,0 4,0 0,-2-3,-3-6,-3-8,-5-7,-2-8,1-8,6-10,5-11,5-3</inkml:trace>
  <inkml:trace contextRef="#ctx0" brushRef="#br0" timeOffset="-562.496">10388 742,'-2'16,"-1"14,2 9,7 7,8 2,11-2,9-5,4-6,4-10,-2-9,-5-11,-8-8</inkml:trace>
  <inkml:trace contextRef="#ctx0" brushRef="#br0" timeOffset="-340.091">10710 622,'-10'16,"-6"16,-4 14,2 14,4 9,4 5,8-2,12-3,13-7,3-14</inkml:trace>
  <inkml:trace contextRef="#ctx0" brushRef="#br0" timeOffset="-12211.692">723 622,'-9'13,"-5"14,-1 12,1 8,2 4,3 7,3 1,3 2,2-2,3-5,4-6,1-12</inkml:trace>
  <inkml:trace contextRef="#ctx0" brushRef="#br0" timeOffset="-11760.316">737 702,'9'16,"10"14,10 11,8 8,6 4,3 3,0-1,-2-4,-8-6,-7-8,-8-10</inkml:trace>
  <inkml:trace contextRef="#ctx0" brushRef="#br0" timeOffset="-11514.972">1204 487,'-13'12,"-8"12,1 16,3 13,5 10,6 7,7 5,4 0,2-2,0-6,2-6,-1-10,-2-13</inkml:trace>
  <inkml:trace contextRef="#ctx0" brushRef="#br0" timeOffset="-11130.829">1432 702,'1'328,"-2"-323,0 0,1-1,0 1,0 0,0 0,1-1,-1 1,1-1,0 1,1 0,-1-1,1 0,0 1,0-1,0 0,0 0,1 0,0 0,0 0,0-1,0 1,0-1,1 0,-1 0,1 0,0 0,0-1,0 0,0 0,1 0,-1 0,0 0,1-1,0 0,0 0,9-2,1 0,0-2,-1 0,0 0,0-1,0-1,0-1,-1 0,1 0,-2-1,1-1,-1 0,0-1,-1 0,0-1,0 0,-1-1,0 0,7-11,-9 10,-1-1,0 1,-1-1,0-1,-1 1,0-1,-1 0,-1 0,0 0,-1 0,-1-1,0 1,-1-1,0 0,-3-22,-1 0,-2 1,-1-1,-10-29,-4 8,20 58,1 0,0 0,0 0,0 0,0 0,0 1,-1-1,1 0,0 0,0 0,0 0,-1 0,1 0,0 0,0 0,0 0,-1 0,1 0,0 0,0 0,0 0,-1 0,1 0,0 0,0 0,0 0,-1 0,1 0,0 0,0 0,0 0,-1 0,1-1,0 1,0 0,0 0,0 0,-1 0,1 0,0-1,0 1,0 0,0 0,0 0,0 0,0-1,2 23,6 7,3 2</inkml:trace>
  <inkml:trace contextRef="#ctx0" brushRef="#br0" timeOffset="-10680.526">2662 568,'0'14,"2"15,1 15,2 10,0 9,2 1,0 0,-2-4,-2-6,0-8,-4-11,-2-11</inkml:trace>
  <inkml:trace contextRef="#ctx0" brushRef="#br0" timeOffset="-10412.351">2568 474,'17'-1,"1"1,0 1,0 1,-1 0,1 1,-1 1,0 1,2 1,-17-6,22 6,0 1,-1 1,1 1,-2 1,1 2,-2 0,1 1,5 5,-25-17,0 0,0 1,0-1,0 0,0 1,0 0,0-1,0 1,-1 0,1 0,-1 0,1 0,-1 0,0 0,0 0,0 1,0-1,0 0,0 1,-1-1,1 1,-1-1,0 0,1 1,-1-1,0 1,-1-1,1 1,0-1,-1 1,1-1,-1 0,0 1,0-1,0 0,0 0,-1 2,-5 2,-1 0,0 0,-1-1,1 0,-1 0,0-1,0 0,0-1,-1 0,0 0,1-1,-10 1,8 0,-203 30,203-29,15-2</inkml:trace>
  <inkml:trace contextRef="#ctx0" brushRef="#br0" timeOffset="-10094.75">3116 822,'-1'4,"0"0,0 0,0 0,0 0,1 0,0 0,0 0,0 0,0 0,0 0,1 0,0 0,0 0,0 0,0 0,1 0,-1 0,1 0,0-1,0 1,1-1,-1 0,1 1,-1-1,1 0,0 0,0-1,3 2,5 2,1 0,0-1,0-1,1 0,-1-1,1 0,0-1,0-1,0 0,0 0,0-1,0-1,0 0,0-1,0 0,-1-1,1-1,0 0,-8 3,1-1,-1 0,0 1,0-2,0 1,0-1,-1 1,1-1,-1-1,0 1,1-1,-2 1,1-1,0 0,-1-1,1 1,-1 0,-1-1,1 0,-1 0,1 0,-1 0,-1 0,1 0,-1 0,0-1,0 1,0-4,-3-2,0 1,-1-1,0 1,-1 0,0 0,0 0,-1 0,0 1,-1 0,0 0,-1 0,0 1,0 0,-1 0,1 1,-2 0,1 1,-1-1,0 1,0 1,-1 0,0 0,0 1,0 0,-9-1,15 4,0 0,-1 0,1 1,-1-1,1 1,-1 0,1 0,0 1,-1 0,1-1,0 1,-1 1,1-1,0 1,0-1,0 1,0 0,0 1,0-1,1 1,-1 0,1 0,0 0,0 0,0 0,0 1,0-1,1 1,0 0,-1-1,1 1,1 0,-1 1,1-1,-1 0,1 0,0 1,1-1,-1 1,1-1,0 0,0 1,0-1,1 3,0 0,1 1,-1-1,2 0,-1 0,1 0,0 0,1 0,-1-1,1 1,1-1,-1 0,2 1,27 30</inkml:trace>
  <inkml:trace contextRef="#ctx0" brushRef="#br0" timeOffset="-9841.428">3851 622,'-7'18,"-2"17,1 15,3 9,6 7,4-2,1-4,3-11,-1-10,-2-18,-1-11</inkml:trace>
  <inkml:trace contextRef="#ctx0" brushRef="#br0" timeOffset="-9662.789">3557 461,'-14'-2,"-8"-1,1 2,13 4,22 1,32 0,32 0,30-4,23-4,10-3,6-3,-24 0</inkml:trace>
  <inkml:trace contextRef="#ctx0" brushRef="#br0" timeOffset="-2892.519">6873 594,'-5'21,"-1"17,0 17,4 12,4 7,4 1,4-3,-1-4,-1-7,-5-12,-2-13</inkml:trace>
  <inkml:trace contextRef="#ctx0" brushRef="#br0" timeOffset="-2707.016">7153 702,'-6'18,"-4"15,0 14,0 7,2 6,2 3,7-4,8-5,10-6,9-10,10-8,10-11,8-7,6-11,1-7,-3-8,-7-6,-13 1</inkml:trace>
  <inkml:trace contextRef="#ctx0" brushRef="#br0" timeOffset="-2528.494">7167 968,'20'0,"21"-2,19-1,13-2,8-5,-1-2,-7-3,-12-2,-16 1</inkml:trace>
  <inkml:trace contextRef="#ctx0" brushRef="#br0" timeOffset="-2025.851">7340 635,'13'-5,"267"7,394 1,-719-5,1 3,0 1,-1 3,1 1,1 2,0 2,0 2,-5 4,38-12,1 0,0 1,0 0,1 1,0 0,0 0,0 0,1 1,-2 3,6-8,1 1,0 0,0 0,0 0,0 0,0 0,1 1,-1-1,1 1,0-1,0 1,0-1,1 1,-1-1,1 1,0-1,0 1,0 0,0-1,1 1,-1 0,1-1,0 1,0-1,1 0,-1 1,1 0,8 9,0 0,1-1,1 0,0-1,0 0,1-1,1-1,0 0,0 0,0-2,1 0,0 0,13 3,-19-6,260 105,-257-103,-5-4,0 0,-1 1,0 0,1 1,-1-1,0 1,0 0,-1 1,0-1,1 1,-1 0,1 2,-6-6,0 0,1 0,-1 0,0-1,0 1,0 0,0 0,0 0,0 0,0 0,0 0,0 0,0 0,0 0,-1 0,1-1,0 1,-1 0,1 0,0 0,-1 0,1-1,-1 1,1 0,-1 0,0-1,1 1,-1-1,0 1,0 0,1-1,-1 1,0-1,0 0,0 1,1-1,-1 0,0 1,-1-1,-22 11,-1-2,-1 0,0-2,1-1,-2-1,-24 1,30-3,-188 18,158-19</inkml:trace>
  <inkml:trace contextRef="#ctx0" brushRef="#br0" timeOffset="-3840.654">5322 622,'-11'-2,"-1"1,0 0,0 1,1 0,-1 1,0 0,0 1,1 0,-1 1,1 1,0-1,0 2,0 0,-6 4,3-4,0 1,1 0,0 1,1 0,-1 1,2 1,-1 0,1 1,0 0,1 0,0 1,1 1,-2 2,9-11,1-1,-1 1,1 0,0 0,-1-1,1 1,1 0,-1 0,0 0,1 0,-1 0,1 0,0 0,0 1,0-1,1 0,-1 0,1 0,-1 0,1 0,0 0,0-1,0 1,1 0,-1 0,1-1,-1 1,1-1,0 1,0-1,0 0,0 1,1-1,0 0,11 8,0-1,1-1,1 0,-1-1,1 0,1-2,-1 0,16 3,-17-4,53 13,-30-8,-1 1,0 2,0 1,11 8,-45-20,-1-1,0 1,1-1,-1 1,0 0,0 0,0 0,1 0,-1 0,0 1,0-1,-1 1,1-1,0 1,0 0,-1-1,1 1,-1 0,0 0,1 0,-1 0,0 0,0 1,0-1,0 0,-1 0,1 1,-1-1,1 0,-1 1,0-1,0 1,0-1,0 0,0 1,-1-1,1 0,-1 1,1-1,-1 0,0 1,-5 3,-1 0,0 0,0 0,0-1,-1 0,1 0,-1-1,0 0,-7 2,-17 9,-2-2,0-1,0-2,-1-2,0 0,0-3,-1-1,0-1,-4-2,37-1,1 1,-1-1,1 1,-1-1,0 0,1 0,-1 0,0 0,1 0,-1-1,0 1,1-1,-1 0,1 0,-1 0,1 0,-1 0,1 0,0-1,0 1,-1-1,1 0,0 0,0 1,1-1,-1 0,0-1,1 1,-1 0,1 0,0-1,0 1,-1 0,2-1,-1 0,0 1,0-3,8-22</inkml:trace>
  <inkml:trace contextRef="#ctx0" brushRef="#br0" timeOffset="-3412.829">5643 809,'-1'95,"-5"0,-11 57,5-82,9-60,2-16,1-19,11-68,3-1,4 2,5 0,11-23,-2 33,-32 81,0 1,1-1,-1 1,0-1,0 0,0 1,1-1,-1 1,0-1,0 1,1-1,-1 1,0-1,1 1,-1-1,1 1,-1 0,1-1,-1 1,1 0,-1-1,1 1,-1 0,1-1,-1 1,1 0,0 0,-1 0,1 0,-1 0,1-1,0 1,-1 0,1 0,-1 1,1-1,0 0,-1 0,1 0,-1 0,1 0,0 1,-1-1,1 0,-1 0,1 1,-1-1,15 27,64 198,64 68,-137-281,-3-8,0 1,-1 0,1 0,-1 0,0 0,-1 0,1 0,-1 0,0 1,0-1,-1 1,1-1,-2 5,-3 2</inkml:trace>
  <inkml:trace contextRef="#ctx0" brushRef="#br0" timeOffset="-3157.996">5643 968,'13'-2,"21"-1,23 0,22-1,18-5,13-3,-13 0</inkml:trace>
  <inkml:trace contextRef="#ctx0" brushRef="#br0" timeOffset="4004.113">1539 2011,'-3'-2,"-1"0,1 0,-1 0,1 1,-1-1,0 1,0 0,0 0,1 0,-1 1,0-1,0 1,0 0,0 0,0 0,0 1,0 0,0-1,0 1,0 0,1 1,-1-1,0 1,1 0,-1 0,1 0,0 0,0 0,-1 1,2-1,-1 1,0 0,0 0,1 0,-1 1,-3 10,1 0,0 1,0-1,2 1,0 0,1 0,0 0,1 1,1-1,0 0,1 0,1 1,0-1,1 0,1-1,0 1,1 0,1-1,0 0,-2-5,0 1,0-1,1 0,0-1,1 1,0-1,0 0,0-1,1 1,1-1,-1 0,1-1,0 0,1 0,-1-1,1 0,0-1,0 0,1 0,-1 0,1-2,0 1,0-1,0-1,0 1,0-2,0 1,0-2,0 1,0-1,0-1,0 0,0 0,0-1,0 0,-1-1,0-1,1 0,-2-1,1 0,-1 0,1-1,-2 0,1-1,-1 1,0-2,-1 1,0 0,0-1,-1 0,0-1,0 1,-1-1,-1 0,0 0,0 0,-1 0,0-1,0 1,-1-1,0-10,0 1,-1-1,-1 0,-1 0,-1 1,-1-1,-1 1,0 0,-2 0,0 0,-8-13,9 20,-1 0,0 1,-1 0,-1 0,0 1,0 0,-1 1,-8-8,14 15,0 0,1 1,-1-1,0 1,-1-1,1 1,0 0,-1 1,1-1,-1 1,1 0,-1 0,0 0,0 1,1-1,-1 1,0 0,0 1,1-1,-1 1,0 0,1 0,-1 1,1-1,-1 1,1 0,0 0,-1 0,-3 5,-1-1,1 1,0 1,0 0,1 0,0 0,1 1,0 0,0 0,1 0,0 1,1 0,0 0,0 0,1 0,0 1,1-1,0 1,1 0,0 0,1-1,0 1,1 0,0 0,0-1,1 1,1 0,1 2,15 41</inkml:trace>
  <inkml:trace contextRef="#ctx0" brushRef="#br0" timeOffset="4356.682">2127 2105,'-7'11,"1"-1,0 1,1 1,0-1,1 1,0 0,0 0,2 0,-1 0,2 0,-1 1,2-1,0 1,0-1,1 0,1 1,0-1,0 0,2 0,-1 0,1 0,4 6,-4-13,0-1,0 0,0 0,1 0,0-1,0 1,0-1,0 0,0-1,0 1,1-1,0 0,-1 0,1-1,0 0,0 0,-1 0,1 0,0-1,0 0,0-1,0 1,0-1,0 0,-1 0,1-1,0 0,-1 0,1 0,-1-1,0 0,0 0,0 0,0 0,0-1,-1 0,0 0,1 0,-1 0,-1-1,1 0,6-6,0-1,0-1,-1 1,-1-1,0-1,-1 0,0 0,-1 0,-1 0,-1-1,0 0,0 0,-1-1,-1 1,-1 0,0-1,-1 0,-1 1,0 0,-1-1,-2-3,2 13,0-1,0 0,-1 1,0-1,0 1,0 0,-1 0,0 1,0-1,-1 1,0-1,0 1,0 1,0-1,-1 1,1 0,-1 0,0 1,0-1,-1 1,1 1,-1-1,1 1,-1 0,0 1,0 0,0 0,0 0,0 1,0 0,0 0,0 1,0-1,0 2,-3 0,0 0,0 0,1 1,-1 0,1 1,0 0,0 0,0 1,0 0,1 0,0 1,0 0,1 1,-1-1,1 2,1-1,-1 1,2 0,-1 0,1 0,0 1,0 0,1 0,1 0,-1 1,1-1,1 1,0 0,0 0,1-1,0 1,1 0,0 0,2 8,13 26</inkml:trace>
  <inkml:trace contextRef="#ctx0" brushRef="#br0" timeOffset="4678.842">2808 2199,'29'-89,"-4"-2,10-79,-30 145,-2 75,18 427,-20-465,0 1,0-1,-1 1,-1-1,0 1,-1-1,0 1,-1-1,0 0,-1 0,-1 0,1 0,-2-1,0 0,-2 4,-6-2</inkml:trace>
  <inkml:trace contextRef="#ctx0" brushRef="#br0" timeOffset="4923.805">2849 2466,'20'0,"19"2,15 1,18 0,14-1,11 0,5-1,-6-3,-19-1</inkml:trace>
  <inkml:trace contextRef="#ctx0" brushRef="#br0" timeOffset="5458.996">28 327,'24'1302,"-11"-615,-13-614,-4 0,-12 68,9-102</inkml:trace>
  <inkml:trace contextRef="#ctx0" brushRef="#br0" timeOffset="5939.355">1 2706,'302'64,"92"-14,-387-49,947 107,332-59,302-46,-1285-6,1017 14,-405 1,-768-12,445 16,-546-11</inkml:trace>
  <inkml:trace contextRef="#ctx0" brushRef="#br0" timeOffset="7754.352">82 274,'307'-16,"-161"12,1337-66,-983 60,1183-40,-399-30,-360 57,369 9,-183 7,277 39,-574-17,202-2,248 30,-433-33,-424-23,-255 40,-130-28,-19 1,0-1,0 0,0 1,0 0,0-1,0 1,0 0,0 0,0 0,0 0,0 0,0 1,0-1,0 1,0-1,0 1,0 0,0-1,0 1,0 0,0 1,-1-1,1 0,0 0,-1 1,1-1,-1 1,1-1,-1 1,0 0,0-1,0 1,0 0,0 0,0 0,0 1,-1 57,7 25,-1-71</inkml:trace>
  <inkml:trace contextRef="#ctx0" brushRef="#br0" timeOffset="8909.427">7701 3028,'328'-32,"224"10,-343 17,1343-96,-1437 90,1715-123,-1338 124,638-22,-755 16,-342 7,-29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6:38.77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09 331,'3'-47,"2"0,3-1,1 2,3 0,8-20,-19 64,11-26,-12 28,0 0,1 0,-1 0,1 0,-1 0,1 0,-1 0,0 0,1 0,-1 0,1 0,-1 0,1 0,-1 0,0 0,1 1,-1-1,1 0,-1 0,0 0,1 1,-1-1,0 0,1 0,-1 1,0-1,1 0,-1 1,0-1,0 0,1 1,-1-1,0 1,0-1,0 0,1 1,-1-1,0 1,0-1,0 0,0 1,0-1,0 1,0-1,0 1,0-1,0 1,0-1,0 0,0 1,-1-1,1 1,0-1,0 0,0 1,0-1,-1 1,1-1,0 0,-1 1,1-1,0 0,-1 0,3 278,-4-187,-4 0,-4-1,-14 54,24-142,-2 10,-1-1,0 1,0-1,-1 1,-1-1,0 0,0-1,-1 1,-5 5,9-15,0 0,0-1,0 1,0-1,0 0,0 1,-1-1,1 0,0 0,0-1,0 1,0 0,0-1,-1 1,1-1,0 0,0 0,0 0,0 0,1 0,-1 0,0 0,0 0,1-1,-1 1,1-1,-1 1,1-1,-1 0,1 0,0 1,0-1,0 0,0 0,0-1,0 2,-34-48,51 47,42 7,0-3,1-2,-1-2,17-5,130-20,-115 15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6:39.02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56,'7'-9,"2"-5,-7-3,-4 2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7:38.278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270 254,'-12'0,"0"0,0 1,1 0,-1 0,0 2,1-1,-1 1,1 1,0 0,0 1,0 0,1 0,0 1,0 1,0 0,1 0,0 1,0 0,1 0,0 1,0 0,1 0,0 1,1 0,0 0,1 1,-1 1,5-8,1-1,-1 0,0 1,1-1,0 0,0 1,0-1,0 0,0 1,1-1,-1 1,1-1,0 0,0 0,1 1,-1-1,0 0,1 0,0 0,0-1,0 1,0 0,0-1,0 1,1-1,-1 0,1 1,0-1,0 0,-1-1,1 1,0-1,1 1,-1-1,0 0,0 0,0 0,1 0,-1-1,1 1,-1-1,0 0,4 1,1 0,-1-1,0 0,0 0,0-1,0 0,0 0,0 0,0-1,0 0,0-1,0 1,-1-1,0 0,1-1,-1 0,0 0,-1 0,1-1,-1 1,0-1,0-1,2-2,1-3,0 0,-1 0,-1 0,0-1,0 0,-1 0,-1-1,0 1,0-1,-2 0,0 0,1-6,-2 4,1-1,-2 1,0-1,-1 1,0-1,-2 1,0-1,3 16,0 0,0 0,0 0,0 1,0-1,0 0,0 0,0 0,-1 0,1 1,0-1,0 0,0 0,0 0,0 0,0 0,-1 0,1 1,0-1,0 0,0 0,0 0,-1 0,1 0,0 0,0 0,0 0,-1 0,1 0,0 0,0 0,0 0,-1 0,1 0,0 0,0 0,0 0,0 0,-1 24,1-3,1 0,2 0,0-1,1 1,1-1,1 0,1-1,0 1,2-1,0-1,1 1,1-2,3 4,-10-17,0 0,1 1,0-2,0 1,0 0,0-1,0 0,1 0,-1-1,1 0,2 1,21 4</inkml:trace>
  <inkml:trace contextRef="#ctx0" brushRef="#br0" timeOffset="315.712">657 160,'2'17,"1"0,0 0,2-1,0 0,0 0,2 0,0 0,0-1,2-1,0 1,0-1,2-1,-1 0,12 10,-15-14,0-1,1 0,0 0,1-1,-1 0,1 0,1-1,-1-1,1 1,0-1,1-1,-9-3,-1-1,1 0,0 1,-1-1,1 0,0 0,-1 0,1 0,0 0,-1-1,1 1,-1 0,1-1,0 1,-1-1,1 0,-1 1,1-1,-1 0,1 0,-1 0,0 0,0 0,1 0,-1-1,0 1,0 0,0 0,0-1,0 1,0-1,-1 1,1-1,0 1,0-2,11-60,-9-43,-5 79,3 0,0 0,1 0,2 1,0-1,3-2,-6 23,1 1,0-1,0 1,1 0,-1 0,1 0,0 1,0-1,1 0,-1 1,1 0,0 0,0 0,1 1,-1-1,1 1,-1 0,3-1,17-4</inkml:trace>
  <inkml:trace contextRef="#ctx0" brushRef="#br0" timeOffset="1201.85">1299 414,'22'-19,"-1"-2,0-1,-1 0,-2-1,0-1,-1-1,-2 0,1-5,10-58,-26 86,1-1,-1 0,-1 1,1-1,0 0,0 0,-1 1,0-1,1 0,-1 1,0-1,-1 1,1-1,0 1,-1 0,1-1,-1 1,1 0,-1 0,0 0,0 0,0 0,0 1,-1-1,1 0,0 1,-1 0,1 0,-1 0,1 0,-3-1,0 1,0 0,-1 0,1 0,0 0,-1 1,1 0,0 1,-1-1,1 1,0 0,0 0,0 0,-1 1,1 0,0 0,1 0,-1 0,0 1,1 0,-1 0,1 0,0 1,-1 1,-3 2,0 1,1 0,0 1,1-1,0 1,0 0,1 1,0-1,1 1,0 0,-1 3,3-6,-1 1,1-1,1 1,0-1,0 1,0 0,1 0,0-1,0 1,1 0,0 0,0-1,1 1,0-1,0 1,1-1,0 0,0 0,1 0,0 0,0-1,0 0,1 1,0-2,0 1,1 0,0-1,0 0,0-1,6 5,0-3,1 0,0-1,0 0,0-1,1-1,-1 0,1 0,0-2,-1 1,1-2,0 0,0-1,0 0,0-1,-1 0,1-1,-1-1,0 0,0-1,0 0,0-1,-1-1,10-6,-15 7,-1 0,0 0,0 0,0-1,-1 0,1 0,-2-1,1 1,-1-1,0 0,-1 0,0-1,0 1,-1-1,0 1,0-1,-1-8,1-7,-1 1,-2-1,0 0,-1 1,-2-1,-1-1,1 7,-2 45,6-9,0 1,1 0,2-1,0 1,0-1,2 0,0 0,1 0,1-1,1 0,0 0,8 10,-13-23,0 0,1 0,-1 0,1 0,0-1,0 1,0-1,0 0,1-1,-1 1,1-1,0 1,0-1,0-1,0 1,0-1,0 0,0 0,0 0,1-1,-1 0,0 0,0 0,1-1,-1 1,0-1,0-1,0 1,0-1,0 1,0-2,0 1,-1 0,1-1,-1 0,0 0,1 0,2-3,5-9,0 0,-1-1,-1 0,0 0,-1-1,-1-1,-1 1,0-1,-1-1,-1 1,-1-1,0 0,-2 0,0-3,4-36,-5 46,-4 40,0 2,-1-7,1 0,2 1,0 0,2-1,0 1,2-1,2 9,-4-27,1 0,0 0,0 0,0 0,1 0,-1-1,1 1,0-1,1 1,-1-1,1 0,0 0,0-1,0 1,0-1,0 0,1 0,0 0,-1-1,1 0,0 0,0 0,0 0,1-1,-1 0,0 0,1 0,-1-1,0 1,1-1,-1-1,2 1,1-1,0 0,-1 0,0-1,1 0,-1 0,0-1,0 0,0 0,0-1,-1 1,1-1,-1-1,0 1,0-1,-1 0,1-1,-1 1,0-1,-1 0,1 0,-1-1,3-6,-3 4,0-1,-1 0,0 0,0 0,-1-1,-1 1,0-1,0 1,-1-1,0 1,-1-1,0 1,0 0,-1-1,-1 1,0 0,0 0,-1 0,-4-7,8 16,0 0,-1 0,1 0,0 0,-1 0,1 0,-1 1,0-1,1 0,-1 0,0 0,1 1,-1-1,0 0,0 1,1-1,-1 1,0-1,0 1,0-1,0 1,0 0,0-1,0 1,0 0,0 0,0 0,0-1,0 1,0 0,0 0,0 1,0-1,0 0,0 0,0 0,0 1,0-1,1 0,-1 1,0-1,0 1,0-1,0 1,0 0,1-1,-1 1,0 0,1-1,-1 1,0 0,1 0,-1 0,1-1,-1 1,-21 54,20-47,-1 1,2 0,0-1,0 1,0 0,1 0,0 0,1-1,0 1,0 0,1-1,0 1,1 0,-1-1,2 0,-1 0,1 0,1 0,-1-1,1 1,0-1,1 0,0-1,3 3,6 1,1-2,0 0,1-1,-1-1,1 0,1-1,-1-1,1 0,-1-2,1 0,10-1,58 7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6:41.16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450 0,'-23'5,"-16"7,-13 15,-10 12,-2 17,2 17,8 13,9 13,14 8,14 2,16-2,18-8,20-11,17-17,15-17,12-17,-8-13</inkml:trace>
  <inkml:trace contextRef="#ctx0" brushRef="#br0" timeOffset="254.343">851 254,'-2'23,"-3"18,-2 14,2 10,1 4,1 0,4-6,2-8,2-9,0-13</inkml:trace>
  <inkml:trace contextRef="#ctx0" brushRef="#br0" timeOffset="531.813">770 267,'264'295,"-248"-275,-1 0,-1 1,-1 1,-1 1,-1-1,0 4,-8-20,0 1,-1 0,0 0,-1 0,1 0,-1 0,-1 0,1 0,-1 0,-1 0,1 0,-1 0,0 0,-1 0,1 0,-2 0,1 0,-1-1,0 1,0-1,0 0,-1 1,-3 2,-2 0,0-1,-1 0,0 0,0-1,-1-1,0 0,0 0,0-1,-1 0,1-1,-1-1,0 0,-1 0,1-1,0-1,-1 0,1 0,-1-2,1 1,0-2,-12-2,21 4,1 0,0 0,0 0,0-1,0 1,0-1,0 0,-1 1,1-1,1 0,-1 0,0-1,0 1,0 0,1 0,-1-1,0 1,1-1,-1 0,1 1,0-1,0 0,-1 0,1 0,0 0,1 0,-1 0,0 0,1 0,-1 0,1 0,-1 0,1 0,0-2,5-17</inkml:trace>
  <inkml:trace contextRef="#ctx0" brushRef="#br0" timeOffset="1089.49">1373 508,'0'352,"0"-352,0 0,1-1,-1 1,0 0,0 0,1 0,-1 0,0 0,0 0,1 0,-1 0,0 0,0 0,1 0,-1 0,0 0,1 0,-1 0,0 0,0 0,1 0,-1 0,0 1,0-1,0 0,1 0,-1 0,0 0,11-57,-2-1,-3 0,-2-1,-3-11,0 42,0-111,-3 129,-2 29,3-7,-2 2,1 0,1 0,0 1,1-1,0 0,1 0,1 0,0 0,3 11,-4-23,0 0,0 0,0 0,0 0,0 0,1 0,-1 0,1 0,-1 0,1 0,0-1,0 1,-1-1,1 0,0 1,0-1,0 0,1 0,-1 0,0 0,0-1,1 1,-1 0,0-1,1 0,-1 1,0-1,1 0,-1 0,0-1,1 1,-1 0,0-1,1 1,-1-1,0 0,1 0,6-3,0 1,-1-2,0 1,1-1,-2 0,1-1,-1 0,7-6,0-5,-1 0,0-1,-2 0,0-1,-1 0,0-1,-2 0,-1 0,0-1,-1 0,-2 0,3-21,-4 93,4 345,4-301,-3-65</inkml:trace>
  <inkml:trace contextRef="#ctx0" brushRef="#br0" timeOffset="1408.695">1961 454,'-37'169,"36"-159,1 0,-1 0,1 0,1 0,0 0,0 0,1 0,1 0,-1 0,1 0,1-1,0 0,0 1,1-1,4 5,-5-10,-1 0,1 0,0 0,0-1,0 0,0 1,1-2,-1 1,1 0,0-1,0 0,0 0,0-1,0 1,0-1,0 0,1 0,-1-1,0 1,1-1,-1-1,0 1,1-1,-1 0,0 0,0 0,0-1,0 1,0-1,0 0,0-1,-1 0,1 1,-1-1,1-1,-1 1,2-3,6-5,-1-1,-1 0,0-1,-1 0,0 0,-1-1,0 0,-1 0,-1-1,0 0,-1 0,0-3,5-24,-1 0,-3 0,2-40,-6-15,-2 85</inkml:trace>
  <inkml:trace contextRef="#ctx0" brushRef="#br0" timeOffset="1771.32">2482 361,'11'25,"1"0,0-1,2 0,1-1,1 0,1-2,1 0,1-1,0 0,2-2,0 0,21 12,180 126,-222-156,1 1,-1 0,1 0,-1 0,1-1,0 1,-1 0,1-1,0 1,0 0,-1-1,1 1,0-1,0 1,0-1,0 0,0 1,0-1,0 0,0 0,0 1,0-1,0 0,0 0,0 0,0 0,0 0,0 0,0-1,-1 1,1 0,0 0,0-1,0 1,0-1,0 1,0-1,0 1,-1-1,1 1,0-1,0 0,-1 1,1-1,0 0,-1 0,1 1,-1-1,1 0,-1 0,1 0,1-17,-1 1,-1-1,0 1,-1-1,-1 1,-4-17,3 16,-4-29,-1 0,-3 1,-2 0,-2 1,-9-17,22 58,2 2,0 0,0 0,-1 0,1 0,-1 0,1 1,-1-1,0 0,1 0,-1 1,0-1,0 0,-1 1,1-1,0 1,0-1,-1 1,1 0,-1-1,1 1,-1 0,0 0,1 0,-1 0,0 0,0 1,0-1,1 1,-1-1,0 1,0-1,0 1,0 0,0 0,0 0,0 0,0 0,0 1,-1-1,-50 73,47-62,-185 368,145-286</inkml:trace>
  <inkml:trace contextRef="#ctx0" brushRef="#br0" timeOffset="2123.377">3137 40,'14'18,"13"17,13 17,15 13,8 9,3 6,-1 4,-9 3,-14 4,-21 7,-32 10,-42 9,-46 10,-6-17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5:06.96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964 542,'0'0</inkml:trace>
  <inkml:trace contextRef="#ctx0" brushRef="#br0" timeOffset="1143.992">910 461,'0'0</inkml:trace>
  <inkml:trace contextRef="#ctx0" brushRef="#br0" timeOffset="97426.472">1 328,'20'4,"28"4,28 4,28 0,26 4,19 4,6 5,-2 5,-10 2,-17 2,-24 0,-24-1,-25-4,-25-7,-23-9,-13-7</inkml:trace>
  <inkml:trace contextRef="#ctx0" brushRef="#br0" timeOffset="97646.631">309 609,'22'9,"27"3,26 2,25-2,19 0,10-3,-1 0,-8 0,-16 2,-23 0,-26-1</inkml:trace>
  <inkml:trace contextRef="#ctx0" brushRef="#br0" timeOffset="97982.711">1164 6,'-9'-1,"-39"-3,47 4,-1 0,1 0,0 0,0 0,0 0,0 0,1 1,-1-1,0 0,0 0,0 1,0-1,0 1,0-1,0 1,0-1,1 1,-1 0,0-1,0 1,1 0,-1-1,0 1,1 0,-1 0,1 0,-1 0,1 0,-1-1,1 1,0 0,0 0,-1 0,1 0,0 0,0 0,0 0,0 0,0 0,0 1,2 3,0 0,0 0,0 0,0-1,1 1,0-1,0 0,0 0,0 0,1 0,0 0,0-1,0 1,0-1,0 0,42 31,2-2,1-3,1-1,49 18,-23-9,-66-32,39 16,-1 3,-1 2,-1 2,-2 1,-1 3,-1 1,31 34,-65-59,0 2,0-1,-1 1,0 0,-1 0,0 1,0 0,-2 0,1 0,-1 1,-1-1,0 1,0 0,-1 0,-1 0,0 0,-1 1,0-1,-2 12,-6-2,0-1,-1 1,-1-1,-1-1,-1 0,-1-1,-1 0,0-1,-2 0,0-1,0-1,-2-1,0 0,-1-1,-14 7,-25 20,-2-2,-1-4,-15 4,6-6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5:35.16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556 815,'16'2,"12"4,11-1,7 3,5-1,1 0,-1 0,-6-1,-10 0,-11-1</inkml:trace>
  <inkml:trace contextRef="#ctx0" brushRef="#br0" timeOffset="154.586">2650 1082,'23'7,"18"2,15 0,13-2,8-5,7-4,-10-2</inkml:trace>
  <inkml:trace contextRef="#ctx0" brushRef="#br0" timeOffset="-2011.043">137 40,'-12'12,"1"1,0 0,1 1,1 0,0 1,1 0,0 0,2 0,-1 1,2 0,0 1,0 3,-6 37,2 0,3 1,2 0,3-1,3 1,1-12,2-1,2 0,2-1,2 0,2-1,2 0,2-1,1 0,3-2,5 8,3 3,-13-28,-2 2,0 0,-2 1,0 0,-2 1,-1 0,-1 1,-2-1,0 2,-2 0,-5-18,0-1,-1 1,0-1,-1 1,0-1,0 0,-1 0,0 0,-1-1,-1 1,1-1,-1 0,-1-1,1 1,-1-1,-1 0,0-1,0 0,0 0,-1-1,0 0,0-1,0 0,-1 0,0-1,0 0,0 0,0-2,-1 1,1-1,-1 0,0-1,1-1,-10 0,13 0,13-1,15-1,-4 4,0 0,0 1,0 1,-1 0,1 2,-1 0,0 0,-1 1,0 1,0 1,0 0,-1 1,-1 1,1 0,-2 1,0 0,0 0,-1 2,-1-1,0 1,-1 1,0 0,-1 0,-1 1,-1 0,0 0,2 11,4 35,-3 1,-2 0,-4 1,-2-1,-3 0,-2 1,-6 14,4-16,-13 151,8 1,10 0,9 1,26 135,-15-236,6-1,4-1,5-1,4-2,25 42,-23-73</inkml:trace>
  <inkml:trace contextRef="#ctx0" brushRef="#br0" timeOffset="-1380.653">97 26,'-5'-5,"4"-1,8 1,12 2,19 3,21 1,21-2,17-1,11 0,3 1,-18 0</inkml:trace>
  <inkml:trace contextRef="#ctx0" brushRef="#br0" timeOffset="-863.52">1354 802,'9'13,"-6"-17,-8-5,0 1,0 0,-1 0,0 0,0 0,-1 1,0 0,0 1,0-1,-1 1,-4-2,1 1,1 0,-1 1,0 0,0 1,-1 0,0 1,0 0,0 1,0 0,-3 0,9 3,0-1,0 1,0 0,0 0,1 0,-1 1,0 0,0 0,0 1,0 0,1 0,-1 0,1 0,-1 1,1 0,0 0,0 1,0-1,1 1,-1 0,1 1,-1 0,-2 6,0 0,1 1,0 0,1 1,0-1,1 1,0 0,1 0,1 0,0 0,1 1,0-1,1 0,0 1,2-1,-1 0,1 1,1-1,0 0,1 0,1-1,0 1,0-1,7 9,-6-11,1 1,0-1,1 0,0 0,1-1,0 0,0-1,1 0,0-1,1 1,0-2,0 0,0 0,0-1,1 0,0-1,0 0,0-1,1-1,-1 0,1 0,-1-1,1-1,-1 0,1-1,-1 0,1-1,-1 0,1-1,3-2,38-15,-8-3</inkml:trace>
  <inkml:trace contextRef="#ctx0" brushRef="#br0" timeOffset="-596.236">1755 762,'17'255,"-14"-231,0 1,1-1,1 0,2 0,0 0,7 13,-11-30,0 0,1 0,0 0,0-1,0 1,1-1,0 0,0-1,1 1,-1-1,1 0,0 0,1-1,-1 0,1 0,0 0,0-1,0 0,0 0,0-1,1 0,7 1,-8-2,1-1,-1 0,0 0,1 0,-1-1,0 0,0-1,1 0,-1 0,0 0,-1-1,1 0,0 0,-1-1,0 0,0 0,0 0,0-1,0 0,-1 0,16-20</inkml:trace>
  <inkml:trace contextRef="#ctx0" brushRef="#br0" timeOffset="-329.12">1687 989,'23'2,"19"1,15-4,13-6,3-2,-4-5,-14 0</inkml:trace>
  <inkml:trace contextRef="#ctx0" brushRef="#br0" timeOffset="-163.561">1794 641,'25'-2,"27"-1,20 0,14 1,5 0,-12 1</inkml:trace>
  <inkml:trace contextRef="#ctx0" brushRef="#br0" timeOffset="48735.63">659 4371,'1'-1,"0"1,0-1,0 0,0 1,0-1,0 1,0-1,0 1,1-1,-1 1,0 0,0-1,1 1,-1 0,0 0,1 0,-1 0,0 0,0 1,1-1,-1 0,0 0,0 1,0-1,1 1,-1-1,0 1,0 0,0-1,0 1,0 0,0 0,0-1,0 1,0 0,0 0,-1 0,1 0,0 0,-1 1,1-1,-1 0,1 0,-1 0,1 0,-1 1,0-1,1 0,-1 0,0 2,8 138,-9-100,7 269,23 116,93 465,-110-811,4-1,4 0,2-1,4-1,4-2,13 22,9-21,-50-73,0-1,0 1,0-1,1 0,-1 0,1 0,-1 0,1-1,-1 1,1-1,0 1,0-1,0 0,0 0,0 0,0 0,0-1,0 1,0-1,0 0,1 0,-1 0,0 0,0-1,0 1,0-1,22-11</inkml:trace>
  <inkml:trace contextRef="#ctx0" brushRef="#br0" timeOffset="50915.994">1487 6029,'-15'128,"5"-67,4 0,2 0,3 0,3 26,-1-79,-1 1,1-1,0 1,1-1,0 1,1-1,-1 0,2 0,-1 0,1 0,0-1,1 1,-1-1,1 0,1 0,0-1,0 0,0 0,0 0,1-1,0 0,0 0,1 0,5 2,4-3,1 0,0-1,0-1,0-1,0 0,0-1,0-1,0-1,0-1,-1 0,1-1,-1-1,0-1,0 0,0-1,-1-1,14-9,22-17,-10 0</inkml:trace>
  <inkml:trace contextRef="#ctx0" brushRef="#br0" timeOffset="51170.316">1541 6309,'16'-6,"16"-6,15-4,10-2,5-1,1 2,-6 1,-11 0,-12 4</inkml:trace>
  <inkml:trace contextRef="#ctx0" brushRef="#br0" timeOffset="51419.649">1567 5949,'-2'-3,"13"1,20-4,25-4,25-5,15-5,4-1,-16 3</inkml:trace>
  <inkml:trace contextRef="#ctx0" brushRef="#br0" timeOffset="62134.92">1407 5548,'-17'0,"56"-1,176-19,49 0,-231 24,-49 3,4-5</inkml:trace>
  <inkml:trace contextRef="#ctx0" brushRef="#br0" timeOffset="62938.835">2423 6202,'-5'0,"4"0,8 0,15 0,14 0,13 0,10 0,3 0,0 3,-3 0,-9-1,-14 1</inkml:trace>
  <inkml:trace contextRef="#ctx0" brushRef="#br0" timeOffset="63154.181">2450 6443,'9'5,"17"1,19 0,21-2,17-5,15-5,9-4,2-3,-17 2</inkml:trace>
  <inkml:trace contextRef="#ctx0" brushRef="#br0" timeOffset="71631.852">1500 5481,'45'7,"21"-9,1-3,-2-3,1-3,-1-3,31-12,-4 3,106-17,-281 54,-127-2,143-11,0 3,0 3,1 2,-32 11,68-10,31-10,-1 0,1 0,-1 0,0 0,1 0,-1 0,0 1,1-1,-1 0,0 0,1 0,-1 0,0 0,0 1,1-1,-1 0,0 0,1 1,-1-1,0 0,0 0,0 1,1-1,-1 0,0 1,0-1,0 0,0 1,1-1,-1 0,0 1,0-1,0 0,0 1,0-1,0 0,0 1,0-1,0 0,0 1,0-1,0 0,0 1,-1-1,1 1,0-1,0 0,0 0,0 1,-1-1,1 0,0 1,0-1,33 2,0-1,0-2,0-1,0-2,0-1,0-2,23-8,-41 12,198-57,-203 56,-17 5,-10 3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5:26.76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1,'13'20,"12"19,8 16,8 9,8 7,7-3,6-4,3-8,0-12,-5-10,-7-12,-9-9,-11-9,-12-6</inkml:trace>
  <inkml:trace contextRef="#ctx0" brushRef="#br0" timeOffset="262.94">389 68,'-14'15,"-11"20,-10 22,-9 19,-6 12,-1 8,4 1,9-16</inkml:trace>
  <inkml:trace contextRef="#ctx0" brushRef="#br0" timeOffset="995.443">763 709,'1'-24,"2"-1,1 1,1-1,1 1,1 1,1-1,1 1,1 1,1-1,4-3,20-21,-35 47,1 0,0 0,0 0,0 0,0 0,0 0,0 0,0 0,-1 1,1-1,0 0,0 1,0-1,0 0,-1 1,1-1,0 1,0-1,-1 1,1 0,0-1,-1 1,1 0,-1-1,1 1,-1 0,1 0,-1-1,1 1,-1 0,0 0,1 0,-1 0,0 0,0 0,0-1,0 1,0 0,0 0,0 0,0 0,11 43,-3 0,-1 1,0 25,3 23,39 174,-41-240,-1-10</inkml:trace>
  <inkml:trace contextRef="#ctx0" brushRef="#br0" timeOffset="1245.775">1217 254,'23'0,"21"0,17 0,11 0,7 0,0 0,-9 0,-18 3,-16 0</inkml:trace>
  <inkml:trace contextRef="#ctx0" brushRef="#br0" timeOffset="1414.33">1458 522,'13'5,"15"1,15-3,16-4,15-6,5-6,-1-4,-14 1</inkml:trace>
  <inkml:trace contextRef="#ctx0" brushRef="#br0" timeOffset="84397.3">923 1124,'129'-57,"-76"38,-66 28,-169 50,182-59,0 0,0 1,0-1,0 0,0 0,0 1,0-1,0 0,0 0,0 0,0 1,0-1,0 0,0 0,0 1,0-1,-1 0,1 0,0 0,0 1,0-1,0 0,0 0,0 0,-1 0,1 1,0-1,0 0,0 0,0 0,-1 0,1 0,0 1,0-1,0 0,-1 0,1 0,0 0,0 0,-1 0,1 0,0 0,0 0,23 1,137-27,-89 11,-66 15,-12 3,-13 4,-4-1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7:07.46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321,'25'2,"27"2,24-1,20 1,12 1,-1 1,-12 2,-22 0</inkml:trace>
  <inkml:trace contextRef="#ctx0" brushRef="#br0" timeOffset="154.586">80 482,'16'4,"19"5,21 0,23-2,15-1,5-7,-2-8,-18-2</inkml:trace>
  <inkml:trace contextRef="#ctx0" brushRef="#br0" timeOffset="336.174">722 1,'9'15,"12"16,14 12,12 11,8 6,3 6,-4 2,-8 7,-13 4,-22 4,-28 4,-33 1,-31-1,-26-2,4-15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7:04.89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864,'8'-2,"1"-1,-1 1,1 0,-1 1,1 0,0 0,-1 1,1 0,0 1,-1 0,1 0,0 0,-1 1,0 1,1 0,-1 0,0 0,0 1,-1 0,1 1,-1-1,0 1,0 1,0 0,-1 0,0 0,0 0,-1 1,0 0,0 0,0 1,1 2,4 12,-1 0,-1 0,-1 0,-1 1,-1 0,-1 0,-1 1,-1-1,-1 1,-2 20,22-69,134-247,-123 225,-32 47,1 0,-1 0,0 0,1 0,-1 0,1 0,-1 0,1 0,-1 0,1 0,-1 0,0 0,1 0,-1 0,1 0,-1 0,1 0,-1 1,0-1,1 0,-1 0,1 1,-1-1,0 0,1 0,-1 1,0-1,1 0,-1 1,0-1,0 0,1 1,-1-1,0 1,0-1,0 0,1 1,-1-1,0 1,0-1,0 1,0-1,0 1,0-1,0 0,0 1,0-1,0 1,0-1,0 1,0-1,-1 1,1-1,0 0,0 1,0-1,0 1,5 45,-5-33,0 0,1 0,1 0,0 0,1-1,0 1,1-1,0 1,1-1,0 0,1-1,1 1,0-1,0-1,7 7,-8-11,1 0,0-1,0 0,0-1,1 0,-1 0,1 0,0-1,0 0,1-1,-1 0,0 0,1-1,-1 0,1 0,0-1,-1 0,1-1,0 1,-1-2,0 1,1-1,-1-1,0 1,0-1,0-1,0 0,0 0,-1 0,0-1,0 0,0 0,-1-1,1 0,-1 0,-1-1,5-5,-3 3,-1 0,0-1,-1 1,0-1,0-1,-1 1,0-1,-1 1,0-1,-1 0,0 0,-1 0,0-1,-1 1,0 0,-1 0,0 0,-1 0,0 0,-1-3,2 12,1 1,0-1,-1 0,0 1,1-1,-1 0,0 1,0-1,0 1,0 0,0-1,0 1,0 0,0-1,-1 1,1 0,0 0,-1 0,1 0,-1 0,1 0,-1 1,0-1,1 1,-1-1,0 1,1-1,-1 1,0 0,0 0,1 0,-1 0,0 0,0 0,1 0,-1 0,0 1,1-1,-1 1,0 0,1-1,-1 1,1 0,-2 0,-4 6,1 0,0 0,1 1,-1-1,1 1,1 1,-1-1,2 0,-1 1,1 0,0 0,1 0,0 0,0 0,1 1,1-1,-1 0,1 1,1 2,-1-4,1 0,-1 0,1 0,1 0,0 0,0 0,1 0,-1-1,2 1,-1-1,1 1,0-1,1-1,-1 1,1 0,1-1,-1 0,1-1,0 1,0-1,1 0,0 0,0-1,0 0,0 0,1-1,46 15,-3-7</inkml:trace>
  <inkml:trace contextRef="#ctx0" brushRef="#br0" timeOffset="269.32">1283 878,'-2'11,"0"1,0-1,1 1,1-1,0 1,0 0,1-1,1 1,0-1,1 1,0-1,0 0,1 0,1 0,0 0,0-1,1 0,0 0,1-1,0 1,0-1,1-1,1 0,-1 0,10 7,-13-13,-1 0,1 0,-1 0,1 0,0-1,-1 0,1 0,0 0,0-1,0 0,0 0,0 0,0 0,-1-1,1 1,0-1,0-1,0 1,-1-1,1 1,-1-1,1-1,-1 1,0-1,0 1,0-1,0 0,0-1,2-2,3-4,-1 1,0-2,0 1,-1-1,-1-1,0 1,0-1,-1 0,-1 0,3-11,28-162,-35 182,1 1,-1 0,1-1,-1 1,1 0,0 0,0-1,0 1,0 0,1 0,-1 0,0 0,1 0,-1 1,1-1,0 0,0 1,0-1,0 1,0 0,0 0,0-1,0 1,0 1,0-1,0 0,1 0,0 1,18-1</inkml:trace>
  <inkml:trace contextRef="#ctx0" brushRef="#br0" timeOffset="1020.363">2232 905,'-9'-3,"-8"-5,-1 2,0 0,-1 1,0 1,1 0,-1 1,0 2,0 0,-1 1,1 0,-10 3,22-1,1 1,-1 0,1 1,0-1,0 1,0 0,0 0,0 1,1 0,0 0,0 0,0 1,1 0,0-1,0 2,0-1,1 0,0 1,0-1,1 1,0 0,0 0,0 0,1 0,0 1,0-3,0 0,0-1,1 1,0 0,0 0,0 0,0 0,1-1,0 1,0 0,0-1,1 1,-1 0,1-1,0 0,1 1,-1-1,1 0,-1 0,1 0,0-1,1 1,-1-1,1 1,-1-1,1 0,0-1,0 1,0-1,1 0,-1 0,1 0,-1 0,1-1,-1 1,1-1,1 0,6-1,0-1,0 0,0 0,-1-1,1-1,0 0,-1 0,0-1,0-1,0 0,-1 0,1-1,-1 0,0-1,-1 0,0-1,0 0,-1 0,1-1,-2 0,0-1,0 1,0-1,3-8,-5 9,-1 0,0 0,0 0,-1-1,0 1,-1-1,0 0,0 1,0-10,-11 56,7-28,1-1,0 1,1 0,0-1,0 1,1 0,0 0,0-1,1 1,1-1,-1 0,1 1,1-1,-1 0,1-1,1 1,-1-1,1 1,6 5,-6-11,0 0,0-1,1 1,-1-1,0-1,1 1,-1-1,0 1,1-2,-1 1,1-1,-1 1,0-1,1-1,-1 1,0-1,0 0,0 0,0 0,-1-1,1 0,0 0,-1 0,0 0,0-1,0 0,3-3,11-10,-2 1,0-2,-1 0,-1-1,0-1,-2 0,0 0,-2-1,0-1,7-21,7-33,-4 0,7-47,14-143,-40 256,0 5,0-1,0 0,-1 1,0-1,0 0,0 0,-1 1,0-1,0 0,0 1,-1-1,-1-4,2 9,-1 0,1 0,0 0,0 1,-1-1,1 1,0-1,-1 1,1-1,-1 1,1 0,0 0,-1 0,1 0,-1 0,1 0,0 0,-1 0,1 0,-1 1,1-1,0 1,-1-1,1 1,0-1,-1 1,1 0,0 0,0-1,0 1,0 0,0 0,0 0,0 0,0 0,0 1,0-1,0 0,1 0,-1 1,-13 15,1 1,0 0,2 1,0 0,1 1,1 0,1 0,1 1,-3 14,1-5,2 0,0 0,3 0,0 1,2 0,1 0,2 20,0-36,1 0,0 0,2 0,-1 0,2-1,0 0,0 1,1-2,1 1,1-1,0 0,0 0,1-1,1 0,0-1,6 6,0-5,0 0,1 0,1-2,-1 0,2-1,-1 0,1-2,1 0,-1-2,1 0,0-1,0 0,0-2,1-1,-1 0,13-2,-24 0,-1 0,0 0,0-1,0 0,0 0,0-1,0 0,-1 0,1-1,-1 0,0 0,0 0,0-1,-1-1,0 1,0-1,0 0,-1 0,1 0,-2-1,1 0,-1 0,0 0,0-1,-1 1,3-8,12-79,-19 99,-1 14,1 0,0 0,1 0,1 0,1-1,1 1,1 0,0-1,1 0,1 0,1 0,3 5,4-5</inkml:trace>
  <inkml:trace contextRef="#ctx0" brushRef="#br0" timeOffset="1289.648">3194 477,'-6'21,"6"13,3 1</inkml:trace>
  <inkml:trace contextRef="#ctx0" brushRef="#br0" timeOffset="2137.379">3930 731,'-17'-7,"-1"1,0 1,0 0,0 2,0 0,-1 1,1 0,-1 2,1 0,-1 1,1 1,-1 1,-11 3,14-2,0 0,1 0,0 1,0 1,0 1,1 0,-1 1,2 0,-1 1,1 1,1 0,0 1,0 0,1 0,-1 3,10-13,1 1,-1 0,0 0,1 0,-1 0,1 0,-1 0,1 0,0 1,0-1,0 0,0 1,0-1,1 1,-1-1,1 1,0-1,-1 1,1-1,0 1,1-1,-1 1,0-1,1 1,-1-1,1 1,0-1,0 1,0-1,0 0,0 0,0 1,1-1,-1 0,1 0,-1 0,1 0,0-1,0 1,0 0,0-1,0 1,0-1,9 3,1-1,-1 0,1-1,-1 0,1-1,0 0,-1-1,1 0,0-1,0-1,-1 1,1-2,-1 0,0 0,4-2,5 0,1-1,-1-1,0 0,-1-2,0 0,0-1,-1-1,0-1,-1-1,0 0,-1-1,-1-1,0 0,-1-1,-1 0,0-2,-1 1,5-12,-7-1,0 0,-2-1,-1 0,-1-1,-2 1,-2-1,0 0,-2 0,-2 0,-1 1,-1-1,-3-7,6 29,-1 0,0 0,0 0,-1 0,-1 0,0 1,0 0,-4-6,8 14,-1 0,0 1,0-1,0 0,1 1,-1-1,0 1,0 0,0-1,0 1,0-1,0 1,0 0,0 0,0 0,0 0,0 0,0 0,0 0,0 0,0 0,0 0,0 0,0 1,0-1,0 0,1 1,-1-1,0 0,0 1,0-1,0 1,0 0,1-1,-1 1,0 0,1-1,-1 1,0 0,1 0,-1 0,1 0,-1-1,1 1,-1 0,1 0,0 0,-1 0,1 0,0 0,0 0,0 1,-10 21,1 0,2 1,0 0,1 0,2 1,0 0,2-1,1 13,-2-3,2 0,2 0,1 0,1-1,2 1,1-1,9 26,-9-42,0 0,1 0,1-1,0 1,1-2,1 1,0-1,1-1,1 0,0 0,1-2,0 1,1-2,1 1,4 1,-4-4,0-1,0-1,0 0,1-1,0-1,1 0,-1-1,1-1,-1-1,1 0,0-1,0-1,15-2,-20 1,0-1,-1 0,1 0,-1-1,0-1,0 0,0-1,-1 0,1 0,-1-1,-1-1,1 1,-1-2,0 1,0-1,-1-1,0 1,-1-1,0-1,2-3,-4 5,0 0,0 0,-1-1,0 1,0-1,-1 0,-1-1,1 1,-1 0,-1-1,0 1,0-1,-1 1,0-1,-1 1,0-1,0 1,-2-5,2 11,0 1,0-1,0 1,-1-1,1 1,-1 0,0-1,1 1,-1 0,0 0,0 0,0 0,0 1,-1-1,1 1,0-1,-1 1,1 0,-1 0,0 0,1 0,-1 0,0 0,1 1,-1-1,0 1,0 0,1 0,-1 0,0 0,0 1,1-1,-1 1,0-1,0 1,0 0,-4 2,0-1,0 1,0 1,0-1,0 1,1 0,0 1,0 0,0 0,0 0,1 0,-4 5,6-6,0-1,0 1,0-1,0 1,1 0,-1 0,1 0,0 0,0 0,1 1,-1-1,1 1,0-1,0 1,0-1,1 1,0 0,0-1,0 1,0 0,1-1,0 1,0-1,0 1,0-1,1 1,-1-1,1 0,0 0,1 0,-1 0,1 0,0 0,0-1,0 1,0-1,0 0,1 0,1 1,4 0,0 0,1 0,0-1,-1-1,1 0,0 0,0-1,1 0,-1 0,0-1,0-1,0 0,0 0,0-1,0 0,0-1,-1 0,1 0,-1-1,0-1,0 1,0-2,0 1,-1-1,0 0,0-1,-1 0,0 0,0 0,0-1,-1 0,2-4,2-4,-5 45,-6-12,2 80,0-93,-1 0,1 0,0 0,0 0,1 0,-1 0,1 0,0 0,0 0,0-1,0 1,1-1,0 1,-1-1,1 0,0 0,1 0,-1-1,0 1,4 1,-1-3,0 0,1 0,-1 0,0-1,0 0,1-1,-1 1,0-1,0 0,0-1,0 0,0 0,0 0,0 0,-1-1,1 0,-1 0,1-1,-1 1,0-1,-1 0,1-1,-1 1,3-4,17-19,-1-1,-2-1,-1-1,-1-1,-2-1,-1 0,-1-1,-2-1,-1 0,1-13,29-88,-5-2,14-125,-46 209,-5 53,0 0,1-1,-1 1,0 0,0-1,0 1,1 0,-1-1,0 1,0-1,0 1,0 0,0-1,0 1,0-1,0 1,0 0,0-1,0 1,0-1,0 1,0 0,0-1,0 1,-1 0,1-1,0 1,0-1,0 1,-1 0,1-1,0 1,0 0,-1 0,1-1,0 1,0 0,-1 0,1-1,-1 1,1 0,0 0,-1 0,1-1,0 1,-1 0,1 0,0 0,-1 0,1 0,-1 0,1 0,0 0,-1 0,1 0,-1 0,1 0,0 0,-1 0,1 1,-1-1,-16 22,-4 21,2 0,2 1,2 1,-8 39,9-38,2 1,1 0,3 0,2 1,2 0,2 0,2 1,2-1,2 0,6 18,-7-51,1-2,0 1,1 0,1-1,0 0,0 0,2-1,-1 0,2 0,-1 0,2-1,-1-1,2 0,-1 0,12 8,-20-17,0 1,0 0,0-1,0 0,0 1,1-1,-1 0,0 0,1 0,-1 0,0-1,1 1,-1-1,1 1,-1-1,1 0,-1 0,1 0,-1 0,1-1,-1 1,1-1,-1 1,1-1,-1 0,0 0,1 0,-1 0,0 0,0 0,0-1,0 1,0-1,1 0,13-27,-5-4</inkml:trace>
  <inkml:trace contextRef="#ctx0" brushRef="#br0" timeOffset="2391.223">4946 397,'13'6,"24"8,29 3,34-1,29-3,-7-5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7:02.53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15 166,'-2'7,"-1"16,0 22,1 21,0 17,1 6,-2 0,0-8,-2-13,0-19</inkml:trace>
  <inkml:trace contextRef="#ctx0" brushRef="#br0" timeOffset="301.268">54 19,'-32'-17,"32"17,-1 0,1-1,-1 1,1 0,-1 0,0-1,1 1,-1 0,1 0,-1 0,0 0,1 0,-1 0,0 0,1 0,-1 0,1 0,-1 1,0-1,1 0,-1 0,1 1,-1-1,1 0,-1 0,0 1,1-1,-1 1,1-1,0 0,-1 1,1-1,-1 1,1-1,0 1,-1-1,1 1,0 0,0-1,-1 1,1-1,0 1,0 0,0-1,0 1,0-1,0 1,0 0,0-1,0 1,0 0,0-1,0 1,1 6,1-1,0 0,0 1,0-1,1 0,0 0,0-1,1 1,-1-1,1 1,4 3,27 32,2-2,1-2,2-1,1-2,9 3,-9-7,-2 2,0 1,-3 2,0 2,23 34,-53-64,0 0,-1 0,0 1,-1 0,0 0,0 0,0 0,-1 1,-1 0,1-1,-1 1,-1 0,0 0,0 0,-1 0,0 0,0 0,-1 0,0 0,-1 0,-2 7,-4-2,-1 0,0 0,-1-1,-1-1,0 1,-1-2,0 1,0-2,-2 0,1 0,-1-1,0-1,-1 0,0-1,0-1,-1 0,-14 3,10-2,0 0,-1-2,1 0,-1-2,0 0,-1-1,1-1,0-1,-6-1,24 1,-1 0,1 0,0 0,0-1,0 1,0-1,0 1,0-1,0 0,0 0,0-1,0 1,0-1,0 1,1-1,-1 0,1 0,-1 0,1 0,0 0,0-1,0 1,0-1,0 1,0-1,1 0,-1 0,1 1,0-1,0 0,0 0,0 0,1-1,-1 1,1-2,5-27</inkml:trace>
  <inkml:trace contextRef="#ctx0" brushRef="#br0" timeOffset="848.455">923 327,'-15'30,"1"1,2 1,0 0,3 1,0 0,2 0,2 1,1-1,1 24,13 3,-10-60,0 0,0-1,0 1,0 0,0 0,0-1,0 1,0 0,1-1,-1 1,0 0,0 0,0-1,1 1,-1 0,0 0,0 0,1-1,-1 1,0 0,0 0,1 0,-1 0,0 0,1-1,-1 1,0 0,1 0,-1 0,0 0,0 0,1 0,-1 0,0 0,1 0,-1 0,0 0,1 0,-1 0,0 1,1-1,-1 0,0 0,0 0,1 0,-1 0,0 1,0-1,1 0,-1 0,0 1,0-1,1 0,-1 0,0 1,0-1,0 0,0 0,0 1,1-1,-1 0,0 1,0-1,0 0,0 1,0-1,0 0,7-26,-3-41,-2 1,-3-1,-3 1,-10-48,10 82,-20-144,21 163,6 36,2 4,1-1,2 0,0 0,1 0,2-2,1 1,9 14,-20-36,1 1,0-1,0 0,1 1,-1-1,1 0,-1 0,1-1,0 1,0-1,0 1,1-1,-1 0,0 0,1 0,-1 0,1-1,0 0,0 1,-1-1,1-1,0 1,0-1,0 1,0-1,0 0,0 0,0-1,0 1,0-1,1 0,7-7,0 0,-1-1,0 0,0-1,-1 0,-1-1,0 0,0 0,-1-1,-1 0,1 0,-2-1,0-1,80-159,-86 173,1 1,-1-1,0 0,0 0,0 1,0-1,1 0,-1 0,0 1,0-1,0 0,1 0,-1 0,0 1,0-1,1 0,-1 0,0 0,1 0,-1 0,0 0,0 0,1 1,-1-1,0 0,1 0,-1 0,0 0,1 0,-1 0,0 0,1 0,-1-1,0 1,0 0,1 0,-1 0,0 0,1 0,-1 0,0-1,0 1,1 0,-1 0,2 163,27 294,-7-330,-10-87</inkml:trace>
  <inkml:trace contextRef="#ctx0" brushRef="#br0" timeOffset="1199.518">1592 313,'-11'53,"1"0,3 1,2-1,3 2,2 10,0-40,2 0,1 0,1 0,1-1,0 1,3 2,-6-20,1-1,0 1,0 0,0 0,0-1,1 0,0 0,1 0,-1 0,1-1,0 1,1-1,-1-1,1 1,0-1,0 0,0 0,1 0,-1-1,1 0,0-1,5 2,-5-3,-1 0,0 0,1-1,-1 0,0 0,1-1,-1 0,0 0,1 0,-1-1,0 0,0 0,0-1,-1 1,1-1,0-1,-1 1,0-1,0 0,5-4,1-3,0 0,-1 0,0-1,-1 0,-1-1,0 0,0 0,1-6,10-35,-2-1,-3-1,-2 0,-2 0,-3-1,-3-1,-2 1,-4-29,2-32,0 119,1-1,-1 1,1 0,-1-1,1 1,0 0,-1-1,1 1,-1-1,1 1,0-1,0 0,-1 1,1-1,0 1,0-1,-1 0,1 0,0 0,0 1,0-1,0 0,-1 0,1 0,0 0,0 0,0-1,-1 1,1 0,0 0,0 0,0-1,-1 1,1 0,0-1,0 1,-1-1,1 1,0-1,-1 1,1-1,-1 1,1-1,0 0,-1 1,1-1,-1 0,0 1,1-1,-1 0,0 0,1 1,-1-1,0 0,0 0,0 0,1 1,-1-1,0 0,0 0,0 0,-1 0,1 1,0-1,0 0,0 0,21 20</inkml:trace>
  <inkml:trace contextRef="#ctx0" brushRef="#br0" timeOffset="1469.24">2421 206,'-2'18,"3"15,9 14,12 10,13 4,12 1,8-1,5-2,-1-6,-3-5,-7-9,-11-9,-11-9,-9-8</inkml:trace>
  <inkml:trace contextRef="#ctx0" brushRef="#br0" timeOffset="1633.801">2876 153,'-16'2,"-15"13,-12 19,-12 24,-4 23,-2 18,0 11,9 2,13-18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7:13.15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85 40,'-13'-14,"-10"-2,-5 6,0 14,0 16,3 13,3 12,5-1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7:09.31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261,'25'-3,"0"1,1 2,-1 0,1 1,-1 2,1 1,-1 0,0 2,-1 1,1 1,-2 1,1 1,-1 2,-1 0,0 1,0 1,-2 1,1 0,-2 2,-1 1,0 0,-1 1,-11-11,0 1,-1 0,0 0,0 1,-1-1,0 1,-1 0,0 0,0 2,-3-8,1 0,0-1,-1 1,0 0,0 0,0-1,0 1,-1 0,1-1,-1 1,0 0,0-1,0 1,-1-1,1 1,-1-1,0 0,0 1,0-1,0 0,0 0,-1-1,1 1,-1 0,0-1,-2 2,3-3,0-1,0 1,0 0,0-1,0 1,0-1,0 0,0 0,0 0,0 0,0 0,0 0,0-1,0 1,0-1,0 1,0-1,0 0,0 1,0-1,0 0,1 0,-1-1,0 1,1 0,-1 0,1-1,-1 1,1-1,0 0,-1 1,1-1,0 0,0 0,0 1,1-1,-1 0,0 0,1 0,-1 0,1 0,-1 0,1 0,0 0,0 0,0-1,0 1,1 0,-1-1,1-14,1 0,1 0,0 0,2 1,-1 0,2 0,0 0,1 0,1 1,0 0,1 1,0 0,2 0,9-11,39-25,-58 49,0 1,0-1,1 1,-1 0,0-1,0 1,1 0,-1 0,0 0,1 0,-1 0,0 0,0 0,1 0,-1 1,0-1,1 1,-1-1,0 1,0-1,0 1,0-1,1 1,-1 0,0 0,0 0,0-1,-1 1,1 0,0 0,0 0,0 1,-1-1,1 0,0 0,-1 0,1 0,-1 1,0-1,1 0,-1 0,0 1,11 59,-11-59,14 198,-13-196,-1-1,1 1,-1 0,1-1,0 1,1 0,-1-1,1 1,-1-1,1 0,0 0,0 0,0 0,1 0,-1 0,1 0,-1-1,1 1,0-1,0 0,0 1,1-2,-1 1,0 0,1-1,-1 1,1-1,-1 0,1 0,0 0,-1-1,1 1,0-1,0 0,-1 0,3-1,9-3,-1 0,1-2,-1 0,-1 0,1-1,-1-1,0 0,-1-1,0 0,0-1,-1-1,0 1,-1-2,0 1,5-10,-7 10,0-1,-1-1,0 1,-1-1,-1 0,0 0,0-1,-1 1,-1-1,-1 0,0 0,0-11,13 63,-6-14,1 0,1-1,1-1,1 0,1 0,0-2,2 0,1 0,0-2,1 0,1-1,7 5,-23-20,-1 1,1-1,0 0,0 0,0 0,0 0,0-1,0 1,1-1,-1 0,1 0,-1 0,1 0,-1 0,1-1,-1 0,1 0,-1 0,1 0,-1 0,1-1,-1 1,1-1,-1 0,1 0,-1 0,0-1,1 1,-1-1,0 0,0 0,0 0,1-1,4-9,-1-1,0 1,0-1,-2-1,1 1,-2-1,0 0,0-1,-1 1,-1 0,-1-1,0 1,-1-15,2-124,4 288,-5-124,0 1,1-1,0 0,1 1,0-1,1 0,0-1,0 1,2-1,-1 0,1 0,0 0,1-1,1 0,-1 0,1-1,0 0,1 0,0-1,4 2,9 0,1-1,1-1,-1-1,1-1,0-1,0-1,0-1,0-1,1-2,-1 0,0-1,0-2,0 0,6-4,70-12</inkml:trace>
  <inkml:trace contextRef="#ctx0" brushRef="#br0" timeOffset="802.896">3183 622,'-4'-17,"1"1,1-1,0 0,1 0,1 0,1 0,0 0,1 0,1 0,1 0,0 1,1-1,1 1,0 0,1 1,1 0,1 0,0 0,10-12,-15 22,0-1,1 1,-1 0,1 0,0 0,0 1,0-1,1 1,-1 1,1-1,0 1,0 0,1 0,-1 1,0-1,1 1,0 1,-1 0,1 0,0 0,0 0,0 1,-1 0,1 1,0 0,0 0,-1 0,1 1,0 0,-1 0,2 1,3 3,0 1,1 0,-2 1,1 0,-1 1,-1 0,0 0,0 1,0 0,-1 1,-1 0,0 0,-1 1,0-1,0 1,-1 1,-1-1,0 1,-1 0,0 0,-1 1,-1-11,-1 1,0 0,1-1,-1 1,0 0,-1-1,1 1,-1 0,1-1,-1 1,0-1,-1 1,1-1,0 1,-1-1,0 0,0 0,0 0,0 0,0 0,-1 0,1 0,-1-1,0 0,0 1,0-1,0 0,0 0,0 0,-1-1,1 1,0-1,-1 0,-3 1,0-1,0 1,0-1,-1-1,1 0,0 0,0 0,-1-1,1 0,0 0,0-1,0 0,0 0,0 0,1-1,-1 0,1-1,-1 1,1-2,4 4,1 0,0-1,0 1,0-1,0 0,0 1,0-1,0 0,0 0,0 1,1-1,-1 0,1 0,0 0,-1 0,1 0,0 0,0 0,0 0,0 0,1 0,-1 1,0-1,1 0,-1 0,1 0,0 0,0 0,0 1,0-1,0 0,0 1,0-1,0 1,1-1,-1 1,0 0,1-1,-1 1,1 0,0 0,-1 0,1 0,0 0,0 1,-1-1,1 0,0 1,0-1,0 1,0 0,33-17,0 3,0 0,1 3,21-4,92-33,-59-7,-87 53,-1 1,0-1,0 0,-1 0,1 0,0 0,-1 0,1-1,-1 1,1 0,-1-1,0 1,0-1,-1 1,1-1,0 0,-1 1,1-1,-1 0,0 1,0-1,0 0,0 1,-1-1,1 0,-1 1,1-1,-1 0,0 1,0-1,0 1,0 0,-1-1,1 1,-1 0,1 0,-1-1,0 0,0 0,0 0,0 1,-1-1,1 0,-1 1,0 0,1-1,-1 1,0 0,0 0,-1 1,1-1,0 1,-1-1,1 1,0 0,-1 0,1 1,-1-1,0 1,1 0,-1 0,1 0,-1 0,0 0,1 1,-1 0,1-1,-1 1,1 1,0-1,-1 0,1 1,0 0,0 0,0 0,0 0,0 0,0 1,1-1,-1 1,-1 2,-1 3,1-1,0 1,0 0,1 1,0-1,1 1,0-1,0 1,0 0,1 0,1 0,0 0,0 0,0-1,1 1,1 0,-1 0,1 0,1-1,0 1,0-1,0 0,1 0,1 0,-1 0,1-1,0 0,1 0,0 0,5 4,10 1,0-1,0-1,1-1,1-1,0-1,0 0,0-2,1-1,-1-1,1-1,0-1,20-2,48 2</inkml:trace>
  <inkml:trace contextRef="#ctx0" brushRef="#br0" timeOffset="1252.256">5348 234,'-22'-9,"-1"1,-1 1,0 2,1 0,-2 1,1 1,0 2,0 0,-1 2,1 0,-10 3,28-3,-1 1,1 0,-1 0,1 0,-1 1,1-1,0 2,0-1,1 1,-1 0,1 0,0 0,0 1,0-1,0 1,1 1,0-1,0 1,0-1,1 1,0 0,0 0,0 1,-1 5,4-10,0 0,1-1,-1 1,0 0,1 0,-1-1,1 1,0 0,-1-1,1 1,0 0,0-1,0 1,0-1,0 1,0-1,1 0,-1 0,0 1,1-1,-1 0,1 0,-1 0,1 0,0-1,-1 1,1 0,0-1,-1 1,1-1,1 0,58 7,-39-10,-1-2,0 0,0-1,0-1,-1-1,0 0,0-2,-1 0,0-2,-1 0,-1-1,6-4,-17 12,-5 3,0 1,-1 0,1 0,0 0,0 0,0 0,0 0,1 0,-1 1,0-1,0 0,0 1,1-1,-1 0,0 1,1 0,-1-1,0 1,1 0,-1 0,1-1,-1 1,0 0,1 0,-1 1,1-1,-1 0,0 0,1 1,-1-1,0 1,1-1,-1 1,0-1,1 2,23 69,6 49,-5 1,-5 1,-3 36,-16-143,0-1,-1 0,-1 1,0-1,-1 1,-1-1,0 0,-1 0,0 0,-2 0,1 0,-1-1,-1 0,-1 0,0 0,0-1,-3 3,8-13,1 0,-1 0,0 0,0-1,0 1,0 0,0-1,-1 1,1-1,0 0,-1 0,1 0,-1 0,1 0,-1 0,1-1,-1 1,0-1,1 0,-1 0,1 0,-1 0,0 0,1 0,-1-1,0 1,1-1,-1 0,1 0,-1 0,1 0,0 0,-1 0,1-1,0 1,0-1,0 0,-21-21</inkml:trace>
  <inkml:trace contextRef="#ctx0" brushRef="#br0" timeOffset="3585.832">5535 421,'31'-25,"127"-121,-147 134,-1-1,0 0,-1-1,-1 1,0-2,-1 1,0-1,-1 0,-1-1,0 1,2-16,-10-17,3 47,0 0,-1 1,1-1,0 0,-1 0,1 0,0 1,-1-1,1 0,-1 0,1 1,-1-1,0 1,1-1,-1 0,0 1,1-1,-1 1,0 0,0-1,1 1,-1-1,0 1,0 0,0 0,0-1,1 1,-1 0,0 0,0 0,0 0,0 0,0 0,1 0,-1 0,0 1,0-1,0 0,0 0,1 1,-1-1,0 1,0-1,0 1,1-1,-1 1,0-1,1 1,-1-1,1 1,-1 0,-6 6,0 1,0 0,1 0,1 1,-1 0,1 0,1 0,-1 1,2 0,-1-1,1 1,1 0,0 1,0-1,1 0,1 2,-2-3,2 0,-1 0,2 0,-1 0,1-1,0 1,1 0,0 0,0-1,1 1,0-1,1 1,-1-1,2 0,-1-1,1 1,0-1,1 0,0 0,0-1,0 1,1-1,0-1,0 1,0-1,1-1,0 1,6 2,-6-3,0 0,1 0,0-1,-1 0,1-1,0 0,0 0,0-1,0 0,0 0,1-1,-1-1,0 1,0-1,0-1,0 0,0 0,0-1,-1 0,1 0,-1-1,1 0,-1-1,-1 0,1 0,-1 0,0-1,0 0,0-1,4-5,-1-7,-1 0,0 0,-1-1,-2 0,0 0,-1-1,2-18,3-7,-9 46,-1 0,0 0,0 0,0 0,0 0,1 0,-1 1,0-1,0 0,0 0,0 0,1 0,-1 0,0 0,0 0,0 0,0 0,1 0,-1 0,0 0,0 0,0 0,0 0,1-1,-1 1,0 0,0 0,0 0,0 0,0 0,1 0,-1 0,0 0,0-1,0 1,0 0,0 0,0 0,0 0,1 0,1 20,-1-8,22 119,-22-127,1 1,0 0,0-1,1 1,-1-1,1 0,0 0,0 0,0 0,1 0,-1-1,1 1,0-1,0 0,0 0,0-1,1 1,-1-1,1 0,0 0,-1 0,1-1,0 0,5 1,-3-1,0-1,0 0,0 0,0-1,1 0,-1 0,0-1,0 0,-1 0,1-1,0 0,-1 0,1 0,-1-1,0 0,0 0,-1 0,1-1,-1 0,0 0,4-6,5-5,-1-1,-1-1,-1 0,0 0,-1-1,5-16,7-12,-14 63,-3 26,-4-23,1 0,1 0,0 0,1-1,1 1,1-1,1 0,8 16,-12-30,0 0,1 0,-1 0,1 0,-1-1,1 1,0-1,0 0,1 0,-1-1,1 1,-1-1,1 0,0 0,0-1,-1 1,1-1,0 0,1-1,-1 1,0-1,0 0,0 0,0 0,0-1,4-1,9-1,0-2,0 0,-1 0,0-2,0 0,14-10,-19 12,0-2,-1 1,0-1,0-1,-1 0,0-1,0 0,-1 0,0-1,0 0,-1-1,-1 0,0 0,0-1,-1 1,-1-2,0 1,-1 0,0-1,0-2,-3 13,-1-1,1 1,-1 0,0-1,1 1,-1-1,0 1,-1 0,1-1,0 1,-1-1,1 1,-1 0,0 0,0-1,0 1,0 0,0 0,0 0,0 0,-1 0,1 0,-1 0,0 0,1 1,-1-1,0 1,0-1,0 1,0 0,0 0,0 0,-1 0,1 0,0 0,0 0,-1 1,1-1,0 1,-1 0,1-1,-1 1,1 0,0 1,-1-1,1 0,0 1,-1-1,1 1,0 0,-1 0,1 0,0 0,-3 2,0 0,0 0,0 1,1 0,-1 0,1 0,0 0,0 1,0 0,1 0,0 0,0 0,0 0,0 0,1 1,0 0,0-1,1 1,-1 0,1 0,1 0,-1 0,1 0,0 0,0-1,0 1,1 0,0 0,1 0,-1 0,1 0,0-1,0 1,1-1,-1 0,1 1,1-1,-1 0,1 0,3 3,0 0,1-1,0 1,0-2,1 1,0-1,0 0,0-1,1 0,-1 0,1-1,1-1,-1 1,0-2,1 1,-1-2,1 1,0-1,0-1,0 0,-1-1,1 0,0 0,0-1,-6 0,-1 1,1-2,0 1,-1 0,1-1,-1 0,0 0,0 0,0 0,0-1,-1 1,0-1,1 0,-1 0,0-1,-1 1,1 0,-1-1,0 0,0 0,0 1,0-3,16-116,-17 104,7-68,-7 85,1 0,0 0,0 0,0 0,0 1,0-1,0 1,0 0,0-1,1 1,-1 0,0 0,1 0,-1 1,1-1,-1 0,1 1,-1 0,1 0,0 0,-1 0,1 0,-1 0,1 0,-1 1,1 0,-1-1,1 1,-1 0,0 0,1 0,-1 0,0 1,0-1,2 2,1-1,24 8,-13-7,0 1,0 1,-1 1,0 0,0 1,0 0,-1 1,0 1,0 0,-1 1,0 1,-1 0,0 0,-1 1,-1 1,1 0,-2 0,1 3,-1 6,-8-17,0-1,0 1,1-1,0 1,0-1,0 0,0 1,0-1,1-1,0 1,0 0,0 0,0-1,0 0,1 0,0 0,0 0,-1 0,1-1,1 0,-1 0,0 0,1 0,1 0,7-1,-1-1,1-1,0 0,0-1,-1 0,0-1,1 0,-1-1,0-1,0 1,-1-2,0 0,0 0,0-1,0 0,-1-1,-1 0,1-1,-1 0,0-1,-3 4,1-1,-1 1,-1-1,1 0,-1-1,0 1,-1-1,0 0,0 0,-1-1,0 1,0-1,-1 1,0-1,0-4,-2 12,0-1,-1 0,1 1,-1-1,1 1,-1-1,1 0,-1 1,0-1,0 1,1 0,-1-1,0 1,0 0,-1-1,1 1,0 0,0 0,-1 0,1 0,0 0,-1 0,1 1,-1-1,1 0,-1 1,1-1,-1 1,0-1,1 1,-1 0,0 0,1 0,-1 0,1 0,-1 0,0 0,1 1,-1-1,0 0,1 1,-1-1,1 1,-1 0,1-1,-1 1,1 0,0 0,-1 0,1 0,0 0,0 0,-1 1,1-1,0 0,0 1,-2 0,0 0,0 1,0 0,0-1,1 1,-1 0,1 0,-1 1,1-1,0 0,0 1,1-1,-1 1,1 0,0 0,0-1,0 1,0 0,1 0,-1 0,1 0,0 0,0 0,1 0,-1 0,1 0,0 0,0-1,0 1,0 0,1-1,-1 1,1 0,0-1,0 0,7 4,-1 0,1-1,1 0,-1-1,1 0,0 0,0-1,0 0,0-1,1-1,0 1,-1-1,4-1,-10 0,66 11,0-4,0-2,0-4,1-2,33-7,-90 7,1-1,0 0,0-2,-1 0,1 0,-1-1,0-1,0 0,0-1,-1-1,0 0,1-1,-11 6,-1 0,1 0,-1 0,0-1,0 1,0 0,0-1,0 1,-1-1,1 0,-1 1,0-1,1 0,-1 0,-1 0,1 0,0 0,-1 0,1 0,-1 0,0 0,0-1,0 1,-1 0,1 0,-1 0,1 0,-1 0,0 0,0 0,0 1,-1-1,1 0,-1 0,-1-2,-2-2,-1 0,1 0,-1 1,0-1,-1 1,1 1,-1-1,-1 1,1 0,-1 1,1 0,-3-1,6 3,0 0,0 1,0-1,0 1,0 0,0 0,0 0,0 1,0-1,-1 1,1 0,0 0,0 0,-1 1,1 0,0 0,0 0,0 0,0 0,0 1,0 0,0 0,1 0,-1 0,1 0,-1 1,1 0,0-1,0 1,0 1,0-1,1 0,-1 1,1-1,0 1,0 0,0-1,0 1,0 2,0-1,0 0,0 1,1-1,0 0,0 0,0 1,0-1,1 0,0 1,0-1,1 0,-1 1,1-1,0 0,1 1,-1-1,1 0,0 0,0 0,1 0,-1-1,1 1,0-1,1 1,-1-1,1 0,-1 0,1-1,0 1,1-1,-1 0,0 0,1 0,0-1,0 1,0-1,0 0,0-1,0 1,0-1,1 0,-1 0,0-1,1 1,-1-1,0-1,6 0,-2-2,1-1,0 0,-1 0,0-1,0-1,0 1,0-1,-1-1,0 0,-1 0,1 0,-1-1,-1 0,0-1,2-1,-4 5,-4 4,0 1,0 0,0-1,0 1,0-1,0 1,1 0,-1-1,0 1,0-1,1 1,-1 0,0-1,0 1,1 0,-1 0,0-1,1 1,-1 0,0 0,1-1,-1 1,1 0,-1 0,0 0,1 0,-1 0,1 0,-1-1,0 1,1 0,-1 0,1 0,-1 0,1 0,-1 1,0-1,1 0,-1 0,1 0,-1 0,0 0,1 1,-1-1,1 0,-1 0,0 0,1 1,-1-1,0 0,0 1,1-1,-1 0,0 1,1-1,-1 0,0 1,0-1,0 1,7 31,-5-18,28 81,-29-90,1-1,0 0,0 0,1 0,-1-1,1 1,-1-1,1 1,1-1,-1 0,0 0,1 0,-1 0,1-1,0 0,0 1,0-1,0-1,0 1,0 0,1-1,-2-1,0 0,-1 0,1 0,0 0,0-1,0 1,0-1,0 0,0 0,-1 0,1 0,0 0,-1-1,1 1,-1-1,1 1,-1-1,0 0,0 0,0 0,0 0,0-1,0 1,1-2,35-65,-37 67,28-71,-25 57,1 1,1-1,0 1,2 0,-1 1,2 0,0 0,0 1,1 0,1 1,3-3,-11 12,0 1,0 0,0 0,0 0,0 1,1-1,-1 1,1-1,-1 1,1 0,0 1,-1-1,1 1,0-1,-1 1,1 0,0 0,0 1,-1-1,1 1,-1 0,1 0,0 0,-1 0,1 1,-1-1,0 1,0 0,1 0,-1 0,0 0,-1 1,1-1,0 1,-1 0,1 0,-1 0,0 0,1 2,8 15,-2 1,0 0,-1 1,-1-1,-1 2,0-1,-2 1,-1 0,-1 0,-1 0,-1 0,-1 0,-3 21,2-9,0-1,1 1,2-1,1 1,3 6,-4-32,1 1,1-1,0 1,0-1,1 0,0 0,0 0,1 0,0-1,1 0,-1 0,2 0,-1-1,1 0,0 0,8 5,-6-6,1 0,0 0,0-1,1 0,0-1,0-1,0 1,0-1,0-1,0 0,1-1,-1 0,1-1,-1 0,5-1,-10 0,0 1,0-1,0-1,0 1,0-1,-1 0,1 0,0 0,-1-1,0 0,0 0,1-1,-2 1,1-1,0 0,-1 0,0-1,0 1,0-1,-1 0,1 0,-1 0,0-1,-1 1,1-1,-1 1,0-1,0 0,0-2,-1-4,1 0,-2 1,0-1,0 0,-1 1,0-1,-1 1,0-1,-1 1,0 0,-1 0,0 0,-1 0,-6-9,-1-1,-1 1,-1 0,-1 0,0 2,-2 0,-13-11,-120-77,120 85,30 20,-1 1,1 0,-1-1,1 1,-1 0,1-1,-1 1,1-1,-1 1,1-1,0 1,-1-1,1 1,0-1,0 1,-1-1,1 1,0-1,0 0,0 1,-1-1,1 1,0-1,0 0,0 1,0-1,0 1,0-1,1 0,-1 1,0-1,0 1,0-1,0 1,1-1,-1 0,0 1,1-1,-1 1,0-1,1 1,-1 0,1-1,-1 1,1-1,-1 1,0 0,1-1,0 1,-1 0,1-1,-1 1,1 0,-1 0,1 0,0 0,-1-1,1 1,-1 0,1 0,0 0,-1 0,1 0,0 0,28-8,2 1,-1 1,1 2,24 0,3-2,163-18,-220 24,0 1,1-1,-1 0,0 1,1-1,-1 1,0-1,0 1,1 0,-1-1,0 1,0 0,0 0,0 0,0 0,0 0,0 0,0 0,0 0,-1 0,1 0,0 0,-1 1,1-1,0 0,-1 0,0 1,1-1,-1 0,0 1,0-1,0 1,0-1,0 0,0 1,0-1,0 0,0 1,-1-1,1 0,-1 1,1-1,-1 0,1 1,-1-1,0 0,0 0,-1 21,2-19,0 1,1 0,0 0,0 0,0-1,0 1,1 0,-1-1,1 1,0-1,0 0,0 0,0 0,1 0,-1 0,1 0,0 0,0-1,0 1,0-1,0 0,0 0,1 0,-1-1,1 1,-1-1,4 1,2 1,-1 0,1-1,0 0,0-1,0 0,0 0,0-1,0 0,0-1,0 0,5-1,-9 1,1 0,-1-1,1 1,-1-1,0 0,1-1,-1 1,-1-1,1 0,0 0,-1-1,1 0,-1 1,0-1,0-1,0 1,-1 0,0-1,0 0,0 0,0 0,-1 0,1 0,-1 0,-1-1,1 1,-1-1,0 1,0-1,-1 0,1 1,-1-1,-1 0,1 1,-1-1,0 0,0 1,0-1,-1 1,0-1,0 1,-1 0,0-1,0 1,-1-1,0 1,0 0,0 0,-1 0,0 1,0-1,0 1,0 1,-1-1,1 1,-1 0,0 0,0 0,0 1,0 0,-1 0,1 0,-1 1,1 0,-1 1,1-1,-1 1,1 0,-1 1,0 0,1 0,0 0,-1 1,1 0,0 0,0 0,0 1,0 0,0 0,0 0,1 1,0 0,0 0,0 1,-3 2,4-3,0 0,0 1,0 0,1 0,0 0,0 0,0 0,0 0,1 1,0-1,0 1,0 0,1 0,0 0,0-1,0 1,1 0,0 0,0 0,0 0,1 0,0 0,0 0,1 0,-1 0,1-1,1 1,-1-1,1 1,3 4,22 14,2-6</inkml:trace>
  <inkml:trace contextRef="#ctx0" brushRef="#br0" timeOffset="4003.24">10227 314,'14'9,"13"8,14 3,11-2,10-4,11-4,7-4,5-5,-1-8,-13-2</inkml:trace>
  <inkml:trace contextRef="#ctx0" brushRef="#br0" timeOffset="6849.732">4599 1438,'-2'2,"-1"1</inkml:trace>
  <inkml:trace contextRef="#ctx0" brushRef="#br0" timeOffset="6037.375">602 1719,'-14'11,"-117"112,122-113,1 0,1 1,0-1,0 1,1 1,0-1,1 1,1 0,0 0,0 1,1-1,-1 11,3-19,1 0,0 0,-1 0,1 0,0 0,1 0,-1 0,1 0,0 0,0-1,0 1,1 0,-1 0,1-1,0 1,0-1,0 1,0-1,0 0,1 0,0 0,0 0,0 0,0 0,0-1,0 0,0 0,1 0,0 0,-1 0,1 0,15 1,0 0,1-1,-1 0,0-2,1 0,-1-2,0 0,1-1,-1-1,-1 0,1-2,-1 0,1-1,-2-1,2-1,38-15,-2-3,0-2,-2-2,-2-2,7-9,12-23,-67 48,-24 27,15-5,0 0,1 1,-1-1,1 1,1 0,-1 1,1-1,0 1,0 0,1 0,0 0,-1 4,3-7,0-1,0 0,0 1,0-1,1 0,0 1,0-1,0 1,0-1,0 0,1 1,-1-1,1 0,0 1,0-1,0 0,0 0,1 0,0 0,-1 0,1 0,0 0,0 0,0-1,1 1,-1-1,1 0,-1 0,3 2,6 1,0 0,0-1,1 0,-1-1,1 0,0-1,0 0,0-1,0 0,0-1,0-1,0 1,0-2,-1 0,1 0,4-3,-8 5,-1-1,0 0,0-1,-1 0,1 0,0 0,-1-1,1 0,-1 0,0-1,0 0,0 0,0 0,-1-1,0 0,0 0,0 0,0-1,-1 1,0-1,0 0,0 0,2-7,-6 10,0 0,-1 0,1-1,0 1,-1 0,0 0,0 0,0 0,0 0,0 0,-1 1,1-1,-1 0,0 1,0-1,0 1,0-1,0 1,0 0,-1 0,1 0,-1 0,1 0,-1 1,0-1,-75-33,46 26,0 2,-1 0,1 3,-1 0,-33 2,522-15,-326 34,-124-16,-1 1,0 0,0 0,0 0,0 0,0 1,0 0,-1 0,1 0,-1 1,0-1,0 1,0 0,0 0,-1 0,0 1,0-1,0 1,0 0,-1 0,0 0,1 3,0 3,-2 0,1 0,-2 0,1 0,-2 1,1-1,-2 0,-1 10,-1 13,3-33,1 1,-1 0,1-1,0 1,-1 0,1-1,0 1,0 0,0 0,0 0,1-1,-1 1,0 0,1-1,-1 1,1 0,0-1,-1 1,1 0,0-1,0 1,0-1,0 0,0 1,0-1,1 0,-1 0,0 1,1-1,-1 0,1 0,-1-1,1 1,-1 0,1 0,0-1,-1 1,1-1,0 1,-1-1,1 0,0 0,0 0,-1 0,1 0,0 0,0 0,-1 0,2-1,7-3,0-1,-1 0,1 0,-1-1,0 0,0-1,-1 0,0 0,0-1,-1 0,0-1,0 1,-1-1,0 0,0-1,-1 0,-1 0,1-1,0 1,-1-1,0 0,0-1,-1 1,-1-1,0 1,0-1,-1 0,-1 0,0-7,0 19,-1 0,1 0,0 1,0-1,-1 0,1 0,0 0,-1 0,1 1,0-1,-1 0,1 0,0 0,-1 0,1 0,0 0,-1 0,1 0,0 0,-1 0,1 0,0 0,-1 0,1 0,0 0,-1-1,1 1,0 0,-1 0,1 0,0 12,1 0,1 0,0 0,0 0,1 0,1-1,0 1,0-1,1 0,1 0,-1-1,2 1,0-1,0-1,1 1,0-1,0-1,1 1,0-2,1 1,-1-1,2 0,-1-1,1 0,11 4,-19-9,0 0,0 0,0 0,0 0,1 0,-1-1,0 0,1 1,-1-1,0 0,0-1,1 1,-1 0,0-1,1 0,-1 0,0 0,0 0,0 0,0-1,0 0,0 1,-1-1,1 0,0 0,-1 0,1-1,-1 1,0 0,0-1,0 0,0 0,0 1,-1-1,6-13,-2 0,0 0,-1 0,0-1,-2 1,0-1,0 0,-2 1,-1-17,3-37,1 53,-3 17,0 0,0-1,0 1,1 0,-1 0,0 0,0 0,1-1,-1 1,0 0,0 0,1 0,-1 0,0 0,0 0,1 0,-1 0,0-1,1 1,-1 0,0 0,0 0,1 1,-1-1,0 0,1 0,-1 0,0 0,0 0,1 0,-1 0,0 0,0 0,1 1,-1-1,0 0,0 0,0 0,1 1,-1-1,0 0,0 0,0 0,1 1,-1-1,0 0,0 0,0 1,0-1,0 0,0 1,0-1,0 0,0 0,0 1,0-1,0 0,0 1,0-1,0 0,0 0,0 1,44 133,-42-125,0 0,0 1,1-1,0 0,1-1,0 1,1-1,-1 1,2-1,-1 0,1-1,0 0,1 0,-1 0,2 0,-1-1,0-1,1 1,0-1,1 0,3 1,3-4,0 0,-1-1,1-1,0-1,-1 0,1 0,0-2,-1 0,0 0,1-1,-2-1,1-1,0 0,-1 0,0-1,-1-1,6-4,-3 3,0-2,-1 0,0 0,0-1,-1-1,7-9,-16 17,0 1,0-1,-1 0,0 0,0-1,0 1,-1 0,1-1,-1 0,-1 0,1 1,-1-1,0 0,0 0,-1 0,0 0,0 0,0 0,-1 0,1 0,-2-4,1 7,0 1,1-1,-1 1,0-1,0 1,0-1,-1 1,1-1,-1 1,1 0,-1 0,0 0,0 0,0 0,0 0,0 0,0 1,0-1,-1 1,1-1,-1 1,1 0,-1 0,1 0,-1 0,1 1,-1-1,0 1,0 0,1-1,-1 1,0 0,0 0,1 1,-1-1,0 1,1-1,-1 1,0 0,1 0,-1 0,1 0,0 1,-1-1,1 1,0-1,0 1,0 0,-2 1,-1 4,1 0,-1 1,1-1,0 1,1 0,0 0,0 1,1-1,0 0,0 1,1 0,0-1,1 1,0 0,0-1,1 1,0 0,0-1,1 1,0-1,1 1,-1-1,2 0,-1 0,1 0,1-1,-1 1,1-1,0 0,1-1,0 1,0 0,5 2,0 0,0-1,0-1,1 0,0 0,1-1,0 0,-1-1,2-1,-1 0,0-1,1 0,0-1,-1-1,1 0,0 0,0-2,0 0,-1 0,1-1,0-1,-1-1,0 1,0-2,5-2,-10 2,-1 0,0 0,0-1,-1 0,0 0,0-1,0 0,-1 0,0 0,0-1,0 1,-1-1,-1 0,1 0,-1-1,-1 1,1-1,-2 1,1-1,-1 0,0 0,-1 1,0-1,0 0,-1 0,0 0,-1 1,0-1,0 0,-1 1,-3-8,-3-3,9 19,0 0,0 1,0-1,0 0,0 0,0 0,0 0,-1 1,1-1,0 0,0 0,0 0,0 0,0 1,0-1,-1 0,1 0,0 0,0 0,0 0,0 0,0 0,-1 0,1 1,0-1,0 0,0 0,-1 0,1 0,0 0,0 0,0 0,-1 0,1 0,0 0,0 0,0 0,0 0,-1 0,1 0,0-1,0 1,0 0,-1 0,1 0,0 0,3 25,0-1,2 1,1-1,1 0,1-1,10 21,16 22,-33-64,1 0,-1 0,0-1,1 1,-1 0,1-1,-1 1,1-1,0 1,0-1,0 0,0 0,0 1,0-1,0-1,0 1,0 0,0-1,0 1,0-1,1 1,-1-1,0 0,0 0,1 0,-1 0,0 0,0-1,1 1,-1-1,1 0,6-5,-1-1,1 0,-1 0,0-1,-1 0,0 0,0-1,-1 0,0 0,0-1,-1 0,-1 0,1-2,-1 6,67-162,-63 148,-8 20,0 0,1 0,-1-1,0 1,0 0,1 0,-1 0,0 0,0 0,1 0,-1 0,0 0,1 0,-1 0,0 0,1 0,-1 0,0 0,0 0,1 0,-1 0,0 0,1 0,-1 0,0 0,0 0,1 1,-1-1,0 0,0 0,1 0,-1 0,0 1,0-1,0 0,1 0,-1 1,0-1,0 0,0 0,0 1,0-1,0 0,1 0,-1 1,0-1,0 0,0 1,0-1,0 0,0 0,0 1,0-1,0 0,0 1,0-1,0 0,-1 0,1 1,0-1,0 0,0 1,0-1,0 0,0 0,-1 0,1 1,0-1,0 0,0 1,6 38,26 105,-30-137,1-1,0 1,0-1,0 1,1-1,0 0,0-1,0 1,1-1,0 0,0 0,1 0,-1-1,1 0,0 0,0 0,0-1,0 1,1-2,-2-1,1 0,-1 0,0-1,1 0,-1 0,0-1,1 0,-1 0,0 0,0 0,1-1,-1 0,0 0,-1 0,1 0,0-1,-1 0,1 0,-1 0,0-1,0 1,0-1,0 0,-1 0,0-1,0 1,3-5,19-26</inkml:trace>
  <inkml:trace contextRef="#ctx0" brushRef="#br0" timeOffset="6598.875">3891 1665,'7'-2,"0"1,0-1,0 1,0 1,1-1,-1 1,0 1,0-1,0 1,0 1,0-1,0 1,0 0,0 1,0-1,-1 1,1 1,-1-1,0 1,0 0,0 1,-1-1,1 2,3 2,-1 1,0 0,0 1,-1 0,0 0,-1 1,0 0,-1 0,0 0,0 0,-1 1,-1 0,0 3,2 20,-3 0,0 0,-3 0,-1 0,-1 0,-2 0,-7 24,-3 29,13-81,0 0,1 0,-1 1,1-1,1 0,-1 1,2-1,-1 0,0 1,1-1,1 0,-1 0,1 1,1-1,-1 0,1-1,0 1,0 0,1-1,0 0,0 0,1 0,0 0,0-1,0 0,0 0,1 0,2 1,3 0,1-1,0-1,0 0,0-1,0 0,1-1,-1 0,1-1,-1 0,1-1,0-1,-1 0,1 0,-1-1,0-1,1 0,-1-1,-1 0,1-1,0 0,-1-1,4-3,-11 6,1-1,-1 0,0-1,0 1,0-1,-1 1,1-1,-1 0,-1 0,1-1,-1 1,1 0,-2-1,1 0,-1 1,1-1,-1 0,-1 0,1 0,-1 1,0-1,-1 0,1 0,-1 0,0 0,-1 0,-3-14,-1 1,-1 0,-1 0,0 0,-1 1,-11-16,8 14,-1 0,0 0,-1 1,-2 1,1 1,-2 0,-1 1,0 0,0 2,-2 0,0 1,0 1,-1 1,-10-3,9 6,61 6,6 0,0-2,-1-2,44-11,56-8,-141 24,1 0,0 0,-1 0,1 1,0-1,-1 1,1 0,0 0,-1 1,1-1,0 1,-1-1,1 1,-1 0,1 0,-1 1,1-1,-1 1,0 0,0 0,1 0,-1 0,-1 0,1 1,0-1,-1 1,3 3,30 148,2-87,-36-65,0 0,0-1,0 1,1-1,-1 0,0 1,1-1,-1 0,1 0,-1 0,1 0,0 0,-1 0,1-1,0 1,0-1,0 1,-1-1,1 1,0-1,0 0,0 0,0 0,0 0,-1 0,1 0,0-1,0 1,0-1,0 1,-1-1,1 1,0-1,-1 0,1 0,0 0,0-1,12-11</inkml:trace>
  <inkml:trace contextRef="#ctx0" brushRef="#br0" timeOffset="9331.812">1 1331,'0'20,"0"16,0 9,0 1,0-2,0-8,0-6,0-9</inkml:trace>
  <inkml:trace contextRef="#ctx0" brushRef="#br0" timeOffset="9586.854">121 1290,'-5'14,"-1"15,3 18,6 13,9 10,3-6</inkml:trace>
  <inkml:trace contextRef="#ctx0" brushRef="#br0" timeOffset="10833.064">5842 2133,'30'-342,"-29"330,11-52,-12 62,1 0,0 1,0-1,0 0,0 1,0-1,1 1,-1 0,0-1,1 1,-1 0,1 0,-1 0,1 0,0 0,-1 0,1 0,0 0,0 1,0-1,-1 1,1-1,0 1,0 0,0 0,0 0,0 0,0 0,0 0,-1 0,1 0,0 1,20 5,-1 0,0 1,0 2,-1 0,0 1,-1 1,0 1,5 4,67 66,-87-78,0 0,-1 1,0 0,0-1,0 1,0 0,-1 1,0-1,0 0,0 1,-1-1,0 1,0-1,0 1,-1 0,1-1,-2 1,1 0,0-1,-1 2,-1-2,0-1,0 1,0-1,0 0,-1 0,1 0,-1 0,0-1,0 1,-1-1,1 1,-1-1,1 0,-1-1,0 1,0-1,0 1,-1-1,1 0,-1-1,-2 2,-4 0,0 0,1 0,-1-1,0-1,0 0,0 0,0-1,-10-1,-52-27,71 27,0 0,0-1,0 1,1-1,-1 1,0-1,1 0,-1 0,1 1,-1-1,1 0,0 0,0 0,0-1,0 1,0 0,0 0,0-1,1 1,-1 0,1-1,0 1,0 0,0-1,0 1,0 0,0-1,1 1,-1 0,1-1,0 0,2-2,1 1,0 0,1-1,-1 1,1 1,-1-1,1 1,0-1,1 2,-1-1,0 0,1 1,0 0,-1 0,1 1,0 0,0 0,0 0,0 0,4 1,-6 0,58-9,-28 5,0-1,0-2,0-1,25-10,-50 15,-1-1,0 1,0-2,-1 1,1-1,-1 0,0 0,0-1,-1 0,1-1,-1 1,-1-1,1 0,-1 0,-1-1,1 0,-1 1,0-1,-1-1,2-6,-4 13,1 0,-1-1,0 1,-1 0,1 0,0-1,0 1,-1-1,0 1,1 0,-1-1,0 1,0-1,0 1,-1-1,1 1,-1-1,1 1,-1 0,0-1,0 1,0 0,0 0,0-1,0 1,0 0,-1 0,1 0,-1 1,0-1,0 0,1 0,-1 1,0-1,0 1,0 0,-1 0,1 0,0 0,0 0,-1 0,1 0,-1 1,1-1,0 1,-1 0,1-1,-1 1,1 0,-3 1,-3 2,0 1,-1 1,1-1,1 1,-1 1,1-1,0 1,0 1,1-1,0 1,0 0,0 1,1-1,0 1,1 0,-1 0,2 1,-1-1,1 1,0 0,1 0,0 0,0 5,1-7,1 0,-1 0,2 0,-1 0,1 0,0 0,0 0,1 0,-1 0,2 0,-1-1,1 1,0-1,0 0,1 1,0-2,0 1,0 0,1-1,0 0,0 0,0 0,1-1,-1 1,1-1,0-1,0 1,1-1,-1 0,1-1,-1 1,2-1,13 5,1-2,0 0,1-1,-1-1,1-2,16 0,50-3</inkml:trace>
  <inkml:trace contextRef="#ctx0" brushRef="#br0" timeOffset="11569.609">7353 1691,'-19'-3,"1"0,-1 2,0 0,0 1,0 1,0 0,0 2,0 0,1 1,0 1,-1 1,2 0,-1 1,1 1,0 1,-14 10,27-18,1 1,0 0,0 0,0 1,1-1,-1 1,0-1,1 1,0 0,0 0,-1 0,2 0,-1 0,0 0,1 0,-1 1,1-1,0 1,0-1,0 1,1-1,-1 1,1 0,0-1,0 1,0-1,1 1,-1 0,1-1,0 2,4 1,0 0,0-1,0 1,1-1,0 0,0-1,1 1,-1-1,1-1,0 1,0-1,0 0,0-1,1 0,-1 0,0 0,1-1,0 0,5 0,14 2,0-1,0 0,1-3,-1 0,0-1,0-2,0-1,0-1,0-1,-1-1,-1-2,1 0,-2-2,1-1,-2 0,5-6,-19 14,-1-1,0 0,-1-1,1 1,-1-2,-1 1,1-1,-1 0,0 0,-1 0,0-1,-1 0,1 0,-2-1,3-6,-6 15,1 0,-1 0,0 0,1 0,-1 0,0-1,0 1,0 0,0 0,0 0,0 0,0-1,0 1,0 0,-1 0,1 0,0 0,-1 0,1 0,-1 0,1 0,-1 0,0 0,1 0,-1 0,0 0,0 0,1 1,-1-1,0 0,0 0,0 1,0-1,0 1,0-1,-1 3,0 1,1-1,-1 1,1 0,0-1,0 1,0 0,0 0,1 0,-1 0,1 0,-1 0,1 0,0 0,0-1,1 1,-1 0,1 0,-1 0,1 0,0 4,0-1,1 0,0 0,0 0,0 0,1 0,-1 0,1-1,1 1,-1-1,1 0,0 0,0 0,1 0,-1-1,1 0,0 0,0 0,1 0,-1-1,1 0,-1 0,1 0,0-1,0 0,0 0,1-1,-1 1,0-1,0-1,1 1,-1-1,1 0,-1-1,0 1,7-3,-2 1,0-2,-1 1,1-2,0 1,-1-2,0 1,-1-1,1-1,-1 0,0 0,-1 0,0-1,0-1,0 1,-1-1,-1-1,1 1,-1-1,-1 0,0 0,-1-1,0 0,0 1,-1-1,0-1,-1 1,-1 0,1-7,-1 35,1-1,1 1,0-1,1 0,1 0,1-1,0 1,1-1,0-1,3 4,-5-12,-1 1,1-1,0-1,1 1,-1-1,1 0,0 0,1-1,-1 0,1 0,-1 0,1-1,0 0,1 0,-1-1,0 0,1 0,-1-1,1 0,4 0,23-2</inkml:trace>
  <inkml:trace contextRef="#ctx0" brushRef="#br0" timeOffset="11885.786">8396 1584,'0'7,"0"-1,0 1,1-1,0 1,0-1,0 1,1-1,0 0,0 0,1 0,0 0,0 0,0 0,1-1,-1 0,2 0,-1 0,0 0,1 0,0-1,0 0,0 0,0 0,1-1,0 1,-1-1,1-1,0 1,1-1,-1 0,0 0,1-1,-1 0,0 0,4 0,1-2,0-1,-1 1,1-2,-1 1,0-1,0-1,0 0,0 0,0-1,-1 0,0-1,0 0,0-1,-1 1,0-2,0 1,-1-1,0 0,0 0,-1-1,0 0,-1 0,0-1,0 1,-1-1,0 0,0-3,-5 18,0 0,1 1,0-1,0 0,0 0,1 1,0-1,0 0,0 0,0 0,1 0,0 0,0 0,0 0,1-1,0 1,0-1,0 1,0-1,0 0,1 0,0-1,0 1,0-1,0 0,0 0,1 0,0 0,-1-1,1 0,0 0,0 0,4 0,122 23,-61-19</inkml:trace>
  <inkml:trace contextRef="#ctx0" brushRef="#br0" timeOffset="13018.299">9492 1545,'-20'-5,"-1"1,0 1,0 1,0 1,0 1,-14 2,27-2,0 1,0 1,0 0,1 0,-1 0,1 1,0 0,-1 0,1 1,1 0,-1 0,0 1,1 0,0 0,0 0,1 1,-1 0,1 0,0 1,3-5,0 1,1-1,-1 1,1-1,-1 1,1 0,0 0,0-1,0 1,0 0,0 0,1 0,0 0,-1 0,1 0,0 0,0 0,1 0,-1 0,1 0,-1 0,1 0,0 0,0 0,0 0,0-1,1 1,-1 0,1-1,0 1,0-1,0 0,0 0,0 1,0-1,0 0,1-1,-1 1,1 0,-1-1,1 1,0-1,0 0,-1 0,1 0,0 0,0-1,0 1,0-1,1 0,7 0,0-1,0 0,0-1,0-1,0 0,-1 0,1-1,-1 0,1-1,-2 0,1 0,0-1,-1-1,0 1,-1-2,1 1,-1-1,-1 0,0-1,0 0,0 0,-1 0,-1-1,1 0,2-9,4-10,-2-1,0 0,-3 0,0 0,-2-1,-1 0,-2-1,0 1,-3 0,0-1,-5-18,-9-29,15 79,0 1,0-1,-1 1,1-1,0 0,0 1,0-1,0 1,0-1,-1 1,1-1,0 1,0-1,-1 0,1 1,0-1,-1 1,1-1,0 0,-1 0,1 1,-1-1,1 0,0 1,-1-1,1 0,-1 0,1 0,-1 0,1 1,-1-1,1 0,-1 0,1 0,-1 0,1 0,0 0,-1 0,1 0,-1 0,1-1,-1 1,1 0,-1 0,1 0,-1 0,1-1,-1 1,1 0,0 0,-1-1,1 1,0 0,-1-1,1 1,0 0,-1-1,1 1,0-1,0 1,-1-1,1 1,0 0,0-1,0 1,-1-1,1 1,0-1,0 0,-7 19,1 0,0 0,1 0,1 0,1 1,-1 7,0 1,-2 11,1 0,2 0,1 0,3 0,3 30,-3-56,1 0,0-1,1 0,0 1,0-1,2 0,-1-1,1 1,1-1,-1 0,2 0,0-1,0 1,0-2,1 1,1-1,-1 0,1-1,0 0,1 0,1 0,4-1,-1 0,1 0,1-1,-1-1,1-1,-1 0,1-1,0-1,0 0,0-1,0-1,0 0,0-2,0 1,-1-2,1 0,-1-1,0-1,-1 0,1-1,-1 0,0-1,-1-1,0 0,0-1,-1 0,0-1,-7 7,-2 1,1-1,0 0,-1 0,0 0,1 0,-2-1,1 1,0-1,-1 0,0 1,0-1,-1 0,1 0,-1-1,0 1,0 0,-1 0,0-1,1 1,-2 0,1 0,-1-1,0 1,0 0,0 0,-1 0,1 0,-1 0,0 0,-1 1,1-1,-1 1,0-1,-3-3,1 4,0 1,-1-1,1 1,0 0,-1 0,0 0,0 1,0 0,0 0,0 0,0 1,-1 0,1 0,0 1,-2 0,5-1,-1 1,1 1,0-1,0 0,-1 1,1-1,0 1,0 0,0 0,0 1,0-1,0 0,0 1,0 0,0 0,1 0,-1 0,1 0,-1 0,1 1,0-1,0 1,0-1,0 1,1 0,-1 0,1 0,-1 0,0 2,2-1,-1-1,0 0,1 1,-1-1,1 0,0 1,0-1,1 0,-1 1,1-1,-1 1,1-1,0 0,1 0,-1 0,0 0,1 0,-1 0,1 0,0 0,0 0,0-1,1 1,-1-1,1 1,-1-1,1 0,0 0,0 0,0-1,3 2,2 2,1-1,0 0,0-1,0 0,0 0,1-1,-1 0,1-1,0 0,7 0,-6-2,-1-1,1 0,0 0,-1-1,0 0,0-1,0 0,6-4,-8 4,-5 4,-1 0,1 0,0 1,-1-1,1 0,-1 1,1 0,-1-1,1 1,-1 0,1 0,-1 1,0-1,1 0,-1 1,0-1,0 1,0 0,0 0,-1 0,1 0,0 0,-1 0,1 0,-1 0,0 1,0-1,0 0,0 1,0-1,0 1,0 1,6 10,-5-9,0-1,0 0,0 0,0 0,1 0,-1 0,1-1,0 1,0-1,1 0,-1 0,0 0,1 0,0 0,0-1,0 0,0 0,0 0,0 0,1 0,-1-1,0 0,1 0,-1 0,1-1,0 1,-1-1,1 0,-1 0,1-1,0 1,-1-1,1 0,-1 0,0-1,1 1,-1-1,0 0,3-2,0-4,0-1,-1-1,0 1,0-1,-1 0,0 0,-1 0,0-1,-1 1,0-1,0 0,-2 0,1 0,-1-1,-1 1,0 0,0 0,-1 0,-2-10,-12-104,15 124,-1 0,0-1,1 1,0 0,-1-1,1 1,0 0,-1-1,1 1,0-1,0 1,0 0,1-1,-1 1,0 0,0-1,1 1,-1 0,1-1,-1 1,1 0,-1-1,1 1,0 0,0 0,-1 0,1 0,0 0,0 0,0 0,0 0,0 0,1 0,-1 1,0-1,0 0,0 1,1-1,-1 1,0-1,1 1,-1 0,14 1,0 2,-1 0,1 1,-1 0,0 1,0 1,-1 0,13 8,-18-11,1 1,-1 0,1 1,-1 0,0 0,-1 1,0 0,0 0,0 1,0 0,-1 0,0 1,-1-1,0 1,0 1,0-1,-1 0,-1 1,1 0,-1 0,0 5,-1 40,7 28,-7-79,0 0,-1 0,1-1,1 1,-1 0,0-1,1 1,-1-1,1 1,0-1,0 0,0-1,0 1,0 0,0-1,1 1,-1-1,0 0,1 0,-1-1,1 1,-1-1,1 1,-1-1,1 0,5 0,0-1,0 1,0-1,-1-1,1 0,0 0,-1 0,1-1,3-3,-2 1,-1 0,-1-1,1 0,-1 0,0-1,-1 0,1-1,-1 0,-1 0,0 0,0-1,0 0,-1 0,0 0,-1-1,0 0,-1 1,0-1,0-1,-1 1,-1 0,1-1,-2 1,0-9,1 18,-1 0,0 0,1 0,-1 0,0 0,0 0,0 0,0 0,0 0,0 0,0 0,0 0,0-1,-1 1,1 0,0 1,-1-1,1 0,0 0,-1 0,0 0,1 0,-1 0,1 0,-1 1,0-1,0 0,1 0,-1 1,0-1,0 1,0-1,0 1,0-1,0 1,1-1,-1 1,0 0,0 0,0-1,-1 1,1 0,0 0,0 0,0 0,0 0,0 0,0 0,0 1,0-1,0 0,0 0,0 1,0-1,0 1,1-1,-1 1,0-1,0 1,0 0,0-1,-2 6,-1 0,1 0,1 0,-1 1,1-1,0 0,0 1,1 0,0-1,0 1,0 0,1-1,0 1,1 0,-1 0,1-1,1 1,-1-1,1 1,0-1,1 1,-1-1,1 0,0 0,1 0,0-1,-1 1,2-1,1 3,1-3,-1 0,1 0,0 0,0-1,0 0,0 0,1-1,0 0,-1-1,1 1,0-1,0-1,8 1,19 1</inkml:trace>
  <inkml:trace contextRef="#ctx0" brushRef="#br0" timeOffset="13375.347">11150 796,'-3'13,"0"1,1-1,1 1,0 0,1-1,0 1,1 0,1 2,-1-11,0 0,0 0,0 0,1 0,-1 0,1 0,0-1,1 1,-1-1,1 1,0-1,0 0,0 0,1 0,-1-1,1 1,0-1,0 0,0 0,1 0,-1 0,1-1,0 0,-3-1,0 0,0 0,0 0,0 0,0-1,1 1,-1-1,0 0,0 0,0 0,1 0,-1 0,0 0,0 0,1-1,-1 1,0-1,0 1,0-1,0 0,0 0,0 0,0 0,0-1,0 1,-1 0,1-1,0 1,-1-1,1 1,-1-1,0 0,1 0,-1 0,0 0,0 0,0 0,0 0,-1 0,2-2,13-91,-17 41,2 150,15 33,-4-67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7:48.74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411 498,'-12'-6,"-1"0,0 1,-1 0,1 1,-1 1,0 0,0 1,0 0,0 1,0 1,0 0,0 1,0 1,0 0,0 0,0 2,0 0,1 0,0 1,0 1,0 0,1 1,-1 0,2 1,-1 0,-5 6,14-12,0 0,-1 0,1 1,0-1,0 1,0 0,1 0,-1 0,1 0,-1 0,1 1,0-1,1 1,-1-1,0 1,1 0,0 0,0-1,0 1,0 0,1 0,-1 0,1 0,0 0,1 0,-1 0,0 0,1 0,0 0,0 0,0-1,1 1,-1 0,1-1,0 1,0-1,0 1,0-1,1 0,2 3,6 0,1-1,0 0,1 0,-1-2,1 1,-1-1,1-1,0-1,0 0,0 0,0-1,1-1,-1 0,0-1,-1 0,1-1,10-4,-10 4,0 0,-1-2,1 1,-1-2,0 0,0 0,-1-1,0 0,0-1,-1 0,0-1,0 0,-1-1,0 0,-1 0,0-1,0 0,-1 0,-1-1,0 0,-1 0,0 0,0-1,-1-1,2-12,-2 0,0-1,-1 0,-2 1,-1-1,-1 0,-1 0,-1 0,-2 1,-1 0,-3-9,-7-1,15 35,1 1,0-1,-1 1,1-1,-1 1,1-1,-1 1,1-1,-1 1,1 0,-1-1,1 1,-1-1,1 1,-1 0,0 0,1-1,-1 1,0 0,1 0,-1 0,0 0,1 0,-1 0,0 0,1 0,-1 0,0 0,1 0,-1 0,0 1,1-1,-1 0,1 0,-1 1,0-1,1 0,-1 1,1-1,-1 1,1-1,-1 0,1 1,-1-1,1 1,0 0,-1-1,1 1,0-1,-1 1,1-1,0 1,0 0,-1-1,-7 15,1 0,1 1,0 0,1-1,0 2,2-1,0 0,0 4,0-5,-9 56,3 0,2 1,4 26,2-91,0-1,1 1,0 0,0 0,0 0,1-1,0 1,0 0,1-1,0 1,0-1,0 1,1-1,0 0,0 0,1 0,0 0,0-1,0 0,0 1,1-1,0-1,0 1,1-1,-1 0,5 3,3-4,-1-1,1 0,0-1,0 0,0-1,0 0,0-1,0-1,0 0,-1-1,1 0,-1-1,1 0,-1-1,0 0,-1-1,0 0,0-1,0 0,3-4,-2 3,-1 0,0-1,-1-1,0 0,0 0,-1 0,0-2,-1 1,0-1,-1 0,0 0,-1-1,-1 0,0 0,-1-1,0 1,-1-1,0 0,0-11,-14-37,10 61,1 0,-1-1,1 1,-1 0,0 0,1 0,-1 0,0 0,0 0,0 0,0 0,0 0,0 0,0 0,0 1,0-1,0 0,0 1,-1-1,1 1,0-1,0 1,-1 0,1-1,0 1,0 0,-1 0,1 0,0 0,-1 0,1 0,0 0,-1 1,1-1,0 0,0 1,-1-1,1 1,0-1,0 1,0 0,0-1,-1 2,-3 3,0 0,0 0,1 1,0 0,0 0,0 0,1 0,0 1,0-1,0 1,1 0,0 0,1-1,-1 1,1 1,1-1,-1 0,1 0,0 0,1 0,0 0,0 0,1 2,1 0,0 1,0-1,1 1,1-1,0-1,0 1,0-1,1 1,0-2,1 1,0-1,0 0,1 0,-1-1,2 0,-1 0,0-1,1 0,0 0,0-1,6 1,35 14</inkml:trace>
  <inkml:trace contextRef="#ctx0" brushRef="#br0" timeOffset="269.275">1120 417,'3'14,"1"-1,1 0,0 0,1 0,0 0,1-1,0 0,1-1,0 1,1-2,0 1,1-1,0-1,1 1,0-2,0 0,1 0,1 0,-10-7,0 1,0-1,1 0,-1 0,0-1,0 1,1-1,-1 1,0-1,1 0,-1 0,1-1,-1 1,0-1,0 1,1-1,-1 0,0 0,0-1,0 1,0-1,0 1,0-1,-1 0,1 0,0 0,-1-1,1 1,-1 0,0-1,0 0,0 1,0-1,-1 0,2-3,4-10,-1 0,0-1,-1 0,-1 0,-1 0,2-15,-4 16,2 0,0 0,1 1,0-1,1 1,1 0,1 0,1-2,-5 12,0 1,0 0,1 0,-1 0,1 0,0 1,0-1,1 1,-1 0,1 0,-1 1,1-1,0 1,0 0,0 0,0 1,0-1,0 1,6 0,24-2</inkml:trace>
  <inkml:trace contextRef="#ctx0" brushRef="#br0" timeOffset="452.303">1842 404,'0'18,"0"13,0 8,0 7,0 2,3-1,0-1,2-6,0-9</inkml:trace>
  <inkml:trace contextRef="#ctx0" brushRef="#br0" timeOffset="1018.531">1709 177,'22'-4,"1"0,-1 2,1 1,0 0,0 2,-1 1,1 1,-1 0,1 2,-1 0,-1 2,1 1,17 8,-27-10,0 0,-1 1,0 0,0 0,-1 1,0 1,0 0,-1 0,0 1,-1 0,0 1,-1 0,0 0,0 0,-1 1,-1 0,0 0,-1 1,0-1,0 1,-2 0,0 0,0 0,-1 0,0 5,-3 14,-1 1,-1-1,-2 0,-4 12,-1 8,10-49,-1 1,1-1,0 0,1 0,-1 1,1-1,-1 0,1 1,0-1,0 1,0-1,1 0,-1 1,1-1,0 0,0 1,0-1,0 0,1 0,-1 0,1 0,0 0,-1 0,2 0,-1-1,0 1,0-1,1 1,-1-1,1 0,0 0,0 0,0 0,0-1,0 1,0-1,3 1,10 1,1-2,0 0,0 0,0-2,0 0,0-1,0 0,-1-2,1 0,-1 0,0-2,0 0,0-1,-1-1,7-4,-8 6,-1-1,-1 0,0-1,0-1,0 0,-1 0,0-1,-1 0,0-1,-1 0,3-5,-8-1,-16 19,10 1,-1 1,1-1,0 0,0 1,0 0,1-1,-1 1,1 0,0-1,0 1,0 0,1 0,-1 0,1 0,0 0,0 0,0 0,1 0,-1 0,1 0,0 0,0 0,1-1,-1 1,1 0,-1-1,1 1,0-1,1 1,-1-1,0 0,1 0,0 0,0 0,0-1,0 1,0-1,0 0,1 0,-1 0,1 0,3 1,8 4,1 0,0-1,1-1,-1 0,1-1,0-1,0-1,0 0,1-1,-1-1,0-1,0 0,1-1,-1-1,0 0,-1-2,13-4,-22 6,0 0,0 0,-1 0,1-1,-1 0,0-1,0 1,0-1,-1 0,0 0,0-1,0 0,0 0,-1 0,0 0,0-1,-1 0,0 1,0-1,-1 0,1 0,-2-1,1 1,-1 0,0-1,0 1,-1-1,0 1,0-1,-1 1,0-1,-1 1,1 0,-1-1,-1 1,-2-6,1 5,-1 1,1 0,-2-1,1 1,-1 1,0-1,0 1,-1 0,0 1,0 0,0 0,-1 0,1 1,-1 0,0 0,0 1,-1 0,1 1,-1 0,1 0,-1 0,0 1,-6 1,8-1,0 1,0 0,0 1,0-1,0 1,0 1,1-1,-1 1,0 1,1-1,-1 1,1 0,0 1,0-1,0 1,0 0,1 1,-1-1,1 1,0 0,1 0,-1 1,1 0,0-1,1 1,-1 1,1-1,0 0,-1 5,2-4,1 1,0-1,0 1,0-1,1 1,0-1,0 1,1-1,0 0,1 1,-1-1,1 0,1 0,-1 0,1 0,1 0,-1-1,1 1,0-1,0 0,1 0,0 0,0-1,4 3,23 22</inkml:trace>
  <inkml:trace contextRef="#ctx0" brushRef="#br0" timeOffset="1264.876">3126 30,'-16'-13,"-10"-1,-5 12,-1 15,1 17,7 16,8 15,6-3</inkml:trace>
  <inkml:trace contextRef="#ctx0" brushRef="#br0" timeOffset="1434.975">3152 779,'18'2,"18"1,18-2,21-2,20-2,-6-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7:47.174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319 1003,'1'-1,"0"0,0 0,0 0,0 0,0 0,0 0,0-1,-1 1,1 0,0 0,-1-1,1 1,-1 0,1-1,-1 1,0-1,0 1,1 0,-1-1,0 1,0-1,0 1,-1-1,1 1,0-1,0 1,-1 0,0-2,-2 0,0-1,0 1,0-1,0 1,-1 0,0 1,1-1,-1 1,0-1,0 1,-1 0,1 1,0-1,-1 1,1 0,-1 0,1 0,-1 0,1 1,-1 0,1 0,-1 0,0 1,1-1,-1 1,1 0,-1 0,-1 2,-11 1,1 0,0 2,1 0,0 0,-1 2,2 0,-1 0,1 1,1 1,-7 7,17-15,0 0,0 1,0-1,1 1,0 0,-1-1,1 1,0 0,0 0,0 1,1-1,-1 0,1 1,0-1,0 0,0 1,0 0,1-1,-1 1,1-1,0 1,0 0,0-1,1 1,-1-1,1 1,0-1,0 1,0-1,0 1,1-1,-1 0,1 0,0 1,0-1,0-1,0 1,1 0,-1 0,1-1,-1 1,1-1,2 1,6 3,0 0,1-1,0 0,0-1,0 0,0-1,0-1,1 0,-1 0,1-1,0-1,-1 0,1-1,-1 0,1-1,-1 0,1-1,10-5,-15 6,-1 0,0-1,-1 0,1 0,0-1,-1 0,0 0,0-1,0 1,0-1,-1-1,0 1,0-1,0 0,-1 0,0 0,0 0,-1-1,1 0,-1 0,-1 0,1 0,-1 0,-1 0,1 0,-1-1,0 1,-1-7,0 7,-2 15,0 19,24 214,-13-171,-5-41,21 163,-9 1,-7 149,-9-313,-1 0,-1 0,-1-1,-2 1,-1-1,-1 1,-1-2,-2 1,-1-1,-1-1,-10 16,21-39,-1 1,0-1,0 0,-1 0,1 0,-1 0,0 0,1 0,-1-1,0 1,-1-1,1 0,0 0,-1 0,1 0,-1-1,0 1,1-1,-1 0,0 0,0 0,0-1,0 1,1-1,-1 0,0 0,0 0,0-1,0 1,0-1,0 0,1 0,-1-1,-2 0,-4-5,0-2,1 1,0-1,0 0,1-1,0 0,0 0,1-1,1 0,0 0,0-1,1 0,-2-9,-12-28,3 0,3-1,1 0,3-1,2-1,2 1,2-25,2 54,1 0,2 0,0 1,1-1,1 1,2 0,0 0,0 0,2 1,1 0,0 0,2 1,0 0,1 1,1 0,13-13,20-16,2 2,3 3,31-21,-41 35,-3-2,0-1,-2-2,-1-2,-2-1,-2-1,6-11,-31 38,0 0,-1 0,0 0,0-1,-1 1,-1-1,1 0,-1-3,-3 11,1 0,-1 0,0 0,0-1,0 1,0 0,0 0,-1 0,0-1,1 1,-1 0,0 0,0 0,-1 0,1 0,-1 1,1-1,-1 0,0 1,0-1,0 1,0 0,-1-1,1 1,-1 0,1 0,-1 1,0-1,0 0,-1 0,0 0,1 1,0-1,-1 1,1-1,-1 1,1 0,-1 1,0-1,1 0,-1 1,0 0,0 0,1 0,-1 1,0-1,-3 2,7-2,0 1,0-1,0 1,0 0,1-1,-1 1,0 0,0-1,0 1,1 0,-1-1,0 1,1-1,-1 1,0-1,1 1,-1-1,1 1,-1-1,1 1,-1-1,1 0,-1 1,1-1,-1 0,1 1,0-1,-1 0,1 0,-1 1,1-1,0 0,-1 0,1 0,0 0,-1 0,1 0,0 0,-1 0,1 0,46 9,-38-9,-1 1,1 0,-1 1,0 0,0 0,0 1,0 0,0 1,-1-1,1 2,-1-1,0 1,0 0,1 1,2 6,0-1,0 1,-1 1,-1 0,0 0,-1 1,-1 0,0 0,-1 0,0 1,-1 0,1 9,15 185,-20-208,1 1,-1-1,0 0,0 1,1-1,-1 1,1-1,-1 0,1 1,-1-1,1 0,0 0,0 1,0-1,0 0,0 0,0 0,0 0,0 0,0 0,0 0,0-1,1 1,-1 0,0-1,1 1,-1-1,0 1,1-1,-1 0,1 1,-1-1,0 0,1 0,1 0,57-5,-50 3,77-18,0-3,-2-5,33-17,-117 45,48-19</inkml:trace>
  <inkml:trace contextRef="#ctx0" brushRef="#br0" timeOffset="368.875">1576 1110,'-7'-12,"0"1,0 0,-1 1,0-1,-1 1,0 1,-1 0,0 0,0 1,-2 0,10 6,-1 1,0-1,-1 1,1 0,0 0,0 0,0 0,-1 0,1 1,0-1,-1 1,1 0,0 0,-1 0,1 1,0-1,-1 1,1 0,0 0,0 0,-1 0,1 1,0-1,0 1,1-1,-1 1,0 0,0 1,1-1,0 0,-1 1,1-1,-1 2,-6 7,0 1,1 0,0 0,1 1,0 0,1 0,0 3,0-1,1 1,0-1,1 1,1-1,1 1,-1 15,2-27,1 0,0 0,0 0,1 0,-1 0,1 0,-1 0,1 0,1 0,-1 0,0-1,1 1,0 0,0-1,0 1,0-1,0 0,1 0,0 0,-1 0,1 0,0-1,1 1,-1-1,0 0,1 1,-1-2,1 1,3 1,2-2,1 0,0 0,0-1,-1-1,1 0,0 0,-1-1,1 0,-1-1,0 1,1-2,-2 0,1 0,0 0,-1-1,0 0,0-1,0 0,0 0,-1-1,6-7,-4 6,-1-1,0 0,-1-1,0 0,0 0,-1-1,0 0,-1 0,0 0,-1 0,0-1,-1 1,0-1,-1 0,1-12,-11-12,7 36,0 1,0-1,-1 1,1 0,0 0,0-1,0 1,0 0,0 0,0 0,0 0,0 1,1-1,-1 0,0 0,0 0,1 1,-1-1,1 0,-1 1,1-1,0 0,0 1,-1-1,1 0,0 1,0-1,0 1,0-1,1 1,-3 6,1 0,0 1,1-1,-1 1,2-1,-1 0,1 1,1-1,-1 0,1 0,1 0,-1 0,1 0,1 0,0-1,0 1,0-1,1 0,0 0,0-1,1 0,0 0,0 0,0 0,1-1,-1 0,2 0,-1-1,0 0,1 0,-1-1,9 2,77 1,-53-13</inkml:trace>
  <inkml:trace contextRef="#ctx0" brushRef="#br0" timeOffset="847.366">1816 602,'54'-9,"0"-3,-1-1,0-3,6-5,-23 10,0-2,0-2,-1-1,-1-1,-1-2,-1-2,11-9,-38 26,1 0,-1 0,0 0,0-1,-1 0,0 0,0 0,0-1,0 1,-1-1,0 0,0 0,0 0,-1 0,0-1,0 1,-1-1,0 1,0-1,0 1,-1-1,0 0,0 1,0-1,-1 0,0 1,-1-1,0 0,-2-1,-1 0,0 0,0 0,-1 1,0 0,0 0,-1 1,0 0,0 0,0 0,-1 1,0 0,0 1,0-1,0 2,-1-1,0 1,1 0,-1 1,0 0,-1 1,1-1,0 2,5 0,1 0,-1 1,1 0,-1 0,1 0,-1 0,1 0,0 1,0-1,0 1,-1 0,2 0,-1 0,0 1,0-1,1 1,-1-1,1 1,0 0,0 0,0 0,0 0,0 0,1 0,-1 0,1 1,0 0,-19 101,20-21,3-1,4 0,4 0,15 53,-22-109,8 35,40 232,-3 92,-42-293,-4 1,-3 0,-5 0,-4-1,-4 0,-10 24,-27 26,29-107</inkml:trace>
  <inkml:trace contextRef="#ctx0" brushRef="#br0" timeOffset="1611.971">2003 1284,'-2'-5,"1"1,-1-1,1 1,0-1,0 0,0 0,1 1,0-1,0 0,0 0,0 0,1 0,-1 1,1-1,1 0,-1 1,1-1,0 1,0-1,0 1,0 0,1 0,-1 0,1 0,0 0,1 1,0-2,16-10,0 0,0 1,1 2,1 0,0 1,1 1,0 1,1 1,0 1,-11 3,61-22,1 4,78-13,-152 35,3-2,1 1,-1-1,1 1,-1 0,1 0,0 0,-1 1,1 0,0 0,-1 0,1 0,0 1,-1 0,1 0,0 0,-1 0,1 1,-1 0,0 0,0 0,1 0,-1 1,-1 0,1-1,0 1,-1 1,1-1,-1 0,1 2,-2 4,0 1,0 0,-1-1,0 1,-1 0,0 0,-1-1,0 1,0 2,-1-3,1 1,1 0,-1-1,2 1,-1 0,1-1,1 1,0-1,2 6,-3-12,0 0,0 0,1 0,-1 0,1 0,0-1,0 1,0-1,0 0,0 1,1-1,-1 0,1 0,-1 0,1-1,0 1,0-1,-1 1,1-1,0 0,0 0,0 0,1 0,-1-1,0 0,0 1,0-1,0 0,1 0,-1-1,0 1,0-1,0 1,1-1,5-2,0 1,0-1,-1-1,0 1,1-1,-1-1,-1 0,1 0,-1 0,0-1,4-4,-3-1,0 0,0-1,-1 0,-1 0,0-1,-1 0,0 0,-1-1,-1 1,0-1,0 1,-2-1,1 0,-2 0,0 0,-1 0,-1-11,5 46,0 0,2-1,1 1,0-1,2 0,0-1,5 8,-8-16,1 0,0-1,1 0,0 0,1 0,0-1,0 0,1 0,0-1,0 0,1-1,0 0,1-1,8 5,-12-9,0 0,0 0,0-1,0 0,0 0,0 0,0-1,0 0,0-1,1 0,-1 0,0 0,-1-1,1 0,0 0,0 0,-1-1,1 0,-1-1,2-1,8-5,0-1,-1-1,0-1,-1 0,0-1,11-15,5-12,-1-2,-3-1,-2-1,-1-1,-3-1,-1-1,-3-1,6-33,-10 40,-1 0,-3-1,-1 0,-2-1,-2 1,-2-1,-2 0,-2 1,-2-1,-9-39,11 73,1-1,-1 1,-1 1,0-1,-1 0,1 1,-2 0,1 0,-1 1,-1-1,0 1,0 0,0 1,-1 0,0 0,-7-3,13 8,0 1,-1 0,0-1,1 1,-1 0,1 1,-1-1,0 0,0 1,0 0,1 0,-1-1,0 2,0-1,0 0,1 0,-1 1,0 0,0-1,1 1,-1 0,1 0,-1 1,1-1,-1 0,1 1,0 0,-1-1,1 1,0 0,-1 2,-3 3,1 0,0 0,1 0,0 1,0-1,0 1,1 0,0 0,1 1,-1 0,-3 32,1-1,3 1,1 0,1 0,3 0,1-1,2 1,10 30,-1 8,4 0,3-2,3 0,4-2,3 0,21 31,-46-91,1 0,0 0,1-1,1-1,0 0,0 0,1-1,1 0,0-1,1 0,0-1,1 0,0-1,0-1,1 0,0-1,0-1,0 0,10 1,50-6,-6-13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7:47.763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723,'20'-79,"4"1,3 2,4 0,7-7,4 8,-41 74,-1 0,1 0,0 0,0 0,0 0,-1 0,1 0,0 1,0-1,0 0,0 0,1 1,-1-1,0 1,0-1,0 1,0-1,1 1,-1 0,0-1,0 1,1 0,-1 0,0 0,0 0,1 0,-1 0,0 1,0-1,1 0,-1 1,0-1,0 1,0-1,0 1,0-1,0 1,1 0,33 38,-32-35,34 47,-1 2,-3 1,21 50,-53-103,1 1,-1 0,0 0,0-1,0 1,0 0,-1 0,1 0,0 0,-1 0,0 0,1 0,-1 0,0 1,0-1,0 0,0 0,0 0,-1 0,1 0,0 0,-1 0,0 0,0 0,1 0,-1 0,0 0,0 0,-1-1,1 1,0 0,-1-1,1 1,-1-1,1 1,-1-1,1 0,-1 0,0 0,0 0,0 0,0 0,0 0,-1 0,-2 0,1 0,0 0,-1 0,1-1,-1 1,1-1,-1 0,1 0,-1-1,1 0,0 1,-1-1,1-1,0 1,-1-1,1 0,0 0,0 0,0 0,1 0,-1-1,1 0,-1 0,1 0,0 0,0-1,0 1,0-1,1 1,0-1,-1 0,1 0,1 0,-1 0,0-1,0-2,4 1,0 1,0 0,0 0,0 0,1 0,0 0,0 0,0 1,1-1,-1 1,1 0,0 0,1 0,-1 1,0-1,1 1,0 0,0 0,0 1,0 0,0-1,0 2,1-1,-1 1,5-1,14-6,1 1,-1 2,2 0,-1 2,0 0,1 2,22 2,-44-2,0 1,0 0,1 0,-1 1,0-1,0 1,0 0,0 0,0 0,0 1,0-1,0 1,0 0,-1 0,1 0,-1 1,0-1,1 1,-1 0,0 0,0 0,-1 0,1 1,-1-1,0 1,1-1,-2 1,1 0,0 0,-1-1,1 1,-1 1,-1-1,1 0,0 0,-1 0,0 4,-23 93,22-99,1-1,0 1,0-1,0 0,0 1,0-1,0 1,1-1,-1 0,0 1,1-1,-1 1,1-1,0 0,-1 0,1 1,0-1,0 0,-1 0,1 0,0 0,0 0,0 0,0 0,1 0,-1 0,0 0,0-1,1 1,-1 0,0-1,1 1,-1-1,0 0,1 1,-1-1,1 0,-1 0,0 0,1 0,-1 0,62-4,-56 4,1-2,-1 1,0-1,1 0,-1 0,0-1,-1 0,1 0,0-1,-1 0,0 0,0-1,0 1,0-1,-1 0,0-1,0 1,0-1,-1 0,0 0,0-1,0 1,-1-1,0 0,0 0,-1 0,0 0,0 0,-1-1,0 1,0-1,0 1,-1 0,0-1,-1-4,-2 3,0 1,0 0,0 1,-1-1,0 1,-1-1,1 1,-1 0,-1 1,1-1,-1 1,0 0,-1 1,0-1,1 1,-2 1,1-1,0 1,-3-1,5 3,0-1,-1 1,1 0,0 1,-1-1,0 1,1 0,-1 0,0 1,1-1,-1 1,0 1,1-1,-1 1,0 0,1 0,-1 0,1 1,-1 0,1 0,0 1,0-1,0 1,0 0,1 1,-1-1,1 1,-1 0,1 0,-1 2,0 0,0 0,1 0,0 1,0-1,0 1,1 0,0 0,1 1,-1-1,1 0,1 1,0 0,0-1,0 1,1 0,0-1,0 1,1 0,0-1,0 1,1-1,0 1,0-1,1 0,0 1,0-2,1 1,0 0,0-1,0 1,1-1,0 0,0-1,1 1,0-1,-1 0,2 0,-1-1,6 3,34 11,-1-8</inkml:trace>
  <inkml:trace contextRef="#ctx0" brushRef="#br0" timeOffset="305.209">910 1,'-6'0,"0"0,0 0,1 0,-1 1,0 0,1 0,-1 0,0 1,1-1,-1 2,1-1,0 0,0 1,0 0,0 0,0 1,1-1,0 1,-1 0,1 0,1 0,-1 1,0-1,1 1,0 0,0 0,1 0,-1 1,1-1,0 0,1 1,-1 0,1 2,1 14,2 0,0 0,1 0,2 0,0-1,1 0,1 0,1 0,1-1,1 0,0-1,2 0,0 0,3 1,-7-7,31 53,4-1,3-2,6 3,-47-61,0 0,0 0,0 0,1 0,-1-1,1 0,0 0,1-1,-1 1,1-1,-1-1,1 1,0-1,0 0,0-1,0 0,0 0,0 0,4-1,110-9,-56-1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7:51.59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82 59,'-2'23,"-1"-1,0 0,-2 0,-1 0,-4 11,4-11,-28 84,-5-2,-34 62,101-258,82-393,-102 462,-8 23,0 1,0-1,0 0,0 0,0 1,0-1,0 0,0 0,0 1,0-1,0 0,0 0,0 1,0-1,1 0,-1 0,0 1,0-1,0 0,0 0,1 1,-1-1,0 0,0 0,0 0,1 0,-1 1,0-1,0 0,1 0,-1 0,0 0,0 0,1 0,-1 0,0 0,0 0,1 0,-1 0,0 0,1 0,-1 0,0 0,0 0,1 0,-1 0,0 0,20 213,1-107,4-1,4-1,7 3,-27-86,-3-9</inkml:trace>
  <inkml:trace contextRef="#ctx0" brushRef="#br0" timeOffset="251.952">34 474,'-2'-9,"6"-6,13 1,18 2,17 3,10 3,7 3,0 1,-5 2,-8 1,-14-1</inkml:trace>
  <inkml:trace contextRef="#ctx0" brushRef="#br0" timeOffset="555.141">609 219,'-5'-2,"-1"1,0 8,-1 10,-1 10,-2 13,0 8,3 3,2 0,2-5,2-7,0-13,1-13,3-16,3-14,0-11,-1-1</inkml:trace>
  <inkml:trace contextRef="#ctx0" brushRef="#br0" timeOffset="807.134">569 193,'-4'-7,"10"17,92 117,-66-90,-2 2,-1 2,-2 0,-1 2,-3 1,4 14,-25-54,1 0,-2 0,1 0,0 0,-1 0,0 1,0-1,0 1,0-1,-1 1,0-1,0 1,0-1,0 1,-1-1,1 1,-1-1,-1 0,1 1,0-1,-1 0,0 0,0 0,0 0,-1 0,1 0,-1-1,0 1,0-1,0 0,0 0,-1 0,1 0,-1 0,-2 0,0 0,0 0,0 0,0-1,0 0,0-1,0 1,-1-1,1-1,0 1,-1-1,1 0,0 0,-1-1,1 1,-1-2,1 1,0-1,0 0,0 0,0 0,0-1,1 0,-1 0,1-1,-1 1,1-1,0 0,1-1,-1 1,1-1,0 0,0 0,-2-3,-1-18</inkml:trace>
  <inkml:trace contextRef="#ctx0" brushRef="#br0" timeOffset="1053.478">1010 273,'-4'16,"-3"16,2 13,4 9,9 5,8-1,10-4,6-3,5-9,5-9,2-10,1-9,-1-9,-1-11,-3-10,-8-3</inkml:trace>
  <inkml:trace contextRef="#ctx0" brushRef="#br0" timeOffset="1224.687">1010 487,'16'0,"19"0,17 0,13-2,9-1,2-2,-13-1</inkml:trace>
  <inkml:trace contextRef="#ctx0" brushRef="#br0" timeOffset="1554.206">1157 139,'24'0,"13"-3,0 2,0 1,0 2,0 2,-1 1,0 2,0 1,0 2,-1 2,0 1,30 16,-51-17,0 1,0 0,-1 1,-1 0,-1 1,0 1,-1 0,0 0,-1 1,-1 0,-1 0,-1 1,0 0,-1 0,-1 0,0 1,-1 9,12 35,-12-53,-1-1,2 1,-1-1,1 0,1 0,-1-1,2 1,-1-1,4 4,-7-9,1-1,-1 1,1-1,-1 0,1 0,0 0,0 0,0 0,0-1,0 1,1-1,-1 0,0 0,1 0,-1 0,1-1,-1 1,1-1,-1 0,1 0,-1 0,0-1,1 1,-1-1,1 0,-1 1,0-2,1 1,4-2,-1-1,0 0,0 0,0 0,0-1,-1 0,0 0,0-1,0 0,-1 0,1 0,-2-1,1 1,-1-1,0 0,0-1,2-6,3-7,-2-2,0 1,-1-1,-2 0,2-16,12-196,-7 202,1 11</inkml:trace>
  <inkml:trace contextRef="#ctx0" brushRef="#br0" timeOffset="1961.849">2440 273,'-14'16,"1"0,1 1,0 1,2 0,0 0,0 1,2 1,1-1,0 1,1 1,1-1,1 1,1 0,1 0,1 0,1 6,0-2,0-25,0-1,1 1,-1 0,0-1,0 1,0 0,0 0,0-1,0 1,1 0,-1-1,0 1,0 0,0 0,1 0,-1-1,0 1,0 0,1 0,-1 0,0-1,1 1,-1 0,0 0,0 0,1 0,-1 0,0 0,1 0,-1 0,0 0,1 0,-1 0,0 0,1 0,-1 0,0 0,1 0,-1 0,0 0,0 0,1 0,-1 0,0 1,1-1,-1 0,0 0,0 0,1 1,-1-1,0 0,0 0,1 1,-1-1,0 0,0 0,0 1,0-1,0 0,1 0,-1 1,0-1,0 1,14-26,0 0,-2-1,-1 0,7-24,-7 18,107-302,-110 304,-18 45,-1 14,2 1,0 0,2 0,2 1,1-1,1 1,1 1,2-1,1 0,1 0,2 0,1-1,2 1,1-1,1 0,12 26,-4-21</inkml:trace>
  <inkml:trace contextRef="#ctx0" brushRef="#br0" timeOffset="2136.893">2307 461,'25'-10,"22"-2,16-2,9 2,2 0,-12 2</inkml:trace>
  <inkml:trace contextRef="#ctx0" brushRef="#br0" timeOffset="6901.912">2948 219,'-21'277,"20"-273,1 0,-1 0,0 0,0 1,-1-1,1 0,-1 0,0-1,0 1,0 0,0 0,-1-1,1 0,-1 1,0-1,0 0,0 0,-1-1,1 1,-1-1,1 1,-1-1,0 0,0-1,0 1,0-1,-1 1,3-3,0 1,0-1,0 0,0 0,0 0,0-1,1 1,-1 0,0 0,1-1,-1 0,1 1,-1-1,1 0,0 1,-1-1,1 0,0 0,0 0,0 0,1 0,-1 0,0 0,1 0,0-1,-1 1,1 0,0 0,0 0,0 0,0-1,1 1,-1 0,0 0,1 0,0 0,-1 0,1 0,0 0,1-1,9-41,3 2,1 0,3 0,1 2,1 0,3 1,-22 38,11-22,-2 1,2 1,0 1,1 0,1 1,1 0,5-3,-20 21,1 0,0 0,0 0,0 0,0 0,0 1,0-1,0 0,0 0,0 1,0-1,0 0,0 1,1-1,-1 1,0 0,0-1,1 1,-1 0,0 0,0 0,1 0,-1 0,0 0,1 0,-1 0,0 1,0-1,1 0,-1 1,0-1,0 1,0-1,1 1,-1 0,0-1,0 1,0 0,0 0,0 0,0 0,-1 0,2 0,7 12,-1 0,0 0,0 1,-1 0,-1 1,0-1,-1 1,-1 0,1 6,-4-19,0 0,0 1,0-1,0 1,0-1,0 1,-1-1,1 1,-1 0,0-1,0 1,0 0,0-1,0 1,-1-1,1 1,-1 0,1-1,-1 1,0-1,0 1,0-1,-1 0,1 1,0-1,-1 0,0 0,1 0,-1 0,0 0,0 0,0-1,0 1,0-1,-1 1,1-1,0 0,-1 0,-1 1,-82 6,85-7,0 0,-1 0,1 0,0 1,0-1,0 0,0 0,0 1,0-1,0 0,0 1,1-1,-1 1,1-1,-1 1,1-1,-1 1,1 0,0-1,0 1,-1-1,1 1,1 0,-1-1,0 1,0-1,0 1,1 0,-1-1,1 1,0 0,22 50,-12-34,1-1,1-1,0-1,1 0,1 0,0-1,1-1,1-1,0 0,0-1,1-1,0-1,1 0,12 3,-18-7,1-1,-1 0,1-1,0 0,0-1,0-1,0 0,0-1,0 0,1-1,-1-1,0 0,-1-1,1-1,0 0,-1 0,0-2,0 1,0-2,-1 0,8-5,-10 3,0 0,0 0,-1-1,0-1,-1 1,0-1,0-1,-1 1,-1-1,0-1,-1 1,0-1,-1 0,-1 0,1 0,-2 0,0-1,-1 0,-28 82,-77 121,95-170,38-40,-3-14,-1-1,-1-1,-2-1,-2-1,-2-1,4-14,43-88,-62 136,-1 2,-1 1,1-1,0 0,0 0,1 1,-1-1,1 1,0 0,0 0,0 0,0 0,0 0,3 0,-5 3,0 0,1 0,-1 0,0 1,0-1,0 1,1-1,-1 1,0-1,0 1,0-1,0 1,0 0,0 0,0 0,0 0,0 0,-1 0,1 0,0 0,0 0,-1 0,1 0,-1 0,1 0,-1 0,1 1,-1-1,0 0,0 0,0 1,1-1,-1 0,0 1,0-2,7 32,-1 1,-2 0,-1 1,-2 8,3 13,-3-15,2 0,2 0,2 0,2-1,1 0,12 29,-9-43,-1-8</inkml:trace>
  <inkml:trace contextRef="#ctx0" brushRef="#br0" timeOffset="7202.045">3751 433,'123'-28,"122"-12,-176 30,260-30,-322 40,-6-1,0 0,0 1,1-1,-1 0,0 1,1 0,-1-1,1 1,-1 0,1 0,-1 0,1 0,-1 0,0 0,1 0,-1 0,1 0,-1 1,1-1,-1 1,0-1,1 1,-1 0,0-1,0 1,1 0,-1 0,0 0,0 0,0 0,0 0,0 0,0 0,0 0,0 0,-1 1,1-1,0 0,-1 1,1-1,-1 0,1 1,-1 0,-61 129,54-111,1 1,1 1,0-1,2 0,0 1,2 0,0 17,2-29</inkml:trace>
  <inkml:trace contextRef="#ctx0" brushRef="#br0" timeOffset="7719.824">4326 152,'16'-4,"-1"-1,2 2,-1 0,0 1,0 1,16 0,-12 0,39-1,0 3,-1 2,1 2,-1 3,13 6,-66-14,1 1,0 0,-1 0,1 1,0 0,-1 0,0 0,1 0,-1 1,0 0,0 0,0 0,-1 1,1 0,-1-1,0 2,0-1,0 0,-1 1,1 0,-1 0,0 0,-1 0,1 0,-1 0,0 1,1 4,-3 6,-1-1,0 1,-1-1,-1 0,-1 0,0 0,0 0,-2 0,0-1,-2 3,-12 33,-3 49,23-99,0 1,0-1,-1 1,1-1,0 1,0-1,0 1,0-1,0 1,0 0,0-1,0 1,0-1,0 1,0-1,0 1,0-1,1 1,-1-1,0 1,0-1,1 1,-1-1,0 1,1-1,-1 1,0-1,1 0,-1 1,0-1,1 1,-1-1,1 0,-1 1,1-1,-1 0,1 0,-1 0,1 1,-1-1,1 0,-1 0,1 0,-1 0,1 0,0 0,-1 0,1 0,-1 0,1 0,-1 0,1 0,-1 0,1-1,-1 1,1 0,-1 0,1-1,-1 1,1 0,-1 0,1-1,-1 1,29-27,-1-13,-3-1,-2-1,-1-1,-2-1,-3-1,-1 0,0-8,10-24,-14 46,-12 31,1 0,-1 0,0 1,0-1,1 0,-1 0,0 1,0-1,1 0,-1 0,0 0,1 0,-1 0,0 1,0-1,1 0,-1 0,0 0,1 0,-1 0,0 0,1 0,-1 0,0 0,1 0,-1 0,0 0,1 0,-1-1,0 1,0 0,1 0,-1 0,0 0,1 0,-1-1,0 1,0 0,1 0,-1 0,0-1,0 1,0 0,1-1,5 216,-5-178,1-1,2 1,1-1,2 1,1-2,2 1,2-1,7 14,11-8,-18-31</inkml:trace>
  <inkml:trace contextRef="#ctx0" brushRef="#br0" timeOffset="7971.152">5114 367,'16'-5,"19"-1,24 0,24 1,21 2,14 3,2 4,-19 2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7:40.39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455 147,'0'-4,"0"-1,-1 1,0-1,1 1,-1-1,-1 1,1 0,-1-1,1 1,-1 0,-1 0,1 0,0 0,-1 1,0-1,0 1,0-1,0 1,-1 0,1 0,-1 1,1-1,-1 1,0 0,0 0,0 0,-1 0,1 1,0-1,-1 1,1 0,0 0,-1 1,1 0,-4-1,-8 5,0-1,0 2,0 0,1 1,0 1,0 0,0 1,1 0,0 1,1 1,0 0,0 1,1 1,1 0,-5 5,5-6,-1 1,2 0,0 0,0 1,1 1,1-1,0 2,1-1,1 1,0 0,1 0,0 0,2 1,0-1,0 1,1 0,1 0,1 0,0 0,1 0,1 0,1 0,3 15,8-6,0-2,2 1,0-2,1 0,2-1,0-1,1 0,1-2,1 0,0-2,1 0,2-1,47 33,-41-28,-1 0,-1 2,0 1,-2 1,8 10,-33-32,0 0,0 0,0 0,0 1,0-1,0 0,0 1,-1 0,1-1,-1 1,0 0,0-1,0 1,0 0,0 0,-1 0,1 0,-1 0,0 0,0 0,0 0,0 0,-1 0,1 0,-1 0,1 0,-1 0,0-1,0 1,-1 0,1 0,0-1,-1 1,0-1,0 1,1-1,-1 0,-1 0,-9 7,-1-1,1-1,-2 0,1-1,-1 0,0-1,0-1,-1 0,1-1,-1-1,0 0,0-1,0 0,0-1,-8-2,13 3,1-1,-1 0,0 0,1-1,-1 0,0-1,1 0,-1-1,1 0,0 0,0-1,0 0,1-1,-1 0,1 0,0 0,0-1,1-1,0 1,-5-7,11 11,0 0,0 0,1-1,-1 1,0 0,1-1,0 1,0-1,0 1,0 0,0-1,0 1,0-1,1 1,-1 0,1-1,0 1,0 0,0 0,0-1,0 1,0 0,0 0,1 0,-1 0,1 1,-1-1,1 0,0 0,0 1,0 0,2-2,71-36,-38 30,-1 1,1 2,1 2,-1 1,29 3,-26 0,0-2,-1-1,1-3,-1-1,4-2,-33 6,0 0,0 0,-1-1,0 0,1 0,-1-1,-1-1,1 1,-1-2,0 1,-1-1,1 0,-1 0,0-1,-1 0,0 0,0-1,-1 0,0 1,-1-2,0 1,0-1,-1 1,0-1,0-5,-2 12,-1 0,0 1,0-1,0 0,-1 0,1 0,-1 1,0-1,1 0,-1 1,0-1,0 0,-1 1,1-1,-1 1,1 0,-1-1,0 1,0 0,1 0,-2 0,1 0,0 1,0-1,-1 0,1 1,0 0,-1-1,0 1,1 0,-1 0,0 1,1-1,-2 0,-1 1,-1-1,0 1,0 0,1 0,-1 0,0 1,1 0,-1 0,1 0,-1 1,1 0,-1 0,1 1,0-1,0 1,-3 2,2 0,-1 0,1 0,0 1,0 0,0 0,1 1,0 0,0 0,1 0,0 0,0 1,1-1,0 1,0 0,0 0,1 0,1 1,-1-1,1 0,1 1,0-1,0 0,0 1,1-1,0 0,1 1,0-1,0 0,1 0,0 0,0-1,1 1,0-1,0 1,1-1,0-1,0 1,2 1,10 4,0-1,1-1,0-1,1 0,0-1,0-1,1-1,0-1,0 0,0-2,0 0,15-1,75 10</inkml:trace>
  <inkml:trace contextRef="#ctx0" brushRef="#br0" timeOffset="4986.201">7513 1685,'1'-3,"-1"0,1 0,-1-1,0 1,0 0,0 0,-1 0,1 0,-1-1,0 1,0 0,0 0,0 0,0 0,-1 0,1 1,-1-1,0 0,0 1,0-1,0 1,0 0,-1-1,1 1,-1 0,1 1,-1-1,0 0,1 1,-1-1,0 1,0 0,0 0,-2 0,-6-2,-1 0,0 0,0 2,-1-1,1 2,0-1,0 2,-7 0,7 0,1 0,-1 0,1 1,-1 1,1 0,0 0,0 1,0 0,0 1,1 1,0-1,0 2,0-1,1 1,0 1,0 0,1 0,0 0,1 1,-1 1,2-1,-1 1,1 1,5-8,0 0,0 0,0 0,0 0,1 1,0-1,-1 0,1 1,0-1,1 0,-1 0,0 1,1-1,0 0,0 0,0 0,0 0,0 0,1 0,-1 0,1 0,0 0,0-1,0 1,0-1,0 1,1-1,-1 0,3 2,4 3,1-1,0-1,0 1,0-2,0 1,1-1,-1-1,6 1,44 8,1-3,0-3,0-2,0-3,39-5,120-19,-200 19,-1-1,-1 0,1-1,-1-1,0-1,0-1,-1 0,0-2,-1 1,3-4,-35 86,15-70,1 0,1-1,-1 1,0 0,0 0,1 0,-1 0,1 0,-1 0,1-1,0 1,0 0,0 0,0-1,0 1,0-1,0 1,0-1,1 1,-1-1,1 0,-1 1,1-1,-1 0,1 0,0 0,-1 0,1-1,0 1,0 0,0-1,0 1,-1-1,1 0,0 0,0 1,0-1,2-1,1 1,0 0,0-1,0 0,-1 0,1 0,0-1,0 1,-1-1,1 0,-1 0,1-1,-1 0,0 1,0-1,0-1,-2 2,0 0,0 0,0-1,0 1,0-1,0 0,0 1,-1-1,0 0,1 0,-1 0,0 0,0 0,-1 0,1 0,-1-1,1 1,-1 0,0 0,0 0,-1-1,1 1,0 0,-1 0,0 0,0 0,0 0,0 0,-1 0,1 0,-1 0,1 1,-1-1,0 1,0-1,0 1,0-1,-1 1,1 0,-1 0,1 0,-1 1,0-1,0 1,0-1,1 1,-2 0,-3-3,-1 1,0 0,0 1,0 0,0 0,0 1,0 0,0 0,0 1,0 0,-1 0,1 1,0 0,0 0,0 1,0 0,0 1,0 0,1 0,-1 0,1 1,0 0,0 1,0-1,1 1,0 1,0-1,0 1,0 0,1 0,0 1,0 0,1 0,0 0,0 0,1 1,0-1,0 1,0 3,2-8,1 1,-1-1,1 1,0-1,1 1,-1 0,0-1,1 1,0-1,0 0,0 1,0-1,1 0,-1 1,1-1,0 0,0 0,0 0,0-1,0 1,1 0,-1-1,1 1,0-1,0 0,0 0,0 0,0 0,0-1,0 1,1-1,-1 0,0 0,1 0,-1 0,1-1,2 1,2 1,0 0,0 0,0-1,-1 0,1 0,0-1,0 0,0-1,0 1,0-1,0-1,0 0,0 0,-1 0,1-1,-1 0,0-1,0 0,0 0,0 0,-1-1,1 0,-1 0,-1 0,1-1,-1 0,0 0,0 0,0-1,2-5,16-61,-22 61,-4 16,-6 19,7-17,0 0,1 0,-1 1,2-1,-1 0,1 0,0 1,0-1,0 0,1 1,0-1,1 0,-1 0,1 0,0 0,1 0,-1 0,1-1,0 1,1-1,-1 0,1 0,0 0,0 0,1-1,0 0,-1 0,4 2,19 6,0-1,0-1,1-2,0-1,1-1,0-1,0-2,0-1,0-1,25-3,59 1,-10-4</inkml:trace>
  <inkml:trace contextRef="#ctx0" brushRef="#br0" timeOffset="1649.372">3101 1,'-11'35,"0"0,3 1,1 0,1 1,2 0,2 15,0-26,-11 190,9 0,22 170,-17-374,1 17,0 0,2-1,2 1,0-1,2 0,6 14,-13-38,1-1,-1 1,1-1,-1 1,1-1,0 0,0 0,0 0,0 0,1 0,-1-1,1 1,0-1,0 1,0-1,0 0,0 0,0 0,1-1,-1 1,0-1,1 0,-1 0,1 0,0 0,-1-1,1 1,0-1,-1 0,1 0,0 0,-1-1,1 1,0-1,-1 0,1 0,-1 0,2-1,9-6,-1-1,1-1,-2 0,1-1,-1 0,-1 0,0-2,-1 1,0-1,-1-1,0 0,-1 0,-1-1,0 0,-1 0,0-3,-1 7,-1 0,0 0,-1 0,-1 0,1-1,-2 0,0 1,0-1,-1 0,0 1,-2-9,2 18,0 1,0-1,-1 1,1 0,0-1,-1 1,1 0,-1-1,1 1,-1 0,1-1,-1 1,0 0,0 0,0 0,0 0,1 0,-1 0,-1 0,1 0,0 0,0 0,0 1,0-1,-1 0,1 1,0-1,0 1,-1-1,1 1,-1 0,1-1,0 1,-1 0,1 0,-1 0,1 0,0 0,-1 1,1-1,0 0,-1 1,1-1,0 0,-1 1,1 0,0-1,0 1,-1 0,1 0,0-1,0 2,-6 4,1 1,0 1,0-1,1 1,0 0,1 0,-1 0,1 1,1-1,0 1,0 0,1 0,0 0,0 0,1 1,0-1,1 0,0 1,1-1,0 0,0 0,1 1,1 4,-1-8,1 0,0 0,0 0,0 0,1-1,-1 1,1-1,1 0,-1 0,1-1,0 1,0-1,0 0,0 0,1-1,0 1,0-1,0-1,0 1,1 0,7 1,0 0,1 0,-1-1,1-1,-1-1,1 0,0 0,7-2,35-5</inkml:trace>
  <inkml:trace contextRef="#ctx0" brushRef="#br0" timeOffset="1902.993">3075 548,'-18'-4,"-11"-5,9 1,21 2,32 6,34 5,33 5,28 9,-9 1</inkml:trace>
  <inkml:trace contextRef="#ctx0" brushRef="#br0" timeOffset="2886.887">4144 1043,'-237'4,"229"-3,1 1,-1 0,0 1,1 0,0 0,0 0,0 1,0 0,0 1,1-1,0 1,0 0,0 1,1-1,-1 1,1 0,1 1,-1-1,1 1,0 0,1 0,-1 0,2 1,-1-1,1 1,0-1,0 1,1 0,0 0,0 2,1-6,0 0,0-1,0 1,1 0,-1 0,1 0,0-1,0 1,0 0,1-1,-1 1,1-1,0 1,0-1,0 0,0 0,1 0,-1 0,1 0,0 0,-1-1,1 1,1-1,-1 0,0 0,0 0,1 0,-1-1,1 1,0-1,-1 0,1 0,0 0,0-1,0 1,1-1,10 0,1 0,-1-1,0-1,1-1,-1 0,0-1,-1 0,1-2,-1 1,0-2,0 0,-1 0,0-2,0 1,-1-2,0 1,0-2,-1 1,6-9,17-30,-40 63,1 1,0-1,1 1,1 0,0 0,1 0,1 1,0-1,1 0,1 1,2 8,-3-19,1-1,1 1,-1-1,1 0,-1 0,1 0,1 0,-1 0,0 0,1 0,0 0,0-1,0 0,0 0,1 1,-1-2,1 1,0 0,-1-1,1 0,0 0,1 0,-1 0,0 0,0-1,1 0,-1 0,1 0,-1-1,1 1,0-1,-1 0,1-1,-1 1,1-1,-1 1,1-2,0 1,14-6,-1-1,0-1,0 0,-1-1,-1-1,1-1,-2-1,0 0,0 0,-1-2,-1 0,0 0,-1-1,-1-1,3-6,45-72,-59 95,1 0,-1 0,1 0,-1 0,1 0,-1 0,0 1,1-1,-1 0,1 0,-1 1,1-1,-1 0,0 1,1-1,-1 0,0 1,1-1,-1 1,0-1,0 1,1-1,-1 0,0 1,0-1,0 1,0-1,1 1,-1-1,0 1,0-1,0 1,0-1,0 1,0-1,0 1,0-1,-1 1,1-1,0 1,0-1,0 1,0-1,-1 1,1-1,0 1,-1-1,1 0,0 1,-1-1,-25 362,19 125,6-467,1-5,-1 0,0 0,-1 0,0 0,-1 0,-1 0,-1-1,0 1,5-14,-1 0,1 0,0 0,-1 0,1 0,-1-1,0 1,1 0,-1 0,0 0,1-1,-1 1,0 0,0-1,0 1,0-1,1 1,-1-1,0 1,0-1,0 0,0 1,0-1,0 0,0 0,0 0,0 0,0 1,0-2,0 1,0 0,0 0,0 0,0 0,0-1,0 1,0 0,0-1,0 1,0-1,0 1,0-1,0 1,0-1,1 0,-1 1,0-1,1 0,-1 0,0 0,1 1,-1-1,1 0,-1 0,1 0,-1 0,1 0,0 0,0 0,-1 0,1 0,0 0,0 0,0-1,-8-18,1 0,0-1,2 0,1-1,0 1,2-1,0 0,1 0,2 1,2-20,0 5,1 0,2 0,2 1,1 0,2 0,1 1,2 1,1 0,1 1,2 0,1 2,2 0,1 1,19-19,45-10,-84 57,0 0,0 0,1 0,-1 0,0 1,1-1,-1 1,0-1,1 1,-1 0,1 0,-1 0,1 0,-1 0,0 1,1-1,-1 1,0-1,1 1,-1 0,0 0,0 0,0 0,0 1,0-1,0 1,0-1,0 1,0-1,-1 1,1 0,0 0,-1 0,0 0,1 0,-1 0,0 0,0 0,0 3,2 5,-1-1,0 1,-1 0,0 0,0 0,-1 0,-1 1,1-1,-2 0,1 0,-1-1,-1 1,0 0,0-1,-1 1,0-1,-1 0,0 0,0-1,-1 0,0 0,-1 0,1 0,-1-1,-7 5,13-11,0 0,1 0,-1-1,0 1,1 0,-1-1,0 1,0-1,1 1,-1-1,0 1,0-1,0 0,0 1,0-1,0 0,0 1,0-1,1 0,-1 0,0 0,0 0,0 0,0 0,0 0,0-1,0 1,0 0,0 0,0-1,0 1,0-1,1 1,-1 0,0-1,0 0,0 1,1-1,-1 1,0-1,1 0,-1 0,0 1,1-1,-1 0,1 0,-1 0,1 0,0 1,-1-1,1 0,0 0,0 0,0 0,-1 0,1 0,0 0,0 0,0 0,0 0,1 0,-1 0,0 0,0 0,1 0,-1 1,0-1,1 0,-1 0,1 0,5-16,1 1,0 0,1 0,1 0,1 1,0 1,0 0,2 0,5-5,6-8,30-35,-2-2,-3-2,-3-3,-3-1,-3-2,19-52,-43 81,-2-1,-1 0,-3-1,-2 0,-1 0,-2 0,-3-1,-1-1,0 36,0 0,-1 0,0 0,-1 0,0 1,0-1,-1 0,-1 1,0 0,0 0,-1 0,0 0,-1 1,-6-8,11 16,0 0,0 0,0 0,-1 0,1 0,0 0,-1 0,1 1,0-1,-1 0,1 1,-1-1,1 1,-1 0,0 0,1-1,-1 1,1 0,-1 0,1 0,-1 1,1-1,-1 0,0 1,1-1,-1 1,1-1,0 1,-1-1,1 1,-1 0,1 0,0 0,0 0,0 0,-1 0,-37 48,19-6,1 1,3 1,1 0,2 2,3-1,1 1,2 1,2 9,-4 5,3 0,3 0,2 0,3 1,2-1,4 0,2-1,14 46,-20-93,1 1,0 0,1-1,1 0,0-1,1 0,0 0,1 0,1-1,0 0,0-1,1 0,1-1,0 0,12 7,-21-15,0-1,0 1,1-1,-1 1,1-1,0 0,-1 0,1-1,0 1,-1-1,1 0,0 0,0 0,-1 0,1-1,0 1,-1-1,1 0,0 0,-1-1,0 1,1-1,-1 1,0-1,1 0,-1 0,1-1,18-19</inkml:trace>
  <inkml:trace contextRef="#ctx0" brushRef="#br0" timeOffset="3049.978">4893 763,'-23'-7,"-11"-2,-4 0,13 2,22 4,31 7,39 8,37 6,35 5,24 5,11 7,-24-3</inkml:trace>
  <inkml:trace contextRef="#ctx0" brushRef="#br0" timeOffset="3801.478">5655 1391,'-11'0,"0"0,-1 1,1 1,0 0,0 0,0 1,0 0,1 1,-1 1,1-1,0 1,0 1,1 0,-1 0,1 1,1 1,-1-1,1 1,1 0,-1 1,1 0,1 0,0 1,0-1,1 1,0 1,1-1,-2 8,4-14,2 0,-1 1,1-1,-1 1,1 0,0-1,1 1,-1-1,1 1,0-1,0 0,0 1,1-1,-1 0,1 0,0 0,0 0,1 0,-1 0,1 0,0-1,0 0,0 1,0-1,1 0,-1 0,1-1,0 1,0-1,0 0,0 0,0 0,0 0,1-1,1 1,6 1,0-1,0 0,1 0,-1-2,0 1,1-1,-1-1,0-1,1 1,-1-2,0 0,0 0,0-1,-1 0,0-1,1-1,-2 0,1 0,-1-1,0 0,0-1,-1 0,0 0,0-1,-1-1,7-8,-12 11,0 1,0-1,0 0,-1 0,0 0,0 0,-1-1,0 1,0 0,-1-1,0 1,0 0,-1-1,0 1,0 0,0-1,-1 1,0 0,-1 0,0 0,0 1,0-1,-1 1,1-1,-2 1,1 0,-1 1,0-1,0 1,0 0,-1 0,0 0,0 1,0 0,0 0,-1 1,0 0,1 0,-1 0,0 1,0 0,-1 0,0 0,-1 1,1 0,-1 0,1 1,-1 0,1 0,-1 1,0 0,1 0,0 1,-1 1,1-1,0 1,0 0,0 1,1 0,-1 0,1 1,0 0,0 0,1 1,-1-1,1 2,0-1,1 0,0 1,0 0,0 1,1-1,-2 5,2 26,10-4</inkml:trace>
  <inkml:trace contextRef="#ctx0" brushRef="#br0" timeOffset="4051.808">5882 990,'-6'11,"-4"13,2 3</inkml:trace>
  <inkml:trace contextRef="#ctx0" brushRef="#br0" timeOffset="4214.632">5829 1551,'-2'16,"-4"14,0 9,1 5,1-1,3-1,8-2,10-3,14-4,18-5,19-8,18-8,17-7,-9-5</inkml:trace>
  <inkml:trace contextRef="#ctx0" brushRef="#br0" timeOffset="718.732">2099 896,'-11'-4,"-1"0,0 1,1 0,-1 1,0 1,0 0,0 0,0 1,0 1,0 0,0 0,0 2,0-1,0 1,1 1,-1 0,1 1,0 0,1 0,-1 2,1-1,0 1,0 0,1 1,0 0,1 1,0 0,0 0,0 1,6-8,1 0,-1 0,0 0,1 0,-1 1,1-1,0 0,0 1,0-1,0 1,0 0,0-1,1 1,-1-1,1 1,0 0,-1 0,1-1,1 1,-1 0,0-1,1 1,-1 0,1-1,0 1,0-1,0 1,0-1,0 1,1-1,-1 0,1 1,-1-1,1 0,0 0,0 0,0-1,0 1,0 0,0-1,1 1,-1-1,0 0,1 1,7 0,1-1,-1 0,1 0,-1-1,1 0,-1-1,0 0,1-1,-1 0,0 0,0-1,0-1,0 0,-1 0,1 0,-1-2,8-5,-6 6,-1-2,0 1,0-1,0-1,-1 1,0-2,-1 1,0-1,0 0,-1-1,0 0,0 0,-2-1,1 0,-1 0,-1 0,1 0,-1-5,-3 15,-1 0,1 1,-1-1,0 0,1 0,-1 0,0 0,0 0,1 0,-1 0,0 0,0 0,0 0,0 0,0 0,-1 0,1 0,0 0,0 0,-1 0,1 0,0 0,-1 0,1 0,-1 0,1 0,-1 0,0 1,1-1,-1 0,0 0,0 1,1-1,-1 0,0 1,0-1,0 1,0-1,0 1,0 0,0-1,0 1,0 0,0 0,0-1,0 1,0 0,-3 5,-1-1,1 1,0 0,1 1,-1-1,1 1,0-1,1 1,-1 0,1 0,0 0,1 0,0 0,-1 7,1-10,-1 4,-1 0,2 0,-1 0,1 1,0-1,1 0,0 0,0 1,0-1,1 0,0 0,0 1,1-1,0 0,0 0,1-1,0 1,0 0,0-1,1 0,0 0,0 0,1 0,0-1,1 2,4 0,0-2,1 1,-1-1,1-1,0 0,0 0,0-1,1-1,-1 1,1-2,-1 0,1 0,0-1,9-2,44-1</inkml:trace>
  <inkml:trace contextRef="#ctx0" brushRef="#br0" timeOffset="1215.461">2620 735,'-6'-1,"-1"0,0 1,0 0,1 0,-1 0,0 1,0 0,1 0,-1 1,0 0,1 0,0 0,-1 1,1 0,0 0,0 0,1 1,-1 0,1 0,0 1,0-1,0 1,0 0,1 1,0-1,0 1,1 0,-1 0,1 0,1 3,1 0,0 0,0 1,1-1,0 0,1 1,0-1,1 0,-1 0,2 0,-1 0,1 0,1 0,-1-1,2 1,3 6,94 122,-89-122,-5-6,-6-8,1 1,-1 0,0 0,1 0,-1 0,0 0,0 1,0-1,-1 1,1-1,-1 1,1-1,-1 1,0 0,0 0,0 0,0 0,0 0,-1 0,1 0,-1 0,0 0,0 0,0 0,0 0,-1 0,1 0,-1 0,0 0,0 0,0 1,-9 4,1-1,-2 0,1-1,0 0,-1-1,0 0,-1 0,1-1,-1-1,1 0,-12 1,18-3,-166 30,170-31,1-1,0 1,-1 0,1-1,-1 1,1 0,-1 0,1-1,-1 1,1 0,-1 0,1 0,-1 0,1 0,-1 0,1 0,-1 0,1 0,-1 0,1 0,-1 0,1 0,-1 0,1 0,-1 1,1-1,-1 0,1 0,-1 0,1 1,-1-1,1 0,0 1,-1-1,1 0,-1 1,1-1,0 1,0-1,-1 0,1 1,0-1,0 1,-1-1,1 1,0-1,0 1,0-1,0 1,0-1,0 1,0-1,0 1,0-1,0 1,0-1,0 1,0 0,0-1,0 1,0-1,1 0,-1 1,0-1,0 1,1-1,-1 1,0-1,1 1,35 18,-28-15,26 13,0 1,-1 1,28 23,-50-34,-1 0,-1 0,1 1,-1 1,-1 0,0 0,0 0,-1 1,-1 0,1 0,-2 1,0 0,2 7,-6-11,0 0,-1 0,0 0,0 0,-1 1,0-1,-1 0,0 0,0 0,0-1,-1 1,0 0,-1-1,0 0,0 0,0 0,-1 0,0-1,0 0,-1 0,0 0,0-1,0 1,-1-1,1-1,-1 0,0 0,-1 0,1 0,-1-1,1-1,-1 1,0-1,-8 1,-18-3,7-7</inkml:trace>
  <inkml:trace contextRef="#ctx0" brushRef="#br0" timeOffset="20866.834">562 2727,'-99'-95,"94"91,0 0,-1 1,0-1,0 1,0 1,0-1,-1 1,1 1,-1-1,1 1,-1 0,1 0,-1 1,0 0,1 0,-1 0,1 1,-1 0,-2 1,-1 2,0 0,1 1,0 0,0 1,0 0,0 0,1 1,0 0,1 0,-1 1,1 0,1 0,0 1,0 0,0 0,1 0,1 1,-1-1,2 1,-1 0,1 1,1-1,0 0,1 1,-1-1,2 5,0-10,0 0,1 1,0-1,0 1,0-1,1 0,0 0,0 1,0-1,0-1,1 1,0 0,0-1,0 1,1-1,-1 0,1 0,0 0,0-1,1 1,-1-1,1 0,-1 0,1-1,0 1,0-1,0 0,1 0,-1-1,5 1,10 3,0-1,1-1,0-1,-1-1,1-1,0-1,12-2,12-3,0-2,0-2,-1-2,0-2,-1-2,-1-2,-1-1,6-6,14-25,-61 49,0 1,1 0,-1-1,1 1,-1-1,0 1,1-1,-1 1,0-1,0 1,0-1,1 0,-1 1,0-1,0 1,0-1,0 1,0-1,0 0,0 1,0-1,0 1,0-1,0 1,0-1,-1 0,1 1,0-1,0 1,-1-1,1 1,0-1,-1 1,1-1,0 1,-1-1,1 1,-1 0,1-1,0 1,-1 0,1-1,-1 1,1 0,-1-1,0 1,1 0,-1 0,1 0,-1 0,1-1,-1 1,0 0,1 0,-1 0,1 0,-1 0,1 1,-1-1,0 0,-35 8,34-7,0-1,0 1,0 0,0 1,1-1,-1 0,0 0,1 1,-1-1,1 1,-1 0,1-1,0 1,0 0,0 0,0 0,0 0,0 0,0 0,0 0,1 0,-1 0,1 0,0 0,0 0,-1 0,1 0,0 1,1-1,-1 0,0 0,1 0,-1 0,1 0,0 0,-1 0,1 0,0 0,0 0,1 0,-1-1,0 2,9 3,-1-1,1 1,0-2,0 1,0-1,0-1,1 0,-1 0,1-1,0 0,0-1,0-1,0 1,5-2,-6 2,1 0,-1 0,1-1,-1-1,1 0,-1 0,1-1,-1 0,0-1,0 0,0 0,0-1,-1-1,2 0,-10 4,0 0,0 0,0-1,0 1,0 0,0 0,0 0,0-1,-1 1,1 0,-1-1,1 1,-1-1,1 1,-1-1,0 1,1-1,-1 1,0-1,0 1,0-1,0 1,-1-1,1 1,0 0,-1-1,1 1,0-1,-1 1,0-1,1 1,-1 0,0 0,0-1,0 1,-39-39,19 27,0 1,0 1,-1 0,-1 2,0 1,0 1,0 0,-1 2,-10 0,78 4,74 2,164 10,-275-11,0 0,0 1,0 0,0 0,-1 0,1 1,0 0,-1 0,1 1,-1 0,0 0,0 0,0 1,0 0,-1 0,1 0,-1 1,0 0,-1 0,1 0,-1 0,0 1,0 0,-1 0,1 0,-1 0,-1 0,1 1,-1 1,0 94,-2-101,0 0,0 0,0 0,0 0,0 0,0 0,0 0,0 0,1 0,-1 0,0 0,0-1,1 1,-1 0,1 0,-1 0,1-1,-1 1,1 0,-1 0,1-1,0 1,0 0,-1-1,1 1,0-1,0 1,-1-1,1 1,0-1,0 0,0 1,0-1,0 0,0 0,0 0,-1 0,1 1,0-1,0 0,0-1,0 1,0 0,0 0,0 0,0 0,0-1,41-22,-30 13,-1-1,-1-1,1 0,-2-1,0 0,0 0,-1-1,-1 0,5-13,3-1,-15 27,0 1,0 0,0-1,0 1,0 0,0-1,0 1,0 0,1 0,-1-1,0 1,0 0,0 0,1 0,-1-1,0 1,0 0,1 0,-1 0,0-1,0 1,1 0,-1 0,0 0,0 0,1 0,-1 0,0 0,1 0,-1-1,0 1,1 0,-1 0,0 0,0 1,1-1,-1 0,0 0,1 0,-1 0,0 0,0 0,1 0,-1 0,0 1,1-1,-1 0,0 0,0 0,0 1,1-1,-1 0,0 0,0 0,0 1,1-1,-1 0,0 1,13 22,-7-9,1-5,-1-1,1 0,0-1,0 0,1 0,0 0,0-1,1 0,0-1,0 0,0 0,0-1,1 0,0-1,1 1,153 22,-92-22</inkml:trace>
  <inkml:trace contextRef="#ctx0" brushRef="#br0" timeOffset="21419.868">2406 2767,'-10'-4,"0"1,-1 0,1 0,-1 1,1 0,-1 1,0 0,0 1,0 0,0 1,1 0,-1 0,0 2,1-1,-1 1,1 0,0 1,0 1,0-1,-4 4,11-6,1 1,0-1,0 0,0 1,0-1,0 1,1 0,-1 0,1-1,-1 1,1 0,0 0,0 0,1 0,-1 0,1 1,-1-1,1 0,0 0,0 0,0 0,1 1,-1-1,1 0,0 0,0 0,0 0,0 0,0 0,1 0,-1-1,1 1,0 0,-1-1,1 1,1-1,-1 0,0 1,0-1,1 0,-1-1,1 1,0 0,0-1,-1 1,1-1,5 2,1 0,-1-1,0 0,1-1,-1 0,1 0,-1-1,1 0,-1 0,1-1,-1 0,1 0,-1-1,0 0,0-1,0 0,0 0,0 0,0-1,-1-1,0 1,0-1,0 0,0-1,-1 0,0 0,0 0,-1 0,1-1,-2 0,1 0,-1-1,0 1,0-1,0-2,5-18,-1 0,-1 0,-1-1,-2 0,-1 0,-1 0,-1 0,-4-24,3 33,-2-204,6 201,-8 95,-24 133,12-108,5 2,4 15,5-108,1 0,1 0,-1 0,1 1,0-1,1 0,-1 0,1 1,1-1,-1 0,1 0,0 0,0 0,0-1,1 1,0 0,0-1,1 0,0 0,0 0,0 0,0-1,0 1,1-1,0 0,0 0,0-1,1 0,-1 0,1 0,3 1,8-3,-1-1,1 0,-1-1,0-1,1-1,-1 0,0-1,-1-1,1-1,-1 0,0 0,0-2,-1 0,0 0,0-2,-1 0,3-3,-3 5,0-2,0 1,-1-2,0 1,-1-2,0 1,-1-2,-1 1,0-1,0-1,2-5,-18 37,0 0,1 1,1 0,1 0,1 0,0 1,2-1,0 15,1-32,0 1,1-1,-1 0,1 0,-1 0,1 0,0 0,0 0,0 0,0-1,0 1,0 0,0 0,1-1,-1 1,1-1,-1 1,1-1,0 0,-1 1,1-1,0 0,0 0,0 0,0 0,0-1,0 1,0 0,0-1,1 1,19 1</inkml:trace>
  <inkml:trace contextRef="#ctx0" brushRef="#br0" timeOffset="21666.21">2981 2514,'0'0</inkml:trace>
  <inkml:trace contextRef="#ctx0" brushRef="#br0" timeOffset="21982.963">3342 2113,'19'55,"-3"1,-3 1,-1 0,-4 0,1 30,14 283,-22-354,-2-7,1 1,1 0,0-1,0 1,1-1,0 0,1 0,0 1,1-2,-1 1,2 0,1 2,-3-8,1-1,-1 0,1 1,0-1,0-1,0 1,0-1,0 1,1-1,-1 0,0-1,0 1,1-1,-1 0,0 0,1 0,-1 0,0-1,1 0,-1 0,0 0,0 0,0-1,0 0,0 1,0-1,0-1,-1 1,1-1,-1 1,1-2,168-118,-122 83,-25 21,-25 18,0 0,0 0,-1 1,1-1,0 1,0-1,0 0,0 1,0-1,-1 0,1 1,0-1,0 1,0-1,0 0,0 1,0-1,0 1,1-1,-1 0,0 1,0-1,0 1,0-1,0 0,1 1,-1-1,0 0,0 1,0-1,1 0,-1 1,0-1,1 0,-1 0,0 1,1-1,-1 0,0 0,1 0,-1 1,0-1,1 0,-1 0,0 0,1 0,-1 0,1 0,-1 0,0 0,1 0,-1 0,1 0,-1 0,0 0,1 0,-1 0,1 0,-1 0,0-1,1 1,-1 0,0 0,1 0,-1-1,0 1,1 0,-1 0,0-1,1 1,-12 39,9-32,-11 68,13-73,0 1,0 0,0-1,1 1,-1-1,1 1,-1-1,1 1,0-1,0 1,0-1,0 1,1-1,-1 0,1 0,-1 0,1 0,0 0,0 0,0 0,0-1,0 1,0 0,0-1,0 0,1 0,0 1,74 3,-36-11</inkml:trace>
  <inkml:trace contextRef="#ctx0" brushRef="#br0" timeOffset="22155.502">3971 2594,'-19'-14,"-5"-4</inkml:trace>
  <inkml:trace contextRef="#ctx0" brushRef="#br0" timeOffset="22358.378">3275 2353,'14'-2,"22"-3,29-4,29-1,29-2,19 1,-16 2</inkml:trace>
  <inkml:trace contextRef="#ctx0" brushRef="#br0" timeOffset="22718.06">4612 2821,'1'-5,"0"1,-1-1,1 0,-1 0,0 0,0 1,-1-1,0 0,0 0,0 1,0-1,-1 1,1-1,-1 1,0-1,-1 1,1 0,-1 0,1 0,-1 1,-1-1,1 0,0 1,-1 0,0 0,1 0,-1 0,-1 1,1 0,0-1,0 1,-1 1,1-1,-2 1,-2-1,-1 1,1 0,-1 0,1 1,-1 0,1 1,-1 0,1 0,-1 1,1 0,0 0,0 1,0 0,0 0,0 1,1 0,-1 1,1 0,0 0,1 0,-1 1,1 0,0 0,1 0,-1 1,1 0,0 0,1 0,0 1,0 0,-1 4,4-8,0 0,0 0,0 0,0 0,1 1,0-1,0 0,0 0,0 0,1 1,0-1,0 0,0 0,0 0,0 0,1 0,0 0,0-1,0 1,0 0,1-1,-1 0,1 1,0-1,0 0,0 0,0-1,0 1,1-1,2 2,3 2,1-1,0 0,0-1,1 0,-1 0,1-1,0 0,0-1,0-1,0 1,2-2,-3 1,-1 0,1-1,-1-1,1 0,-1 0,0 0,0-1,0-1,0 0,0 0,0-1,0 0,-1 0,0-1,0 0,0 0,-1-1,1 0,-2 0,1-1,0 0,-1 0,-1-1,1 1,-1-1,0 0,-1-1,0 0,-3 6,0-1,0 1,0 0,-1-1,1 1,-1 0,0-1,0 1,0-1,-1 1,1 0,-1-1,0 1,0 0,0-1,0 1,0 0,-1 0,1 0,-1 0,0 0,0 0,0 1,0-1,-1 1,1-1,-1 1,1 0,-1 0,0 0,0 0,0 1,0-1,0 1,-1-1,2 3,-1 0,1 0,0 1,0-1,0 1,0-1,0 1,0 0,0 0,1-1,-1 1,1 0,-1 1,1-1,0 0,0 0,0 0,0 1,0-1,0 1,1-1,-1 1,1-1,-1 1,1-1,0 1,0-1,1 1,-1-1,0 1,1-1,-1 1,1-1,0 0,0 1,0 0,4 7,1-1,-1 1,2-1,-1 0,1-1,1 0,-1 0,1-1,1 1,-1-2,1 1,1-1,-1-1,1 0,0 0,0-1,0 0,1 0,-1-1,6 0,66 18,-3-6</inkml:trace>
  <inkml:trace contextRef="#ctx0" brushRef="#br0" timeOffset="25033.89">8850 3115,'10'4,"0"0,0-1,0 0,0 0,1-1,-1-1,1 1,-1-2,1 0,-1 0,1-1,-1 0,1 0,-1-2,0 1,0-1,0-1,0 1,0-2,-1 1,5-4,-11 6,0 0,0-1,1 0,-2 1,1-1,0 0,0 0,-1 0,0-1,1 1,-1-1,-1 1,1-1,0 1,-1-1,0 0,0 0,0 0,0 0,-1 0,1 0,-1 0,0 0,0 0,-1 0,1 0,-1 0,0 0,0 0,0 1,0-1,-1 0,0 0,0 1,0-1,0 1,0 0,-1-1,1 1,-1 0,0 1,0-1,-1 0,-3-3,0 1,0 1,0 0,-1 0,0 0,0 1,0 0,0 0,0 1,-1 0,1 1,-1 0,1 0,-1 1,0 0,1 0,-1 1,-7 2,10-3,0 1,0 1,0-1,0 1,1 0,-1 1,0-1,1 1,0 0,0 1,0-1,0 1,0 0,1 0,-1 0,1 1,0 0,1 0,-1 0,1 0,0 0,0 1,0-1,1 1,0 0,-1 3,2-6,1 0,-1 0,1 0,0 0,0 0,0 0,0 0,1 0,-1 0,1 0,0 0,0 0,0 0,0 0,0-1,1 1,-1 0,1-1,-1 1,1-1,0 0,0 1,0-1,1 0,-1 0,0 0,1-1,2 2,79 28,-41-24</inkml:trace>
  <inkml:trace contextRef="#ctx0" brushRef="#br0" timeOffset="25218.396">9010 2594,'-16'0,"-7"7,0 9,4 10,10 11,10 8,6-4</inkml:trace>
  <inkml:trace contextRef="#ctx0" brushRef="#br0" timeOffset="25385.975">9131 3089,'16'6,"14"3,16 0,16-7,13-7,8-9,0-5,-12 0</inkml:trace>
  <inkml:trace contextRef="#ctx0" brushRef="#br0" timeOffset="23116.571">5762 2460,'-18'59,"2"1,2 1,4 0,2 0,2 15,3-57,1 1,1 0,1 0,0-1,2 1,0 0,1-1,2 1,0-1,0 0,3 2,-6-17,0 0,0 0,1-1,0 1,-1-1,1 0,0 1,1-1,-1-1,1 1,-1 0,1-1,0 0,0 0,0 0,0 0,0-1,0 1,0-1,0 0,1 0,-1-1,1 1,-1-1,0 0,1 0,-1-1,1 1,-1-1,0 0,0 0,2-1,8-2,0-1,0-1,-1 0,0-1,0 0,-1-1,0 0,0-1,1-2,-6 5,-1 1,1-1,-1 0,0-1,-1 0,0 0,0 0,0 0,-1-1,0 0,0 0,-1 0,0 0,-1 0,1-1,-1 0,-3 7,1 1,0 0,0 0,0 0,-1 0,1 0,-1 0,1 0,-1 0,1 0,-1 0,1 0,-1 0,0 0,0 0,1 0,-1 0,0 1,0-1,0 0,0 1,0-1,0 1,0-1,0 1,0-1,0 1,0 0,-1-1,1 1,0 0,0 0,0 0,0 0,0 0,-1 0,1 0,0 0,0 1,0-1,0 0,0 1,0-1,0 1,0-1,0 1,0-1,0 1,0 0,0-1,0 1,0 0,0 0,1 0,-1 0,0 0,1-1,-1 1,1 0,-1 1,1-1,-4 2,0 1,0 0,1 0,-1 1,1-1,0 1,0-1,1 1,0 0,-1 0,2 0,-1 0,1 0,-1 1,1-1,1 0,-1 1,1-1,0 1,0-1,0 0,1 1,0-1,0 0,1 1,-1-1,1 0,0 0,0 0,1 0,0-1,-1 1,1-1,1 1,-1-1,1 0,0 0,3 3,2-2,1 1,-1-1,1-1,0 0,0 0,0-1,0-1,0 1,1-2,-1 1,1-1,8-1,26-1</inkml:trace>
  <inkml:trace contextRef="#ctx0" brushRef="#br0" timeOffset="23813.566">5629 2714,'82'-14,"0"3,1 4,1 3,22 5,-35 1,0 2,-1 3,1 4,53 15,-23 17,-100-43,0 1,0-1,1 1,-1-1,0 1,0-1,0 1,0 0,0-1,0 1,0 0,0 0,0 0,-1 0,1 0,0 0,0 0,-1 0,1 0,-1 0,1 0,-1 0,1 0,-1 1,0-1,1 0,-1 0,0 0,0 1,0-1,0 0,0 0,0 1,0-1,-1 0,1 0,0 0,-1 1,1-1,-1 0,1 0,-1 0,0 0,1 0,-1 0,0 0,0 0,1 0,-1 0,0 0,0-1,-1 2,-139 57,140-58,0 1,-1-1,1 0,0 1,0-1,0 0,-1 1,2 0,-1-1,0 1,0-1,0 1,1 0,-1 0,1-1,-1 1,1 0,0 0,0 0,0 0,0-1,0 1,0 0,0 0,1 0,-1-1,1 1,-1 0,1 0,0-1,-1 1,1 0,0-1,0 1,0-1,0 1,1-1,-1 0,0 1,1-1,0 1,65 49,165 62,-213-97,-35-4,5-11,0 0,0 0,-1-1,1-1,0 0,0-1,-1 0,1 0,1-1,-1 0,0-1,1-1,0 1,0-2,-2-1,9 5,0 0,1-1,-1 1,1-1,0 1,0-1,0 0,0 0,0 0,0 0,1 0,0 0,0-1,-1 1,2 0,-1-1,0 1,1 0,0-1,-1 1,1-1,1 1,-1-1,0 1,1-1,0 1,0 0,0-1,0 1,0 0,1 0,-1 0,1 0,0 0,0 0,0 0,1 0,-1 1,1-1,17-20,1 2,0 0,2 2,22-16,21-17,-50 39,0 0,0-2,-1 0,-1 0,-1-1,0-1,-1 0,-1-1,0-1,-2 1,0-1,-1-1,-1 0,2-11,-5 13,-1-1,0 1,-2-1,0 0,-1 0,-1 1,-1-1,-1-1,3 21,0-1,-1 0,1 0,0 1,0-1,0 0,-1 0,1 0,0 1,0-1,-1 0,1 0,0 0,0 0,-1 1,1-1,0 0,-1 0,1 0,0 0,0 0,-1 0,1 0,0 0,-1 0,1 0,0 0,-1 0,1 0,0 0,-1 0,1 0,0 0,0-1,-1 1,1 0,0 0,0 0,-1 0,1-1,0 1,0 0,-1 0,1 0,0-1,0 1,0 0,-16 131,15-101,-3 54,2 0,5 0,3 0,4 0,5 8,-13-79,1 0,0 0,1-1,1 1,-1-1,2 0,0 0,0-1,1 0,1 0,0 0,0-1,2 0,-9-9,-1 0,1 0,0-1,1 1,-1 0,0-1,0 1,0-1,0 1,0-1,1 0,-1 1,0-1,0 0,1 0,-1 0,0 0,0 0,1 0,-1 0,0 0,0-1,1 1,-1 0,0-1,0 1,0-1,0 1,0-1,0 0,0 1,0-1,0 0,0 0,0 0,0 0,0 0,0 0,-1 0,1 0,0 0,-1 0,1 0,-1 0,1 0,-1-1,10-20</inkml:trace>
  <inkml:trace contextRef="#ctx0" brushRef="#br0" timeOffset="24520.229">6724 2594,'35'13,"0"-2,1-1,0-1,8-1,-12-1,177 31,156 35,-238-27,-126-46,0 1,1-1,-1 1,1 0,-1-1,0 1,0 0,1 0,-1 0,0 0,0 0,0 1,0-1,0 0,0 0,0 1,-1-1,1 0,0 1,-1-1,1 1,-1-1,1 1,-1-1,0 1,0-1,1 1,-1-1,0 1,-1-1,1 1,0-1,0 1,-1-1,1 1,0-1,-1 1,0-1,1 1,-1-1,0 0,0 0,0 1,0-1,0 0,0 0,0 0,0 0,0 0,0 0,-1 0,1 0,0 0,-1-1,1 1,-1 0,-201 98,202-98,-1 0,0-1,1 1,-1 0,1 0,-1 0,1 1,-1-1,1 0,0 0,0 1,0-1,0 1,0-1,0 1,0-1,0 1,0 0,1-1,-1 1,1 0,-1 0,1 0,0-1,-1 1,1 0,0 0,0 0,0 0,1-1,-1 1,0 0,1 0,-1-1,1 1,0 0,-1 0,1-1,0 1,0-1,0 1,0-1,0 1,1-1,-1 0,0 1,1-1,-1 0,1 0,-1 0,1 0,0 0,8 5,0-1,0 0,1-1,-1 0,1 0,0-1,0-1,1 0,-1 0,0-1,1-1,-1 1,1-2,-1 0,0 0,0-1,1-1,4-1,-11 2,0-1,0 1,0-1,0 0,-1 0,1 0,-1 0,0-1,0 0,-1 0,1 0,-1 0,1-1,-1 1,-1-1,1 0,-1 0,0 0,0 0,0 0,0-3,-2 8,0 0,0-1,0 1,-1-1,1 1,0-1,0 1,0 0,0-1,0 1,0-1,0 1,1-1,-1 1,0 0,0-1,0 1,0-1,1 1,-1-1,0 1,0 0,0-1,1 1,-1 0,0-1,1 1,-1 0,0 0,1-1,-1 1,0 0,1 0,-1-1,1 1,-1 0,1 0,-1 0,0 0,1 0,-1 0,1 0,-1 0,1 0,-1 0,0 0,1 0,-1 0,1 0,-1 0,1 0,-1 0,0 0,1 1,-1-1,1 0,-1 0,0 0,1 1,-1-1,0 0,1 1,-1-1,1 1,16 30,-12-22,-3-6,2 7,0-1,0 0,1 0,0 0,1-1,0 0,1 0,-1 0,1-1,1 0,-1 0,1-1,1 0,-1 0,1-1,0 0,7 2,-12-6,0-1,0 0,-1 0,1 0,0-1,0 1,0-1,0 0,-1 0,1-1,0 1,-1-1,1 1,-1-1,1 0,-1 0,0-1,0 1,0-1,0 0,-1 1,1-1,1-3,50-82,-49 80,184-382,-110 240,-73 142,-12 25,-15 35,2 1,3 0,1 1,3 1,3 0,2 1,2 2,4-47,1-1,0 0,1 1,0-1,0 0,1 1,1-1,0 0,0 0,1-1,0 1,0-1,1 0,1 0,-1 0,1-1,1 1,0-2,0 1,0-1,1 0,0 0,1-1,-1 0,1-1,0 0,0 0,1-1,0 0,5 1,17 0</inkml:trace>
  <inkml:trace contextRef="#ctx0" brushRef="#br0" timeOffset="24784.029">8088 2701,'23'0,"25"0,26 2,22 3,-5 1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7:36.73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050 374,'3'719,"-3"-718,1 21,0 0,1-1,1 1,2-1,4 17,-7-34,-1 1,1-1,0 1,0-1,0 0,1 0,0 0,-1 0,1 0,1-1,-1 1,0-1,1 0,0 0,-1 0,1 0,1-1,-1 0,0 0,0 0,1 0,-1 0,1-1,0 0,-1 0,1 0,0-1,-1 1,3-1,17-3,-1 0,0-2,0 0,0-2,-1 0,0-2,0 0,-1-2,0 0,137-80,-96 49</inkml:trace>
  <inkml:trace contextRef="#ctx0" brushRef="#br0" timeOffset="251.843">997 936,'25'-14,"22"-11,16-8,9-5,4-4,-4 2,-15 7</inkml:trace>
  <inkml:trace contextRef="#ctx0" brushRef="#br0" timeOffset="430.43">1010 361,'0'-14,"2"-8,6-6,10-3,16 3,15 2,16 7,13 9,-7 5</inkml:trace>
  <inkml:trace contextRef="#ctx0" brushRef="#br0" timeOffset="785.18">1652 868,'177'-149,"-85"74,-3-4,2-9,-77 75,0-1,-2 0,1-1,-2-1,0 0,-1 0,-1-1,0 0,-1 0,-1-1,1-5,-7 19,-1 0,1 0,-1 0,1 0,-1 0,-1 0,1 0,0 0,-1 0,0 0,0 0,0 0,0 0,-1 0,1 1,-1-1,0 1,0-1,-1 1,1 0,-1-1,1 1,-1 0,0 1,0-1,0 1,-1-1,1 1,-1 0,1 0,-2 0,-4-2,-1 0,0 0,0 1,-1 1,1 0,0 0,-1 1,1 0,-1 1,0 0,-5 1,8 0,0 0,0 0,0 1,0 0,0 0,0 1,1 0,-1 1,1-1,0 1,0 1,0-1,0 1,1 0,0 1,0 0,0 0,1 0,0 0,0 1,0 0,1 0,0 0,1 1,0-1,0 1,0 0,1 0,0 0,0 3,-2 25,2 0,2 0,1-1,2 1,1 0,2-1,1 0,8 20,62 230,-46-187,-3 1,-5 0,-5 2,-4 1,-4 0,-4 43,-8-108,-1 0,-2 0,-2 0,-1-1,-2 0,-2-1,-8 18,-10 7</inkml:trace>
  <inkml:trace contextRef="#ctx0" brushRef="#br0" timeOffset="1169.928">1732 1310,'-1'0,"-6"-2,0 0,1 0,-1-1,1 0,-1 0,1-1,0 1,0-1,0-1,-1-1,6 5,1 1,-1-1,1 0,0 0,-1 1,1-1,0 0,-1 0,1 0,0 1,0-1,0 0,0 0,0 0,0 0,0 0,0 1,0-1,0 0,0 0,1 0,-1 0,0 1,1-1,-1 0,0 0,1 1,-1-1,1 0,-1 0,1 1,-1-1,1 1,0-1,-1 0,1 1,0 0,0-1,-1 1,1-1,0 1,0 0,-1-1,1 1,107-52,562-217,-612 236,-58 33,0 0,1-1,-1 1,0-1,0 1,0-1,0 1,0 0,-1-1,1 1,0-1,0 1,0 0,0-1,0 1,0-1,-1 1,1 0,0-1,0 1,-1 0,1-1,0 1,-1 0,1-1,0 1,-1 0,1 0,0-1,-1 1,1 0,0 0,-1 0,1-1,-1 1,1 0,0 0,-1 0,1 0,-1 0,1 0,-1 0,1 0,0 0,-1 0,1 0,-1 0,1 0,-1 1,1-1,0 0,-1 0,1 0,-1 0,1 0,-14-1,0 1,0 0,0 1,0 1,1 0,-1 0,0 1,1 1,0 1,-8 3,15-5,0-1,0 1,1 1,-1-1,1 1,0 0,0 0,0 1,1-1,-1 1,1 0,1 1,-1-1,0 0,1 1,0 0,1 0,-1 0,1 0,0 0,1 0,-1 1,1 4,0-5,1 0,0-1,1 1,0 0,0-1,0 1,0-1,1 1,0-1,0 1,0-1,1 0,-1 0,1 0,1-1,-1 1,1-1,-1 0,1 0,1 0,-1 0,0 0,1-1,2 1,7 5,1-1,0 0,0-1,1-1,0-1,0 0,13 2,145 8,-92-18</inkml:trace>
  <inkml:trace contextRef="#ctx0" brushRef="#br0" timeOffset="1566.454">3082 936,'-13'0,"1"0,0 1,0 1,0 0,0 0,0 1,1 1,-1 0,1 0,0 1,0 1,0-1,1 2,0 0,0 0,1 1,0 0,0 0,1 1,0 0,0 1,-5 9,12-15,0 0,0 0,1 1,-1-1,1 0,0 1,0-1,0 1,1-1,-1 0,1 1,0-1,0 0,1 0,0 1,-1-1,1 0,0-1,1 1,-1 0,1-1,-1 1,1-1,0 0,1 0,-1 0,0 0,1 0,0-1,-1 0,1 0,0 0,0 0,0 0,1-1,-1 0,0 0,0 0,1 0,1 0,19 4,0-1,0-1,0-2,0 0,1-1,-1-2,0 0,0-2,0-1,-1 0,1-2,-1-1,-1-1,0-1,0-1,-1-1,0-1,-1-1,9-8,-11 5,0-1,0-1,-2-1,-1-1,0 0,-1-1,-2-1,0 0,-2 0,0-2,-1 1,-2-1,-1 0,0-1,-2 0,-1 0,-2 0,0-6,6-65,-5 0,-4 0,-4 0,-4 0,-11-40,13 114,3 28,0 39,-15 551,16-539,3 0,2 1,3-1,2-1,3 1,2-1,2-1,19 45,28-7,-60-91,0 1,1 0,0-1,-1 1,1-1,0 0,-1 1,1-1,0 0,0 0,0 0,0-1,0 1,0 0,0-1,0 1,0-1,1 0,-1 0,0 1,0-2,0 1,0 0,1 0,14-9</inkml:trace>
  <inkml:trace contextRef="#ctx0" brushRef="#br0" timeOffset="1820.385">3255 535,'-18'-9,"-19"-8,-16-3,-2 0,5 0,14 2,24 2,34-2,42-3,43-4,40-4,32 1,18 2,7 6,-12 9,-24 11,-42 5</inkml:trace>
  <inkml:trace contextRef="#ctx0" brushRef="#br0" timeOffset="2197.457">756 2072,'307'-88,"3"14,2 13,168-6,1365-81,-1593 132,-154-2,-97 18,-1 0,0 0,1-1,-1 1,0 0,0 0,1-1,-1 1,0 0,0 0,1-1,-1 1,0 0,0-1,0 1,1 0,-1-1,0 1,0 0,0-1,0 1,0 0,0-1,0 1,0 0,0-1,0 1,0 0,0-1,0 1,0-1,0 1,0 0,0-1,0 1,-1 0,1-1,0 1,0 0,0-1,-1 1,1 0,0 0,0-1,-1 1,1 0,0 0,0-1,-1 1,1 0,0 0,-1 0,1 0,0-1,-1 1,1 0,0 0,-1 0,1 0,0 0,-1 0,1 0,-1 0,1 0,0 0,-25-9,-1 3,2 2</inkml:trace>
  <inkml:trace contextRef="#ctx0" brushRef="#br0" timeOffset="2735.498">4727 1042,'-1'1,"-1"0,1 0,0 0,0 0,0 0,0 0,0 0,0 0,0 0,0 0,0 1,1-1,-1 0,1 1,-1-1,1 1,-1-1,1 0,0 1,-1-1,1 1,0-1,0 1,0-1,0 1,0-1,1 1,-1-1,0 1,1-1,-1 0,1 1,-1-1,1 0,0 1,0 0,0-2,1-1,-1 1,1 0,-1 0,1-1,-1 1,0 0,1-1,-1 1,1-1,-1 0,0 0,0 1,0-1,1 0,-1 0,0 0,0 0,0 0,0 0,0-1,-1 1,1 0,0 0,0-1,-1 1,1 0,-1-1,1 1,-1-1,0 1,0-1,1 1,-1 0,0-1,0 1,0-1,0-3,0 0,0 0,-1 1,0-1,1 0,-1 1,-1-1,1 1,-1-1,0 1,0 0,0-1,-3-2,5 5,-1 1,0 0,0 0,1-1,-1 1,0 0,0 0,0 0,-1 0,1 0,0 0,0 0,-1 0,1 1,0-1,-1 0,1 1,-1-1,1 1,0-1,-1 1,1 0,-1 0,1 0,-1 0,1 0,-1 0,0 0,1 0,-1 0,1 1,0-1,-1 1,1-1,-1 1,1-1,0 1,-1 0,1 0,0 0,0 0,-1 0,0 1,-1 0,0 1,1-1,-1 1,0 0,1 0,0 0,-1 0,1 1,1-1,-1 1,0-1,1 1,0 0,0-1,0 1,0 0,0 0,1 0,0-1,0 1,0 0,0 0,0 0,1 0,0 0,0-1,0 1,0 0,1 0,-2-4,0 1,1-1,-1 1,1-1,-1 1,0-1,1 1,-1-1,1 0,0 1,-1-1,1 0,-1 1,1-1,0 0,-1 0,1 1,-1-1,1 0,0 0,-1 0,1 0,0 0,-1 0,1 0,0 0,-1 0,1 0,0 0,-1-1,1 1,-1 0,1 0,0-1,-1 1,1 0,-1-1,1 1,-1-1,1 1,-1 0,1-1,-1 1,1-1,-1 1,0-1,1 0,-1 1,0-1,1 1,-1-1,0 0,11-33,-11 27,0 0,0 0,0 0,-1 0,0 0,-1 0,1 0,-1 1,-1-1,1 1,-4-6,6 12,0-1,0 1,0 0,0-1,0 1,0 0,0-1,0 1,0 0,0 0,-1-1,1 1,0 0,0 0,0-1,-1 1,1 0,0 0,0-1,0 1,-1 0,1 0,0 0,-1 0,1 0,0-1,0 1,-1 0,1 0,0 0,-1 0,1 0,0 0,-1 0,1 0,0 0,0 0,-1 0,1 0,0 0,-1 0,1 0,0 0,-1 0,1 1,0-1,0 0,-1 0,1 0,0 0,0 1,-1-1,1 0,0 0,0 1,0-1,-1 0,1 0,0 1,-5 9</inkml:trace>
  <inkml:trace contextRef="#ctx0" brushRef="#br0" timeOffset="3005.779">4753 1711,'2'2,"6"-3,5-7,4-6,0-3,-2-3,-6-3,-9 0,-9 4,-8 6,-5 4,-4 7,1 5,4 7,6 7,12 4,16-1,5-4</inkml:trace>
  <inkml:trace contextRef="#ctx0" brushRef="#br0" timeOffset="30714.431">368 2714,'-27'31,"-23"35,-14 31,-5 31,6 21,15 14,15 4,20-4,21-11,21-16,16-22,13-23,7-28,-7-23</inkml:trace>
  <inkml:trace contextRef="#ctx0" brushRef="#br0" timeOffset="31148.531">662 3235,'-13'59,"3"0,2 0,3 1,2 0,4 38,12 60,-8-150,-2-23,-11-205,1 119,5 67,-2-22,3 0,2 0,5-19,-6 71,0 2,0-1,0 0,0 1,1-1,-1 1,1-1,0 1,-1 0,1-1,0 1,0-1,0 1,1 0,-1 0,1 0,-1 0,1 0,1-1,7 12,17 99,-21-68,6 30,2-2,3 1,4-2,2-1,3 0,11 14,-15-40</inkml:trace>
  <inkml:trace contextRef="#ctx0" brushRef="#br0" timeOffset="31336.148">435 3783,'23'-18,"18"-15,19-11,15-8,-5 6</inkml:trace>
  <inkml:trace contextRef="#ctx0" brushRef="#br0" timeOffset="31769.598">916 3462,'-1'9,"0"0,1 0,0 0,1 0,0-1,0 1,1 0,0-1,0 1,1-1,0 1,1-1,0 0,0-1,1 1,0-1,0 1,0-1,1-1,4 4,103 91,-112-101,0 1,0-1,1 1,-1 0,0-1,0 1,0 0,0 0,0 0,-1 0,1 0,0 0,0 0,-1 0,1 0,0 0,-1 0,1 1,-1-1,0 0,1 0,-1 1,0-1,0 0,0 0,1 1,-1-1,-1 0,1 0,0 1,0-1,0 0,-1 1,1-1,-1 0,1 0,-1 0,1 0,-1 1,0-1,1 0,-1 0,0 0,0 0,0 0,-142 99,142-100,0 0,0 1,0-1,0 0,1 1,-1-1,0 1,0-1,0 1,1-1,-1 1,0-1,0 1,1 0,-1 0,1-1,-1 1,1 0,-1 0,1-1,-1 1,1 0,0 0,-1 0,1 0,0 0,0 0,-1 0,1 0,0 0,0-1,0 1,0 0,1 0,-1 0,0 0,0 0,0 0,1 0,-1 0,0 0,1-1,-1 1,1 0,-1 0,1 0,0-1,-1 1,1 0,0-1,-1 1,1-1,0 1,0 0,-1-1,1 0,0 1,1-1,61 8,-57-8,1 0,-1 0,0 0,1 0,-1 1,0 0,0 1,1 0,-1-1,0 2,-1-1,1 1,0 0,-1 0,1 0,3 5,-7-5,0 0,-1 1,0-1,0 1,0 0,0-1,0 1,-1 0,0 0,0-1,0 1,0 0,0 0,-1-1,1 1,-1 0,0-1,0 1,-1-1,1 1,-1-1,0 1,0-1,0 0,0 0,0 0,-1 0,1 0,-1-1,0 1,0-1,0 0,0 0,-3 2,-17 14</inkml:trace>
  <inkml:trace contextRef="#ctx0" brushRef="#br0" timeOffset="32252.308">1077 2874,'16'248,"-8"-146,3 0,5-1,19 57,-32-145,0 0,1-1,1 0,0 1,1-2,0 1,1-1,0 1,1-2,0 1,3 2,-9-11,0 0,0-1,0 1,1 0,-1-1,1 1,-1-1,1 0,-1 0,1 0,0 0,0 0,-1 0,1-1,0 0,0 1,0-1,-1 0,1 0,0-1,0 1,0 0,0-1,-1 0,1 0,0 0,-1 0,1 0,-1 0,1-1,-1 1,1-1,-1 0,0 1,0-1,2-2,3-3,0-1,0 0,0 0,-1-1,-1 0,1 0,-1 0,-1-1,2-5,-2 8,-1-1,0 0,0-1,-1 1,0 0,0-1,-1 1,0-1,-1 1,1-1,-2 0,1 1,-1-1,-1 1,0-1,0 1,0 0,-1 0,0-1,2 8,0 0,1 1,-1-1,0 0,0 0,1 0,-1 0,0 1,0-1,0 0,0 1,0-1,0 1,0-1,0 1,0 0,0-1,0 1,-1 0,1 0,0 0,0-1,0 1,0 0,0 1,-1-1,1 0,0 0,0 0,0 1,0-1,0 0,0 1,0-1,0 1,0 0,0-1,0 1,0 0,0-1,0 1,1 0,-1 0,0 0,0 0,-25 46,24-40,0 0,1 1,0-1,0 0,1 0,0 1,0-1,0 0,1 0,0 1,1 1,-1-7,0 1,-1-1,1 1,0-1,0 1,1-1,-1 0,0 0,1 1,0-1,-1 0,1 0,0 0,0-1,0 1,0 0,0-1,0 1,1-1,-1 0,1 0,-1 0,0 0,1 0,0 0,-1-1,1 1,-1-1,1 0,0 1,-1-1,1-1,30-12,-22 1</inkml:trace>
  <inkml:trace contextRef="#ctx0" brushRef="#br0" timeOffset="32964.538">997 3409,'6'-8,"1"0,0 0,1 1,0 0,0 1,0-1,1 2,0-1,3 0,-5 1,36-20,2 2,1 2,0 2,1 2,1 2,17-1,-46 11,1 1,0 1,1 1,-1 1,20 2,-33-1,-1 1,1 0,-1 0,1 0,-1 1,0 0,1 1,-1-1,0 1,0 0,-1 1,1-1,-1 1,0 0,0 1,0-1,0 1,-1 0,4 5,1 8,-1 0,-1 1,-1 0,0 0,-2 1,0-1,-1 1,-1 0,-1 0,0 0,-2 0,-1 4,2-3,0-20,14 209,-12-194,2-1,0 0,1 0,0 0,1 0,1-1,0 1,1-2,1 1,0-1,0-1,4 3,22 23,-68-64,18 11,1-2,1 0,0-1,2 0,0 0,1-2,0 1,2-1,0 0,2-1,0 0,1 0,1 0,2 0,-1-2,3 17,-1-1,1 1,-1 0,2 0,-1-1,1 1,0 0,0 0,1 0,-1 0,1 0,1 0,-1 0,1 1,0-1,0 1,1-1,0 1,0 1,0-1,0 0,1 1,0 0,-1 0,2 0,-1 1,0 0,1 0,-1 0,1 0,0 1,5-1,-6 2,-1 1,1-1,-1 1,1 1,-1-1,1 0,-1 1,1 0,-1 0,1 1,-1-1,0 1,0 0,0 0,0 0,0 1,0-1,-1 1,1 0,-1 0,1 0,-1 0,0 1,-1-1,1 1,0 0,-1 0,0 0,0 0,0 0,-1 0,1 1,-1-1,0 1,0-1,-1 1,1-1,-1 1,0-1,0 1,0-1,-1 1,0-1,0 1,0-1,-1 2,2-4,0 0,-1-1,1 1,0 0,-1 0,0-1,1 1,-1-1,0 1,0-1,0 1,0-1,0 1,0-1,0 0,-1 0,1 1,0-1,-1 0,1 0,-1 0,1-1,-1 1,0 0,1 0,-1-1,0 1,0-1,1-1,0-1,0 0,0 0,0 0,1 1,-1-1,0 0,1 0,0 0,-1 0,1 0,0 0,0 0,0 0,1 0,-1 0,0 0,1 0,-1 0,1-1,-1 1,71-271,-57 224,-2 0,-1-1,-4 0,-1-1,-2 0,-3 0,-2 1,-2-1,-7-30,8 71,0 1,-1-1,0 1,0 0,-1 0,0 0,-1 1,0-1,0 1,-1 0,0 1,0-1,-1 1,-4-4,10 10,0 1,0-1,0 0,0 0,0 0,0 1,0-1,0 0,0 1,-1-1,1 1,0 0,0-1,0 1,-1 0,1 0,0 0,-1-1,1 1,0 1,0-1,-1 0,1 0,0 0,0 1,-1-1,1 0,0 1,0 0,0-1,0 1,0-1,0 1,0 0,0 0,0 0,0-1,0 1,0 0,0 0,1 0,-1 1,0-1,1 0,-1 0,1 0,-1 0,1 0,0 1,-1 0,-8 69,15-29,3-1,1 0,2 0,2-1,2-1,1 0,17 26,-2-2,2 0,3-3,2-1,17 15,15-6,-49-57</inkml:trace>
  <inkml:trace contextRef="#ctx0" brushRef="#br0" timeOffset="33224.843">1746 2995,'25'-7,"24"-7,22-5,12-5,-7 3</inkml:trace>
  <inkml:trace contextRef="#ctx0" brushRef="#br0" timeOffset="33381.424">2427 3021,'18'2,"15"1,16 0,13-5,5-4,-8-2</inkml:trace>
  <inkml:trace contextRef="#ctx0" brushRef="#br0" timeOffset="33803.293">2214 3836,'22'21,"18"15,10 9,3 3,2 1,-1-4,-6-4,-8-8,-9-9,-10-9</inkml:trace>
  <inkml:trace contextRef="#ctx0" brushRef="#br0" timeOffset="34046.646">2467 3903,'-11'23,"-9"19,-5 15,-3 10,1 5,5-1,9-7,6-16</inkml:trace>
  <inkml:trace contextRef="#ctx0" brushRef="#br0" timeOffset="34221.178">2748 4158,'-11'-35,"1"-1,2 1,1-2,2 1,1-1,2-6,5 23,4 18,12 53,-5 12,-11-39,2-1,1 1,1-1,1-1,1 1,1-1,3 3,-11-20,1-1,0 0,0 0,1 0,-1 0,1 0,0-1,-1 0,2 0,-1 0,0 0,1-1,-1 1,1-1,-1 0,1 0,0-1,0 0,0 0,3 1,20-2</inkml:trace>
  <inkml:trace contextRef="#ctx0" brushRef="#br0" timeOffset="34386.256">2895 3797,'16'-9,"16"-10,15-6,8-2,-5 5</inkml:trace>
  <inkml:trace contextRef="#ctx0" brushRef="#br0" timeOffset="34648.553">3068 3957,'26'-16,"23"-14,20-12,11-7,4-2,-12 7</inkml:trace>
  <inkml:trace contextRef="#ctx0" brushRef="#br0" timeOffset="35219.044">3751 3489,'-13'-29,"2"-1,1 0,1-1,2 0,1 0,2-1,1 1,1-6,5-27,-2 64,-1 0,1 0,0 0,-1-1,1 1,-1 0,1 0,0 0,-1 0,1 1,0-1,-1 0,1 0,-1 0,1 0,-1 1,1-1,0 0,-1 0,1 1,-1-1,1 0,-1 1,1-1,-1 1,1-1,-1 1,0-1,1 1,-1-1,0 1,1-1,-1 1,0-1,0 1,1 0,-1-1,0 1,0-1,0 1,0 0,0-1,0 1,0-1,0 1,0 0,0-1,0 1,10 33,-1 1,-1 0,-2 1,-1 11,3 13,42 194,-39-215</inkml:trace>
  <inkml:trace contextRef="#ctx0" brushRef="#br0" timeOffset="35918.469">3764 2112,'25'-7,"26"-2,28 10,25 20,20 27,11 33,4 34,-9 32,-19 25,-29 19,-30 14,-36 7,-36-2,-37-7,-33-10,-25-14,7-36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8:35.25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334,'87'-208,"-41"82,-40 140,11 261,-15-226,2-8,-2 1,-2-1,-1 1,-3-1,-1 0,-2 0,-5 14,-25 11,35-64,1-1,-1 1,1 0,-1-1,0 0,0 1,0-1,0 0,0 0,0 0,0 0,0 0,0-1,0 1,-1-1,1 1,0-1,0 0,-1 0,1 0,0 0,-1 0,1 0,0-1,0 1,0-1,-1 0,1 1,0-1,0 0,0 0,44-3,77 1,0-4,105-21,-159 19,21-3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8:36.67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556,'22'-65,"21"-62,15-84,-32 108,-26 102,1 0,-1 0,0 0,0 1,0-1,1 0,-1 0,0 1,1-1,-1 0,0 0,1 1,-1-1,1 0,0 1,-1-1,1 1,-1-1,1 1,0-1,-1 1,1-1,0 1,0-1,-1 1,1 0,0 0,0-1,-1 1,1 0,0 0,0 0,0 0,0 0,-1 0,1 0,0 0,0 0,0 0,-1 1,1-1,0 0,1 1,26 26,137 214,-156-226,-5-10,-1 0,1 0,-1 1,0 0,0 0,-1 0,0 0,0 0,0 0,-1 0,0 1,1 3,-3-9,0 1,0 0,-1 0,1-1,0 1,-1-1,1 1,0-1,-1 0,0 0,1 1,-1-1,0 0,0 0,1-1,-1 1,0 0,0 0,0-1,0 0,0 1,0-1,0 0,0 0,0 0,0 0,0 0,0 0,0-1,0 1,0-1,0 1,0-1,0 0,0 0,0 0,1 0,-1 0,0 0,1 0,-1-1,-4 0,0-1,0 0,1-1,0 1,-1-1,1 0,0 0,1-1,-1 1,1-1,0 0,-2-3,6 6,-1 0,1 0,0 0,0 1,0-1,0 0,0 0,0 0,0 0,1 1,-1-1,1 0,-1 0,1 1,0-1,-1 0,1 1,0-1,0 0,0 1,1-1,-1 1,0 0,0-1,1 1,-1 0,1 0,-1 0,1 0,0 0,-1 0,1 1,0-1,-1 0,1 1,0-1,0 1,0 0,0-1,43-15,0 1,1 3,27-4,53-14,-106 26,0-2,-1-1,1 0,-1-2,-1 0,0-1,14-9,-30 17,0 1,1-1,-1 1,0-1,0 0,0 0,0 0,-1 0,1 0,0 0,-1-1,1 1,-1-1,0 1,0-1,0 1,0-1,0 1,-1-1,1 0,-1 1,0-1,0 0,0 0,0 1,0-1,0 0,-1 0,1 1,-1-1,0 1,0-1,0 0,0 1,0-1,-1 1,1 0,-1 0,1-1,-1 1,0 0,0 0,0 0,-1 0,-1-2,0 1,-1-1,0 1,0 0,0 0,0 0,0 1,-1 0,1 0,-1 0,1 0,-1 1,0 0,0 0,1 1,-1 0,0 0,0 0,0 0,0 1,1 0,-1 1,0-1,1 1,-1 0,1 0,0 1,0-1,0 1,0 0,0 1,0-1,1 1,-1 0,1 0,0 1,1-1,-1 1,1-1,-1 3,1-1,1 0,0 0,0 0,1 0,-1 1,1-1,1 0,-1 0,1 1,0-1,1 0,0 1,0-1,0 0,0 0,1 0,0 0,1 0,-1 0,1 0,0-1,0 1,1-1,3 4,3 4,1-1,1 0,0-1,0-1,1 0,0 0,1-1,0-1,3 2,15 4,0-1,1-1,1-2,0-2,5 1,64 9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8:40.21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655 547,'10'21,"11"20,14 17,14 14,13 7,10 1,3-2,-1-5,-12-10,-13-12,-16-14</inkml:trace>
  <inkml:trace contextRef="#ctx0" brushRef="#br0" timeOffset="248.015">1110 547,'-9'21,"-10"22,-8 20,-7 18,-6 12,-2 8,0-3,8-18</inkml:trace>
  <inkml:trace contextRef="#ctx0" brushRef="#br0" timeOffset="541.349">1511 1216,'29'-81,"-5"-2,-3-1,-2-7,-17 85,-1 20,-1-12,1 70,-2-10,2 0,4-1,2 1,12 50,29 25,-27-89</inkml:trace>
  <inkml:trace contextRef="#ctx0" brushRef="#br0" timeOffset="1282.414">54 240,'-17'120,"5"1,6-1,6 59,5-3,8-2,7 1,33 122,4-105,-57-190,1 0,-1 1,1-1,-1 0,1 0,0 1,0-1,0 0,0 0,0 0,0 0,1 0,-1 0,1 0,0-1,-1 1,1 0,0-1,0 1,0-1,0 0,0 0,0 0,0 0,0 0,0 0,1 0,-1-1,0 1,1-1,-1 0,0 1,1-1,-1 0,1-1,148-46,-23 25,0 5,2 5,52 6,-143 4,1543-46,-1174 32,-348 12,-40-5,-52-1,-18-1,-4-1</inkml:trace>
  <inkml:trace contextRef="#ctx0" brushRef="#br0" timeOffset="1799.69">1 94,'8'-6,"1"0,0 1,0 0,1 1,-1 0,1 1,0 0,0 0,0 1,1 0,3 1,-1-2,158-19,1 7,136 7,-111 7,-1 8,0 8,-1 10,91 26,-141-8,-141-42,-1 0,1 1,-1 0,0-1,1 1,-1 0,0 0,0 1,-1-1,1 0,0 1,-1 0,0 0,1 0,-1 0,0 0,0 0,-1 0,1 1,-1-1,0 1,0-1,0 1,0-1,0 1,-1 2,0 147,9-49,4-1,6-1,3 0,5-2,5-1,3-1,11 10,-45-105,14 32,-1 1,-2 0,-2 1,-1 1,-2-1,-2 1,-1 0,-2 0,-1 1,-3 2,2-30,2-9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8:37.11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08 205,'-17'278,"1"98,16-356,1-1,1 1,1-1,1 0,5 17,-8-32,0 1,0-1,1 1,0-1,0 0,0 0,1 0,-1 0,1 0,0-1,0 1,0-1,1 0,-1 0,1 0,0 0,-1-1,1 1,0-1,1 0,-1 0,0-1,1 1,-1-1,1 0,-1 0,3 0,6-2,1-1,-1-1,0 0,0-1,0-1,0 0,-1 0,1-1,-2-1,1 0,-1 0,0-1,0-1,-1 0,0 0,0-1,-1 0,-1-1,4-5,-3 5,0 0,-1 0,-1-1,1 0,-2-1,0 1,0-1,-1-1,-1 1,0 0,-1-1,0-3,-3 16,1 0,-1 1,0-1,0 0,1 0,-1 1,0-1,0 0,0 0,0 1,0-1,0 0,0 0,0 1,-1-1,1 0,0 0,0 1,0-1,-1 0,1 1,0-1,-1 0,1 1,-1-1,1 1,-1-1,1 1,-1-1,1 1,-1-1,0 1,1-1,-1 1,0-1,1 1,-1 0,0 0,1-1,-1 1,0 0,1 0,-1 0,0 0,0 0,1 0,-1 0,0 0,0 0,1 0,-1 0,0 0,0 0,1 1,-1-1,0 0,1 1,-1-1,0 0,1 1,-1-1,0 1,1-1,-1 1,1-1,-1 1,-4 6,1 0,-1 0,1 1,1-1,0 1,0 0,0 0,1 0,0 0,0 1,1-1,0 0,1 1,0-1,0 0,1 1,0-1,1 3,0-4,1 1,0-1,0 0,0 0,1 0,0 0,1-1,0 1,-1-1,2 0,-1-1,1 1,0-1,0 0,0-1,1 1,0-1,0-1,0 1,0-1,0 0,1-1,-1 0,1 0,2 0,40 7</inkml:trace>
  <inkml:trace contextRef="#ctx0" brushRef="#br0" timeOffset="1030.799">0 499,'136'23,"-116"-22,822 27,-733-16,-109-11,-1-1,0 0,0 1,1-1,-1 1,0-1,1 1,-1 0,1-1,-1 1,1-1,-1 1,1 0,-1 0,1-1,0 1,-1 0,1 0,0-1,0 1,-1 0,1 0,0 0,0 0,0-1,0 1,0 0,0 0,0 0,0 0,1-1,-1 1,0 0,0 0,1 0,-1-1,0 1,1 0,-1-1,1 1,-1 0,1-1,-1 1,1 0,0-1,-1 1,1-1,0 1,-1-1,1 1,0-1,0 0,-1 1,1-1,0 0,0 0,0 1,-1-1,1 0,0 0,0 0,0 0,0 0,-49 15,-22 14,69-26,0 0,1-1,-1 1,1 0,0 0,-1-1,1 1,1 0,-1 0,0 0,1-1,-1 1,1 0,0-1,0 1,0 0,0-1,0 1,1-1,-1 0,1 1,0-1,-1 0,1 0,0 0,0 0,0 0,2 0,3 8,222 241,-226-248,27 38,-30-40,1 0,-1 0,0 0,1 0,-1 1,0-1,1 0,-1 0,0 0,0 0,0 0,0 0,0 0,0 1,-1-1,1 0,0 0,0 0,-1 0,1 0,-1 0,1 0,-1 0,1 0,-1 0,0 0,1 0,-1 0,0-1,0 1,1 0,-1 0,0-1,0 1,0-1,0 1,0-1,0 1,0-1,-1 1,-15 3,1 0,-1-1,0-1,0-1,-1 0,1-1,0-1,0-1,0 0,-6-2,-115-23,138 27,1 0,-1 0,0 0,1 0,-1 0,0 0,1 0,-1 0,0 0,1 0,-1 0,0 0,1-1,-1 1,0 0,0 0,1 0,-1 0,0-1,1 1,-1 0,0 0,0 0,1-1,-1 1,0 0,0 0,0-1,0 1,1 0,-1-1,0 1,0 0,0 0,0-1,0 1,0 0,0-1,0 1,0 0,0-1,0 1,0 0,0-1,0 1,0 0,0-1,0 1,0 0,0-1,0 1,0 0,-1-1,1 1,0 0,0 0,0-1,-1 1,1 0,0 0,-1-1,226-81,-200 70,-1-1,-1-1,-1-1,0-1,0-1,-2 0,0-2,-2-1,0 0,-1-1,0-1,-2 0,-1-2,-1 1,-1-2,-1 1,-1-2,-1 1,3-20,-1-8,-3 0,-2 0,-2-1,-2 0,-3 0,-3 1,-4-18,-13-7,11 80,-7 83,10 69,7 1,18 143,-17-288,3 45,3-1,3 0,4 8,-14-58,0 0,1 1,0-1,0 0,0 0,0 0,1 0,-1 0,1-1,0 1,0 0,1-1,-1 0,1 1,-1-1,1 0,0 0,0 0,1-1,-1 1,0-1,1 0,0 0,-1 0,1 0,0-1,0 1,0-1,0 0,0 0,0 0,1-1,-1 0,0 0,3 0,5-4,0-2,0 0,0 0,0-1,-1 0,0-1,-1 0,0-1,0 0,0-1,-2 0,1 0,-1-1,-1 0,4-6,-1 2,-1-1,-1 0,0-1,-1 0,-1 0,0 0,-1-1,-1 0,-1 0,0 0,-2-3,-13-24,11 44,1 1,-1-1,0 0,0 1,1-1,-1 1,0-1,0 1,0-1,0 1,0-1,0 1,0 0,0 0,0 0,0-1,0 1,0 0,0 0,0 0,0 0,0 1,0-1,0 0,0 0,1 1,-1-1,0 0,0 1,0-1,0 1,0-1,0 1,1-1,-1 1,0 0,0-1,1 1,-1 0,0 0,1 0,-1-1,0 2,-5 6,1 1,-1-1,1 1,1 0,-1 0,2 1,-1 0,1-1,1 1,0 0,0 0,1 0,0 0,1 1,0-1,1 8,0-10,1 0,-1 0,1 0,0-1,1 1,0-1,0 1,1-1,0 0,0 0,0-1,1 1,0-1,1 0,-1-1,1 1,0-1,0 0,1 0,-1-1,1 0,4 2,4 1,1-1,0 0,1 0,-1-2,1 0,0-1,0-1,0-1,0 0,2-1,56-5,-10-6</inkml:trace>
  <inkml:trace contextRef="#ctx0" brushRef="#br0" timeOffset="1269.605">1417 299,'25'2,"33"1,39 0,39-1,33 0,-12-1</inkml:trace>
  <inkml:trace contextRef="#ctx0" brushRef="#br0" timeOffset="2330.087">2741 807,'-12'-9,"-1"1,0 1,0-1,0 2,-1 0,0 1,-1 0,1 1,-1 1,1 0,-1 1,0 0,0 1,0 1,0 1,0 0,0 1,0 0,0 1,-11 4,20-4,0 1,0 0,0 0,0 0,0 0,1 1,0 0,0 0,0 1,1-1,0 1,0 0,0 0,1 0,-2 4,4-7,-1 0,1 1,0-1,0 0,0 1,1-1,-1 1,1-1,0 1,0-1,0 1,0-1,1 1,-1-1,1 1,0-1,0 1,0-1,1 0,-1 0,1 1,-1-1,1 0,0-1,0 1,1 0,-1 0,1-1,-1 0,1 1,2 0,6 3,1-1,0 0,0-1,0 0,0-1,1 0,-1-1,1 0,0-1,-1-1,1 0,0-1,0 0,-1-1,1 0,-1-1,1-1,-1 0,0 0,-1-1,3-2,-4 3,0-1,-1 0,1-1,-1 0,0 0,-1-1,0-1,0 1,0-1,-1 0,0-1,0 0,-1 0,-1 0,4-7,-4-5,-5 22,0-1,0 0,0 1,0-1,0 0,0 1,0-1,0 0,0 1,0-1,0 0,0 1,0-1,-1 0,1 0,0 1,0-1,0 0,-1 1,1-1,0 0,0 0,0 0,-1 1,1-1,0 0,-1 0,1 0,0 1,0-1,-1 0,1 0,0 0,-1 0,1 0,0 0,-1 0,1 0,0 0,-1 0,1 0,0 0,-1 0,1 0,0 0,-1 0,1 0,0 0,-1-1,1 1,0 0,-1 0,1 0,0 0,0-1,-1 1,1 0,0 0,0-1,-1 1,1 0,0 0,0-1,0 1,0 0,-1-1,1 1,0 0,0-1,0 1,-5 8,-1 1,2 0,0 1,0-1,0 1,1-1,1 1,-1 0,2 0,-1 0,2 0,-1 1,1-1,1 0,0 0,0 0,1 0,0 0,3 9,-1-12,0 0,0-1,0 1,1-1,0 0,1 0,-1 0,1-1,0 1,0-1,0-1,1 0,0 1,0-2,0 1,0-1,1 0,-1-1,1 0,0 0,-1 0,1-1,0-1,0 1,0-1,0 0,0-1,0 0,-1 0,1-1,0 0,-1 0,1 0,-1-1,0-1,0 1,0-1,0 0,0-1,-1 1,0-2,0 1,0-1,6-9,-1 0,-1 0,0-1,-2-1,1 1,-2-2,0 1,-2-1,1 0,-2 0,-1 0,0 0,-1-9,19-75,11 37,-31 64,1-1,-1 1,1 0,-1-1,1 1,0 0,-1 0,1 0,0 0,0 0,0 0,0 1,0-1,-1 0,1 1,0 0,1-1,-1 1,0 0,0 0,0 0,0 0,0 1,0-1,0 0,0 1,0 0,-1-1,1 1,0 0,0 0,0 0,0 0,8 8,0-1,-1 2,0 0,0 0,-1 0,0 1,-1 0,0 1,0-1,-2 1,1 1,-2-1,0 1,0-1,-1 1,1 13,4 27,-2 0,-3 0,-2 1,-3-1,-2 0,-4 16,-6 137,13-196,0 1,1-1,0 0,1 1,0-1,0 0,1 0,0 0,1 0,1 0,-1 0,1-1,1 0,0 0,0 0,1 0,0-1,0 0,1 0,0 0,0-1,1 0,0-1,0 0,1 0,0-1,0 0,2 1,-8-5,-1 0,1 0,0 0,0 0,0 0,0-1,0 0,-1 1,1-1,0 0,0 0,0-1,0 1,0-1,0 1,0-1,-1 0,1 0,0 0,-1 0,1-1,0 1,-1-1,0 0,1 1,-1-1,0 0,0 0,0-1,0 1,0 0,-1-1,1 1,-1-1,1 1,-1-1,0 0,0 1,0-2,3-18,0 1,-2-1,-1 0,0 0,-2 0,0 0,-2 0,0 0,-2 0,0 1,-1 0,-1 0,-6-10,0-5,-1 0,-1 2,-2 0,-2 0,-1 2,-1 1,-2 0,-1 2,-2 0,0 2,-2 1,-27-20,17 13,38 33,1-1,-1 0,1 0,0 0,-1 0,1 0,0 0,0 1,0-1,0 0,-1 1,1-1,0 0,0 1,0-1,0 1,0 0,1-1,-1 1,0 0,0 0,0-1,0 1,0 0,0 0,0 0,1 1,-1-1,0 0,1 0,48-4,-1 2,1 2,-1 3,27 5,-67-8,0 1,0-1,1 2,-1-1,0 1,0 1,0 0,-1 0,1 1,-1 0,1 0,-1 1,-1 0,1 0,-1 1,0 0,0 0,0 1,-1 0,0 0,0 0,2 5,-7-9,0 0,0 0,0 0,1 0,-1 0,1-1,0 1,0-1,0 1,0-1,0 0,1 1,-1-1,0 0,1-1,0 1,0 0,-1-1,1 1,0-1,0 0,0 0,0 0,0-1,0 1,3-1,2 1,0 0,0-1,0 0,0 0,-1-1,1 0,0-1,0 0,0 0,-1 0,1-1,-1 0,0-1,0 0,0 0,0 0,-1-1,1 0,-1 0,0-1,-1 1,1-1,-1 0,-1-1,1 1,-1-1,0 0,0 0,-1-1,0 1,-1-1,1 1,-1-1,-1 0,1 0,-1-1,-2 4,0 0,0 1,-1-1,1 0,-1 1,0-1,0 1,0-1,-1 1,0 0,1 0,-1 0,-1 1,1-1,-1 1,1-1,-1 1,0 0,0 1,0-1,-1 1,1-1,0 1,-1 1,0-1,1 1,-1-1,0 1,0 1,0-1,0 1,1 0,-1 0,0 0,0 0,0 1,0 0,0 0,1 1,-1-1,0 1,-3 2,-1-1,1 1,0 1,0-1,0 1,0 1,1-1,-1 1,2 1,-1-1,1 1,0 1,0-1,1 1,0 0,0 0,1 0,0 0,0 1,1 0,0 0,1 0,0 0,-1 7,3-12,1 1,0 0,-1-1,1 1,1-1,-1 1,1-1,0 0,0 0,0 0,0 0,1 0,-1 0,1 0,0-1,0 1,1-1,-1 0,1 0,0 0,-1-1,1 1,0-1,0 0,1 0,-1 0,0-1,1 1,-1-1,1 0,2 0,33 7</inkml:trace>
  <inkml:trace contextRef="#ctx0" brushRef="#br0" timeOffset="2586.404">3917 406,'-13'-2,"-12"-1,-6 2,0 6,5 9,7 9,14 7,17 4,6-5</inkml:trace>
  <inkml:trace contextRef="#ctx0" brushRef="#br0" timeOffset="2761.302">4091 1061,'18'11,"20"4,19-3,21-5,-4-5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8:35.68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294,'16'5,"19"3,22 1,19-1,17-3,13-1,5-2,-3-1,-11-3,-22-1</inkml:trace>
  <inkml:trace contextRef="#ctx0" brushRef="#br0" timeOffset="283.794">535 0,'18'14,"1"0,0-1,1-2,1 0,-1-1,2-1,-1-1,1-1,1 0,6-1,6 4,28 9,-18-9,-2 2,1 2,-2 2,0 2,-1 1,-1 3,-1 1,18 15,-51-35,-2 1,1 0,0 0,-1 1,0-1,0 1,0 0,0 0,-1 0,0 0,0 1,0-1,-1 1,0 0,0 0,0 0,-1 0,0 0,0 0,0 0,-1 0,0 0,0 0,-1 1,0-1,0 0,0 0,-1 0,-1 3,-8 9,0 0,-2-1,0-1,-1 0,0-1,-2 0,1-1,-2-1,0-1,0 0,-9 3,-148 91,99-66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8:34.08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65 58,'-10'19,"0"0,2 1,0 1,1-1,1 1,1 1,1-1,1 1,1-1,0 1,2 0,1 4,-1-17,1 0,1 0,-1 0,1 0,1-1,-1 1,2-1,-1 1,1-1,0 0,1 0,0-1,0 0,0 1,1-2,0 1,1-1,-1 0,1 0,1 0,-1-1,1-1,-1 1,2-1,-1 0,0-1,1 0,-1 0,1-1,1 0,-1 0,1 0,-1-1,1-1,-1 1,1-2,-1 1,1-1,-1-1,1 0,-1 0,0 0,1-2,-2 1,1-1,0 0,-1-1,1 0,-1 0,-1-1,1 0,-1 0,0 0,0-1,-1-1,0 1,0-1,-1 0,0 0,0 0,-1-1,0 0,-1 0,0 0,0 0,-1 0,0-1,0-3,-2-1,-2 0,0 0,-1 0,0 1,-1 0,0-1,-1 1,-1 0,0 1,-1 0,0 0,0 0,-2 1,1 0,-1 0,-1 1,0 1,-1-1,1 2,-2-1,1 1,6 5,1 0,-1 0,0 0,1 1,-1-1,-1 1,1 0,0 1,0-1,-1 1,1 0,0 0,-1 1,1 0,-1 0,1 0,-1 0,1 1,-1 0,1 0,0 1,-1-1,1 1,0 0,0 1,0-1,0 1,1 0,-1 0,1 1,0-1,0 1,0 0,0 0,1 0,-2 2,0 2,1 1,0-1,0 1,1 0,0 0,0 1,1-1,0 0,1 1,0-1,1 1,0 0,0-1,1 1,0-1,1 1,2 7,12 39</inkml:trace>
  <inkml:trace contextRef="#ctx0" brushRef="#br0" timeOffset="585.98">693 45,'-11'29,"0"1,2 1,1 0,2 0,-2 21,7-40,0 0,0 0,2-1,-1 1,1 0,1 0,0-1,1 1,0-1,1 0,0 0,1 0,0 0,1-1,0 0,5 7,-6-12,-1 1,2 0,-1-1,1 0,-1 0,1-1,1 0,-1 0,0 0,1-1,0 0,0 0,0-1,0 1,0-2,1 1,-1-1,1 0,-1 0,1-1,-1 0,1-1,-1 1,0-2,1 1,-1-1,0 0,0 0,0-1,0 0,0 0,0-1,-1 1,0-1,0-1,0 1,0-1,-1-1,1 1,-1 0,-1-1,1 0,-1 0,0-1,0 0,2-9,-1-1,0 0,-1-1,-1 1,0-1,-2 0,0 1,-1-1,0 0,-2 0,0 1,-1-1,0 1,-3-5,5 13,-1 1,1-1,-2 1,1-1,-1 1,0 0,-1 0,0 0,0 1,-1-1,0 1,0 0,-1 0,0 1,0-1,0 1,-1 1,0-1,0 1,-7-4,10 9,1-1,-1 1,1 0,-1 0,0 0,1 0,-1 1,1 0,-1-1,1 1,-1 1,1-1,0 0,-1 1,1-1,0 1,0 0,0 0,0 1,0-1,1 0,-1 1,1 0,0-1,-1 1,0 2,-47 86,16 47,29-78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7:50.174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1 1539,'7'0,"11"-2,16-1,17-3,14-1,11-1,4 2,-4 1,-7 4,-15 5,-17 2</inkml:trace>
  <inkml:trace contextRef="#ctx0" brushRef="#br0" timeOffset="261.329">1 1806,'23'11,"23"4,20-1,19-4,13-9,4-12,-15-3</inkml:trace>
  <inkml:trace contextRef="#ctx0" brushRef="#br0" timeOffset="516.111">643 1178,'69'52,"-54"-45,105 56,-69-39,-1 3,-2 2,0 1,34 31,-72-53,-1 0,1 1,-2 0,0 0,0 1,0 0,-1 0,-1 1,0 0,0 0,-1 0,0 1,-1-1,-1 1,0 0,0 1,-1-1,-1 0,0 4,-2-1,-2 1,1-1,-2 0,0 0,-1 0,0-1,-2 0,1 0,-2 0,0-1,0 0,-6 6,-16 19,-1-2,-2-1,-15 11,-175 134,183-151</inkml:trace>
  <inkml:trace contextRef="#ctx0" brushRef="#br0" timeOffset="1019.799">1819 1124,'-25'48,"3"0,1 2,3 0,2 1,2 0,-1 17,14-64,-69 394,126-644,53-361,-94 510,0 36,-8 63,18 70,110 470,-41-193,-85-285,-12-47</inkml:trace>
  <inkml:trace contextRef="#ctx0" brushRef="#br0" timeOffset="2240.403">1685 1526,'143'-14,"-1"6,15 6,-149 1,-1 0,0 1,1 0,-1 0,1 1,-1 0,0 0,1 0,-1 1,0 0,0 1,0-1,-1 2,1-1,-1 0,1 1,-1 1,0-1,-1 1,1 0,-1 0,0 0,0 1,0 0,-1 0,0 0,0 0,0 2,28 158,-31-163,1-1,-1 1,0-1,1 1,-1-1,1 1,0-1,0 0,0 0,0 0,0 0,0 0,1-1,-1 1,1-1,-1 1,1-1,-1 0,1 0,0 0,-1 0,1 0,0-1,0 1,0-1,0 0,-1 0,1 0,0 0,0-1,0 1,0-1,0 1,-1-1,1 0,6-2,-1 0,0 0,0-1,0 0,0 0,-1-1,1 0,-1 0,0-1,-1 0,1-1,2-4,-1 0,-1-1,0 0,0-1,-1 1,0-1,-2-1,1 1,-1-1,-1 1,-1-1,0 0,-1 0,0 0,-1 0,-1-6,-2-3,3 23,0 0,0 1,-1-1,1 0,0 0,0 0,0 0,-1 0,1 1,0-1,0 0,0 0,-1 0,1 0,0 0,0 0,-1 0,1 0,0 0,0 0,-1 0,1 0,0 0,0 0,0 0,-1 0,1 0,0 0,0 0,-1 0,1 0,0 0,0-1,0 1,-1 0,1 0,0 0,0 0,0 0,-1-1,1 1,0 0,0 0,0 0,0-1,0 1,0 0,0 0,-1 0,1-1,0 1,0 0,0 0,0-1,0 1,0 0,0 0,0-1,0 1,0 0,0 0,0-1,0 1,-3 10,0-1,0 1,1 0,1 0,-1 0,2 0,-1 0,1 0,1 0,0 0,0 0,2 4,-1-6,0-2,0 1,1 0,0 0,0-1,1 0,-1 1,1-1,1-1,-1 1,1-1,0 1,0-1,1-1,0 1,0-1,0 0,0 0,0-1,1 0,-1 0,2 0,10 3,1 0,0-2,0 0,0-1,0-1,1 0,15-2,-16 0,0 0,1-1,-1-1,0 0,0-2,0 0,-1-2,0 0,0 0,0-2,0 0,-1-1,-1-1,0-1,12-10,-24 18,0-1,0 0,-1 0,0 0,0 0,0 0,0-1,-1 1,0-1,0 0,0 0,0 0,-1 0,0 0,0 0,0 0,-1 0,1 0,-1-1,-1 1,1 0,-1 0,0 0,0 0,0 0,-1 0,1 0,-1 0,0 0,-1 1,1-1,-1 1,0-1,0 1,-1 0,1 0,-1 1,1-1,-1 1,-1 0,1 0,-4-3,1 4,0 0,0 0,0 0,0 1,0 0,0 0,0 1,-1 0,1 0,0 1,0-1,0 2,0-1,0 1,0 0,0 0,1 1,-1 0,1 0,-1 1,1 0,0 0,1 0,-1 1,1 0,0 0,0 0,0 0,1 1,0 0,0 0,0 0,1 0,0 1,0 0,0-1,1 1,0 0,0 0,1 0,0 0,1 0,-1 1,1 5,1-9,0 0,0 0,0 0,1 0,-1 0,1 0,0-1,0 1,1-1,-1 1,1-1,-1 0,1 0,0 0,0 0,0-1,1 1,-1-1,1 0,-1 1,1-2,0 1,0 0,0-1,0 0,0 0,2 1,1-1,1 0,-1 0,1 0,-1-1,1 0,0 0,-1-1,1 0,-1 0,1-1,-1 0,0 0,0-1,6-2,-7 1,0 0,0-1,0 0,0 0,-1 0,1-1,-2 0,1 0,0 0,0-2,2-2,0 30,-6-16,0 1,0-1,1 0,0 0,0 0,0-1,0 1,0 0,1-1,0 0,-1 1,1-1,1 0,-1 0,0-1,1 1,-1-1,1 1,0-1,0 0,0-1,0 1,0-1,0 0,0 0,1 0,-1 0,4 0,4-1,-1 1,0-1,1-1,-1 0,0-1,1 0,-1-1,0 0,-1-1,9-3,-5 0,0-2,0 1,-1-1,0-1,-1-1,0 1,0-2,-1 0,-1 0,0-1,0 0,-2-1,1 0,4-13,6-14,-3 0,-2-1,-1-1,6-37,-7 22,-3 0,-2-1,-2 0,-3 0,-3 0,-2 0,-5-18,7 64,-1 0,0 0,-1 1,-1-1,0 1,0 0,-1 0,0 0,-1 1,-1-1,0 1,0 1,-3-2,9 10,0 1,-1-1,1 1,-1-1,0 1,1 0,-1 0,0 0,0 0,0 0,0 0,0 0,0 1,0-1,0 1,0-1,0 1,0 0,0 0,0 0,0 0,-1 0,1 0,0 1,0-1,0 1,0-1,0 1,0 0,0 0,0 0,1 0,-1 0,0 0,0 0,1 1,-1-1,-3 4,0 1,0 0,0 0,1 0,0 0,0 1,1-1,-1 1,2 0,-2 2,-4 18,1 1,1 0,1 0,2 1,1-1,1 1,1-1,2 1,1-1,1 1,1-1,5 13,6 14,2-1,3 0,2-2,2 0,25 36,-33-56,2-1,2-1,0-1,2-1,1-1,1-1,2-1,24 18,-49-41,0 0,0 0,0-1,0 1,0-1,0 1,0-1,1 0,-1 0,1 0,-1 0,1 0,-1 0,1-1,0 1,-1-1,1 0,-1 0,1 0,0 0,-1 0,1-1,0 1,-1-1,1 0,-1 1,1-1,-1 0,1-1,-1 1,0 0,0-1,1 1,-1-1,0 0,0 1,-1-1,2-1,3-11,0 0,-1 0,-1-1,0 1,-1-1,-1 0,0 0,0-12,1-2,14-105,-17 134,1 0,-1 0,0 0,0 0,1 0,-1 0,0 0,0 0,1 0,-1 0,0 0,1 0,-1 0,0 0,0 0,1 0,-1 0,0 0,0 0,1 0,-1-1,0 1,0 0,0 0,1 0,-5 115,1-85,2 0,1 0,1 0,4 19,-4-44,0 0,0 0,0 0,1 0,0 0,0-1,0 1,1 0,-1-1,1 0,0 0,0 0,1 0,-1 0,1 0,0-1,0 0,0 0,4 3,17 5</inkml:trace>
  <inkml:trace contextRef="#ctx0" brushRef="#br0" timeOffset="2490.097">3958 1071,'0'0</inkml:trace>
  <inkml:trace contextRef="#ctx0" brushRef="#br0" timeOffset="3193.618">4466 1378,'10'-1,"0"1,0-1,0 2,0-1,0 2,-1-1,1 1,0 1,-1-1,1 2,-1-1,0 1,0 1,-1 0,1 0,-1 0,0 1,0 0,-1 1,0 0,0 0,-1 1,1-1,-1 3,4 12,-1 1,-1 0,-2 0,0 1,-1 0,-2 0,0 0,-2 0,0 1,-2-1,0 0,-2 0,-1 0,-4 16,-94 397,100-429,0 1,0 0,1-1,0 1,0 0,1 0,0 0,1-1,0 1,0 0,1 0,0-1,1 1,0-1,0 0,0 0,1 0,1 0,-1-1,1 1,0-1,1 0,0-1,4 5,-8-10,0 0,0 0,0 0,0 0,0 0,0 0,0 0,0-1,0 1,0-1,1 1,-1-1,0 0,0 0,0 0,1 0,-1-1,0 1,0 0,0-1,0 0,0 1,0-1,0 0,0 0,0 0,0 0,0 0,0-1,-1 1,1-1,0 1,-1-1,1 1,-1-1,0 0,0 0,1 0,-1 0,0-2,25-87,-25 61,-2 1,-1 0,-1 0,-1 0,-1 1,-2-1,-1 1,-1 0,-1 1,-2 0,-4-6,-7-10,-2 1,-2 2,-1 0,-2 2,-2 1,-12-10,-16-11,60 58,0 0,1 0,-1 0,1 0,-1 1,0-1,1 0,-1 0,0 0,1 0,-1 0,1 0,-1 0,0 0,1-1,-1 1,0 0,1 0,-1 0,1 0,-1 0,0-1,1 1,-1 0,0 0,0 0,1-1,-1 1,0 0,1-1,-1 1,0 0,0 0,0-1,1 1,-1 0,0-1,0 1,0-1,0 1,0 0,0-1,0 1,0 0,1-1,-1 1,-1-1,1 1,0 0,0-1,0 1,0 0,0-1,0 1,0-1,0 1,-1 0,1-1,0 1,0 0,0-1,220 35,68 10,-216-20,-70-23,0 1,1-1,-1 0,0 0,0 1,-1-1,1 1,0 0,0 0,-1 0,1-1,-1 1,1 1,-1-1,0 0,0 0,0 0,0 1,0-1,-1 0,1 1,-1-1,1 1,-1-1,0 0,0 1,0-1,0 2,-8 23,6-23,1-1,0 0,-1 1,1-1,1 1,-1-1,0 1,1-1,0 1,0-1,0 1,0 0,0-1,1 1,0-1,0 2,2-3,0 0,1 0,-1 0,1 0,0-1,0 0,-1 1,1-1,0-1,0 1,0 0,0-1,0 0,0 0,0 0,0-1,0 1,0-1,0 0,-1 0,1 0,0 0,1-2,5 0,-1-1,1 0,-1 0,0-1,-1 0,1 0,-1-1,0-1,0 1,-1-1,0-1,0 1,-1-1,3-3,-6 7,-1 0,1-1,-1 1,1-1,-1 0,-1 1,1-1,-1 0,1 0,-1 0,-1 0,1 0,-1-1,0 1,0 0,0 0,-1 0,0 0,0 0,0 0,-1 0,1 0,-1 0,0 1,-1-1,1 1,-1-1,0 1,0-1,-1 0,0 1,-1-1,1 1,-1-1,0 1,0 1,0-1,-1 1,1 0,-1 0,0 0,1 1,-1 0,-1 0,1 0,0 1,0 0,-1 0,1 1,0 0,-1 0,1 0,0 1,-1 0,1 0,0 0,0 1,0 0,-5 3,0-1,1 0,0 1,1 0,-1 1,1 0,0 1,1 0,0 0,0 1,0 0,1 0,0 1,1 0,0 0,0 0,1 1,-1 1,4-7,-1 1,1 0,0 0,0 0,1 0,-1 0,1 0,0 0,1 0,-1 0,1 1,0-1,0 0,1 0,-1 1,1-1,0 0,1 0,-1 0,1 0,0 0,0-1,1 1,-1 0,1-1,0 0,0 1,1-1,-1-1,1 1,0 0,0-1,2 2,30 7,1-7</inkml:trace>
  <inkml:trace contextRef="#ctx0" brushRef="#br0" timeOffset="3436.957">5362 1124,'-21'-4,"-17"-2,-12 4,-5 11,2 9,6 11,11 12,17 11,19 10,17 5,7-8</inkml:trace>
  <inkml:trace contextRef="#ctx0" brushRef="#br0" timeOffset="3600.524">5428 1913,'12'18,"5"11,8 2,3-1,6-6,7-8,7-7,6-12,-1-6,-9-2</inkml:trace>
  <inkml:trace contextRef="#ctx0" brushRef="#br0" timeOffset="33103.153">1378 483,'0'0,"0"0,0 0,0 1,0-1,0 0,-1 0,1 0,0 0,0 1,0-1,0 0,0 0,-1 0,1 0,0 0,0 0,0 0,-1 1,1-1,0 0,0 0,0 0,-1 0,1 0,0 0,0 0,0 0,-1 0,1 0,0 0,0 0,-1 0,1 0,0 0,0 0,0-1,-1 1,1 0,0 0,0 0,0 0,0 0,-1 0,1 0,0-1,0 1,0 0,0 0,0 0,-1-1,1 1,0 0,0 0,0 0,0-1,-2 26,1-23,0 381,10-165,26 133,1 2,-27-233,23 577,-32-695,2 27,-1-28,-1-1,0 1,0-1,0 1,0-1,1 0,-1 1,0-1,1 1,-1-1,0 0,0 1,1-1,-1 0,1 1,-1-1,0 0,1 0,-1 0,1 1,-1-1,1 0,-1 0,0 0,1 0,-1 0,1 1,-1-1,1 0,-1 0,1 0,-1 0,1-1,-1 1,1 0,-1 0,1 0,-1 0,0 0,1-1,-1 1,1 0,-1 0,0-1,1 1,-1 0,1 0,-1-1,0 1,0-1,1 1,-1 0,0-1,1 1,-1-1,0 1,18-16,-15 12,1 0,-1 1,1-1,0 1,1 0,-1 0,0 1,1-1,-1 1,1 0,0 0,0 0,0 1,3-1,171-7,908 0,-768 1,1038 7,-872 28,449 14,-765-36,-168-5,0 1,1 0,0-1,0 0,-1 1,1-1,0 0,0 0,0 0,0 0,0 0,-1 0,1 0,0-1,0 1,0-1,-1 1,1-1,0 0,-1 1,1-1,0 0,-1 0,1 0,-1 0,0-1,1 1,-1 0,0-1,0 1,1-1,-1 1,0-1,-1 1,1-1,0 0,0 1,-1-2,27-240,-17-146,-8 180,13-54,51-213,6-77,-57 287,-15 265,1-1,-1 1,1-1,-1 0,1 0,-1 0,0 0,0 1,0-1,0 0,0 0,0 0,0 0,0 0,-1 0,1 1,-1-1,0 0,1 0,-1 1,0-1,0 0,0 1,0-1,0 1,0-1,-1 1,1-1,0 1,-1 0,1 0,-1 0,0 0,1 0,-1 0,-1-1,-36-9,-1 2,0 1,0 2,-1 2,-3 1,1-1,-44-4,-1722-108,-495 117,2240-1,-541 16,420-4,183-11,0 0,1 0,-1 0,0 1,1-1,-1 0,1 1,-1-1,1 1,0-1,-1 1,1 0,0 0,0-1,0 1,0 0,1 0,-1 0,0 0,1 0,0 0,-1 0,1 0,0 0,0 0,0 0,0 0,0 0,1 0,-1 0,0 0,1 0,0 0,-1 0,1 0,0 0,1 1,0 10,11 102,-4 0,-5 48,-12-23,-4-1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8:30.87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51 181,'-5'-3,"0"0,-1 0,1 0,-1 1,0-1,0 1,0 1,0-1,0 1,0 0,0 1,0-1,0 1,0 1,-1-1,1 1,0 0,0 0,0 1,0-1,0 2,1-1,-1 0,1 1,-1 0,1 0,0 1,0 0,0 0,-4 4,-9 13,1 0,1 1,1 1,1 0,1 1,1 1,2 0,0 1,1 0,2 0,0 1,2-1,1 1,1 2,0-16,1-1,0 1,1-1,0 1,1 0,0 0,1 0,0-1,1 1,1-1,0 1,1-1,0 0,0 0,2 0,4 8,-7-18,0 0,-1 0,1 0,0-1,0 1,0-1,1 1,-1-1,0 0,0-1,1 1,-1 0,0-1,1 0,-1 0,0 0,1 0,-1 0,1-1,-1 1,0-1,1 0,-1 0,0 0,0-1,0 1,0-1,0 1,0-1,0 0,-1 0,1-1,-1 1,1 0,-1-1,0 0,0 1,0-1,0 0,-1 0,1-1,18-24,-2-1,-1 0,-1-1,-2-1,-1-1,-1 0,-2 0,-1-1,-2 0,0-6,3-14,-3-2,-2 1,-2-1,-4-36,1 84,0 1,0 0,0 1,0-1,-1 1,0-1,0 1,0-1,-1 1,0 0,0-1,0 1,0 0,-1 0,0 1,0-1,-3-3,5 7,-1 0,1 1,-1-1,1 0,-1 1,1-1,-1 1,0-1,1 1,-1 0,0-1,1 1,-1 0,0 0,1 0,-1 1,0-1,1 0,-1 1,1-1,-1 1,1-1,-1 1,0 0,1-1,0 1,-1 0,1 0,0 0,-1 0,1 1,0-1,0 0,-37 46,29-28,1 0,0 0,1 1,1 0,1 0,1 1,1-1,0 1,2 0,0 0,1 0,2 0,1 8,6 29,3 0,2 0,2-2,6 8,136 348,-142-373,-3-10</inkml:trace>
  <inkml:trace contextRef="#ctx0" brushRef="#br0" timeOffset="266.02">632 756,'0'20,"0"19,0 11,0 7,0 4,0-1,0-3,2-11,1-11</inkml:trace>
  <inkml:trace contextRef="#ctx0" brushRef="#br0" timeOffset="922.465">551 742,'-53'-18,"65"11,-7 6,1 0,-1 0,1 1,-1 0,1 0,-1 0,1 0,-1 1,0 0,1 0,-1 1,0-1,0 1,1 0,-1 1,-1-1,1 1,0 0,-1 0,1 0,-1 1,0 0,0-1,0 1,-1 1,0-1,1 1,-1-1,-1 1,3 5,-3 8,0 0,-1 0,-1 0,-1 0,-1 1,0-1,-1 0,-1-1,-1 1,0-1,-2 0,0 0,0 0,-2-1,-6 9,-56 100,70-124,1-1,-1 0,1 1,0-1,-1 0,1 1,0-1,0 1,-1-1,1 1,0-1,0 0,-1 1,1-1,0 1,0-1,0 1,0-1,0 1,0-1,0 1,0-1,0 1,0-1,0 1,0-1,0 1,0-1,0 1,1-1,-1 1,0-1,0 1,1-1,-1 0,0 1,0-1,1 1,-1-1,0 0,1 1,-1-1,1 0,-1 1,0-1,1 0,-1 0,1 0,-1 1,1-1,-1 0,1 0,-1 0,1 0,-1 0,1 0,29-8,70-38,108-37,-170 73</inkml:trace>
  <inkml:trace contextRef="#ctx0" brushRef="#br0" timeOffset="1463.562">1407 168,'-10'2,"1"0,-1 1,0 0,1 0,0 1,0 0,0 1,0 0,0 0,1 1,0 0,1 1,-1 0,1 0,0 0,1 1,0 0,-2 4,-7 10,2 1,1 0,1 1,0 1,2-1,-2 12,1 0,1 0,1 0,2 0,2 1,1 0,2 0,2 0,3 19,-3-45,1 0,1 0,0-1,0 1,1-1,1 0,-1 0,3 3,-5-10,0 1,0-1,1 0,-1 0,1 0,0 0,0-1,0 1,0-1,0 1,0-1,1 0,-1 0,1-1,-1 1,1-1,0 1,0-1,-1-1,1 1,0 0,0-1,0 0,1 0,7-2,-1-1,0 0,0-1,0 0,0-1,0 0,-1 0,0-2,0 1,-1-1,1 0,-2-1,1 0,5-7,10-9,-1-1,0-1,-3-1,0-1,-1-1,-2 0,-1-2,-2 1,0-2,-3 0,0 0,-2-1,-2-1,-1 1,-1-1,-2 0,-1-4,-2 27,0 0,0-1,-1 1,-1 0,1 0,-2 0,0 1,0-1,-1 1,0-1,-1 1,0 0,-1 1,0-1,-1 0,5 8,1 0,-1 0,0 0,0 0,0 0,0 1,-1-1,1 1,0-1,-1 1,1 0,-1 0,1 0,-1 1,1-1,-1 0,1 1,-1 0,0-1,1 1,-1 0,0 1,1-1,-1 0,0 1,1-1,-1 1,1 0,-1 0,1 0,-2 1,-3 2,0 0,1 1,0 0,0 0,0 0,1 1,-1 0,1 0,1 0,-3 5,-6 12,2 2,0-1,2 1,0 1,2 0,1 0,1 0,1 0,2 1,0 0,2 0,1-1,1 1,1 0,1-1,2 0,1 0,1 0,10 26,4-1,1-2,17 25,-17-34,-3 0,0 1,-3 1,-2 1,5 24,-2 101,-18-129</inkml:trace>
  <inkml:trace contextRef="#ctx0" brushRef="#br0" timeOffset="1707.907">1901 849,'0'16,"-2"17,-3 15,-1 13,1 6,1 3,2-3,0-13</inkml:trace>
  <inkml:trace contextRef="#ctx0" brushRef="#br0" timeOffset="2135.763">2330 328,'-2'-2,"0"2,0-1,0 0,0 0,0 0,0 1,0-1,0 1,0 0,-1 0,1 0,0 0,0 0,0 0,0 0,0 1,0-1,-1 1,1-1,0 1,0 0,0 0,1 0,-1 0,0 0,0 0,0 1,1-1,-1 1,1-1,-1 1,1-1,-1 2,-31 70,23-31,2 1,1-1,3 2,1-1,3 0,1 1,3 14,-1-35,0-1,1 1,1-1,2 0,0-1,1 0,6 11,-11-26,-1 0,2 0,-1-1,1 0,-1 1,1-1,1-1,-1 1,1 0,0-1,0 0,0 0,0-1,1 1,0-1,-1-1,1 1,0-1,0 0,1 0,-1 0,0-1,1 0,-1 0,0-1,1 0,-1 0,3-1,2-1,-1 0,1-1,-1 0,0-1,-1 0,1 0,0-1,-1-1,0 1,-1-1,1-1,-1 0,0 0,-1-1,0 1,0-2,0 1,0-3,6-8,-1-1,-1 0,-1-1,0-1,-2 1,-1-1,5-22,-3 0,-2 0,-2-1,-1 0,-3 0,-2 0,-1 0,-3 0,-2 0,-1 1,-2 0,-11-23,19 58,-1 0,-1 0,0 1,0-1,-1 1,0 0,0 0,-1 1,1 0,-8-6,12 11,-1 1,0-1,0 1,0 0,0 0,0 0,0 0,0 0,0 0,0 1,0-1,-1 1,1-1,0 1,0 0,-1 0,1 0,0 0,0 0,-1 1,1-1,0 1,0-1,0 1,0 0,0 0,0 0,0 0,0 0,0 0,0 1,0-1,0 1,1-1,-1 1,-1 1,-43 74,37-45,1 0,1 0,2 1,1 0,2 1,1-1,2 0,1 1,2-1,1 0,1-1,2 1,1-1,2-1,1 0,1 0,2-1,1-1,1-1,4 3,6 11,3-1,1-1,2-2,1-2,2 0,6 1,33 7,-44-34</inkml:trace>
  <inkml:trace contextRef="#ctx0" brushRef="#br0" timeOffset="2423.254">3118 876,'-1'7,"-4"106,6-109,-1 1,1-1,0 0,0 0,1 0,-1 0,1-1,0 1,0 0,0-1,1 1,-1-1,1 0,0 1,0-2,0 1,0 0,0 0,1-1,-1 0,1 0,-1 0,1 0,0 0,2 0,2 0,1 0,0 0,0-1,-1 0,1 0,0-1,0 0,0-1,0 0,0 0,0-1,-1 0,1-1,0 0,-1 0,7-4,-10 5,0-1,0 0,0 0,0 0,-1 0,0-1,1 0,-1 0,-1 0,1 0,-1 0,1-1,-1 0,0 0,-1 0,1 0,-1 0,0 0,0 0,-1-1,0 1,0-1,0 0,0 1,-1-1,0 1,0-2,-1 1,-1 1,1 0,-1-1,0 1,0 0,0 0,-1 0,0 0,0 1,0-1,0 1,-1 0,0 0,1 0,-2 0,1 0,0 1,-1 0,1 0,-1 0,0 1,0-1,0 1,-1 1,1-1,0 1,-1-1,1 1,0 1,-1-1,0 1,1 0,-1 0,1 1,-1 0,1 0,0 0,-1 0,1 1,0 0,0 0,0 0,0 1,0 0,0 0,0 1,-34 53,31-29</inkml:trace>
  <inkml:trace contextRef="#ctx0" brushRef="#br0" timeOffset="2668.269">3693 342,'18'4,"18"7,13 5,15 5,8 3,3 0,-2-2,-10-2,-14-5</inkml:trace>
  <inkml:trace contextRef="#ctx0" brushRef="#br0" timeOffset="2840.812">3854 769,'25'14,"26"4,28-5,24-10,24-12,-12-4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08:43.44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  <inkml:brush xml:id="br1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868 856,'2'16,"6"14,8 11,8 10,9 8,10 5,12 4,10-4,7-6,3-8,-1-12,-15-13</inkml:trace>
  <inkml:trace contextRef="#ctx0" brushRef="#br0" timeOffset="251.326">1389 910,'-13'6,"-14"12,-12 17,-10 15,-6 13,-2 8,0 2,3-3,2-13,11-15</inkml:trace>
  <inkml:trace contextRef="#ctx0" brushRef="#br0" timeOffset="502.655">694 1364,'-2'-4,"6"-2,16 0,20 1,24-3,24-7,20-8,11-6,5-6,-6-1,-23 5</inkml:trace>
  <inkml:trace contextRef="#ctx0" brushRef="#br0" timeOffset="771.114">1042 588,'-23'0,"0"2,0 0,1 1,-1 1,1 1,0 1,0 2,1 0,0 0,0 2,1 1,0 1,1 0,0 1,1 1,1 1,0 1,1 0,1 1,0 1,1 0,2 1,-1 0,2 1,1 1,0-1,2 2,0-1,1 1,2 0,0 1,0 4,3-2,1-1,2 0,0 1,1-1,1 0,2 0,0 0,1-1,2 0,0 0,2 0,0-1,1-1,2 0,0 0,1-1,1-1,0 0,2-2,0 1,1-2,1-1,0 0,1-1,1-1,0-1,1-1,17 6,-5-7,1-2,0-1,1-2,-1-1,1-2,0-2,0-1,0-1,-1-3,1 0,-1-3,-1 0,1-3,-1-1,-1-1,0-1,-1-3,-1 0,-1-2,6-6,-20 15,0 0,-1-1,0-1,-1 0,-1-1,0-1,-1 0,0-1,-1 0,0 0,-2-2,0 1,0-1,-2 0,0-1,-1 1,-1-1,-1-1,0 1,-1 0,-1-1,-1 0,-1 0,0-2,-4 3,0 1,-1-1,0 1,-2 1,0-1,-1 1,0 0,-1 1,-1 0,-1 0,0 1,0 1,-2 0,1 0,-2 1,0 1,0 0,-1 1,0 1,-1 0,0 1,0 1,-1 0,0 1,0 1,0 1,-1 0,1 1,-1 1,0 1,0 1,0 0,0 1,0 1,1 0,-14 5,14-2,1 1,0 1,0 0,1 2,0-1,0 2,1 0,0 1,1 0,0 1,1 0,0 1,1 0,1 1,0 1,1-1,0 2,1-1,1 1,0 0,2 0,-1 1,-1 15,0 73,16-11</inkml:trace>
  <inkml:trace contextRef="#ctx0" brushRef="#br0" timeOffset="1033.953">2312 695,'9'25,"12"27,16 22,18 19,13 12,9 4,2-2,0-11,-8-13,-8-15,-13-20,-13-18,-12-14</inkml:trace>
  <inkml:trace contextRef="#ctx0" brushRef="#br0" timeOffset="1213.743">2753 882,'-20'9,"-17"17,-10 20,-4 22,-1 21,5 12,7 6,11-2,11-10,7-20</inkml:trace>
  <inkml:trace contextRef="#ctx0" brushRef="#br0" timeOffset="7187.286">7379 1191,'18'0,"22"0,24 0,25-3,20 0,11-2,1-1,-7 2,-25 0</inkml:trace>
  <inkml:trace contextRef="#ctx0" brushRef="#br0" timeOffset="7431.635">7606 1364,'16'5,"21"3,25 1,24-4,23-7,11-8,-15-2</inkml:trace>
  <inkml:trace contextRef="#ctx0" brushRef="#br0" timeOffset="7681.648">8220 910,'19'22,"16"18,19 10,16 3,10 3,3 0,-7 2,-13 0,-17 0,-24 1,-29 2,-32 2,-27-1,-2-11</inkml:trace>
  <inkml:trace contextRef="#ctx0" brushRef="#br0" timeOffset="6573.942">4879 1191,'7'-19,"8"-10,-2-1,-1 0,-1-1,-2-1,-1 1,-1-2,-2 1,-2 0,0-6,-8-8,3 61,39 220,-18-102,-6 2,-6-1,-7 50,-9-134,3-39</inkml:trace>
  <inkml:trace contextRef="#ctx0" brushRef="#br0" timeOffset="6750.452">4958 1631,'-9'-4,"2"0,11 1,18 2,22 0,21-2,18-2,15-4,9-1,-13 0</inkml:trace>
  <inkml:trace contextRef="#ctx0" brushRef="#br0" timeOffset="5781.946">3342 1672,'62'-166,"21"-73,-78 228,-4 32,-2-17,0 51,1 1,3-1,3 1,2-1,2-1,3 1,2-2,8 15,-7-32</inkml:trace>
  <inkml:trace contextRef="#ctx0" brushRef="#br0" timeOffset="6034.87">3823 1003,'-12'16,"-3"9,7 6,15 0,19-4,19-6,20-9,13-9,6-6,-3-7,-12 0,-18 1</inkml:trace>
  <inkml:trace contextRef="#ctx0" brushRef="#br0" timeOffset="6283.364">3876 1350,'25'3,"26"0,23-5,17-4,9-1,-12 1</inkml:trace>
  <inkml:trace contextRef="#ctx0" brushRef="#br0" timeOffset="9966.58">12953 655,'20'0,"21"0,19 0,13 0,4 0,-12 0</inkml:trace>
  <inkml:trace contextRef="#ctx0" brushRef="#br0" timeOffset="10131.141">12873 963,'16'5,"21"1,25-1,22-5,15-5,-9-2</inkml:trace>
  <inkml:trace contextRef="#ctx0" brushRef="#br0" timeOffset="10802.329">15894 856,'25'5,"27"0,24 1,22-1,18-2,7-3,-4-4,-15-4,-26 0</inkml:trace>
  <inkml:trace contextRef="#ctx0" brushRef="#br0" timeOffset="11047.674">16389 522,'18'11,"20"11,19 8,16 9,7 6,-1 5,-12 2,-17 5,-20 1,-23 2,-27 0,-24 2,-20-2,-11-3,1-5,11-7,18-8,16-11</inkml:trace>
  <inkml:trace contextRef="#ctx0" brushRef="#br0" timeOffset="10335.964">13862 856,'74'-179,"35"-104,-106 272,-6 21,-7 47,2 1,3-1,2 1,3 1,3-1,2-1,2 1,13 45,-17-89,2 12,0 0,-2 0,-1 1,-1 0,-2 16,-5 0</inkml:trace>
  <inkml:trace contextRef="#ctx0" brushRef="#br0" timeOffset="10500.104">13875 1244,'16'0,"19"0,19-2,20-4,16 0,19 1,15 1,12-1,-17 0</inkml:trace>
  <inkml:trace contextRef="#ctx0" brushRef="#br0" timeOffset="8261.86">10186 135,'-13'17,"0"1,1 0,1 1,1 1,1 0,0 0,2 0,0 1,2 0,0 1,1-1,1 1,1 0,1 12,-4 45,4 0,3 0,3 0,4 0,3-1,4 0,3-2,3 0,4-1,3-1,7 7,41 74,-35-74,-4 2,28 85,-58-141,-1 0,-1 0,-1 0,-1 1,-2 0,0 0,-2-1,-2 1,0 0,-2 0,-6 22,1-20,-1-1,-1 0,-2 0,-1-1,-1-1,-1-1,-2 0,-1-1,0 0,-2-2,-1-1,0 0,-2-2,0 0,-7 1,-8 5,26-15,26-7,154 9,-141-6,0 2,0 1,-1 0,-1 2,0 1,-1 1,0 1,-1 1,-1 1,0 0,-1 2,-1 1,-1 0,7 11,3 8,0 2,-3 0,-2 2,-1 1,-3 0,-1 1,8 37,-4 6,-3 1,-5 1,-3 0,-2 57,-17 365,0-288,8-221,-3 105,12 104,-7-183,2 1,2-1,0 1,2-2,2 1,0-1,2 0,0-1,8 10,32 32</inkml:trace>
  <inkml:trace contextRef="#ctx0" brushRef="#br0" timeOffset="9112.157">11202 776,'0'1,"0"0,0 0,0 0,0 0,1 0,-1 0,1 0,-1-1,0 1,1 0,-1 0,1 0,0-1,-1 1,1 0,0 0,-1-1,1 1,0-1,0 1,-1-1,1 1,0-1,0 1,0-1,0 0,0 1,0-1,0 0,0 0,0 0,0 0,-1 0,1 0,0 0,0 0,0 0,0 0,0-1,0 1,0 0,0 0,0-1,0 1,-1-1,1 1,0-1,0 1,0-1,-1 0,1 1,0-1,0 0,2-5,-1-1,0 1,0 0,0-1,-1 1,0-1,0 1,-1-1,0 0,0 1,0-1,-1 1,0-1,0 0,-1 1,0 0,0-1,0 1,-1 0,0 0,0 0,-1 1,1-1,-1 1,0 0,-1 0,1 0,-5-3,6 6,0 0,0 0,-1 0,1 1,0-1,-1 1,1 0,-1 0,1 0,-1 1,0-1,1 1,-1 0,0 0,1 0,-1 0,0 1,1 0,-1-1,1 1,-1 0,1 1,-1-1,1 1,0-1,-1 1,1 0,-2 2,-4 4,-1-1,1 2,1-1,0 1,0 1,0 0,1 0,0 1,-3 7,0-1,1 1,1 1,0 0,2 0,0 1,1-1,1 1,-1 15,4-27,1 1,-1-1,2 0,-1 1,1-1,0 0,1 1,0-1,0 0,0 0,1 0,1-1,-1 1,1-1,1 0,-1 0,1 0,0 0,1-1,-1 0,1 0,1 0,-1-1,6 3,10 3,1-2,0 0,0-1,1-2,0 0,0-2,1 0,-1-2,1-1,-1 0,1-2,19-3,47-6,-10-2</inkml:trace>
  <inkml:trace contextRef="#ctx0" brushRef="#br0" timeOffset="9367.474">11804 629,'2'20,"1"16,0 16,-1 10,0 3,-1 3,2-4,7-6,8-5,11-8,12-12,12-11,9-9,7-12,1-12,-4-12,-12-6,-15 2</inkml:trace>
  <inkml:trace contextRef="#ctx0" brushRef="#br0" timeOffset="9616.015">11777 882,'20'-4,"21"-2,17-2,12-2,5-1,-2-4,-15 1</inkml:trace>
  <inkml:trace contextRef="#ctx0" brushRef="#br0" timeOffset="9785.561">11897 495,'27'-4,"28"-5,26-2,21-2,-8 2</inkml:trace>
  <inkml:trace contextRef="#ctx0" brushRef="#br0" timeOffset="16686.396">26642 241,'33'43,"-2"3,-3 0,10 23,58 93,-95-160,-1-1,1 1,0 0,0-1,-1 1,1-1,0 0,0 1,0-1,0 0,1 1,-1-1,0 0,0 0,1 0,-1 0,1 0,-1 0,1 0,-1-1,1 1,-1-1,1 1,0-1,-1 1,1-1,0 0,-1 0,1 0,0 0,-1 0,1 0,0 0,0-1,-1 1,1-1,-1 1,1-1,0 1,-1-1,1 0,-1 0,0 0,1 0,-1 0,0 0,1 0,-1-1,16-18,-1-1,-1-1,-1 0,-1-1,-1-1,-1 0,0-5,-7 20,39-94,-43 104,1-1,-1 0,0 0,0 1,0-1,0 0,0 0,0 0,0 1,1-1,-1 0,0 0,0 0,0 0,0 1,1-1,-1 0,0 0,0 0,0 0,1 0,-1 0,0 0,0 0,0 0,1 1,-1-1,0 0,0 0,1 0,-1 0,0 0,0 0,1 0,-1-1,0 1,0 0,0 0,1 0,-1 0,0 0,0 0,0 0,1 0,-1 0,0-1,0 1,0 0,1 0,-1 0,0 0,0-1,0 1,0 0,0 0,0 0,1-1,-1 1,0 0,0 0,0-1,0 1,0 0,0 0,0-1,4 24,-3-20,1 12,1 1,1 0,0-1,1 0,0 0,2-1,0 1,2 2,-6-12,0 1,1-1,0-1,0 1,0 0,0-1,1 0,0 0,-1 0,1-1,1 0,-1 0,0 0,1 0,0-1,0 0,-1 0,1-1,0 1,0-1,0 0,1-1,-1 0,-1 0,0 0,0-1,0 0,0 0,0 0,0 0,0-1,-1 0,1 0,0 0,-1-1,1 1,-1-1,0 0,0 0,0-1,-1 1,1-1,-1 0,0 0,0 0,0 0,0-1,-1 1,1-1,-1 1,-1-1,1 0,0-2,4-12,-1-1,-1 0,-1 0,-1 0,0 0,-2-16,0 15,5 85,-5-53,2 0,0 0,0 0,1-1,1 1,-1-1,2 1,-1-1,2 0,-1-1,1 1,1-1,-1 0,1-1,1 0,0 0,0 0,1-1,-1-1,2 1,-1-1,1-1,-1 0,2 0,4 1,-10-5,0 0,-1-1,1 0,-1 0,1 0,0-1,-1 0,1 0,-1 0,1 0,-1 0,0-1,0 0,1 0,-1 0,0-1,-1 1,1-1,0 0,-1 0,1 0,-1 0,0-1,0 1,-1-1,1 0,1-3,3-6,0 0,-1 0,-1 0,0-1,0 1,-2-1,0 0,0-5,3-108,-9 193,2-57,1-1,1 1,-1-1,1 1,1-1,0 0,0 1,0-1,1 0,0 0,1 0,0-1,0 1,0-1,1 0,0 0,1-1,0 1,0-1,0-1,0 1,1-1,0 0,6 3,28 9,-1-7</inkml:trace>
  <inkml:trace contextRef="#ctx0" brushRef="#br0" timeOffset="17864.792">28073 228,'-1'17,"0"0,1 0,0 0,2 0,0 0,1 0,0 0,1 0,1-1,1 0,1 0,0 0,1-1,0 0,1-1,1 1,6 5,-14-17,1 0,0-1,0 0,-1 0,1 0,0 0,1 0,-1 0,0-1,1 1,-1-1,0 0,1 0,-1-1,1 1,0-1,-1 1,1-1,-1 0,1-1,0 1,-1 0,1-1,-1 0,1 0,-1 0,1 0,-1-1,0 1,0-1,0 0,0 0,0 0,0 0,0-1,1-1,9-11,0-2,-2 1,0-1,-1-1,0 0,-2 0,0-1,-1 0,-1-1,0 1,-2-1,0 0,0-16,-6 48,-5 91,7-98,1-1,-1 0,1 1,0-1,0 0,1 1,-1-1,1 0,0 0,0 0,0 0,0 0,1-1,-1 1,1-1,0 0,0 1,1-1,-1-1,1 1,-1 0,1-1,1 1,7 0,0 0,0-1,0-1,1 0,-1-1,0 0,0 0,0-2,1 1,-1-2,-1 0,1 0,0-1,-1 0,1-1,-1 0,-1-1,1 0,-1-1,0 0,2-3,2 0,-1-1,-1 0,0 0,0-2,-1 1,-1-2,0 1,-1-1,0-2,1-2,-9 18,-1 0,1 0,-1 1,1-1,-1 0,1 0,-1 0,1 0,-1 0,1 1,-1-1,1 0,-1 0,0 1,1-1,-1 0,1 1,-1-1,0 0,1 1,-1-1,0 0,1 1,-1-1,0 1,0-1,1 1,-1-1,0 1,0-1,0 1,0-1,0 1,0-1,0 1,0-1,0 1,0-1,0 1,0-1,0 1,0-1,0 1,0-1,0 1,-1-1,1 1,0-1,0 0,-1 1,1-1,0 1,-1-1,1 0,0 1,-1-1,1 1,-1 1,1 6,-1 0,1 0,1-1,-1 1,2 0,-1 0,1 0,0-1,0 1,1-1,0 1,0-1,1 0,0 0,0-1,1 1,-1-1,1 0,1 0,-1 0,1-1,0 0,1 0,-1-1,1 1,4 1,4 0,-1-1,1 0,0-1,0-1,1-1,-1 0,0-1,1 0,-1-1,1-1,-1 0,1-2,-1 1,0-2,0 0,0-1,-1 0,0-1,0-1,0 0,-1-1,0 0,4-4,-10 6,0-1,0 1,-1-1,0-1,0 1,-1-1,0 0,0 0,-1 0,0-1,0-1,-2 6,-1 1,0-1,0 0,0 0,0 0,0 0,-1 0,0 0,0-1,0 1,0 0,0 0,-1 0,0 0,0 0,0 0,0 0,-1 0,0 1,1-1,-1 0,-1 1,1 0,0-1,-1 1,-1-1,2 2,-1 0,0 1,0-1,0 0,0 1,0 0,0 0,0 0,-1 0,1 1,0-1,-1 1,1 0,0-1,-1 2,1-1,0 0,-1 1,1-1,0 1,0 0,0 0,0 0,-1 1,1-1,1 1,-1 0,0 0,0 0,1 0,-1 0,1 0,-1 1,1-1,0 1,0-1,0 1,1 0,-1 0,1 0,-1 0,1 0,0 0,0 1,0-1,1 0,-1 0,1 1,0-1,0 0,0 3,0 4,0-1,0 1,1-1,0 1,1-1,0 0,0 0,1 0,0 0,1 0,0 0,0-1,1 0,0 0,1 0,0 0,0-1,0 0,1 0,0-1,0 0,1 0,-1-1,2 0,-1 0,0-1,1 0,0 0,-1-1,2 0,-1 0,0-1,0-1,1 0,4 1,-8-3,0 1,-1-1,1 0,0 0,-1 0,1-1,-1 0,0 0,1 0,-1-1,0 1,0-1,-1-1,1 1,0-1,-1 1,0-1,0-1,0 1,-1 0,1-1,-1 0,0 0,-1 0,1 0,-1 0,0 0,0-1,0 1,-1-1,3-10,0 0,-1 0,-1-1,0 1,-1 0,-1-1,0 1,-2-1,0 1,0-1,0 9,1 1,-1-1,0 0,-1 0,0 1,0-1,-1 1,1 0,-2 0,1 1,-1-1,0 1,0 0,-6-5,12 12,-1-1,1 1,-1 0,0-1,1 1,-1 0,0-1,0 1,1 0,-1 0,0-1,0 1,0 0,0-1,0 1,0 0,0 0,0-1,0 1,-1 0,1 0,0-1,0 1,-1 0,1-1,0 1,-1 0,1-1,-1 1,1-1,-1 1,1-1,-1 1,1-1,-1 1,1-1,-1 1,0-1,1 1,-1-1,0 0,1 0,-1 1,0-1,1 0,-1 0,0 0,0 0,1 0,-1 0,0 0,0 0,1 0,-1 0,13 8,0 0,1-1,0-1,1 0,-1-1,1 0,6 1,51 20,-65-23,1 0,-1 0,0 1,0 0,0 1,0-1,-1 1,0 0,0 0,0 1,0-1,-1 1,0 0,0 1,-1-1,0 1,0-1,0 1,-1 0,0 0,0 0,-1 0,0 0,0 1,-1-1,0 5,1 6,-2-13,0 0,1 0,0 0,0 0,0 0,1 0,0 0,-1 0,2 0,-1 0,0-1,1 1,0 0,0-1,1 0,-1 1,1-1,0 0,0 0,0 0,1-1,-1 1,4 1,3-1,1-1,0 0,0-1,0 0,0 0,0-1,0-1,0 0,0-1,0 0,0 0,0-1,0-1,0 0,-1 0,1-1,-1 0,0-1,0 0,0-1,8-6,-11 6,0 0,0 0,0-1,-1 1,0-1,0-1,-1 1,1-1,-2 0,1-1,-1 1,-1-1,2-5,-3 10,-1 0,1-1,-1 1,-1 0,1 0,-1-1,1 1,-1 0,0 0,-1-1,1 1,-1 0,0-1,0 1,0 0,0 0,-1 0,0 0,0 0,0 0,0 1,0-1,-1 1,0-1,0 1,0 0,0 0,0 0,0 0,-1 1,1 0,1 1,-1-1,0 1,0 0,1 0,-1 0,0 0,0 1,0-1,0 1,0 0,0 0,0 0,0 0,0 0,0 1,0-1,0 1,0 0,0 0,0 0,1 0,-1 0,0 1,1-1,-1 1,1 0,-1 0,1-1,0 2,0-1,0 0,0 0,0 1,0-1,1 1,-1-1,1 1,0 0,0 0,0 0,0-1,0 1,0 0,1 0,0 0,-1 0,1 3,0 0,0 0,1 0,-1-1,1 1,0 0,0 0,1-1,0 1,0-1,0 1,1-1,0 0,0 0,0 0,0 0,1-1,0 1,0-1,0 0,1 1,7 5,1 0,-1-1,2 0,0-1,0 0,0-1,2 0,27 9,1-3,0-1,45 6,23-1</inkml:trace>
  <inkml:trace contextRef="#ctx0" brushRef="#br0" timeOffset="15641.654">24423 910,'-3'-31,"0"0,2 0,1 0,2 0,1 0,1 0,1 0,2 1,2 0,0 1,7-14,17-18,-32 60,0 0,1-1,-1 1,0 0,0 0,1 0,-1 0,1 0,-1 0,1 0,-1 0,1 1,-1-1,1 1,0-1,-1 1,1-1,0 1,-1 0,1 0,0 0,0 0,-1 0,1 0,0 1,-1-1,1 0,0 1,-1 0,1-1,0 1,-1 0,1 0,-1-1,0 1,1 0,0 1,8 8,-1 0,0 0,0 1,-1 0,-1 0,0 1,-1 0,0 0,0 0,-1 1,-1 0,0 0,-1 0,-1 0,0 1,0 6,-1-17,0 0,-1 1,0-1,0 0,0 0,0 0,0 0,-1 1,1-1,-1 0,0 0,0 0,0 0,0 0,-1 0,1-1,-1 1,0 0,1-1,-1 1,0-1,-1 1,1-1,0 0,-1 0,1 0,-1 0,0-1,1 1,-1-1,0 1,0-1,0 0,0 0,0 0,0-1,-1 1,1-1,0 0,0 0,0 0,0 0,-1 0,1 0,0-1,0 1,0-1,0 0,0 1,0-1,0 0,0-1,1 1,-1 0,1-1,-1 0,1 0,-1 1,1-1,0-1,0 1,0 0,0 0,0-1,0 1,1-1,-1 0,1 1,0-1,0 0,0 0,0 0,0 0,1 0,-1 0,1 0,0 0,0 0,0 0,0 0,0 0,1 0,-1 0,1 1,0-1,0 0,0 0,1-1,7-5,1 0,0 1,0 0,1 1,-1 0,2 1,-1 0,1 1,0 0,0 1,0 0,1 1,-1 0,13 0,-24 2,15-3,0 0,0 2,0-1,0 2,0 0,0 1,1 0,-1 2,0 0,11 3,-23-3,-1 0,0 0,-1 0,1 0,0 1,-1-1,1 1,-1 0,0 0,0 0,0 0,0 0,0 0,-1 0,1 1,-1-1,0 1,0-1,0 1,-1-1,1 1,-1-1,0 1,0 0,0-1,0 1,-1-1,1 1,-1-1,0 1,0-1,-1 1,1-1,-1 0,1 1,-1-1,-2 2,4-4,0-1,-1 1,1 0,-1-1,1 1,0 0,-1 0,1-1,0 1,0 0,0 0,-1 0,1-1,0 1,0 0,0 0,0 0,0-1,1 1,-1 0,0 0,0 0,0-1,1 1,-1 0,0 0,1-1,-1 1,1 0,-1-1,1 1,-1 0,1-1,-1 1,1-1,-1 1,1-1,0 1,-1-1,1 1,0-1,0 0,-1 1,1-1,0 0,0 0,-1 0,1 1,0-1,0 0,0 0,0 0,-1 0,2-1,44-10,-35 7,0-1,-1 0,1 0,-1-1,-1-1,1 1,-1-2,0 1,0-2,-7 7,1-1,-1 1,0-1,0 0,0 1,0-1,0 0,-1 0,1-1,-1 1,0 0,0 0,0-1,0 1,0-1,-1 1,0-1,1 1,-1 0,-1-1,1 1,0-1,-1 1,0-1,0 1,0 0,0-1,0 1,-1 0,1 0,-1 0,0 0,-4-4,0 1,-1 0,0 0,0 1,0 0,0 0,-1 1,0 0,0 0,0 1,0 0,-1 0,1 1,-1 0,0 0,1 1,-1 0,0 1,0 0,0 1,0-1,1 1,-1 1,0 0,1 0,-1 1,1 0,0 0,-2 2,3-1,0-1,0 1,0 1,1-1,0 1,0 0,0 0,1 1,0 0,0 0,-2 3,5-7,1 1,-1 0,0 0,1 0,0 0,-1 0,1 0,1 0,-1 0,0 0,1 1,-1-1,1 0,0 0,0 1,1-1,-1 0,0 0,1 1,0-1,0 0,0 0,0 0,0 0,1 0,0 0,1 2,2 1,1-1,0 1,1-1,-1-1,1 1,0-1,0 0,0 0,1-1,-1 0,1-1,-1 1,1-1,0-1,0 0,3 0,40 7</inkml:trace>
  <inkml:trace contextRef="#ctx0" brushRef="#br0" timeOffset="15921.904">25011 161,'-15'-2,"-11"-1,-5 4,3 10,6 9,10 10,14 7,16 7,12 2,2-7</inkml:trace>
  <inkml:trace contextRef="#ctx0" brushRef="#br0" timeOffset="15922.904">25265 695,'12'19,"10"7,13 0,14-4,14-7,-3-5</inkml:trace>
  <inkml:trace contextRef="#ctx0" brushRef="#br0" timeOffset="50612.393">30988 1979,'-10'-3,"1"0,-1 1,1 1,-1-1,0 2,0-1,1 1,-1 1,0 0,0 0,1 1,-1 0,1 1,-1 0,1 0,0 1,0 0,1 1,-1-1,1 2,0-1,0 1,1 1,-3 2,4-3,0 0,1 1,-1 0,1 0,1 0,-1 1,1-1,0 1,1 0,0 0,0 0,1 2,1-7,0 1,1-1,-1 1,1 0,0-1,0 1,1-1,-1 1,1-1,0 1,-1-1,2 1,-1-1,0 1,1-1,-1 0,1 0,0 0,0 0,0 0,1 0,-1 0,0-1,1 1,0-1,0 0,0 0,0 0,3 2,1 0,1 0,0-1,0 0,0 0,0 0,1-1,-1 0,1-1,-1 0,1 0,0-1,-1 0,1 0,-1-1,1 0,-1-1,1 0,-1 0,0-1,1 0,-2 0,1-1,0 0,-1-1,1 1,-1-1,-1-1,1 1,-1-1,0 0,0-1,-1 0,1 0,-2 0,-1 0,1-1,-1 1,-1-1,0 0,0 0,0 0,-1 0,0 0,0 0,-1 0,0 0,-1 0,0 0,0 0,-1-1,2 8,0 1,0-1,0 0,0 1,0-1,0 1,0-1,0 0,0 1,0-1,0 1,0-1,-1 1,1-1,0 0,0 1,-1-1,1 1,0-1,-1 1,1 0,-1-1,1 1,-1-1,1 1,0 0,-1-1,1 1,-1 0,0-1,1 1,-1 0,1 0,-1 0,1-1,-1 1,0 0,1 0,-1 0,1 0,-1 0,0 0,1 0,-1 0,1 0,-1 1,1-1,-1 0,0 0,1 0,-1 1,1-1,-1 0,1 1,-1-1,1 0,-1 1,1-1,-17 35,17-27,1-1,0 1,0 0,1-1,0 1,0-1,1 0,0 1,0-1,1 0,0-1,0 1,0-1,1 0,0 0,0 0,1-1,-1 1,1-1,0-1,1 1,-1-1,1 0,0 0,0-1,0 0,3 0,38 18</inkml:trace>
  <inkml:trace contextRef="#ctx0" brushRef="#br0" timeOffset="51251.366">31442 2006,'-16'6,"1"0,1 1,-1 1,1 0,0 1,-10 9,20-14,-1 0,1 0,-1 0,1 1,0-1,1 1,-1 0,1 0,0 0,0 1,1-1,0 1,0 0,0-1,0 1,1 0,0 0,0 0,1 4,0-5,1-1,-1 1,1-1,0 0,1 0,-1 1,1-1,0 0,0 0,0-1,0 1,1 0,-1-1,1 1,0-1,0 0,0 0,1 0,-1 0,1-1,0 1,-1-1,4 1,3 2,0 0,1-1,-1 0,1 0,0-2,1 1,-1-1,7 0,-6-2,0 1,0-2,0 0,0 0,0-1,0 0,-1-1,1-1,-1 0,0 0,0-1,0 0,-1-1,0 0,0-1,0 0,-1-1,0 0,0 0,-1-1,0 0,-1 0,0-1,2-5,10-21,-2-2,-2 0,-1-1,-2-1,-2 0,-2 0,3-32,5-51,-4-1,-7 0,-4-6,-11 44,10 86,0-1,-1 0,1 1,-1-1,1 1,-1 0,1-1,-1 1,1-1,-1 1,1 0,-1-1,1 1,-1 0,0 0,1-1,-1 1,0 0,1 0,-1 0,0 0,1 0,-1 0,0 0,1 0,-1 0,1 0,-1 0,0 0,1 0,-1 1,0-1,1 0,-1 1,1-1,-1 0,1 1,-1-1,0 0,1 1,0-1,-1 1,1-1,-1 1,1-1,0 1,-1-1,1 1,0 0,-1-1,1 1,0 0,0-1,0 1,-1-1,1 1,0 0,0-1,0 1,-12 24,0 0,2 0,1 1,1 1,1-1,1 1,2 0,-1 26,-1-2,2 1,2-1,3 1,2 0,2-1,2 0,3 0,2-1,2 0,2-1,2 0,8 9,-21-47,0-1,1 0,1 0,-1 0,2-1,-1 0,1 0,5 3,-10-10,0 1,-1-1,2 0,-1 0,0-1,0 1,1 0,-1-1,1 0,-1 0,1 0,-1 0,1-1,0 0,-1 1,1-1,0 0,-1-1,1 1,0-1,-1 1,1-1,-1 0,1 0,-1-1,1 1,-1-1,2-1,8-7,-1-1,0 0,0-1,-1 0,0-1,-1-1,-1 1,0-1,-1-1,0 0,-1 0,-1 0,0-1,-2 0,2-9,10-18,-9 24,-5 25,-12 34,5-24,1 0,1 0,0 0,1 1,0-1,2 1,0 0,1 4,0-18,0 0,0 0,0 0,0 0,0 0,1 0,0-1,-1 1,1-1,0 1,0-1,0 1,0-1,1 0,-1 0,1 0,-1 0,1-1,0 1,0-1,-1 1,1-1,0 0,0 0,0 0,1-1,-1 1,0-1,0 1,0-1,0 0,0 0,3-1,25-1</inkml:trace>
  <inkml:trace contextRef="#ctx0" brushRef="#br0" timeOffset="51534.638">32137 1765,'-22'-12,"-103"-59,2-5,-47-43,168 119,1 0,0 0,0 0,0-1,0 1,0 0,0-1,0 1,0-1,0 0,0 1,1-1,-1 0,0 1,0-1,0 0,1 0,-1 0,0 1,1-1,-1 0,1 0,-1 0,1 0,-1 0,1 0,0 0,0 0,-1-1,1 1,0 0,0 0,0 0,0 0,0 0,0 0,1 0,-1 0,0 0,0 0,1 0,-1 0,1 0,-1 0,1 0,-1 0,1 0,0 0,-1 0,1 0,0 0,0 1,-1-1,1 0,0 1,0-1,0 1,1-1,13-5,1 0,-1 2,1 0,0 1,0 0,0 2,9-1,2 0,292-15,-216 15</inkml:trace>
  <inkml:trace contextRef="#ctx0" brushRef="#br0" timeOffset="51819.622">32431 1953,'2'20,"1"0,1 0,0 0,2-1,0 1,2-1,0-1,1 1,4 4,-12-20,0-1,0 1,0-1,1 0,0 1,-1-1,1 0,0 0,0 0,0 0,0 0,0 0,1-1,-1 1,0-1,1 1,-1-1,1 0,0 0,-1 0,1 0,0-1,0 1,-1-1,1 0,0 1,0-1,0 0,0-1,-1 1,1 0,0-1,0 0,-1 0,1 0,0 0,-1 0,1 0,-1 0,3-2,5-9,1-1,-2 0,1 0,-2-1,0 0,-1-1,0 0,-1 0,2-9,-3 12,70-183,-40 151,-18 34</inkml:trace>
  <inkml:trace contextRef="#ctx0" brushRef="#br0" timeOffset="52135.417">32832 1992,'-3'4,"1"1,0-1,-1 1,2-1,-1 1,0 0,1 0,0 0,0 0,1 0,-1 0,1 0,0 0,0 0,1 0,-1 0,1 0,1 0,-1 0,0 0,1 0,0-1,0 1,1-1,-1 1,1-1,0 0,0 0,0 0,1 0,1 1,-1-2,0 0,0 0,1 0,-1 0,1-1,-1 0,1 0,0 0,0-1,-1 1,1-1,0 0,0-1,0 1,1-1,-1 0,0 0,0-1,0 1,0-1,0 0,0 0,-1-1,1 0,0 0,0 0,-1 0,0-1,1 1,-1-1,0 0,0-1,0 1,-1-1,1 1,-1-1,0 0,0 0,0-1,-1 1,1 0,0-5,-1 0,0 0,-1 0,-1 0,1 0,-1 0,-1 0,0 0,0 0,-1 0,0 0,-1 0,1 1,-2-1,1 1,-3-4,4 8,0 0,0 0,0 0,-1 0,1 1,-1-1,0 1,0-1,0 1,0 0,-1 0,1 1,-1-1,0 1,0-1,0 1,0 0,0 1,0-1,-1 1,1 0,0 0,-1 0,1 1,-1-1,1 1,-1 0,1 0,-1 1,1-1,-4 2,1 1,1 1,-1 0,1 0,0 0,0 1,0 0,0 0,1 1,0-1,0 1,1 1,-1-1,1 0,1 1,-1 0,1 0,0 0,1 0,0 0,0 1,0-1,1 1,0-1,1 1,-1 0,2-1,-1 1,1 0,0-1,0 1,1-1,0-2,0 0,0 0,0 0,1-1,0 1,0-1,0 1,0-1,1 0,-1-1,1 1,0 0,1-1,23 16</inkml:trace>
  <inkml:trace contextRef="#ctx0" brushRef="#br0" timeOffset="52301.973">33059 1672,'-16'-7,"-7"2,0 9,4 11,7 12,8 10,6-1</inkml:trace>
  <inkml:trace contextRef="#ctx0" brushRef="#br0" timeOffset="52486.514">33073 2206,'6'14,"6"6,4 3,5-1,5-4,7-5,7-5,4-3,-5-3</inkml:trace>
  <inkml:trace contextRef="#ctx0" brushRef="#br0" timeOffset="63197.026">30840 3423,'-9'23,"-3"14,3 10,5 6,5 1,6-3,1-6,-1-12</inkml:trace>
  <inkml:trace contextRef="#ctx0" brushRef="#br0" timeOffset="63633.861">30546 3182,'53'0,"1"2,-1 2,45 11,-82-12,0 1,0 0,0 1,-1 1,0 1,0 0,-1 1,0 0,0 1,-1 1,0 0,-1 1,0 0,7 9,-10-6,0 1,-1 0,-1 0,0 1,-1 0,-1 0,0 0,-1 1,-1 0,-1 0,0 0,-1 0,-1 0,-1 4,6 52,-5-69,0 0,0 0,0 0,1 0,0 0,0 0,0 0,0 0,1 0,-1 0,1 0,0-1,0 1,0-1,1 0,-1 1,1-1,0 0,0 0,0-1,0 1,0-1,1 1,-1-1,1 0,0 0,-1-1,1 1,0-1,0 0,4 1,3-1,0 0,0-1,1 0,-1-1,0 0,0-1,0 0,0-1,0 0,-1 0,1-2,-1 1,0-1,0 0,-1-1,1-1,-1 1,0-1,-1-1,0 1,0-2,-1 1,0-1,0 0,-1 0,0-1,-1 0,0 0,0 0,-1-1,-1 1,1-3,5-49,-11 71,2-1,-1 1,1 0,0 0,1-1,0 1,0 0,1-1,0 1,1-1,0 1,0-1,1 0,0-1,0 1,1 0,0-1,0 0,0 0,1-1,0 0,1 0,-1 0,7 3,5 3,1-1,1-1,0-1,1-1,-1-1,1-1,1 0,-1-2,1 0,0-2,0 0,16-2,31 0</inkml:trace>
  <inkml:trace contextRef="#ctx0" brushRef="#br0" timeOffset="47199.328">25105 2260,'-6'-110,"5"1,10-86,-1 41,-4 8,-6 128,-4 18,-13 60,2 29,3 0,3 1,4 53,6-113,1-1,2 1,1-1,1 0,1 0,10 27,-12-46,0 0,1-1,0 0,1 0,0 0,0 0,1-1,0 0,1 0,0-1,0 0,0 0,1 0,0-1,0 0,1-1,-1 1,1-2,0 1,1-1,8 2,-13-4,1-1,-1 1,1-1,0 0,-1-1,1 0,0 1,0-2,-1 1,1-1,0 1,-1-2,1 1,-1-1,1 1,-1-2,0 1,0 0,3-2,14-15</inkml:trace>
  <inkml:trace contextRef="#ctx0" brushRef="#br0" timeOffset="47379.38">24610 1859,'16'-3,"19"3,22 0,25 0,25 1,21 0,14-1,1 0,-24 1</inkml:trace>
  <inkml:trace contextRef="#ctx0" brushRef="#br0" timeOffset="48464.652">25627 2474,'4'-29,"4"-16,-1 1,-3-1,-2 0,-1 0,-3 0,-2 0,-5-24,-10 16,19 53,0 1,0-1,1 0,-1 1,0-1,0 0,0 1,1-1,-1 0,0 1,0-1,1 0,-1 0,0 0,1 1,-1-1,0 0,1 0,-1 0,0 0,1 1,-1-1,0 0,1 0,-1 0,1 0,-1 0,0 0,1 0,-1 0,0 0,1 0,-1 0,1-1,-1 1,0 0,1 0,-1 0,0 0,1 0,-1-1,0 1,1 0,-1 0,0-1,0 1,1 0,-1 0,0-1,0 1,0 0,1-1,-1 1,0 0,0-1,0 1,0 0,0-1,0 1,1-1,-1 1,0 0,0-1,0 1,8 3,314 71,-315-72,-1 0,0 1,0-1,0 1,0 0,-1 1,1-1,-1 1,0 0,0 1,0-1,0 1,-1 0,0 0,0 0,0 1,-1-1,1 1,-2 0,1 0,0 0,0 6,2 122,-5-132,1 1,0 0,0 0,-1 0,2-1,-1 1,0 0,1-1,-1 1,1-1,-1 0,1 1,0-1,0 0,0 0,1 0,-1-1,0 1,1 0,-1-1,1 1,-1-1,1 0,0 0,0 0,-1 0,1-1,0 1,1-1,87 2,-72-5,0 0,0 0,0-2,-1 0,1-2,-1 0,-1 0,0-2,0 0,0-1,-1-1,-1 0,0-1,0-1,-1-1,9-10,-21 22,0 0,-1 0,1 0,0 0,0 0,-1 0,1-1,-1 1,0 0,0-1,0 1,0-1,0 0,0 1,-1-1,1 1,-1-1,0 0,0 0,0 1,0-1,0 0,0 1,-1-1,0 0,1 1,-1-1,0 1,0-1,0 1,-1-1,1 1,0 0,-1-1,0 1,1 0,-1 0,-1-1,-1 2,0-1,1 0,-1 1,0 0,0 0,0 0,0 1,0-1,0 1,0 0,0 0,0 0,0 1,0-1,0 1,0 0,0 0,1 1,-1-1,0 1,1-1,-1 1,1 0,-1 1,1-1,0 1,0-1,0 1,0 0,-2 2,0 0,1 0,-1 0,1 1,1-1,-1 1,1 0,0 0,0 0,1 1,-1-1,1 0,1 1,-1 0,1-1,1 1,-1 1,1-5,1 1,-1 0,1-1,0 1,0-1,0 1,0-1,0 1,1-1,0 0,0 0,0 0,0 0,0 0,0 0,1 0,0-1,-1 1,1-1,0 0,0 0,0 0,0 0,1 0,-1-1,0 0,1 1,2-1,5 2,0 0,0-1,0 0,0-1,0 0,0-1,0 0,0-1,1 0,-5 0,1 0,0-1,-1 0,0 0,1 0,-1-1,0 0,0-1,0 1,-1-1,1-1,-1 1,0-1,0 0,-1-1,1 1,-1-1,0 0,-1 0,1-1,-1 1,-1-1,1 0,-1 0,0 0,-1-1,0 1,0 0,1-7,-1-70,-8 76,0 23,4-8,0 0,1 0,0 0,0 0,1 0,0 0,0 0,0 0,1 0,0 0,1 0,0 0,0 0,0-1,0 1,1 0,1-1,-1 0,1 0,0 0,0 0,0-1,1 0,0 1,0-2,0 1,1 0,0-1,0 0,0-1,0 1,0-1,3 0,-3-1,0-1,-1 0,1 0,0-1,0 1,-1-1,1-1,0 1,0-1,-1 0,1 0,0-1,-1 0,1 0,-1 0,0 0,0-1,0 0,0 0,0-1,0 1,-1-1,0 0,0 0,0 0,0-1,0 1,-1-1,0 0,0 0,-1 0,1-1,-1 1,0 0,0-3,14-67,-6 190,-10-111,1-1,0 1,1-1,-1 1,0-1,1 1,0-1,0 0,0 0,0 0,0 0,1 0,-1-1,1 1,-1-1,1 0,0 1,0-1,0 0,1-1,-1 1,0-1,1 1,-1-1,1 0,-1 0,1 0,-1-1,1 1,2-1,3-2,0 0,1 0,-1-1,0-1,0 0,0 0,-1 0,1-1,-1 0,0-1,-1 0,1 0,-1-1,-1 1,1-2,-1 1,0-1,4-6,-2 2,0 0,-1 0,-1-1,0 0,0 0,-1-1,-1 1,0-1,-1 0,0-4,-2-5,-1 23,0 1,0-1,0 0,0 0,0 1,0-1,-1 0,1 0,0 0,0 1,0-1,0 0,0 0,-1 1,1-1,0 0,0 0,0 0,-1 0,1 1,0-1,0 0,-1 0,1 0,0 0,0 0,-1 0,1 0,0 0,0 0,-1 0,1 0,0 0,0 0,-1 0,1 0,0 0,0 0,-1 0,1 0,0 0,0 0,-1 0,1 0,0 0,0 0,-1-1,1 1,0 0,0 0,0 0,-1-1,1 1,0 0,0 0,0 0,0-1,-1 1,1 0,0 0,0-1,0 1,0 0,0 0,-12 22,8-16,1 1,1 0,-1-1,1 1,0 0,1 0,0 0,0 1,0-1,1 0,0 0,1 1,-1-1,1 0,1 0,-1 0,1 0,0 0,1 0,0-1,0 1,0-1,1 0,0 0,3 4,24 14,2-7</inkml:trace>
  <inkml:trace contextRef="#ctx0" brushRef="#br0" timeOffset="49030.654">27578 1966,'13'3,"0"1,-1 1,0 0,1 0,-2 1,1 1,-1 0,0 1,-1 0,1 0,-2 1,1 1,-1 0,-1 0,0 0,0 1,3 7,1 3,-1 0,-1 1,-1 1,0 0,-2 0,-1 0,-1 1,-1-1,0 7,-2 29,-2 0,-3-1,-3 1,-7 33,-4 31,15-105,1 0,1-1,0 1,1 0,1 0,4 11,-6-24,1-1,0 1,1-1,-1 1,1-1,0 0,0 0,0 0,1 0,-1 0,1 0,0 0,0-1,0 0,1 1,-1-1,1 0,0-1,-1 1,1-1,0 0,1 0,-1 0,0 0,1-1,-1 1,3-1,-4 0,0-1,-1 0,1 0,0 0,0 0,0-1,-1 1,1-1,0 1,-1-1,1 0,0 0,-1 0,1-1,-1 1,0 0,1-1,-1 0,0 0,0 1,0-1,0 0,0-1,0 1,-1 0,1 0,-1-1,1 1,-1-1,0 1,0-2,16-87,-20 56,-2 1,-2 0,-1 0,-2 1,-1 0,-1 0,-2 1,-1 1,-1 1,-13-17,-2 1,-2 1,-2 2,-1 2,-5-2,37 40,3 2,0 1,0 0,0-1,0 1,0-1,0 1,0-1,0 1,1-1,-1 0,0 1,0-1,0 0,1 0,-1 0,0 1,1-1,-1 0,1 0,-1 0,1 0,0 0,-1 0,1 0,0 0,-1 0,1 0,0 0,0-1,0 1,0 0,0 0,0 0,1 0,-1 0,0 0,0 0,1 0,-1 0,1 0,-1 0,1 0,-1 0,1 0,-1 0,1 1,0-1,0 0,-1 0,1 1,0-1,0 0,0 1,1-1,117-23,-87 20,234-17,-258 21,-5-1,0 0,0 0,0 1,0-1,0 1,0-1,0 1,0 0,0 1,0-1,0 0,0 1,0 0,0-1,0 1,0 0,0 1,0-1,-1 0,1 1,0 0,-1-1,0 1,1 0,-1 0,0 0,0 1,0-1,0 1,0-1,-1 1,1-1,-1 1,1 0,-1 0,0 1,-1 44,-2-41,1 0,1 0,-1 0,1 0,0 1,1-1,0 0,0 0,1 0,-1 0,1 0,1 0,0-1,0 1,0-1,0 0,1 0,0 0,1 0,-1 0,2 0,41 20,-27-20</inkml:trace>
  <inkml:trace contextRef="#ctx0" brushRef="#br0" timeOffset="49281.982">28113 1872,'0'0</inkml:trace>
  <inkml:trace contextRef="#ctx0" brushRef="#br0" timeOffset="49613.036">28514 1311,'-9'47,"3"1,1 0,3 0,1 5,0-7,-2 24,2-1,3 1,4-1,2 0,3 0,4-1,2-1,26 64,-38-119,1 0,0 0,1-1,1 0,-1 0,2-1,0 1,0-2,4 4,-9-9,1-1,-1 0,0 0,1-1,0 1,-1-1,1 0,0 0,0-1,0 1,1-1,-1 0,0 0,0-1,1 0,-1 0,0 0,0 0,1-1,-1 0,0 0,0 0,0-1,4-1,6-7,1 0,-2 0,0-2,0 1,-1-2,0 0,-1-1,-1 0,0 0,-1-1,0-1,-1 0,-1 0,-1 0,0-1,2-12,-7 86,-4-50,1 0,0 1,1-1,0 0,0 1,1-1,0 0,0 1,0-1,1 0,0 0,1 0,-1 0,1 0,1-1,-1 1,1-1,0 0,1 0,-1 0,1-1,0 1,1-1,-1-1,1 1,0-1,0 0,0 0,1 0,1-1,25 1,-2-6</inkml:trace>
  <inkml:trace contextRef="#ctx0" brushRef="#br0" timeOffset="49864.414">29089 1818,'-16'-7,"-10"-4,-5-3,-1-3,-3-2,5 4</inkml:trace>
  <inkml:trace contextRef="#ctx0" brushRef="#br0" timeOffset="50019.053">28621 1618,'27'-2,"26"-1,23 0,17 1,9 2,-13 2</inkml:trace>
  <inkml:trace contextRef="#ctx0" brushRef="#br0" timeOffset="50194.805">29329 2326,'10'-1,"-1"0,1-1,-1 0,0-1,0 0,0 0,0-1,-1 0,1-1,-1 0,0 0,0 0,-1-1,0-1,0 1,0-1,-1 0,0-1,0 1,-1-1,0 0,0-1,-1 1,0-1,0 0,-1 0,-1 0,1 0,-1 0,0-5,-1 12,0 0,0 0,-1 0,1 0,0 0,-1-1,1 1,-1 0,1 0,-1 0,0-1,0 1,0 0,-1 0,1-1,0 1,-1 0,1 0,-1 0,0 0,0-1,0 1,0 0,0 1,0-1,0 0,-1 0,1 0,-1 1,1-1,-1 1,0-1,0 1,0 0,1-1,-1 1,0 0,0 0,-1 1,1-1,0 0,0 1,0-1,0 1,-3-1,-2 4,0 1,1-1,-1 1,1 1,0-1,0 1,0 0,0 0,1 1,0-1,0 1,1 1,0-1,0 0,0 1,1 0,-1 0,2 0,-1 0,1 1,0-1,1 0,0 1,0 0,0 4,1-6,1-1,0 1,0 0,0-1,0 1,1 0,0-1,0 0,1 1,-1-1,1 0,0 0,0-1,1 1,0 0,-1-1,2 0,-1 0,0 0,1-1,2 2,110 54,-34-32</inkml:trace>
  <inkml:trace contextRef="#ctx0" brushRef="#br0" timeOffset="56661.492">24717 3623,'23'5,"19"1,15 0,13-2,7-2,2-3,-3-1,-7 0,-14 3,-16 0</inkml:trace>
  <inkml:trace contextRef="#ctx0" brushRef="#br0" timeOffset="56915.338">24797 3891,'21'4,"20"2,19 0,13-2,5-3,2-2,-7-3,-16 0</inkml:trace>
  <inkml:trace contextRef="#ctx0" brushRef="#br0" timeOffset="57415.964">25319 3316,'17'12,"1"0,0-2,0 0,1-1,1 0,0-2,7 2,8 3,42 16,-20-10,-2 2,0 2,-1 3,-2 2,0 3,-2 1,11 13,-51-37,-1 0,0 1,0 0,-1 0,0 1,-1 0,0 1,0 0,-1 0,0 0,-1 1,0-1,-1 1,0 1,-1-1,0 0,-1 1,0 0,0-1,-2 1,1 0,-1 0,-1 0,0-1,-1 1,-2 6,-6 2,-1 0,-1 0,-1-1,-1-1,0 0,-1-1,-1 0,-1-2,0 0,-1 0,-1-2,0 0,-1-2,-16 8,-259 135,265-135,22-8,15-4</inkml:trace>
  <inkml:trace contextRef="#ctx0" brushRef="#br0" timeOffset="61750.062">26857 3985,'2'-20,"2"4,36-141,-7-2,-7-1,2-103,-28 259,2-13,-1 0,-1 0,0 0,-1 0,-1 0,0 0,-2 0,0 1,0-1,-2 1,0 0,-2-3,8 19,-1-1,1 0,0 1,-1-1,1 1,0-1,-1 1,1-1,-1 1,1-1,-1 1,1-1,-1 1,1 0,-1-1,0 1,1 0,-1-1,1 1,-1 0,0 0,1 0,-1 0,0-1,1 1,-1 0,0 0,1 0,-1 0,0 0,1 1,-1-1,0 0,1 0,-1 0,1 1,-1-1,0 0,1 0,-1 1,1-1,-1 1,1-1,-1 0,1 1,-1-1,1 1,-1-1,1 1,0 0,-1-1,1 1,0-1,-1 1,1 0,0-1,0 1,0-1,0 1,-1 0,1-1,0 1,0 0,0-1,0 1,1 0,-1-1,0 1,0 0,0 0,-6 32,1 1,1 0,2 0,1 0,4 26,-3-44,42 565,-24-394,-17-184,-1-1,0 1,1 0,0 0,0-1,-1 1,2 0,-1-1,0 1,0-1,1 1,0-1,-1 0,1 1,0-1,0 0,0 0,0-1,0 1,1 0,-1-1,1 1,-1-1,1 0,-1 0,1 0,0 0,-1 0,1 0,0-1,0 1,0-1,0 0,15-2,0 0,0-2,0 0,0-1,0 0,-1-2,0 0,0-1,-1 0,0-2,0 0,35-23,-9 3</inkml:trace>
  <inkml:trace contextRef="#ctx0" brushRef="#br0" timeOffset="62002.918">26522 3556,'14'-4,"22"-5,26-4,27-5,24-2,13 1,0 3,-20 4</inkml:trace>
  <inkml:trace contextRef="#ctx0" brushRef="#br0" timeOffset="62568.202">27391 4051,'1'-60,"-4"0,-1 0,-4 0,-2 1,-11-35,19 88,1 5,0 0,1 0,-1 0,1 0,-1 0,1 0,-1 0,1 0,-1 0,1 0,0 0,0 0,0 0,0 0,0 0,-1 0,2 0,-1 0,0 0,0 0,0 0,0 0,1 0,-1 0,1 0,-1 0,0 0,1 0,0 0,-1 0,1 0,-1 1,1-1,0 0,0 0,-1 1,1-1,0 0,89 18,-58-8,-8-4,-1 1,0 1,0 2,-1 0,0 1,0 1,0 2,-16-7,-1 0,1 0,-1 1,-1 0,1 0,-1 0,0 0,-1 1,0 0,0-1,0 1,-1 0,0 1,-1-1,0 0,0 0,-1 1,0-1,0 0,-1 1,0-1,-1 0,1 0,-3 3,1 28,2-36,1 0,-1-1,1 1,0 0,0 0,0-1,1 1,-1 0,0 0,1-1,0 1,0 0,0-1,0 1,0-1,0 1,1-1,-1 0,1 1,-1-1,1 0,0 0,0 0,0 0,0-1,0 1,1 0,-1-1,1 0,-1 1,0-1,1 0,0 0,-1-1,1 1,2 0,9-1,1 0,-1-2,0 0,0 0,0-1,-1-1,1 0,-1-1,0 0,0-1,0-1,-1 0,0 0,0-2,8-6,-11 9,0 0,-1-1,0 0,0 0,-1-1,1 0,-2 0,1-1,-1 1,0-1,-1-1,0 1,-1-1,0 0,0 0,-1 0,-1-1,1 1,-2 0,1-1,-2 0,1 1,-1-1,-1 0,0 1,0-1,-1 1,-2-6,3 14,1 0,-1 0,0-1,0 1,0 0,0 0,0 0,0 0,0 0,-1 1,1-1,-1 0,0 0,1 1,-1-1,0 1,0 0,0-1,0 1,0 0,0 0,0 0,0 1,0-1,-1 0,1 1,0-1,-1 1,1 0,0 0,0 0,-1 0,1 0,0 1,-1-1,1 0,0 1,0 0,-1 0,1 0,0 0,0 0,0 0,0 0,0 0,1 1,-1-1,0 1,0-1,1 1,-1 0,1 0,-1 0,-4 9,1 0,0 1,0 0,1-1,1 1,0 1,0-1,1 0,1 1,0-1,1 1,0-1,1 1,0 3,1-6,1-1,0 1,0-1,1 0,0 0,1 0,0-1,0 0,0 0,1 0,1 0,-1-1,1 0,0 0,1-1,0 0,0 0,0-1,1 0,-1 0,1-1,0 0,1-1,-1 0,0 0,1-1,0-1,-1 1,2-1,60 7,-6-6</inkml:trace>
  <inkml:trace contextRef="#ctx0" brushRef="#br0" timeOffset="62950.687">28715 3677,'-15'-2,"0"1,0 0,0 1,0 1,0 1,0 0,1 0,-13 5,20-5,0 0,1 1,-1 0,1 0,-1 0,1 1,0 0,0 0,0 0,1 1,0 0,0 0,0 1,0-1,1 1,0 0,0 0,0 0,1 2,1-6,1 1,0 0,0-1,1 1,-1 0,1 0,-1-1,1 1,0 0,0 0,0 0,0 0,0-1,1 1,0 0,-1 0,1-1,0 1,0 0,0-1,1 1,-1-1,1 1,-1-1,1 0,0 1,0-1,0 0,0 0,0-1,0 1,0 0,1-1,0 1,6 4,1-2,0 1,0-1,0 0,0-1,1 0,-1-1,7 1,14 0,-1-2,1-1,0-2,0 0,-1-2,1-2,-1 0,-1-2,1-2,-1 0,-1-2,0-1,9-6,-23 12,-1-1,0 0,0 0,-1-2,0 1,-1-1,0-1,0 0,-1-1,0 0,-1 0,-1-1,0 0,-1-1,3-7,-10 19,1 0,-1 1,0-1,0 0,0 0,0 1,0-1,0 0,-1 0,1 1,-1-1,1 0,-1 0,0 1,1-1,-1 1,0-1,0 1,0-1,0 1,0-1,-1 1,1 0,0 0,-1 0,1 0,-1 0,1 0,-1 0,1 0,-1 0,1 1,-1-1,0 0,0 1,1 0,-1-1,0 1,0 0,1 0,-1 0,0 0,0 0,1 1,-1-1,0 0,0 1,1-1,-1 1,0 0,1-1,-1 1,1 0,-1 0,1 0,-1 0,1 1,0-1,-1 0,0 1,-2 1,0 1,0-1,0 0,0 1,1 0,-1 0,1 0,0 1,0-1,0 0,1 1,0 0,0 0,0 0,0 0,1 0,0 0,0 0,0 0,0 1,1-1,0 0,0 0,1 1,-1-1,1 0,0 0,1 0,-1 0,1 0,0 0,0 0,1 0,-1-1,1 1,0-1,0 0,1 0,-1 0,1 0,0-1,0 1,3 2,13 3,-1-1,2 0,-1-2,1 0,0-1,0-1,0-1,0-1,1-1,10-1,-24 0,91 3</inkml:trace>
  <inkml:trace contextRef="#ctx0" brushRef="#br0" timeOffset="11399.776">18247 562,'-9'18,"-5"20,-1 17,3 12,3 7,3 4,5-2,5-4,2-11,-1-15</inkml:trace>
  <inkml:trace contextRef="#ctx0" brushRef="#br0" timeOffset="11611.09">18167 508,'0'16,"7"17,11 16,18 11,20 7,16-1,11-6,3-7,-4-11,-11-13,-15-11,-18-9</inkml:trace>
  <inkml:trace contextRef="#ctx0" brushRef="#br0" timeOffset="11824.053">18689 348,'-3'18,"-2"20,-1 21,-2 22,1 14,2 10,1 3,8-5,9-12,1-21</inkml:trace>
  <inkml:trace contextRef="#ctx0" brushRef="#br0" timeOffset="12405.021">18996 1110,'20'-30,"-1"-1,-1-1,-1-1,-2 0,-2-1,-1 0,-1-1,-2 0,-2-1,-1 0,1-33,-8 58,1 0,-2 0,0 1,0-1,-1 0,0 1,-1-1,0 1,-2-3,4 10,1 0,0 0,-1 0,0 1,1-1,-1 1,0-1,-1 1,1 0,0 0,-1 0,1 0,-1 0,1 0,-1 1,0 0,0-1,0 1,0 0,0 0,0 0,0 1,0-1,0 1,0 0,0-1,0 2,-1-1,1 0,0 0,0 1,0 0,0 0,-1 0,1 0,1 0,-1-1,1 1,-1 1,1-1,0 0,0 1,-1-1,1 1,0-1,0 1,0 0,1 0,-1 0,0 0,1 0,-1 1,1-1,0 0,0 1,0-1,0 1,0-1,0 1,1-1,-1 1,1-1,0 1,-1 0,1-1,1 1,-1 0,0-1,1 1,-1 0,1-1,0 1,-1-1,1 1,1-1,-1 0,0 1,1-1,-1 0,1 0,-1 0,1 0,0 0,0 0,0 0,0-1,13 7,0 0,1-1,0-1,0 0,0-1,1-1,0-1,-1 0,1-1,0-1,0 0,3-2,-9 2,170 5,-178-6,0 0,0 0,0 0,0 0,0 1,-1-1,1 1,0 0,0 0,0 0,-1 0,1 0,-1 1,1-1,-1 1,1-1,-1 1,0 0,0 0,0 0,0 0,0 1,0-1,0 0,-1 1,1-1,-1 1,0 0,0-1,0 1,0 0,0 0,-1 0,0 9,-1 0,0 0,-1 0,-1 0,0-1,-1 1,0-1,-2 5,-2 6,1-1,-2 0,2 1,1 0,0 0,2 1,0 8,3-26,1 0,0 1,0-1,0 0,1 0,-1 0,1 0,0 0,1 0,0 0,-1-1,1 1,1 0,-1-1,1 1,-1-1,1 0,1 0,-1 0,1 0,-1-1,1 1,0-1,0 0,0 0,3 1,7 2,0-1,1-1,-1 0,1-1,0 0,0-1,0-1,0 0,0-1,0-1,0 0,0-1,4-1,58-10</inkml:trace>
  <inkml:trace contextRef="#ctx0" brushRef="#br0" timeOffset="13401.043">21082 642,'-3'14,"-2"20,-4 25,-1 22,0 19,2 10,3 7,4 1,4-2,4-9,4-12,-1-16,-1-22</inkml:trace>
  <inkml:trace contextRef="#ctx0" brushRef="#br0" timeOffset="13932.748">20854 896,'-14'-28,"-18"-61,32 86,0 0,0 1,1-1,-1 0,0 1,1-1,0 1,-1-1,1 1,0-1,0 1,1 0,-1-1,0 1,1 0,-1 0,1 0,0 0,0 0,-1 0,1 1,1-1,-1 0,0 1,0 0,0-1,1 1,-1 0,1 0,78-21,-45 15,1 3,0 0,1 3,-1 1,0 2,0 1,0 2,-29-3,1 0,-1 0,0 1,0 0,0 0,0 1,-1 0,1 1,-1 0,1 1,-6-5,0 1,0 0,0-1,-1 1,1 0,0 0,-1 0,0 0,0 0,1 1,-1-1,0 0,-1 0,1 1,0-1,-1 1,1-1,-1 1,0-1,0 0,0 1,0-1,0 1,0-1,-1 1,1-1,-1 1,0-1,1 0,-1 1,0-1,-1 0,1 0,0 0,-1 0,0 2,-4 3,0 0,0 0,-1 0,0-1,0 0,0 0,-1-1,0 0,0 0,0-1,-1 0,1 0,-1-1,0 0,0-1,0 0,9-2,0 0,1-1,-1 1,0 0,1-1,-1 1,0-1,0 1,0-1,1 1,-1-1,0 1,0-1,0 1,0-1,0 1,0-1,0 1,0-1,0 1,0-1,0 1,0-1,-1 1,1-1,0 1,0 0,0-1,-1 1,1-1,0 1,0-1,-1 1,1 0,0-1,-1 1,1 0,-1-1,1 1,0 0,-1 0,1-1,-1 1,1 0,-1 0,1 0,-1-1,1 1,-1 0,1 0,-1 0,1 0,-1 0,1 0,-1 0,1 0,-1 0,1 0,-1 1,1-1,-1 0,1 0,0 0,-1 1,1-1,-1 0,1 0,-1 1,1-1,-1 1,69-50,-51 39,0 1,1 1,0 0,0 1,1 1,-1 1,1 1,0 1,1 0,-1 1,7 1,-21 2,-1-1,1 1,0 1,-1-1,1 0,-1 1,1 0,-1 0,0 1,0-1,0 1,0 0,0 0,0 0,-1 0,1 1,-1-1,0 1,0 0,-1 0,1 0,-1 0,0 1,0-1,0 1,-1-1,1 1,-1-1,0 1,0 0,-1 0,0-1,1 4,-1-2,0-5,0 1,-1-1,1 0,0 0,0 1,0-1,0 0,0 1,0-1,1 0,-1 0,0 1,1-1,-1 0,1 0,-1 0,1 1,0-1,-1 0,1 0,0 0,0 0,-1 0,1 0,0-1,0 1,0 0,0 0,1-1,-1 1,0 0,0-1,0 1,0-1,1 0,-1 1,1-1,4-2,1-1,0 0,0 0,-1 0,0-1,1 0,-1 0,-1-1,1 0,-1 0,4-4,1 0,0 1,-1 0,1 0,-2-1,1 0,-1-1,0 0,-1 0,0-1,-1 0,0 0,-1 0,0-1,0-2,-5 11,1 1,-1-1,0 0,0 1,0-1,-1 1,1-1,-1 1,1-1,-1 1,0-1,0 1,0 0,0-1,0 1,0 0,-1 0,1 0,-1 0,0 0,1 0,-1 0,0 0,0 1,0-1,0 1,-1 0,1-1,0 1,-1 0,1 0,0 1,-2-1,-85-9,81 10,1 1,-1 0,0 1,1-1,-1 1,1 1,0-1,-1 1,1 1,1-1,-1 1,0 0,1 1,0-1,0 1,0 1,1-1,0 1,0 0,-2 3,6-6,0 0,1 0,-1 0,1-1,0 1,0 0,0 0,1 0,-1 0,1-1,-1 1,1 0,0 0,0-1,0 1,0 0,1-1,-1 1,1-1,-1 0,1 0,0 1,0-1,0 0,0 0,0-1,1 1,-1 0,0-1,1 1,0-1,-1 0,1 0,-1 0,1 0,0 0,39 16</inkml:trace>
  <inkml:trace contextRef="#ctx0" brushRef="#br0" timeOffset="14711.667">22271 789,'-7'-11,"0"1,0-1,-1 1,-1 0,0 1,0 0,-1 1,0 0,0 0,-1 1,0 0,0 1,0 0,-1 1,0 0,0 1,0 0,-1 1,0 0,1 1,-1 1,-8 0,15 2,0 1,0 1,0-1,0 1,1 0,-1 0,1 0,0 1,0 0,0 0,1 0,0 1,-1-1,1 1,1 0,-1 0,1 1,0-1,0 1,0-1,1 1,0 0,0 0,1 0,-1 0,1 0,0 1,1-1,0 0,0 0,0 1,1-1,0 0,0 0,0 0,1 0,0 0,0 0,1 0,-1 0,1-1,0 0,1 1,-1-1,2 0,1 1,1-1,0 0,0 0,0-1,1 0,0 0,-1-1,1 0,1-1,-1 1,0-1,0-1,1 0,-1 0,1 0,-1-1,1-1,-1 1,1-1,-1-1,1 0,-1 0,0 0,0-1,0 0,0-1,-1 0,1 0,-1 0,0-1,0 0,-1-1,1 1,-1-1,-1-1,1 1,-1-1,0 0,0 0,-1 0,0-1,0 0,-1 1,0-3,3-10,0 19,1 19,-6-13,2 5,0-2,0 1,1 0,0-1,0 1,1-1,0 0,1-1,-1 1,2-1,-1 0,1-1,0 1,0-2,0 1,1-1,0 0,0 0,1-1,-1 0,5 1,-6-6,0 0,0-1,0 0,0 0,0 0,0-1,-1 0,1-1,-1 1,0-1,0-1,0 1,-1-1,1 0,-1 0,0 0,0-1,-1 0,0 0,0 0,0 0,-1 0,1-3,19-37,-2 0,-2-2,-2 0,-2-1,-2-1,-3 0,-1 0,-3-1,-2 0,-3 0,-4-49,3 80,0-5,-1-1,0 1,-2 0,-1 0,-4-8,8 32,1 0,-1 1,0-1,0 0,0 1,0-1,0 1,0-1,0 0,0 1,0-1,-1 0,1 1,0-1,0 1,0-1,-1 0,1 1,0-1,-1 1,1-1,-1 1,1-1,0 1,-1-1,1 1,-1-1,1 1,-1 0,1-1,-1 1,0 0,1 0,-1-1,1 1,-1 0,0 0,1 0,-1 0,0-1,1 1,-1 0,1 0,-1 0,0 1,1-1,-1 0,0 0,1 0,-1 0,-16 34,4 27,3 0,2 1,3 0,3 25,1-62,1-24,-4 45,2 0,3-1,1 1,2 0,2 0,3-1,10 35,-16-72,-1 0,1 0,0-1,1 1,0-1,0 0,0 0,1 0,0-1,1 1,-1-1,1-1,0 1,1-1,-1 0,1 0,0-1,0 0,1 0,-1-1,1 0,0 0,-1 0,1-1,0-1,1 1,-1-1,0-1,0 1,1-1,-1-1,0 0,2 0,2-3,0-1,-1 0,1-1,-1 0,0 0,0-1,-1-1,0 0,0-1,-1 1,0-2,-1 1,0-1,0-1,-1 1,0-1,-1-1,0 1,-1-1,0 0,-1 0,-1 0,0-1,0 1,-1-1,0-7,-7-22,-9 63,12-8,0 0,1 0,0 0,0 0,2 0,0 0,0 0,1 0,1 0,0 0,3 6,-5-14,1 1,0-1,0 0,1 0,0 0,-1 0,2 0,-1-1,0 1,1-1,0 0,0 0,0 0,1-1,-1 1,1-1,0 0,0-1,0 1,0-1,0 0,1 0,-1 0,0-1,1 0,0 0,3 0,23-5,-5-6</inkml:trace>
  <inkml:trace contextRef="#ctx0" brushRef="#br0" timeOffset="14968.31">22432 335,'18'-3,"31"-4,37-7,37-4,31-5,-12 2</inkml:trace>
  <inkml:trace contextRef="#ctx0" brushRef="#br0" timeOffset="43352.562">18006 2326,'0'12,"0"3,0-27,-26-418,39 339,-9 105,15 108,3 103,-11 81,-11-305,-1 0,1 1,0-1,-1 0,1 1,0-1,0 1,0-1,0 0,0 1,0-1,0 1,0-1,0 0,1 1,-1-1,0 0,1 1,0-1,-1 0,1 0,0 1,-1-1,1 0,0 0,0 0,0 0,0 0,0 0,0 0,0 0,0-1,1 1,-1 0,0-1,0 1,1 0,-1-1,0 0,1 1,-1-1,0 0,1 0,-1 0,1 0,-1 0,118-47,-86 34,0 1,1 1,0 2,0 1,1 2,0 2,0 0,1 3,16 2,-33-1</inkml:trace>
  <inkml:trace contextRef="#ctx0" brushRef="#br0" timeOffset="43749.501">18796 2206,'-8'-3,"-115"-37,118 40,1-1,-1 1,1 0,-1 0,1 0,-1 1,1-1,0 1,-1 0,1 1,0-1,-1 1,1 0,0 0,0 0,0 0,1 1,-1-1,1 1,-1 0,1 0,0 1,0-1,0 1,0-1,-1 4,-1 1,1 0,0 0,1 0,-1 0,2 1,-1-1,1 1,1-1,-1 1,1 0,1 0,0 0,0 0,0 0,2-1,-1 1,1 0,0 1,-1-8,0 1,1 0,-1-1,1 0,-1 1,1-1,0 0,0 1,0-1,0 0,0-1,0 1,1 0,-1-1,0 1,1-1,0 1,-1-1,1 0,0 0,-1-1,1 1,0 0,0-1,0 0,0 0,0 0,-1 0,1 0,0 0,0-1,0 1,0-1,-1 0,4-1,4-1,-1-1,1 0,0-1,-1 0,0-1,0 1,-1-2,0 1,3-4,-4 4,0-1,-1-1,0 1,0-1,-1 0,0 0,0-1,-1 1,0-1,-1 0,0 0,0 0,-1-1,0 1,0-1,-1 1,0-6,-11 39,10-18,0-1,0 0,1 0,-1 1,1-1,0 0,0 0,1 0,0 0,0 0,0 0,0 0,1-1,0 1,0-1,0 0,0 0,1 0,-1 0,1 0,0-1,0 0,1 0,-1 0,0 0,1 0,0-1,0 0,0 0,0-1,2 1,13 4,1-1,-1-2,1 0,0-1,0-1,0 0,8-3,58-5,-6-3</inkml:trace>
  <inkml:trace contextRef="#ctx0" brushRef="#br0" timeOffset="53530.326">18367 3863,'-6'4,"-10"2,1 1,1 0,-1 1,1 1,1 0,-1 1,2 1,-1 0,1 0,1 1,0 1,-2 5,11-16,0 1,1-1,0 1,-1 0,1 0,0 0,1 0,-1 0,0 0,1 0,0 0,-1 0,1 0,0 0,1 0,-1 0,0 0,1 0,0 0,0 0,0-1,0 1,0 0,0 0,1-1,-1 1,1 0,0-1,0 0,0 1,0-1,0 0,0 0,1 0,-1 0,1-1,-1 1,1-1,0 1,0-1,2 1,1 0,0 0,0 0,0-1,0 0,0 0,0 0,0-1,1 0,-1 0,0-1,0 1,0-2,0 1,0 0,0-1,0 0,-1-1,1 1,-1-1,1 0,-1 0,3-3,4-3,0-1,-1 0,0 0,-1-1,0-1,0 0,-1 0,-1-1,2-3,7-21,-2 0,-1-1,-2-1,-1 0,-3-1,-1 0,-2 0,-1 0,-2-1,-2 1,-3-5,3 21,-1-1,-1 1,-2 0,0 0,-2 0,-2-4,8 29,0 0,-1 0,1-1,-1 1,1 0,0-1,-1 1,0-1,1 1,-1-1,1 1,-1-1,0 1,1-1,-1 1,0-1,1 0,-1 1,0-1,1 0,-1 0,0 1,0-1,0 0,1 0,-1 0,0 0,0 0,1 0,-1 0,0 0,0-1,0 1,1 0,-1 0,0-1,1 1,-1 0,0-1,0 1,1 0,-1-1,1 1,-1-1,0 0,1 1,-1-1,1 1,0-1,-1 0,1 1,-1-1,1 0,0 1,-1-1,1 0,0 0,0 0,-10 40,2 0,1 0,2 1,2 0,2 33,1-54,7 199,-5-202,1 1,0-1,1 1,1-1,0 0,2-1,0 1,0-1,1 0,1-1,9 11,-11-18,0-1,0 0,1 0,0-1,0 0,1-1,-1 1,1-2,0 1,0-1,0-1,0 1,1-1,-1-1,0 0,1 0,0-1,-1 0,1-1,-1 0,0-1,1 1,-1-2,0 1,0-1,0-1,0 0,-1 0,1-1,-1 0,0 0,-1 0,1-2,12-5,-1-2,0 0,-1-1,0-1,-1 0,-1-2,-1 1,-1-2,0 0,-1-1,-1-1,-1 1,-1-2,-1 1,2-11,-9 28,0 0,-1-1,1 1,-1-1,0 0,-1 1,1-1,-1 0,0 1,0-1,0 0,-1 1,1-1,-1 0,0 1,-1-1,1 1,-1-1,0 1,0 0,0 0,-1 0,1 0,-1 0,0 0,0 1,0-1,-1 1,1 0,-1 0,0 0,0 1,0-1,0 1,0 0,-1 0,-1 2,0 1,0-1,1 1,-1 1,0-1,0 1,1 0,-1 1,1-1,-1 1,1 0,0 0,0 1,1-1,-1 1,1 0,0 1,0-1,0 1,0-1,1 1,0 0,0 1,0-1,0 0,1 1,0 0,0-1,1 1,0 0,0 0,0 0,0 0,1 0,0 0,1 3,0-3,0 0,0 0,1 0,-1 1,1-1,1-1,0 1,-1 0,2-1,-1 1,1-1,-1 0,1 0,1 0,-1-1,1 1,0-1,0 0,0-1,0 1,1-1,1 1,12 6,1-1,0-1,1-1,0 0,17 2,58 9</inkml:trace>
  <inkml:trace contextRef="#ctx0" brushRef="#br0" timeOffset="44731.57">20320 2060,'-11'68,"4"1,2-1,4 20,0-33,-2 735,-5-738,0-55,-27-92,30 74,-22-106,5-1,7 0,4-2,7-101,4 206,-1 4,1-1,1 1,1-1,1 1,1 0,4-13,-8 32,1-1,0 1,0-1,0 1,0 0,1 0,-1-1,1 1,-1 0,1 0,-1 0,1 1,0-1,0 0,0 1,0-1,0 1,1-1,-1 1,0 0,1 0,-1 0,1 1,-1-1,1 0,-1 1,1 0,-1-1,1 1,-1 0,1 0,0 1,-1-1,1 0,-1 1,1 0,-1-1,1 1,-1 0,0 0,0 1,1-1,-1 0,0 1,5 1,0 1,-1 0,0 1,1-1,-2 1,1 1,0-1,-1 1,0 0,-1 0,1 0,-1 0,0 1,-1 0,1 0,-1 0,-1 0,1 1,-1-1,-1 1,1-1,-1 1,-1 0,1-1,-1 1,-1 0,1-1,-1 1,-1 0,1-1,-2 2,-3 1,-1 0,0 0,-1 0,0-1,0 0,-1-1,0 0,-1 0,0-1,0 0,0-1,-1 0,0 0,0-1,0-1,-1 0,0 0,0-2,0 1,-23 4</inkml:trace>
  <inkml:trace contextRef="#ctx0" brushRef="#br0" timeOffset="45331.594">20573 2528,'1'-98,"-7"-175,-4 219,57 69,85 5,-108-19,1 2,-1 0,0 2,0 1,0 0,15 8,-34-12,0 1,-1-1,1 1,-1 0,0 1,0-1,0 1,0-1,-1 1,1 0,-1 1,0-1,0 0,0 1,-1 0,0-1,0 1,0 0,0 0,-1 2,7 105,-8-110,-1 2,0 0,1 0,-1 1,1-1,0 0,0 0,1 0,-1 0,1 0,0 0,0 0,0 0,1 0,-1 0,1 0,0-1,0 1,0-1,1 1,-1-1,1 0,0 0,0 0,0 0,0-1,0 1,1-1,-1 0,1 0,-1 0,5 1,4-1,0-1,0-1,0 0,0-1,0 0,0-1,-1 0,1-1,0 0,-1-1,0 0,0-1,0 0,0 0,-1-2,0 1,0-1,2-3,-5 5,-1 0,1-1,-1 0,0-1,0 1,-1-1,0-1,0 1,-1 0,0-1,0 0,0 0,-1 0,-1-1,1 1,-1-1,-1 1,1-9,-3 37,-2 0,2 0,0 0,2 1,0-1,1 0,1 0,1 0,2 7,-5-25,-1 1,1-1,0 0,1 0,-1 1,0-1,0 0,1 0,-1 0,1-1,0 1,0 0,0 0,-1-1,1 1,1-1,-1 0,0 0,0 0,0 0,1 0,-1 0,0 0,1-1,-1 1,1-1,-1 0,18-1</inkml:trace>
  <inkml:trace contextRef="#ctx0" brushRef="#br0" timeOffset="46150.407">21282 1938,'9'3,"196"72,-189-67,0 0,0 2,-1 0,0 1,-1 0,0 1,0 1,-2 0,0 1,9 12,-9-5,-1 0,-1 1,-1 0,-1 1,-1 0,-1 0,-1 1,-1-1,0 4,-2-12,0-6,-1 0,2 0,-1-1,1 0,0 1,1-1,0 0,0 0,2 1,-5-7,1 0,0 1,0-1,0 0,1 0,-1 0,0 0,1-1,-1 1,1-1,-1 1,1-1,0 0,0 0,0 0,-1-1,1 1,0 0,0-1,0 0,0 0,0 0,0 0,0 0,0-1,0 1,0-1,2 0,3-2,0 0,0-1,0 1,-1-1,1-1,-1 1,0-1,-1-1,1 1,-1-1,0 0,0-1,-1 1,1-1,-2 0,2-3,56-124,-59 127,-3 7,0 0,0 0,0 1,1-1,-1 0,0 0,0 0,0 0,0 0,1 0,-1 0,0 1,0-1,0 0,0 0,1 0,-1 0,0 0,0 0,0 0,1 0,-1 0,0 0,0 0,0 0,1 0,-1 0,0 0,0 0,0 0,1-1,-1 1,0 0,0 0,0 0,0 0,1 0,-1 0,0 0,0-1,0 1,0 0,0 0,1 0,-1 0,0-1,0 1,0 0,0 0,0 0,0-1,4 28,-3-16,-1-3,1-1,0 1,0-1,1 0,0 0,0 1,1-1,0-1,0 1,1 0,-1-1,2 0,-1 1,0-2,1 1,0 0,1-1,-1 0,1 0,0-1,0 0,0 0,2 0,-1-4,1-1,-1 0,1-1,-1 0,0 0,1 0,-1-1,0 0,-1 0,1-1,-1 0,1 0,-1-1,0 1,-1-1,1-1,2-3,-7 8,99-114,-100 115,1 0,-1 0,0-1,0 1,0 0,0 0,0-1,0 1,0 0,1 0,-1-1,0 1,0 0,0 0,0 0,1-1,-1 1,0 0,0 0,1 0,-1 0,0-1,0 1,1 0,-1 0,0 0,0 0,1 0,-1 0,0 0,0 0,1 0,-1 0,0 0,1 0,-1 0,0 0,0 0,1 0,-1 0,0 0,1 0,-1 0,0 1,0-1,1 0,-1 0,0 0,0 0,0 1,1-1,-1 0,0 0,0 0,0 1,0-1,1 0,-1 0,0 1,0-1,0 0,0 0,0 1,0-1,0 0,0 1,0-1,0 0,0 0,0 1,2 27,-2-18,0-6,0 0,1 0,0-1,-1 1,2 0,-1-1,0 1,1-1,-1 1,1-1,0 0,0 0,0 1,1-1,-1-1,1 1,-1 0,1-1,0 1,0-1,0 0,1 0,-1 0,0 0,1-1,-1 1,1-1,-1 0,1 0,0 0,0-1,0 1,15 0,0 0,1-2,-1 0,0-1,0-1,0 0,-1-2,1 0,-1-1,0-1,0-1,-1 0,0-1,-1-1,3-2,13-5,-18 11</inkml:trace>
  <inkml:trace contextRef="#ctx0" brushRef="#br0" timeOffset="46569.953">23020 2219,'-9'-5,"-1"1,1 0,-1 0,0 1,0 0,0 1,0 0,0 1,0 0,-1 0,1 1,0 0,-1 1,1 0,0 1,0 0,0 1,0 0,0 0,0 1,1 0,0 1,0 0,0 0,0 1,1 0,-2 3,7-7,0 0,1 0,-1 1,1-1,0 1,-1-1,1 1,0 0,1 0,-1 0,0 0,1 0,0 0,0 0,0 0,0 0,0 1,1-1,-1 0,1 1,0-1,0 1,0-1,0 0,1 1,-1-1,1 0,0 1,0-1,0 0,1 0,-1 0,1 0,-1 0,1 0,0 0,0-1,0 1,1-1,-1 1,1-1,-1 0,1 0,0 0,2 1,9 2,-1-2,0 0,1-1,0 0,-1-1,1 0,0-1,0-1,0 0,-1-1,1-1,-1 0,1 0,-1-2,0 1,10-7,-19 10,0-1,-1 0,1 0,-1 0,0-1,1 1,-1-1,0 0,-1 0,1 0,0 0,-1 0,0-1,0 1,0-1,0 1,0-1,-1 0,1 0,-1 0,0 0,0 0,-1 0,1 0,-1 0,0 0,0 0,0 0,-1 0,1 0,-1 0,0 0,-1-2,2 5,-1 1,1 0,0-1,0 1,0 0,-1-1,1 1,0 0,0 0,-1-1,1 1,0 0,-1 0,1 0,0-1,-1 1,1 0,0 0,-1 0,1 0,0 0,-1 0,1 0,0 0,-1 0,1 0,-1 0,1 0,0 0,-1 0,1 0,0 0,-1 0,1 0,0 0,-1 1,1-1,0 0,-1 0,1 0,0 1,-1-1,1 0,0 0,0 1,-1-1,1 0,0 1,0-1,0 0,0 0,-1 1,1-1,0 1,0-1,0 0,0 1,0-1,0 0,0 1,0-1,0 0,0 1,0-1,0 0,0 1,-4 27,8-21,-1-1,1 0,0 0,1 0,0-1,0 1,0-1,0 0,1-1,-1 1,1-1,0 0,1-1,-1 1,1-1,0 0,-1-1,1 0,0 0,0 0,1-1,-1 0,4 0,66 12,-1-4,1-2,24-4,-86-3,113 4</inkml:trace>
  <inkml:trace contextRef="#ctx0" brushRef="#br0" timeOffset="54302.116">20974 3770,'-24'397,"20"-257,-5-1,-21 91,27-210,-2 1,0-1,-1-1,-1 1,-7 13,13-31,0 0,1 0,-1 0,0 0,0 0,0 0,0 0,0-1,0 1,0 0,-1-1,1 1,-1-1,1 1,-1-1,0 0,1 1,-1-1,0 0,0 0,0 0,0 0,0-1,0 1,0-1,0 1,0-1,0 0,0 1,0-1,-1 0,1 0,0-1,0 1,0 0,0-1,0 1,0-1,0 0,0 0,0 1,0-1,0-1,1 1,-1 0,0 0,0-1,0 0,-9-12,0 0,2-1,-1 0,2 0,0-1,1 0,1 0,0-1,1 0,0-4,2 10,-23-86,4-2,5 0,4 0,1-57,9 137,1-1,1 1,1 0,1 0,1 0,0 0,1 0,1 0,1 0,1 1,0 0,1 0,1 1,1 0,7-10,-9 20,0 1,1 0,0 1,0-1,0 2,1-1,0 1,-1 0,2 1,-1 0,0 1,0 0,1 0,-1 1,1 0,0 1,-1 0,1 0,-1 1,1 0,-1 1,1 0,-1 1,0-1,0 2,0-1,0 1,-1 1,1 0,1 2,-6-5,0 1,-1 0,0 0,0 0,0 0,0 1,0-1,0 1,-1 0,0 0,0 0,0 0,0 0,-1 0,1 0,-1 1,0-1,0 0,-1 1,1-1,-1 1,0-1,0 1,-1-1,1 1,-1-1,0 0,0 1,-1-1,1 0,-1 0,0 0,0 0,-2 3,-7 6,-1 0,0-1,-1-1,0 0,-1-1,0-1,0 0,-1-1,0 0,-1-1,0-1,0 0,0-1,-12 1,6 1,13-2,23-6,68-10,0-2,-2-5,0-3,27-13,-96 32,-1-1,0 0,1-1,-1 0,-1-1,1 0,-1 0,0-1,0-1,0 1,-1-1,0-1,0 0,-1 0,0 0,0-1,-1 0,0 0,2-7,-7 12,0 0,-1 0,0 0,0 0,0 0,-1 0,0 0,1 0,-1 0,0 0,-1 0,1 1,-1-1,0 0,1 1,-2-1,1 1,0 0,-1 0,1 0,-1 0,0 0,0 0,0 1,-1-1,1 1,0 0,-1 0,-2-2,-1 0,0 1,1 0,-1 0,-1 0,1 1,0 0,0 1,-1-1,1 2,-1-1,1 1,-1 0,-5 1,9 0,-1 0,0 1,1-1,0 1,-1 1,1-1,0 0,0 1,0 0,0 0,1 0,-1 1,1-1,0 1,0-1,0 1,1 0,-1 0,1 1,0-1,0 0,0 1,1-1,-1 1,1 0,0-1,1 1,-1 0,1 0,0-1,0 1,0 0,1 0,0 0,0-1,0 1,0 0,1-1,-1 1,1-1,1 0,1 4,5 3,-1-1,2 0,-1-1,1 0,1 0,0-1,0 0,0-1,1-1,0 0,0 0,1-1,0 0,0-2,0 1,11 0,29 8,0-4,1-1,39-2,36-2</inkml:trace>
  <inkml:trace contextRef="#ctx0" brushRef="#br0" timeOffset="54714.642">23354 3396,'-25'-1,"0"1,-1 1,1 1,0 2,0 1,0 0,1 2,0 1,0 1,1 0,0 2,0 1,2 1,-1 1,2 0,-6 7,14-11,0 0,1 1,1 0,0 1,1 0,0 1,0-1,1 2,-4 10,9-18,1 1,0-1,0 0,0 1,1 0,-1-1,2 1,-1 0,1-1,0 1,0 0,1 0,0-1,0 1,1 0,0-1,0 0,0 1,1-1,0 0,0 0,0 0,2 1,2 2,1 0,0-1,0 0,1 0,0-1,1 0,-1-1,1 0,1 0,-1-1,1 0,0-1,0 0,0-1,7 1,5 1,0-1,0-2,1 0,-1-1,1-2,-1 0,9-2,-11-1,0 0,-1-1,1-1,-1-1,0-1,-1-1,0 0,-1-1,13-10,-22 14,0 0,-1-1,0 0,0 0,-1-1,0 0,-1 0,1-1,-1 1,-1-1,0-1,0 1,-1-1,0 0,-1 0,0 0,0 0,-1-1,-1 1,1-4,-2 4,0 0,-1 0,0 1,-1-1,0 0,0 0,-1 1,-1-1,1 1,-1 0,-1 0,0 0,0 0,-1 1,0 0,0 0,-1 1,0 0,0 0,-1 0,1 1,-2 0,-3-2,-4-1,0 0,-1 1,1 1,-2 0,1 1,-1 1,1 1,-2 0,1 1,0 1,0 1,-11 1,5 1,0 1,-1 1,1 1,0 1,1 2,-1 0,1 1,1 1,0 1,0 2,1 0,0 1,1 1,0 0,2 2,-1 1,2 0,0 1,2 0,-10 15,20-26,0 0,1 0,0 0,0 0,1 1,0 0,0 0,1 0,0 0,0 0,1 0,0 0,0 0,1 1,0-1,1 0,0 1,0-1,0 0,1 0,0 0,1 0,0 0,0-1,1 1,31 37</inkml:trace>
  <inkml:trace contextRef="#ctx0" brushRef="#br0" timeOffset="54985.917">23194 2874,'-16'5,"-8"15,-1 24,0 28,6 29,5 24,5 16,6 7,7-1,6-8,4-11,3-14,1-15,-1-15,-1-16,-4-18</inkml:trace>
  <inkml:trace contextRef="#ctx0" brushRef="#br0" timeOffset="55233.257">22992 4492,'19'-4,"19"-5,19-2,16-4,9-1,4-2,-3 2,-11-2,-18 2</inkml:trace>
  <inkml:trace contextRef="#ctx0" brushRef="#br0" timeOffset="55496.068">22819 2995,'16'3,"28"0,31-5,33-7,21-8,-12-1</inkml:trace>
  <inkml:trace contextRef="#ctx0" brushRef="#br0" timeOffset="64901.384">18354 5910,'23'-19,"-1"0,0-1,-2-2,0 0,-2-1,0 0,-2-2,-1 0,0-1,-2 0,-1-1,-2-1,5-17,19-67,-34 112,0-1,0 0,1 0,-1 0,0 0,0 0,1 0,-1 0,1 0,-1 1,1-1,-1 0,1 0,-1 0,1 1,0-1,-1 0,1 1,0-1,0 1,-1-1,1 1,0-1,0 1,0-1,0 1,0 0,0 0,0-1,0 1,-1 0,1 0,0 0,0 0,0 0,0 0,0 0,1 0,32 23,20 26,-2 2,41 53,-87-98,0 0,-1 1,1-1,-1 1,0 1,-1-1,0 1,0-1,-1 1,0 1,0-1,0 0,-1 0,-1 1,0 0,0-1,0 6,-1-12,-1 0,1-1,-1 1,1-1,-1 1,0-1,1 1,-1-1,0 0,0 1,0-1,0 0,0 1,-1-1,1 0,0 0,0 0,-1 0,1 0,-1-1,1 1,-1 0,1-1,-1 1,1-1,-1 1,0-1,1 0,-1 1,1-1,-1 0,0 0,1 0,-1 0,0-1,1 1,-2-1,-1 0,0 0,0 0,0-1,0 1,0-1,0 0,1 0,-1-1,1 1,-1-1,1 1,0-1,0 0,-1-2,0-5,-1 0,1 0,1-1,0 0,0 1,1-1,0 0,1-1,1 1,0 0,0 0,1 0,0 0,1 0,0 0,1 0,0 0,1 1,0 0,0-1,1 1,1 1,1-3,98-164,-83 146,-1 0,-2-2,-1 0,-2-2,0 0,-3 0,-1-1,-1-1,-2 0,-1-5,-7 33,0 1,0-1,-1 1,0-1,-1 1,1-1,-1 1,-1 0,0-1,0 1,0 0,-1 0,0 0,0 0,0 1,-1-1,-4-4,8 11,-1 0,1 0,-1 0,1-1,-1 1,0 0,1 0,-1 0,1 0,-1 0,0 0,1 0,-1 0,1 0,-1 1,1-1,-1 0,0 0,1 0,-1 1,1-1,-1 0,1 1,-1-1,1 0,0 1,-1-1,1 1,-1-1,1 0,0 1,-1-1,1 1,0-1,0 1,-1 0,1-1,0 1,0-1,0 1,0-1,-1 1,1-1,0 1,0 0,0-1,0 1,1-1,-1 1,0 0,0-1,0 1,0 0,-2 20,1 0,1 0,1 0,1 0,1-1,4 17,-2-5,26 163,50 163,-77-339,0-1,1 0,1 0,1 0,0-1,2 0,0-1,0 0,2 0,0-1,1 0,0-1,8 6,-17-17,1-1,0 0,0 0,0 0,0 0,0-1,1 0,-1 0,0 0,0 0,1-1,-1 1,1-1,-1 0,0-1,1 1,-1-1,1 0,-1 0,0 0,0 0,0-1,0 0,0 0,0 0,0 0,0 0,-1-1,1 0,-1 0,0 0,0 0,0 0,0-1,0 1,22-38,-7-1</inkml:trace>
  <inkml:trace contextRef="#ctx0" brushRef="#br0" timeOffset="65152.251">18728 5215,'32'2,"38"-4,34-6,31-6,20-1,6 5,-23 3</inkml:trace>
  <inkml:trace contextRef="#ctx0" brushRef="#br0" timeOffset="65913.608">19824 5615,'-78'14,"56"-11,-1 1,1 0,0 2,0 0,1 2,0 0,0 2,-3 2,20-10,0 1,0 1,0-1,0 0,1 1,0 0,-1 0,1 0,0 0,1 0,-1 1,1-1,0 1,0 0,0-1,1 1,0 0,0 0,0 0,0 0,1 0,0 0,0 0,0 0,0 1,1-1,0 0,0 0,1-1,-1 1,1 0,0 0,0-1,1 1,-1-1,1 0,0 0,0 0,1 0,-1 0,1 0,-1-1,1 0,2 1,1 1,0-1,0 0,0 0,1-1,-1 0,1 0,0-1,0 0,0 0,0-1,0 0,0 0,0-1,1 0,-1-1,0 1,0-2,0 1,0-1,0 0,0-1,-1 0,1 0,-1-1,2 0,1-2,1-1,-1 1,0-2,0 1,-1-2,0 1,-1-1,0 0,0-1,-1 0,0 0,-1-1,0 1,0-2,-1 1,1-6,-2 4,-1 0,0 0,-1 0,0 0,-1 0,-1 0,-1-8,8 46,0 0,2 0,0 0,2-1,1-1,7 11,-15-27,-1 0,2 0,-1 0,1-1,0 0,0 0,1 0,0-1,0 1,6 3,-10-9,1 0,-1 0,0 0,1 0,-1 0,0-1,1 1,-1-1,0 0,0 1,0-1,1 0,-1 0,0 0,0-1,0 1,-1 0,1-1,0 0,0 1,-1-1,1 0,-1 0,1 1,-1-1,0 0,0-1,0 1,0 0,0 0,-1 0,1 0,0-1,-1 1,0 0,1-1,-1 1,0 0,0-1,6-30,-1 1,-2-1,-1 1,-1-1,-2-7,2-44,-1 82,-1 0,1-1,-1 0,1 1,0-1,0 0,0 1,1-1,-1 0,0 1,1-1,0 1,0-1,0 1,0-1,0 1,0-1,1 1,-1 0,1 0,-1 0,1 0,0 0,0 0,0 0,0 0,0 1,0-1,1 1,0-1,5 2,-1 0,1 0,-1 1,1 0,-1 0,1 1,-1 0,0 1,0-1,0 1,0 0,3 3,2 0,8 1,-1 1,0 1,0 1,-1 0,0 2,-1 0,-1 1,1 0,-2 1,0 1,-1 1,-1 0,0 1,2 4,55 189,-68-204,1 0,0-1,1 1,0-1,-1 0,2 0,-1 0,0 0,1-1,0 0,0 0,1 0,-1 0,1-1,-1 0,1 0,0-1,0 1,0-1,1-1,-1 1,0-1,1 0,-1 0,1-1,-1 0,1 0,-1-1,1 0,-1 0,2-1,16-4,-1-1,0-2,-1 0,0-1,0-2,-1 0,0-1,-2-1,1-1,-2-1,0 0,15-19,-23 26,-1-1,-1 0,0-1,0 0,-1 0,0-1,-1 0,0 0,-1-1,-1 1,0-1,0 0,-1 0,-1 0,0-1,-1 1,-1 0,0-1,-1-11,0 21,0 1,-1-1,1 1,0-1,-1 1,0 0,0 0,0 0,0 0,0 0,-1 0,0 0,1 1,-1-1,0 1,0 0,0 0,0 0,0 0,-1 0,1 1,-1 0,1-1,-1 1,1 0,-1 1,0-1,1 1,-1 0,0 0,0 0,1 0,-1 0,0 1,1 0,-1 0,1 0,-1 0,1 0,-1 1,1-1,0 1,-1 0,1 0,0 0,-2 3,-2 1,0 0,0 0,0 1,1 0,0 0,1 0,0 1,0 0,0 0,1 0,0 1,1-1,0 1,0 0,1 0,0 0,0 0,1 0,0 0,1 1,0-1,1 0,0 1,0-1,1 0,0 0,0 0,1 0,0-1,1 1,0-1,1 0,1 4,3-2,0 0,0 0,1 0,0-1,0-1,1 0,1 0,-1-1,1-1,0 0,0 0,1-1,0-1,0 0,0-1,0 0,1-1,9 0,3 0,1-1,0-1,-1-1,0-2,1-1,-1-1,0-1,-1-1,2-2,36-16</inkml:trace>
  <inkml:trace contextRef="#ctx0" brushRef="#br0" timeOffset="67817.057">21816 5615,'-7'-3,"-1"1,1 0,-1 0,1 1,-1 0,0 0,1 1,-1 0,0 0,0 1,1 0,-1 0,0 1,1 0,0 0,-1 1,1 0,0 0,-3 3,-2-1,0 1,0 1,0 0,1 0,0 1,1 1,0 0,-1 1,8-7,-1 0,1 1,1-1,-1 1,0-1,1 1,0 0,0 0,0 0,0 0,0 0,1 0,0 1,0-1,0 0,1 1,-1-1,1 1,0-1,0 1,1-1,-1 0,1 1,0-1,0 0,1 2,2 0,1 0,0 0,0-1,1 1,-1-1,1 0,1 0,-1-1,1 0,-1 0,1-1,0 0,0 0,1 0,-1-1,1 0,-1 0,1-1,0 0,-1-1,1 1,0-1,-1-1,1 0,0 0,-1 0,3-1,-1 1,0 0,-1-1,1 0,-1 0,1-1,-1 0,0 0,0-1,0 0,0-1,-1 0,0 0,0 0,0-1,-1 0,1 0,-1-1,-1 1,1-1,-1-1,-1 1,1-1,-1 0,-1 0,1 0,-1 0,-1 0,1-1,-2 0,1 1,-1-1,0 0,-1 0,0 0,0 1,-2-8,-16-28,18 44,0 0,0 0,0 0,0 1,0-1,0 0,0 0,0 0,0 1,-1-1,1 0,0 0,0 1,0-1,0 0,0 0,0 0,0 1,0-1,-1 0,1 0,0 0,0 0,0 0,0 1,-1-1,1 0,0 0,0 0,0 0,0 0,-1 0,1 0,0 0,0 1,-1-1,8 9,0 1,1-1,0 0,1-1,-1 1,1-2,1 1,0-1,0-1,0 0,1 0,0-1,0-1,0 0,7 2,62 19,-1-7</inkml:trace>
  <inkml:trace contextRef="#ctx0" brushRef="#br0" timeOffset="69378.429">23153 5481,'-5'38,"1"-1,3 1,0 0,3 0,3 14,-5-47,0 0,1 0,-1 0,1 0,1 0,-1 0,1 0,-1-1,2 1,-1-1,0 1,1-1,0 0,0 1,0-2,0 1,1 0,-1-1,1 1,0-1,0 0,0 0,1-1,-1 1,1-1,-1 0,1 0,0 0,0-1,0 0,0 0,0 0,0-1,2 1,5-5,1-1,-1 0,-1 0,1-1,-1-1,0 0,0 0,-1-1,0-1,-1 1,1-2,-2 1,1-1,-1-1,-1 1,0-1,-1-1,0 1,4-10,27-73,-36 94,0 0,0 0,0 0,0 0,0 1,0-1,0 0,0 1,0-1,0 0,0 1,-1-1,1 1,0 0,0-1,0 1,-1 0,1-1,0 1,-1 0,1 0,0-1,-1 1,1 0,-1 0,0 0,1 0,-1 0,0 0,1 0,-1 0,0 0,0 0,0 0,0 0,0 0,0 0,0 0,2 3,2 7,-1-1,1 1,0-1,0 0,1 0,1 0,-1-1,1 0,1 0,0 0,0-1,1 0,0-1,0 1,1-2,0 1,1 0,-8-6,0-1,0 1,1 0,-1-1,0 0,0 1,0-1,0 0,0 0,1 0,-1 0,0-1,0 1,0 0,0-1,0 0,1 1,-1-1,-1 0,1 0,0 0,0 0,0-1,0 1,-1 0,1-1,-1 1,1-1,-1 0,1 1,-1-1,0 0,0 0,0 0,0 0,0 0,0-1,23-80,-20 44,-2 1,-2-1,-1 0,-4-23,4 56,0 5,1 0,-1 0,0-1,1 1,-1 0,1 0,-1 0,1-1,0 1,0 0,-1 0,1-1,0 1,0 0,0 0,0-1,0 1,1 0,-1-1,0 1,1 0,-1 0,1 0,-1-1,1 1,-1 0,1 0,0 0,0 0,-1 0,1 0,0 0,0 0,0 0,0 1,0-1,0 0,0 1,0-1,1 0,-1 1,0-1,0 1,0 0,1-1,-1 1,0 0,0 0,1 0,-1 0,0 0,2 0,33 11,-1 1,0 2,-1 1,1 2,-28-13,1-1,-1 0,1 0,-1 1,0 0,0 0,0 1,-1 0,0 0,1 1,-2 0,1 0,-1 0,0 0,0 1,-1 0,0 0,0 0,0 0,-1 1,1 5,1 141,-4-150,-1-1,1 1,0 0,0 0,1-1,-1 1,1-1,0 1,0-1,0 0,0 0,1 0,-1 0,1 0,-1 0,1-1,0 1,0-1,1 0,-1 0,0 0,1 0,-1 0,1-1,-1 0,1 0,0 0,0 0,-1 0,1-1,0 1,0-1,0 0,0-1,0 1,2-1,4 0,0 0,0-1,-1 0,1-1,0 0,-1-1,0 1,0-2,0 1,0-2,-1 1,0-1,0 0,0-1,-1 1,0-2,0 1,0-1,-1 0,-1 0,1-1,-1 1,-1-1,0 0,2-7,-1-3,0 0,-2 0,-1-1,0 1,-2-1,0 1,-1-1,-1-1,10 53,1 1,1-2,2 0,1 0,1-1,7 9,-19-34,0 0,0-1,1 1,-1 0,1-1,0 0,1 0,-1 0,1 0,0 0,0-1,0 1,0-1,0 0,1 0,-1-1,1 1,0-1,0 0,0-1,0 1,0-1,0 0,1 0,-1 0,0-1,1 0,-1 0,0 0,0-1,1 1,0-2,4-4,0-1,-1 0,0-1,0 0,0 0,-1-1,-1 0,1-1,-1 1,-1-1,0-1,0 1,-1-1,-1 0,0 0,0-1,-1 1,0-1,-1 0,-1 0,0 0,0 1,-1-2,4 117,-2-96,0 1,0-1,1 0,0 1,0-1,1-1,0 1,1 0,-1-1,1 0,6 6,-8-10,0 0,0-1,0 1,0-1,0 0,0 0,1 0,-1 0,1-1,-1 1,1-1,0 0,-1 0,1 0,0 0,0-1,0 0,0 0,0 0,0 0,-1 0,1-1,0 0,0 0,0 0,-1 0,4-2,4-3,0 0,-1-1,0-1,0 1,0-2,-1 1,-1-1,1-1,-1 0,-1 0,0 0,0-1,3-8,-1 4,-7 12,-2 3,0-1,0 0,0 1,0-1,0 0,0 1,0-1,0 0,1 1,-1-1,0 0,0 1,1-1,-1 1,1-1,-1 0,0 1,1-1,-1 1,1-1,-1 1,1 0,0-1,-1 1,1-1,-1 1,1 0,0 0,-1-1,1 1,0 0,-1 0,1 0,0 0,-1 0,1-1,0 1,-1 1,1-1,0 0,-1 0,1 0,0 0,-1 0,1 1,0-1,-1 0,1 0,0 1,0-1,10 32,-10-26,1 0,0 0,0 0,0 0,1-1,0 1,0-1,1 1,-1-1,1 0,0 0,1-1,-1 1,1-1,0 0,0 0,8 2,1-1,0-1,0 0,1-1,-1 0,1-1,-1-1,1-1,0 0,-1 0,1-1,2-2,74-24,-76 20,-9 5,0 1,1-1,-1 1,0 0,0 1,1 0,-1 0,0 0,1 1,-1-1,0 2,1-1,-1 0,0 1,1-2,-1 1,1-1,-1 0,1 0,-1 0,0-1,1 0,-1-1,0 1,1-1,-2-1,1 0,-1 0,0-1,0 1,0-1,0 0,-1-1,0 1,0-1,0 1,0-1,-1-1,1 1,-1 0,-1-1,1 1,0-4,-2 6,0-1,0 1,0-1,0 1,0-1,-1 1,0-1,0 0,0 1,0-1,0 0,-1 1,0-1,0 1,0-1,0 1,0-1,-1 1,1 0,-1 0,0-1,0 1,0 0,0 1,-1-1,1 0,-1 1,0-1,-2-1,-3 0,0 1,0-1,-1 1,1 1,-1-1,0 1,0 1,0 0,0 0,0 1,0 0,0 0,0 1,0 1,0-1,0 1,1 1,-1 0,1 0,-1 0,1 1,0 0,1 1,-1 0,1 0,0 1,0 0,0 0,1 0,0 1,0 0,0 1,4-6,0 1,0 0,0 0,1-1,-1 1,1 1,0-1,0 0,0 0,0 0,0 1,1-1,-1 0,1 1,0-1,0 0,0 1,1-1,-1 0,1 1,-1-1,1 0,0 0,1 0,-1 0,0 0,1 0,0 0,0 0,0 0,0-1,0 1,0-1,1 1,-1-1,1 0,-1 0,1 0,3 1,32 13,1-6</inkml:trace>
  <inkml:trace contextRef="#ctx0" brushRef="#br0" timeOffset="69629.753">25694 5415,'-14'-12,"-7"-3,1 3,3 10,7 13,10 13,9 11,8 10,5 3,0-6</inkml:trace>
  <inkml:trace contextRef="#ctx0" brushRef="#br0" timeOffset="70304.241">25801 5696,'13'-7,"-1"0,0 0,0-2,0 1,-1-1,0-1,-1 0,0 0,-1-1,0-1,0 1,-1-1,-1-1,0 1,-1-1,0-1,-1 1,0-1,-1-2,13-52,-3 0,-4 0,-2-1,-3-1,-4 1,-3-25,2 54,-5-107,-1 108,-4 31,1 27,0 20,2-1,1 1,3 1,0 5,2-32,-3 44,2-1,2 1,3-1,2 0,3 0,2 0,2-1,3-1,2 0,7 9,-21-54,1-1,0 0,0 0,1 0,0-1,0 1,1-1,0 0,0-1,1 0,5 5,-11-10,0-1,-1 1,1-1,0 1,0-1,0 0,-1 1,1-1,0 0,0 0,0 1,0-1,0 0,0 0,0 0,0 0,0 0,-1 0,1 0,0-1,0 1,0 0,0 0,0-1,0 1,0 0,-1-1,1 1,0-1,0 1,-1-1,1 0,0 1,-1-1,1 0,0 1,-1-1,1 0,-1 0,1 1,-1-1,0 0,1 0,-1 0,0 0,1 0,8-46,-9 33,-1 0,0-1,-1 1,-1 1,0-1,0 0,-2 1,0-1,0 1,-1 0,-1 1,0 0,-5-6,-8-11,-2 1,0 1,-2 1,-24-20,25 26,0 0,-2 2,0 0,-1 2,0 1,-1 1,-1 1,-13-3,11 9,26 13,21 3,31 6,1-2,0-2,48 4,-38-6,-19-2,10-1,-2 3,1 1,-2 3,1 2,38 18,-79-30,-1 0,1 0,-1 0,0 1,0 0,-1 0,1 1,-1-1,0 1,0 0,0 1,-1-1,0 1,0 0,0 0,-1 0,0 0,0 1,-1 0,1-1,-1 1,-1 0,1 0,-1 0,-1 0,1 0,-1 1,-23 138,23-144,0 1,0-1,0 1,0-1,0 1,1-1,0 1,-1-1,1 1,0-1,0 1,0-1,0 0,1 0,-1 0,1 0,-1 0,1 0,0 0,0 0,0 0,0-1,0 1,0-1,0 1,0-1,1 0,-1 0,0 0,1 0,-1-1,1 1,2 0,2 0,0 0,1-1,-1 1,1-1,-1-1,1 0,-1 0,0 0,1-1,-1 0,2-1,-1 0,0-1,-1 0,0 0,0-1,0 1,-1-2,1 1,-1-1,0 1,-1-2,1 1,-1-1,0 0,-1 0,0 0,0 0,-1-1,1 1,-2-1,1 0,-1 0,0-1,-1 1,0 0,0 0,-1-1,0 1,0 0,-1-1,0 1,0 0,-1 0,-1 0,1 0,-1 0,0 0,-1 1,-3-6,5 7,-1 1,1-1,-1 1,-1 0,1 0,-1 0,1 1,-2-1,1 1,0 0,-1 0,1 0,-1 1,0 0,-1 0,1 0,0 0,-1 1,1 0,-1 0,0 0,0 1,0 0,0 0,0 1,0-1,0 1,0 0,0 1,0 0,1 0,-1 0,0 1,0-1,1 1,-1 1,0-1,1 1,0 0,0 0,-4 3,6-2,-1-1,1 1,0 0,0 0,1 1,-1-1,1 1,0-1,0 1,1 0,-1-1,1 1,0 0,0 0,0 0,1 0,0 0,0 0,0 0,1 0,-1 0,1 0,1 0,-1 0,0-1,1 1,0 0,0-1,1 1,-1-1,1 0,0 0,0 0,0 0,1-1,-1 1,1-1,0 0,0 1,38 20,0-6</inkml:trace>
  <inkml:trace contextRef="#ctx0" brushRef="#br0" timeOffset="71067.241">26896 5522,'9'-1,"0"-1,0 0,0-1,-1 1,1-2,-1 1,1-1,-1 0,-1-1,1 0,0 0,-1-1,0 0,-1 0,1 0,-1-1,0 0,-1 0,1-2,-5 5,0 0,0 0,0 0,-1-1,0 1,0 0,0 0,0-1,-1 1,1 0,-1 0,0 0,0 0,-1 0,1 0,-1 0,0 0,0 0,0 1,-1-1,1 1,-1 0,-1-2,-2-2,0 0,-1 1,0 0,0 0,0 0,-1 1,0 0,0 0,0 1,-3-1,6 3,0 1,0-1,0 1,0 0,0 1,0-1,-1 1,1 0,0 0,0 1,0 0,0-1,-1 2,1-1,1 1,-1-1,0 1,0 1,1-1,-1 1,1-1,-1 1,1 1,0-1,1 1,-1-1,0 1,-1 2,-2 3,0 0,1 1,0 0,0-1,1 2,0-1,1 1,0-1,1 1,0 0,1 1,-1 6,2-13,1-1,0 1,0-1,0 1,0 0,0-1,1 1,0-1,0 1,0-1,1 1,0-1,-1 0,1 0,1 0,-1 0,1 0,-1 0,1-1,0 1,0-1,1 0,-1 0,1 0,-1 0,1-1,0 1,0-1,0 0,1 0,-1-1,3 2,5-1,0 0,0-1,0 0,-1-1,1 0,0-1,0 0,0-1,-1 0,1-1,-1-1,1 1,-1-2,0 0,-1 0,1-1,-1 0,0 0,0-1,-1-1,0 0,-1 0,3-3,-5 5,-6 5,1-1,0 1,-1 0,1-1,0 1,0 0,0 0,0 0,0 0,0 0,0 0,0 0,1 0,-1 0,0 0,1 1,-1-1,0 1,1-1,-1 1,1-1,-1 1,1 0,-1-1,1 1,-1 0,1 0,-1 0,1 0,-1 1,0-1,1 0,-1 1,1-1,-1 1,1-1,-1 1,0 0,1-1,0 2,23 40,-24-37,1 0,0 0,0 0,1 0,-1 0,1-1,0 1,0-1,1 0,-1 1,1-2,0 1,0 0,0-1,0 0,1 1,-1-2,1 1,0-1,0 1,0-1,0-1,0 1,1-1,-1 0,0 0,1 0,3-1,-2-3,-1 0,1-1,-1 0,0 0,0 0,0-1,0 0,-1 0,0-1,0 0,0 0,-1 0,1 0,-2 0,1-1,-1 0,0 0,0 0,-1 0,0 0,0 0,0-1,-1 1,0-8,8-139,-9 151,-1 1,1-1,0 1,0-1,0 1,0-1,1 1,-1 0,1-1,-1 1,1-1,0 1,0 0,0 0,0-1,0 1,0 0,1 0,-1 0,1 0,-1 1,1-1,0 0,0 1,0-1,0 1,0-1,0 1,0 0,0 0,1 0,-1 0,0 0,1 1,-1-1,2 0,156 1,-151 0,-1 0,1 0,-1 1,1 0,0 1,-1-1,0 2,1-1,-1 1,0 0,-1 1,1 0,0 0,-1 1,0 0,0 0,-1 1,1 0,-1 0,0 0,-1 1,0-1,0 1,0 1,-1-1,0 1,0 0,2 8,9 138,-14-149,0-1,0 0,1 0,-1 0,1 0,0 0,1 0,-1 0,1-1,-1 1,1-1,0 0,1 0,-1 0,0 0,1 0,-1-1,1 1,0-1,0 0,0 0,0-1,0 1,1-1,-1 0,0 0,0 0,1-1,-1 0,1 1,-1-2,1 1,-1 0,0-1,1 0,1 0,11-2,1-1,-1-1,0 0,0-1,-1-1,1-1,-2 0,1-1,-1-1,0 0,-1-1,-1 0,1-1,-2-1,0 0,0-1,-1 0,-1-1,0 0,-2 0,2-3,12-60,-21 75,-1 0,0 0,1 0,-1 0,0 0,-1 0,1 0,0 0,-1 0,0 0,1 0,-1 0,0 0,-1 0,1 1,0-1,-1 1,0-1,1 1,-1-1,0 1,0 0,0 0,-3-2,3 3,0 0,-1 0,1 0,0 0,-1 0,1 1,-1-1,1 1,-1 0,1 0,-1 0,1 0,-1 0,1 0,0 1,-1-1,1 1,-1-1,1 1,0 0,-1 0,1 0,0 1,0-1,0 0,0 1,0 0,0-1,-47 56,45-51,1 1,0-1,0 1,0 0,1 0,0 0,0 0,1 0,-1 0,2 1,-1-1,1 0,0 1,1-1,0 0,0 0,0 1,1-1,0 0,0 0,1 0,0-1,0 1,1-1,0 0,0 1,0-2,1 1,3 3,9 4,0 0,1-2,0 0,0-1,1-1,1-1,-1-1,2 0,-1-2,0 0,1-1,0-1,3-1,107 12,-7-7</inkml:trace>
  <inkml:trace contextRef="#ctx0" brushRef="#br0" timeOffset="74449.649">25533 7193,'-10'5,"0"0,1 1,0 0,0 1,1 0,-1 0,1 1,1-1,0 2,0-1,0 1,1 0,0 1,1-1,0 1,1 0,0 1,0-1,1 1,1-1,0 1,0 0,1 0,0 0,1 0,0 0,1 0,0 0,1 0,0-1,1 1,2 6,3-2,2 1,0-2,1 1,0-1,1-1,0 0,1-1,1 0,0-1,0 0,1-1,1-1,0-1,0 0,0-1,1 0,0-2,0 0,1-1,-1 0,1-1,0-2,0 0,0 0,8-2,-17 0,0 0,0 0,0-1,0 0,0 0,0-1,-1 0,1-1,-1 0,0 0,0-1,0 0,-1 0,0-1,0 0,0 0,0-1,-1 0,0 0,-1 0,0-1,0 1,0-1,-1-1,0 1,-1-1,2-4,-2-6,-1 0,-1-1,-1 1,0-1,-1 1,-1 0,-1-1,-1 1,-1 0,0 1,-1-1,-1 1,-1 0,-1 1,0 0,-1 0,-1 1,0 0,-2 1,-1-2,9 10,-1-1,0 1,-1 0,1 0,-1 1,-1-1,1 2,-1-1,0 1,0 0,-1 1,1 0,-1 0,0 1,0 0,0 1,-1 0,1 0,-1 1,1 0,-1 0,1 1,-1 1,1 0,-1 0,1 1,0 0,0 0,-5 2,5 2,0 0,0 1,0-1,0 2,1-1,0 1,1 1,0-1,0 1,1 0,0 1,1-1,0 1,0 0,1 1,0-1,1 1,0 0,1-1,0 1,1 0,0 0,1 1,0-1,0 0,2 0,-1 0,1 0,1 0,0-1,0 1,1-1,0 0,1 1,3 3,44 63,6-11</inkml:trace>
  <inkml:trace contextRef="#ctx0" brushRef="#br0" timeOffset="74696.989">26335 7593,'-15'-58,"1"-2,4 0,2 0,3-1,2-55,2 88,-1-8,-1 26,1 26,-1 39,2 0,2 0,3 1,6 24,-7-57,2 0,1-1,0 0,2 0,0 0,2-1,0 0,2-1,0 0,1-1,15 18,3-6</inkml:trace>
  <inkml:trace contextRef="#ctx0" brushRef="#br0" timeOffset="75033.946">26776 7260,'-7'9,"0"0,1 1,0-1,0 1,1 1,1-1,0 1,0 0,1 0,0 0,1 0,0 0,1 1,0-1,1 1,0-1,1 0,0 1,1-1,0 0,1 0,0 0,1 0,0 0,1-1,0 0,1 0,-1 0,2 0,0-1,0 0,0-1,1 1,1-2,1 3,3-3,0 0,0-1,0 0,1-1,-1 0,1-1,0-1,1 0,-1-1,0-1,1 0,-1-1,1 0,-1-1,1-1,-1 0,0-1,0-1,0 0,0-1,-1 0,12-7,-11 5,1 0,-2-1,1-1,-1 0,0-1,-1 0,0-1,-1 0,0-1,-1-1,0 1,-1-2,0 1,-1-1,-1 0,0-1,-1 0,-1 0,0 0,2-11,-5 12,-1-1,0 1,-1-1,0 0,-2 1,1-1,-2 1,0 0,0-1,-1 1,-1 1,-5-10,6 14,0 1,0 1,-1-1,0 1,-1-1,1 1,-1 1,-1-1,1 1,-1 0,0 1,-1 0,1 0,-1 0,0 1,0 0,0 1,-1-1,1 2,-1-1,-1 1,-3 1,0 0,0 0,0 2,0 0,1 0,-1 1,0 0,0 1,1 1,0 0,0 1,0 0,0 1,1 0,-6 5,-13 8,1 2,1 1,1 2,0 0,0 4,-57 70,13-4</inkml:trace>
  <inkml:trace contextRef="#ctx0" brushRef="#br0" timeOffset="73631.222">22217 7567,'23'-2,"25"-1,26-2,24-1,26-1,21-1,16 0,9 1,2 0,-9 2,-16 0,-21 3,-23-2,-27-2,-27-1</inkml:trace>
  <inkml:trace contextRef="#ctx0" brushRef="#br0" timeOffset="73951.439">23247 7140,'9'7,"0"0,0-1,1 1,0-2,0 0,0 0,1 0,0-2,0 1,8 1,-9-2,122 30,111 13,-116-25,-1 6,17 11,-124-33,-1 1,-1 1,1 0,-1 1,-1 1,0 1,0 0,2 3,-15-11,-1 0,1 1,0-1,-1 1,0 0,0 0,0 0,0 0,0 0,0 0,-1 0,1 0,-1 1,0-1,0 1,-1-1,1 1,0-1,-1 1,0-1,0 1,0-1,-1 1,1 0,-1-1,1 0,-1 1,0-1,-1 1,1-1,-1 0,1 0,-2 1,-4 8,-2 0,0-1,0 0,0 0,-2-1,1-1,-12 8,-39 26,-2-2,-2-3,-11 1,-81 49,120-62,31-9,17-6</inkml:trace>
  <inkml:trace contextRef="#ctx0" brushRef="#br0" timeOffset="72117.618">19022 7366,'-4'-2,"-1"0,0 1,1-1,-1 1,0 0,0 0,0 0,1 1,-1 0,0 0,0 0,0 1,0-1,0 1,1 0,-1 1,0-1,1 1,-1 0,1 0,-1 0,1 1,0-1,0 1,0 0,0 0,1 1,-1 0,-5 11,0 0,2 0,0 1,0 0,2 0,0 0,1 1,0 0,2 0,0 0,0 0,2 0,0 0,3 14,-3-17,0 0,2 0,0 0,0-1,1 1,1-1,0 1,1-1,0 0,1-1,1 0,0 1,0-2,1 1,1-1,0-1,0 1,1-2,1 1,-1-1,2-1,-1 0,1-1,0 0,0 0,13 3,-14-6,1-1,-1-1,1 0,0 0,0-1,0-1,-1 0,1-1,0 0,0 0,0-2,-1 1,1-1,-1-1,0 0,0-1,0 0,-1-1,0 0,0 0,0-1,-1 0,0-1,0 0,-1-1,0 1,0-2,-1 1,0-1,-1 0,0 0,-1-1,0 0,0 0,-1 0,-1 0,0-1,-1 1,0-1,1-8,-6-2,0 0,-1 0,-1 1,-1-1,-1 1,-1 0,-1 1,-1 0,0 0,-2 1,0 0,-1 1,-1 1,0 0,-1 0,-10-6,13 11,-1 1,0 0,0 1,-1 0,-1 1,-10-4,20 10,1 1,-1 0,0 0,0 1,0 0,0-1,0 2,0-1,0 0,0 1,0 0,-1 0,1 1,0 0,0-1,0 2,0-1,0 0,0 1,1 0,-1 0,0 1,-2 1,-3 5,1 1,1-1,0 2,0-1,1 1,0 0,1 0,0 1,1 0,0 0,1 0,1 0,-1 1,2 0,0-1,0 11,-1 2,1-1,1 1,1 0,1-1,2 1,0-1,2 0,0 0,2 0,9 22,18 31</inkml:trace>
  <inkml:trace contextRef="#ctx0" brushRef="#br0" timeOffset="72484.29">19678 7406,'-10'8,"0"0,1 0,0 1,0 0,1 0,1 1,-1 0,1 1,1-1,0 1,1 1,0-1,0 1,1-1,1 1,0 1,1-1,0 0,1 1,0-1,1 4,-1-5,0 0,1 1,1-1,0 0,1 0,0 0,0 0,1 0,0 0,1-1,1 1,0-1,0 0,0 0,2-1,-1 0,1 0,0 0,1-1,0 0,0-1,1 1,0-2,0 1,0-1,1-1,0 0,0 0,2 0,-2-2,-1 0,1 0,1-1,-1 0,0-1,0 0,1-1,-1 0,0-1,1 0,-1 0,0-1,0-1,0 1,0-2,0 1,-1-1,0-1,1 0,-1 0,-1-1,1 0,-1 0,0-1,-1 0,0 0,0-1,0 0,-1 0,0-1,-1 1,0-1,0-1,-1 1,1-2,1-6,-1-1,-1 1,0-1,-1 0,-1 0,-1-1,0 1,-2 0,0 0,-1 0,0 0,-2 0,0 0,-1 0,-1 1,0 0,-2 0,0 1,0 0,-2 0,0 1,-11-13,17 23,0 1,0-1,0 1,0 0,-1 1,1-1,-1 1,0 0,0 0,-1 0,1 1,0-1,-1 1,1 1,-1-1,0 1,0 0,1 0,-1 1,0-1,0 1,0 1,0-1,0 1,1 0,-1 0,0 1,-1 0,-6 6,1 1,0 0,1 0,0 1,1 1,0 0,0 0,1 1,0 0,1 0,1 1,0 0,1 1,0-1,1 1,1 0,0 1,0-1,2 1,-1 4,0-1,1 0,0 0,1 0,1 0,1 0,0 0,2 0,0 0,0 0,2 0,0-1,2 0,2 6,25 37</inkml:trace>
  <inkml:trace contextRef="#ctx0" brushRef="#br0" timeOffset="73001.904">20440 7674,'95'-308,"-51"147,-35 144,-6 44,38 370,-15-200,-22-167,-2-18,0 1,0-1,-1 1,-1 0,0 0,-1-1,0 1,-1-1,-2 7,4-19,0 1,0 0,-1 0,1 0,0 0,-1-1,1 1,-1 0,1 0,-1-1,1 1,-1 0,0-1,1 1,-1-1,0 1,1-1,-1 1,0-1,0 1,0-1,1 0,-1 1,0-1,0 0,0 0,0 1,0-1,1 0,-1 0,0 0,0 0,0 0,0 0,0-1,0 1,1 0,-1 0,0-1,0 1,0 0,0-1,1 1,-1-1,0 1,0-1,1 1,-1-1,1 0,-1 1,0-1,1 0,-35-37,33 36,2 2,-1-1,1 1,-1 0,1 0,-1-1,1 1,-1-1,1 1,-1 0,1-1,-1 1,1-1,0 1,-1-1,1 1,0-1,0 0,-1 1,1-1,0 1,0-1,0 1,-1-1,1 0,0 1,0-1,0 0,0 1,0-1,0 1,1-1,-1 0,0 1,0-1,0 1,1-1,-1 0,0 1,0-1,1 1,-1-1,0 1,1-1,-1 1,1-1,-1 1,1 0,-1-1,1 1,-1 0,1-1,-1 1,1 0,-1-1,1 1,0 0,-1 0,1 0,-1 0,1 0,0 0,-1 0,1 0,-1 0,1 0,141-3,100-18,-169 12</inkml:trace>
  <inkml:trace contextRef="#ctx0" brushRef="#br0" timeOffset="81145.888">23020 9479,'-9'-1,"-1"0,1 1,0 0,0 0,0 1,0 0,0 1,0 0,0 0,0 1,0 0,1 1,0 0,0 0,0 1,0 0,0 0,1 0,0 1,0 1,1-1,0 1,0 0,0 0,-1 3,-1 1,2-1,-1 1,2 0,-1 0,2 1,-1 0,2 0,-1 0,2 0,-1 0,2 1,0-1,0 1,1-1,1 4,-1-14,1 1,-1 0,1-1,-1 1,1 0,0-1,0 1,0-1,0 1,1-1,-1 0,1 1,-1-1,1 0,0 0,0 0,0 0,0 0,0-1,0 1,1-1,-1 1,1-1,-1 0,1 0,-1 0,1 0,-1 0,1-1,1 1,2-1,1 1,-1-2,1 1,-1-1,0 0,1 0,-1 0,0-1,0 0,0-1,0 1,5-3,11-10,0 0,0-1,-2-1,0-1,-1 0,-1-2,0 0,-2-1,0-1,-2 0,0-1,-2-1,0 0,-2-1,0 0,-2 0,-1-1,-1 0,-1 0,1-25,-2 11,-2-1,-2 1,-2-1,-1 1,-2 0,-2 0,-2 0,-12-33,20 68,0 2,1 0,-1 1,0-1,0 0,0 0,0 1,0-1,-1 1,1-1,-1 1,0 0,1-1,-1 1,0 0,0 0,-1 0,1 0,0 1,-1-1,1 1,-14 15,-8 98,13 8,5 0,6 63,1-147,2 0,0 0,3 0,1-1,7 19,-12-45,1 0,1 0,-1-1,1 1,0-1,1 0,0 0,1-1,-1 1,1-1,1-1,-1 1,1-1,0 0,1 0,-1-1,1 0,0 0,1-1,-1 0,1-1,-1 0,1 0,0-1,2 0,-1-1,0 0,1-1,-1 0,0-1,1 0,-1 0,0-1,0-1,0 0,0 0,0-1,-1 0,1 0,-1-1,0-1,-1 0,1 0,-1 0,7-8,-2 1,0 0,-1-1,0 0,-1-1,-1-1,0 0,-2 0,1 0,-2-1,0-1,1-6,-3 5,0-1,-1 1,0-1,-2 0,-1 0,0 0,-2-15,-3 28,-1 19,1 12,1 0,0-1,2 1,1 0,0 0,2 0,1 0,1-1,3 12,-5-28,0 0,0 0,1 0,0 0,0 0,1 0,0-1,0 0,0 0,1 0,0 0,0-1,0 0,1 0,-1 0,6 3,16 4</inkml:trace>
  <inkml:trace contextRef="#ctx0" brushRef="#br0" timeOffset="81566.845">23582 9078,'180'120,"-153"-91,-1 0,-1 2,-2 0,-1 2,-2 0,-1 2,-1 0,-2 1,-2 0,-1 1,3 23,-14-55,29 66,-30-69,1 0,-1 0,1 0,-1 0,1-1,0 1,0 0,-1-1,1 0,0 1,0-1,0 0,1 0,-1 0,0 0,0 0,1-1,-1 1,0-1,1 1,-1-1,0 0,1 0,-1 0,1 0,-1 0,0-1,1 1,-1-1,1 0,8-4,0-2,-1 1,1-1,-1-1,-1 0,1 0,-2-1,1 0,-1-1,0 0,-1 0,0 0,-1-1,0 0,-1-1,0 1,0-1,-1 0,0-5,1 6,-1-1,-1 0,0 0,0 0,-2-1,1 1,-1-1,-1 1,0-1,-1 1,-1-1,0 1,-2-7,5 19,-1-1,-1 1,1-1,0 1,0-1,0 1,0-1,0 1,0 0,0-1,-1 1,1-1,0 1,0-1,-1 1,1 0,0-1,-1 1,1 0,0-1,-1 1,1 0,0-1,-1 1,1 0,-1 0,1 0,0-1,-1 1,1 0,-1 0,1 0,-1 0,1 0,-1 0,1 0,-1 0,1 0,-1 0,1 0,0 0,-1 0,1 0,-1 0,1 0,-1 1,1-1,-1 0,1 0,0 0,-1 1,1-1,-1 0,1 1,0-1,-14 25,10-15,1-1,1 1,0 0,0 0,0-1,2 1,-1 0,1 0,1 0,-1 0,2 0,-1 0,2 0,-1-1,1 1,1-1,-1 1,2-1,-1-1,1 1,1-1,-1 1,1-1,1-1,-1 1,1-1,1-1,-1 1,1-1,2 1,10 3,0 0,1-1,0-1,0-1,1-1,6 1,53 9</inkml:trace>
  <inkml:trace contextRef="#ctx0" brushRef="#br0" timeOffset="78835.757">18796 9572,'0'16,"0"17,0 16,0 8,0 7,0-1,0-4,2-11,1-12</inkml:trace>
  <inkml:trace contextRef="#ctx0" brushRef="#br0" timeOffset="79101.875">18768 9211,'-13'-9,"-12"-5,-6-1,0 3,5 10,8 10,10 13,17 9,17 9,21 5,2-6</inkml:trace>
  <inkml:trace contextRef="#ctx0" brushRef="#br0" timeOffset="79353.767">19196 9973,'18'-14,"0"-1,-1-1,0-1,-2 0,0-1,-1-1,-1 0,0-1,-2 0,0-1,-1 0,-2-1,1-2,-8 21,1 0,0 0,-1 0,0-1,0 1,0-1,0 1,0-1,-1 1,1-1,-1 0,0 1,0-1,-1 1,1-1,-1 0,0 1,1-1,-2 1,1 0,0-1,-1 1,1 0,-1 0,0 0,0 0,0 0,-1 0,1 0,-1 1,1-1,-1 1,0 0,0 0,0 0,0 0,0 0,0 1,-1-1,1 1,-1 0,1 0,-2 0,-1 1,0 1,-1-1,1 1,0 0,0 1,0 0,0 0,0 0,0 1,0-1,1 2,0-1,-1 0,1 1,0 0,1 0,-1 1,1-1,-1 1,0 2,-3 3,1 0,0 0,0 1,1 1,1-1,0 1,0-1,1 2,-1 8,3-15,1 0,0 1,0-1,0 1,1-1,0 1,0-1,1 1,-1 0,2-1,-1 0,1 1,0-1,0 0,0 0,1 0,0 0,0 0,1-1,0 1,0-1,0 0,0 0,1 0,0-1,0 0,0 0,0 0,3 1,13 3,-1-1,1-1,-1-1,2-1,-1-1,0 0,1-2,-1 0,1-2,-1 0,1-2,-1 0,9-3,53-9</inkml:trace>
  <inkml:trace contextRef="#ctx0" brushRef="#br0" timeOffset="79796.194">20052 9426,'-24'6,"0"1,1 2,0 0,0 1,1 2,0 0,1 1,1 1,0 1,-16 17,-18 28,53-58,-1 0,1 0,0 0,-1 0,1 0,0 0,1 1,-1-1,0 0,1 0,-1 1,1-1,-1 0,1 1,0-1,0 0,0 1,1-1,-1 0,0 1,1-1,-1 0,1 0,0 1,0-1,0 0,0 0,0 0,1 0,-1 0,2 1,5 3,1 0,0-1,0 0,1 0,-1-1,1-1,0 0,0 0,0-1,1 0,-1 0,10-1,1 2,46 6,-17-2,-1 1,0 3,23 8,-12 12,-59-30,0 0,0 0,0-1,0 1,0 0,0 0,0 0,0 0,0 1,0-1,0 0,-1 0,1 0,0 1,-1-1,1 0,-1 1,1-1,-1 0,0 1,0-1,0 1,0-1,0 0,0 1,0-1,0 1,0-1,0 0,-1 1,1-1,-1 0,1 1,-1-1,0 0,1 0,-1 1,0-1,0 0,0 0,0 0,0 0,0 0,-6 4,0 0,0 0,-1 0,0-1,0-1,0 1,-1-1,1-1,-1 0,1 0,-1 0,0-1,0 0,0-1,0 0,-8-1,14 1,0-1,-1 1,1 0,0-1,0 0,0 1,0-1,0-1,0 1,0 0,1-1,-1 1,0-1,1 0,-1 0,1 0,0 0,-1 0,1-1,0 1,0-1,1 1,-1-1,0 0,1 1,0-1,0 0,0 0,0 0,0 0,0 0,1 0,-1 0,1-2,1-7,1 1,1 0,0-1,0 1,1 0,0 1,1-1,0 1,1 0,0 0,1 1,0-1,0 2,1-1,3-3,10-10,1 1,0 1,1 1,2 1,-1 1,2 1,0 1,1 2,1 0,0 2,0 1,6 0,-32 9,1 0,0 0,-1 0,1 0,0 0,0 1,0-1,0 1,0 0,0 0,0 0,0 0,0 0,0 1,0-1,-1 1,1 0,0 0,0 0,-1 0,1 0,0 1,-1-1,1 1,-1 0,0-1,1 1,-1 0,0 1,0-1,0 0,-1 1,1-1,0 1,0 2,2 11,0 0,-2 1,0 0,0-1,-2 1,0 0,-1 0,-2 6,1 22,12 70,-9-111,0 0,0 0,1 0,0 0,-1 0,1 0,1 0,-1 0,0-1,1 1,0-1,0 0,0 0,0 0,1 0,-1 0,1-1,-1 1,1-1,0 0,0 0,0 0,0-1,0 0,1 1,1-2,0 1,0-1,0 0,0 0,0-1,0 0,0 0,0 0,0-1,-1 0,1 0,0 0,3-3,31-16</inkml:trace>
  <inkml:trace contextRef="#ctx0" brushRef="#br0" timeOffset="80051.028">20520 9037,'0'16,"9"17,14 14,15 10,1-4</inkml:trace>
  <inkml:trace contextRef="#ctx0" brushRef="#br0" timeOffset="80337.891">21041 9853,'32'-100,"42"-169,-62 195,-3-1,-4 0,-2 0,-4 0,-3 0,-12-58,-7 45,13 88,-2 95,6 15,6 0,4 1,5-1,24 108,-27-188,2-1,1-1,1 0,2 0,13 24,-20-43,0-1,1 1,0-1,0 0,1 0,0 0,0-1,1-1,0 1,0-1,1 0,-1-1,1 0,0 0,1-1,-1 0,1-1,8 2,-13-4,0 0,0 0,0-1,0 1,0-1,0-1,0 1,0-1,-1 1,1-1,0-1,0 1,-1-1,1 0,0 0,-1 0,0 0,0-1,1 0,-1 0,-1 0,1 0,0-1,-1 1,0-1,0 0,0 0,0 0,-1-1,1 1,0-4,8-33,-7 0</inkml:trace>
  <inkml:trace contextRef="#ctx0" brushRef="#br0" timeOffset="80582.742">21082 9345,'-23'-5,"-14"-3,-4-1,13 2,20 1,27 3,31 1,34 1,33-4,27-1,22-2,-17 1</inkml:trace>
  <inkml:trace contextRef="#ctx0" brushRef="#br0" timeOffset="78213.729">17459 9278,'-52'268,"22"-128,-6-1,-19 40,17-95,38-84,-1 0,1 0,0 1,-1-1,1 0,-1 0,1 0,-1 1,1-1,-1 0,0 0,1 0,-1 0,1 0,-1 0,1 0,-1 0,1 0,-1 0,1-1,-1 1,1 0,-1 0,1 0,-1 0,1-1,-1 1,1 0,0-1,-1 1,1 0,-1-1,1 1,0 0,-1-1,1 1,0-1,0 1,-1-1,1 1,0-1,0 1,-1-1,1 1,0-1,0 1,0-1,0 1,0-1,0 1,0-1,0 1,0-1,0 1,0-1,0 1,1-1,-1 1,0-1,0 1,0-1,1 1,-1-1,0 1,1-1,-1 1,0 0,1-1,-1 1,1-1,1-55,2-1,4 1,5-21,-3 19,7-44,14-88,24-62,-50 233,-4 10,1 1,0 0,1 0,-1 0,2 0,-1 0,1 0,0 1,1-1,0 1,1 0,-5 6,1 1,0-1,0 1,0 0,0 0,0-1,0 2,-1-1,1 0,0 0,0 0,0 1,0-1,-1 1,1 0,0-1,0 1,-1 0,1 0,-1 0,1 0,-1 0,1 1,-1-1,1 0,-1 1,0-1,0 1,0-1,0 1,0 0,0-1,0 1,-1 0,1 0,0-1,-1 1,0 1,1-2,22 46,-2 0,-2 2,-2 0,-3 1,-1 1,3 39,16 93,-8 1,-6 29,-17-178</inkml:trace>
  <inkml:trace contextRef="#ctx0" brushRef="#br0" timeOffset="78416.819">17097 9746,'20'-2,"26"-6,24-7,29-9,24-7,19-3,10 3,-21 6</inkml:trace>
  <inkml:trace contextRef="#ctx0" brushRef="#br0" timeOffset="84551.665">25520 9679,'9'-26,"1"1,2 0,0 0,2 1,2-2,12-21,73-124,-96 163,-4 5,1-1,0 1,0 0,0 0,0 1,0-1,0 0,1 1,-1-1,1 1,0 0,0 0,0 0,0 0,1 0,-3 2,1 0,-1 1,1-1,-1 1,0 0,1-1,-1 1,0 0,1 0,-1 0,0 0,0 0,0 0,0 0,0 0,0 0,0 1,0-1,0 0,0 1,-1-1,1 1,-1-1,1 1,-1-1,1 1,-1-1,0 1,1-1,78 228,-37-122,-41-107,-1 0,0 1,0-1,0 0,0 0,1 1,-1-1,0 0,0 1,0-1,0 0,0 1,0-1,0 0,0 1,0-1,0 0,0 1,0-1,0 0,-1 0,1 1,0-1,0 0,0 1,0-1,0 0,-1 0,1 1,0-1,0 0,0 0,-1 1,1-1,0 0,0 0,-1 0,1 1,0-1,-1 0,1 0,0 0,-1 0,1 0,0 0,0 0,-1 0,1 0,0 0,-1 0,1 0,0 0,-1 0,1 0,0 0,-1 0,1 0,0 0,-1 0,1 0,0 0,0-1,-1 1,1 0,0 0,0 0,-1-1,1 1,0 0,-1-1,-15-18,13 7,1-1,1 0,0 1,1-1,0 0,1 1,0-1,1 0,1 1,0 0,0-1,2 1,-1 0,1 1,1-1,6-9,-11 20,83-162,-58 118,-1-1,-3-1,-2-1,-2-1,-2 0,1-11,-13 41,-1 0,0-1,-1 1,-1-1,-1 1,-1-1,0 1,-4-17,-7 21,4 40,4 35,3 0,3-1,7 45,-7-77,14 149,8-2,31 112,-49-266,-2-16,-2-8</inkml:trace>
  <inkml:trace contextRef="#ctx0" brushRef="#br0" timeOffset="85834.107">25854 9037,'-28'-10,"30"7,79 6,174 5,290 18,-533-25,83 20,-94-21,-1 1,1-1,0 1,0-1,0 1,-1-1,1 1,0-1,-1 1,1 0,-1-1,1 1,-1 0,1-1,-1 1,1 0,-1 0,0 0,1 0,-1-1,0 1,0 0,1 0,-1 0,0 0,0 0,0 0,0 0,0-1,-1 1,1 0,0 0,0 0,0 0,-1 0,1-1,0 1,-1 0,1 0,-1 0,1-1,-1 1,0 0,1-1,-1 1,0 0,-35 29,34-28,-88 56,57-39,2 1,0 1,2 2,0 1,2 1,-1 3,-5 23,33-49,-1-1,1 1,0-1,-1 1,1-1,0 1,0 0,0-1,0 1,0-1,0 1,0-1,1 1,-1-1,1 1,-1-1,1 1,-1-1,1 1,0-1,0 0,0 1,-1-1,1 0,1 0,-1 0,0 0,0 0,0 0,0 0,1 0,-1 0,1 0,-1-1,1 1,9 2,0-1,-1 0,1-1,0 0,0-1,0 0,0-1,0 0,-1-1,1 0,0-1,-1 0,0 0,0-1,0 0,0-1,0-1,-1 1,0-1,1-2,8-4,-1 0,-1-1,0-1,-1-1,-1 0,0-1,-1 0,-1-1,0-1,4-9,-5 6,-11 21,0 1,0-1,0 0,0 0,0 1,0-1,0 0,0 0,0 1,0-1,0 0,1 0,-1 0,0 1,0-1,0 0,0 0,0 0,0 1,0-1,1 0,-1 0,0 0,0 0,0 1,0-1,1 0,-1 0,0 0,0 0,0 0,1 0,-1 0,0 0,0 0,0 1,1-1,-1 0,0 0,0 0,1 0,-1 0,0 0,0 0,1 0,-1-1,0 1,0 0,0 0,1 0,-1 0,0 0,0 0,0 0,1 0,-1-1,0 1,0 0,0 0,0 0,2 26,-3-23,1 26,-1-8,0-1,1 0,1 1,1-1,1 0,0 0,2 0,0-1,2 1,7 15,-14-33,1 0,0 1,0-1,0 0,0 0,1 0,-1 0,1 0,-1 0,1-1,0 1,-1 0,1-1,0 0,0 1,0-1,0 0,0 0,1 0,-1 0,0 0,0 0,1-1,-1 1,0-1,1 0,-1 1,1-1,-1 0,0 0,1-1,-1 1,0 0,1-1,-1 0,0 1,1-1,-1 0,0 0,0 0,0-1,10-8,-2-1,1 0,-1-1,-1 0,0-1,-1 1,0-2,-1 1,0-1,-1 0,-1-1,0 1,2-13,3-16,-1-1,-2 1,-3-1,0-26,-4 66,0 3,-1 0,1 0,0 0,0-1,0 1,0 0,-1 0,2 0,-1 0,0-1,0 1,0 0,0 0,1 0,-1 0,1 0,-1-1,0 1,1 0,0 0,-1 0,1 0,0 0,0 1,-1-1,1 0,0 0,0 0,0 1,0-1,0 0,0 1,0-1,0 1,0-1,67 40,-51-28,-3-6,0 2,-1 0,0 1,0 0,-1 1,0 0,0 1,-1 1,-1-1,0 2,0-1,-1 1,0 1,-1 0,-1 0,0 0,-1 1,1 3,11 167,-18-182,1 1,0 0,0-1,1 1,-1 0,0-1,1 1,0-1,-1 0,1 0,0 0,0 1,0-2,0 1,1 0,-1 0,0-1,1 1,-1-1,1 0,0 0,-1 0,1 0,0 0,0 0,0-1,-1 0,1 1,0-1,0 0,0 0,0-1,0 1,1-1,5 0,0 0,0-1,0-1,0 0,0 0,0 0,-1-1,0 0,0-1,3-1,-1-4,1 1,-1-1,0-1,-1 0,-1 0,0-1,0 0,-1-1,0 1,-1-1,-1-1,0 1,-1-1,0 1,-1-1,-1 0,0-1,-1 1,0 0,-2-13,-13-15,13 42,0-1,0 0,0 1,1-1,-1 1,0-1,0 1,0-1,0 1,0-1,0 1,0 0,0 0,0 0,0-1,0 1,0 0,0 0,0 0,0 1,0-1,0 0,0 0,0 1,0-1,0 0,0 1,0-1,0 1,0-1,0 1,0-1,0 1,1 0,-1-1,0 1,1 0,-1 0,0 0,0 0,-6 9,0 0,0 0,1 1,0 0,1 0,0 0,1 1,0-1,0 1,2 0,-1 0,2 1,-1 10,1-14,1-1,0 1,0-1,0 1,1 0,1-1,0 0,0 1,0-1,1 0,0 0,1 0,0-1,0 1,0-1,1 0,0 0,1-1,-1 1,1-1,1 0,-1-1,1 1,0-1,0-1,0 1,1-1,0-1,2 2,12 1,0 0,0-2,0 0,1-1,-1-2,1 0,-1-1,1-2,-1 0,1-1,-1-2,0 0,-1-1,1-1,-1-1,15-8,-28 13,0 0,0-1,0 0,0 0,-1-1,0 0,0 0,0 0,-1-1,0 0,0 0,0-1,-1 0,0 0,0 0,0 0,-1-1,-1 0,1 0,-1 0,0 0,-1 0,0-1,0 1,-1-1,0 1,-1-1,0 0,0 1,-1-2,1 5,0 1,-1 0,0-1,0 1,0 0,0 0,-1 0,0 0,1 0,-2 0,1 0,0 1,-1-1,1 1,-1-1,0 1,0 0,-1 0,1 0,0 1,-1-1,0 1,1 0,-1 0,0 0,0 0,-1 1,1 0,0 0,0 0,0 0,-1 1,1-1,0 1,-1 0,-2 1,-2 4,1 1,0 0,0 0,1 1,0 0,0 0,0 1,1 0,0 0,1 1,-1-1,2 1,-1 0,1 1,1-1,0 1,0-1,0 7,1-13,0 1,0 0,1 0,0-1,0 1,0 0,0 0,0 0,1 0,0 1,0-1,0 0,0 0,1 0,-1 0,1 0,0 0,1 0,-1-1,0 1,1 0,0 0,0-1,0 1,0-1,1 0,0 0,-1 0,1 0,0 0,0 0,0-1,1 1,-1-1,1 0,1 1,4-3,0 1,-1-1,1 0,0-1,0 0,-1-1,1 1,-1-2,1 1,-1-1,0-1,0 1,0-1,-1-1,1 1,-1-1,0 0,0-1,-1 0,0 0,0-1,0 1,-1-1,2-2,-3 2,0 1,-1-1,1 1,-2-1,1 0,-1 0,0-1,0 1,-1 0,1-1,-2 1,1 0,-1-1,-1-2,1 10,0 1,0-1,0 0,0 0,0 0,0 0,-1 1,1-1,0 0,0 0,0 0,0 0,0 1,-1-1,1 0,0 0,0 0,0 0,-1 0,1 0,0 0,0 0,0 0,-1 0,1 0,0 0,0 0,-1 0,1 0,0 0,0 0,0 0,-1 0,1 0,0 0,0 0,0 0,-1 0,1 0,0 0,0 0,0-1,-1 1,1 0,0 0,0 0,0 0,0 0,0-1,-1 1,1 0,0 0,0 0,0-1,0 1,0 0,0 0,0 0,0-1,0 1,0 0,-10 19,8-14,-1 0,1 0,0 1,0-1,1 1,0 0,0 0,0-1,0 1,1 0,0 0,0 0,1-1,0 1,0 0,0 0,1-1,-1 1,1-1,1 1,-1-1,1 0,0 0,0 0,0 0,1-1,-1 1,1-1,1 1,9 4,0-1,1 0,0-1,0-1,0 0,1-1,0 0,0-1,1-1,-1-1,7 0,55 8</inkml:trace>
  <inkml:trace contextRef="#ctx0" brushRef="#br0" timeOffset="86315.103">29463 9078,'-13'8,"0"0,1 2,-1-1,2 1,0 1,0 0,1 1,0 0,1 0,1 1,0 0,0 0,1 1,1 0,1 1,0-1,0 1,0 9,2-15,0 0,0 0,1 0,0 1,1-1,0 1,1-1,0 1,0-1,1 1,0-1,0 0,1 1,1-1,0 0,0 0,0 0,1 0,1-1,-1 0,1 0,1 0,0 0,0-1,0 0,1 0,0 0,0-1,0 0,1-1,3 2,1-1,0-2,0 1,1-1,-1-1,1 0,0-1,-1 0,1-1,0-1,0 0,0 0,0-1,0-1,7-2,-11 2,-1 0,1 0,-1-1,0 0,0-1,0 0,0 0,-1-1,1 0,-1 0,0-1,-1 0,1 0,-1 0,0-1,-1 0,0 0,0 0,0-1,-1 0,3-7,-3 2,-1 0,0-1,-1 0,0 0,-1 0,0 1,-2-1,1 0,-2 0,0 0,0 0,-1 1,-1-1,0 1,-1 0,-1 0,0 1,-7-12,9 16,-1 0,0 0,-1 0,1 1,-1 0,-1 0,0 1,1-1,-2 1,1 1,-1 0,0 0,0 0,0 1,-1 0,1 0,-1 1,0 1,0-1,0 1,-1 1,1 0,0 0,-1 1,1 0,0 0,-1 1,-2 1,3 0,0 1,0 0,0 0,0 1,0 0,1 0,0 1,0 0,0 1,0 0,1 0,0 1,0 0,1 0,0 0,0 1,1 0,0 0,0 0,1 1,0-1,0 1,1 0,0 0,1 1,0-1,0 0,1 1,0 0,1-1,0 1,1-1,0 1,0-1,1 1,0-1,0 0,1 0,1 0,2 6,39 41,7-11</inkml:trace>
  <inkml:trace contextRef="#ctx0" brushRef="#br0" timeOffset="86681.795">30185 9158,'-8'1,"0"1,0 1,0 0,0 0,1 0,-1 1,1 0,0 0,0 1,0 0,1 0,-1 1,1 0,1 0,-1 0,1 1,-4 7,0-1,0 1,2 1,0-1,0 1,2 1,0-1,0 1,-1 12,4-18,0 0,1-1,0 1,1 0,0 0,0 0,1 0,0-1,1 1,0 0,1-1,0 1,0-1,1 0,0 0,1 0,0-1,0 0,1 0,0 0,0 0,1-1,0 0,0 0,0-1,1 0,0 0,1-1,-1 0,1-1,0 1,0-2,7 3,-7-5,1 1,0-2,-1 1,1-1,0-1,0 0,-1 0,1-1,-1 0,1-1,-1 0,0 0,0-1,0 0,-1-1,1 0,-1 0,0-1,-1 0,1 0,-1-1,0 0,-1 0,0-1,0 1,0-1,-1-1,0 1,-1-1,0 0,0 0,-1-2,4-9,-1 0,-1 0,-1-1,-1 0,-1 0,0 0,-2 0,-1 0,0 0,-1 0,-2 0,0 0,-1 1,-1-1,4 15,0 0,0 0,-1 0,1 0,-1 1,-1-1,1 1,-1 0,0 0,0 0,0 0,-1 1,0 0,1 0,-2 0,1 0,0 1,-1 0,1 0,-1 0,0 1,0 0,0 0,0 1,0-1,-1 1,1 1,0-1,-1 1,1 0,-6 1,3 1,1 1,0 0,0 0,0 1,0 0,1 0,-1 1,1 0,0 0,0 1,1 0,0 0,0 0,0 1,1 0,0 0,0 0,1 1,0 0,0 0,1 0,0 0,0 0,1 1,0-1,1 1,-1-1,2 1,-1 0,1 0,1-1,0 5,20 39,10-9</inkml:trace>
  <inkml:trace contextRef="#ctx0" brushRef="#br0" timeOffset="87118.752">30613 9278,'212'-279,"-190"254,-22 25,0 1,0-1,0 0,0 1,0-1,0 1,0-1,0 0,0 1,0-1,1 0,-1 0,0 1,0-1,0 0,1 1,-1-1,0 0,0 0,1 1,-1-1,0 0,1 0,-1 0,0 1,1-1,-1 0,0 0,1 0,-1 0,0 0,1 0,-1 0,0 0,1 0,-1 0,1 0,-1 0,0 0,1 0,-1 0,0 0,1 0,-1 0,0 0,1-1,-1 1,0 0,1 0,-1 0,0-1,0 1,1 0,-1 0,-24 230,22-185,3 0,2 0,2 0,1 0,3-1,2 0,6 16,24 87,-41-144,1-1,-1 1,0-1,1 1,-1-1,0 1,0 0,-1-1,1 1,-1-1,1 1,-1-1,0 1,0-1,0 0,0 1,0-1,0 0,-1 0,1 1,-1-1,0 0,1-1,-1 1,0 0,0 0,0-1,0 1,-1-1,1 0,0 0,-1 0,1 0,0 0,-1 0,1-1,-1 1,0-1,1 1,-1-1,1 0,-106-1,149-3,116 0,0-6,107-23,-182 16</inkml:trace>
  <inkml:trace contextRef="#ctx0" brushRef="#br0" timeOffset="90448.198">31937 8503,'13'323,"-11"-164,24 240,21 32,-40-380,2 8,-2 1,-3-1,-2 1,-3 0,-7 39,7-89,-1 0,0-1,0 1,-1-1,-1 0,1 0,-2 0,1 0,-1-1,0 1,-1-1,0-1,0 1,-1-1,0 0,0 0,-1-1,0 0,0-1,0 1,0-1,-3 0,-20 6,0-2,-1-1,0-1,0-2,0-1,-1-2,1-1,-11-2,42 1,-519-13,238 1,-1956-6,950-11,-1000-3,99 24,977 34,-125 2,107 19,-81 36,1033-61,-29 2,-16-13,264-11,0-3,0-2,0-3,-21-8,56 11,0-2,1-1,0-1,0 0,1-2,0-1,1-1,0 0,1-2,1 0,-15-15,19 13,1 0,1-1,1 0,0-1,1 0,1-1,1 0,1 0,1-1,1-1,-2-9,-4-31,3-1,2 0,3-24,9-382,3 114,-20 143,12 208,1 1,0 0,-1-1,1 1,0 0,0 0,1 0,-1 0,1 0,-1 0,1 0,0 1,0-1,0 1,1-1,-1 1,1 0,-1 0,1 0,0 0,-1 0,1 0,0 1,0 0,0-1,3 0,87-21,-90 23,58-6,0 3,0 3,0 2,34 7,50 1,711-7,296-68,-230 28,112-8,-233 7,501-23,-173 13,743 37,-602-4,204-34,-256 10,-268 8,-485 45,-462-14,-1 0,1 0,-1 0,0 1,1-1,-1 1,0 0,0 0,0-1,1 1,-1 1,0-1,0 0,0 0,0 1,-1-1,1 1,0 0,-1-1,1 1,-1 0,1 1,13 13,-1-7,0 0,0-1,0 0,1-1,1-1,-1 0,1-1,0-1,0 0,9 0,25 8,-32-7,-5-3,1 0,-1 1,0 1,0 0,0 0,0 2,-1-1,0 2,0-1,-1 2,0 0,0 0,0 1,-1 0,-1 1,0 0,0 0,2 4,33 129,-37-115,-1-1</inkml:trace>
  <inkml:trace contextRef="#ctx0" brushRef="#br0" timeOffset="92036.045">17111 11096,'-5'113,"-6"0,-18 77,5-32,14-79,7-71,3-22,30-247,-21 200,50-304,-41 309,-17 56,0 0,1 0,-1 0,0 0,0 0,0 0,0 0,0 0,0 1,0-1,0 0,0 1,0-1,0 1,0-1,0 1,0 0,0-1,0 1,0 0,-1 0,1-1,0 1,-1 0,1 0,0 0,-1 0,1 0,-1 0,1 0,-1 0,0 0,1 0,-1 0,20 35,-1 2,-2 0,-2 1,0 4,-6-17,16 43,-3 2,-3 0,-3 1,-4 1,-2 0,-4 0,-3 14,-7-41,0-34</inkml:trace>
  <inkml:trace contextRef="#ctx0" brushRef="#br0" timeOffset="92432.988">16884 11497,'150'-32,"-80"14,2 2,-1 4,2 3,-1 3,1 3,0 4,7 3,-57-1,-1 1,0 1,-1 1,1 1,-1 1,0 1,-1 1,0 0,-1 2,0 0,-1 1,0 1,-1 1,0 0,-2 1,0 1,0 0,9 16,-6-3,-12-20,-1 0,1-1,1 0,-1 0,2 0,-1-1,1 0,0-1,5 4,-10-10,0 1,0-1,1 0,-1 0,0 0,0 0,0-1,1 1,-1-1,0 0,1 0,-1 0,0-1,0 1,1-1,-1 1,0-1,0 0,0 0,0-1,0 1,0-1,0 1,2-3,58-55,-53 41,-1 0,0 0,-1 0,-2-1,1 0,-2-1,-1 0,0 1,-2-1,0 0,-1 0,-1-6,11-86,-10 106,0 1,0-1,1 1,-1 0,1-1,0 1,1 0,-1 0,1 0,0 1,0-1,1 0,-1 1,1 0,0 0,0 0,0 1,1-1,-1 1,1 0,0 0,0 1,0-1,0 1,0 0,1 1,-1-1,5 0,29-3</inkml:trace>
  <inkml:trace contextRef="#ctx0" brushRef="#br0" timeOffset="94863.499">18929 11444,'-27'-12,"-1"1,0 2,-1 1,-24-4,43 11,1 0,0 0,-1 1,1 0,-1 0,1 1,-1 1,1-1,0 1,0 1,0 0,0 0,0 1,1 0,-1 1,1-1,0 2,0 0,0 0,1 1,-1 0,1 1,1-1,0 1,0 1,0-1,1 1,0 0,1 0,0 0,0 1,1-1,0 1,1 0,0 0,1 0,0 0,0 0,1 1,1-1,0 2,-1-8,1-1,0 1,0 0,0-1,1 1,-1-1,1 1,0-1,0 0,0 0,0 0,0 0,1 0,-1 0,1-1,0 1,0-1,0 0,0 0,0 0,1 0,-1 0,0-1,1 0,-1 1,1-1,0 0,-1-1,1 1,0-1,0 0,2 0,3 0,0-1,1 0,-1 0,0-1,0-1,0 1,0-1,-1-1,1 0,-1 0,0-1,6-3,1-4,0-1,-2 0,1-1,-1-1,-1 0,-1 0,0-1,-1-1,-1 1,0-2,-1 1,-1-1,-1 0,-1-1,0 0,-1 0,3-9,0 66,-6-22,0 1,2-1,-1 0,2 0,0 0,1 0,1-1,0 0,1 0,0 0,2-1,3 5,-9-16,0 0,0 1,1-1,0-1,-1 1,1 0,0-1,1 0,-1 0,0 0,0-1,1 1,-1-1,1 0,-1 0,1-1,0 1,-1-1,1 0,0 0,-1-1,1 1,-1-1,1 0,-1 0,1-1,-1 1,0-1,1 0,2-2,6-3,0 0,-1-1,0-1,0 0,-1 0,0-1,0-1,-1 0,0-2,3-5,-1-2,-1 1,-1-1,-1-1,0 0,-2 0,1-3,-5 14,-1 56,-4-22,1 0,1 1,2-1,0 0,2 0,1-1,0 1,4 7,-7-27,-1 0,1 0,0 0,0 0,1-1,-1 1,1 0,0-1,0 0,0 0,0 0,0 0,1 0,0 0,-1-1,1 0,0 0,0 0,0 0,0-1,0 1,1-1,-1 0,0 0,1-1,-1 1,1-1,-1 0,0 0,1-1,-1 1,1-1,-1 0,0 0,0 0,1-1,2-1,9-7,0-2,0 0,-1-1,-1-1,0 0,-1 0,0-2,-1 1,-1-2,-1 0,0 0,-1 0,-1-1,-1-1,0 1,-2-1,1-2,1 13,-6 27,-1-14,0 17,0 0,2 0,0 0,2 0,0-1,2 1,0-1,1-1,2 1,0-1,6 9,-11-24,2 0,-1 0,1 0,0 0,0-1,0 0,0 0,1-1,0 1,-1-2,1 1,0-1,0 0,1 0,-1-1,0 0,1 0,-1-1,1 1,-1-2,0 1,1-1,-1 0,0-1,0 0,1 0,-1-1,-1 1,1-1,0-1,-1 1,1-1,-1-1,0 1,-1-1,1 0,-1 0,0 0,0-1,0 0,-1 0,0 0,1-3,85-209,-86 210,0 1,0 0,1 0,-1 0,2 1,-1-1,1 1,0 0,0 1,1 0,-1 0,1 0,0 1,0 0,1 0,-1 1,1 0,0 0,0 1,0 0,0 0,0 1,1 0,-1 0,0 1,1 0,-1 1,5 0,-5 4,-1 0,0 1,0-1,0 1,-1 1,0-1,0 1,-1 0,0 0,0 1,0-1,-1 1,0 0,-1 1,0-1,0 1,-1-1,0 1,1 4,-2-8,12 39,-1 0,-3 0,-1 1,-3 0,0 30,-5-73,1 0,-1-1,0 1,0-1,0 1,0 0,0-1,0 1,-1 0,1-1,0 1,-1-1,0 1,1-1,-1 1,0-1,1 1,-1-1,0 0,0 1,0-1,0 0,-1 0,1 0,0 0,0 0,-1 0,1 0,0 0,-1 0,1-1,-1 1,1 0,-1-1,0 0,1 1,-1-1,1 0,-1 0,0 0,1 0,-1 0,1 0,-2 0,-5-3,0 0,1-1,-1 0,1 0,0-1,0 0,0 0,0-1,1 0,0 0,0 0,1-1,0 1,0-1,0-1,1 1,0-1,0 0,0-2,2 7,-1-1,1 0,0 1,0-1,0 0,0 0,1-1,-1 1,1 0,0 0,1-1,-1 1,1 0,0-1,0 1,0 0,0-1,1 1,0-1,0 1,0 0,0 0,1 0,-1 0,1 0,0 0,1 0,-1 0,0 1,1-1,0 1,0 0,0 0,0 0,1 0,0 0,11-2,1 1,-1 1,1 0,0 1,0 1,0 0,0 1,9 2,27-2,-40 1,-1 0,1-1,0 0,0-1,-1-1,1 0,-1 0,0-1,1-1,-1 0,0 0,-1-1,1-1,-1 1,0-2,-1 1,1-2,-1 1,2-4,-9 9,-1 0,1-1,-1 1,0-1,1 0,-1 1,-1-1,1 0,0 0,-1 1,1-1,-1 0,0 0,0 0,0 0,0 0,0 1,-1-1,1 0,-1 0,0 0,0 1,0-1,0 0,0 1,-1-1,1 1,-1 0,0-1,1 1,-1 0,0 0,0 0,-1 0,1 0,0 1,-1-1,0 0,1 2,-1 0,1 0,-1 1,1-1,-1 1,1 0,-1-1,1 1,0 0,-1 0,1 1,0-1,0 0,0 1,0-1,0 1,0 0,1 0,-1-1,0 1,1 0,-1 0,1 1,0-1,0 0,0 0,0 1,0-1,0 0,1 1,-1-1,1 1,0-1,-1 2,-4 12,0-1,1 1,1 0,1 0,0 0,1 0,0 0,2 1,0 1,-1-11,1-1,0 1,0-1,1 0,0 0,0 0,1 0,-1 0,1 0,1 0,-1-1,1 0,0 0,0 0,0 0,1 0,-1-1,1 0,0 0,1 0,-1 0,1-1,-1 0,3 0,19 5,1-1,-1-2,1 0,0-2,0-2,0 0,0-2,0 0,0-3,1 0,54-7,0-3,-1-4,0-3,65-28,-41-6,-104 55,-1-1,1 0,-1 0,1 0,-1 0,0 0,0 0,1 0,-1 0,0 0,0 0,0-1,0 1,0 0,0-1,-1 1,1-1,0 1,-1-1,1 0,-1 1,0-1,1 1,-1-1,0 0,0 1,0-1,0 0,0 1,-1-1,1 1,0-1,-1 0,1 1,-1-1,1 1,-1-1,0 1,0-1,0 1,0 0,0-1,0 1,0 0,0 0,0 0,-1 0,1 0,-1-1,-7-3,0-1,-1 1,0 1,0 0,0 0,0 1,0 0,-1 1,0 0,1 1,-1 0,0 1,0 0,1 0,-1 1,0 1,1 0,-2 0,5 3,-1 0,1 0,0 0,0 1,0 0,1 0,0 1,0 0,1 0,0 0,0 0,1 1,-1 0,2 0,-1 0,1 1,1-1,-1 1,1-1,1 1,0 0,0 0,0 0,1-1,1 1,0 0,1 6,-3-12,1 0,1 1,-1-1,0 0,1 0,-1 0,1 1,0-1,0 0,0 0,1 0,-1 0,1-1,0 1,-1 0,1-1,0 1,1-1,-1 1,0-1,1 0,-1 0,1 0,-1 0,1-1,0 1,0-1,0 0,0 0,0 0,0 0,0 0,1 0,-1-1,0 0,0 1,0-1,1 0,-1-1,0 1,0-1,1 1,6-5,-1 0,0 0,0 0,-1-1,0-1,0 1,0-1,-1-1,0 1,0-1,-1 0,0-1,0 0,-1 0,-1 0,1-1,42-59,-47 69,1-1,-1 0,1 1,-1-1,0 1,1-1,-1 1,1-1,0 1,-1-1,1 1,-1-1,1 1,0 0,-1-1,1 1,0 0,-1 0,1-1,0 1,-1 0,1 0,0 0,0 0,-1 0,1 0,0 0,-1 0,1 0,0 0,0 1,-1-1,1 0,0 0,-1 1,1-1,0 0,-1 1,1-1,-1 1,1-1,-1 1,1-1,0 1,-1-1,0 1,1-1,-1 1,1 0,-1-1,0 1,1 0,-1-1,0 1,0 0,15 45,-14-41,7 31,-6-22,1 1,0-1,2 0,-1-1,2 1,-1-1,4 3,-9-15,0 0,1 0,-1 0,1 0,-1 0,1-1,0 1,-1 0,1 0,0-1,0 1,-1 0,1-1,0 1,0 0,0-1,0 1,0-1,0 0,0 1,0-1,0 0,0 0,0 1,0-1,0 0,0 0,0 0,0 0,0 0,0 0,0-1,0 1,0 0,0 0,0-1,0 1,0-1,-1 1,1-1,0 1,0-1,0 1,0-1,-1 0,1 0,0 0,30-43,23-88,-44 101,2 0,1 1,2 0,0 1,9-9,-22 34,0 0,1 0,0 0,0 1,0-1,0 1,0-1,1 1,0 0,0 1,0-1,0 0,0 1,0 0,0 0,1 0,-1 1,1-1,-1 1,1 0,0 1,-1-1,1 1,0 0,0 0,-1 0,1 1,4 0,4 6,0 0,0 1,-1 1,0 0,0 0,-1 1,0 1,-1 0,0 0,-1 1,0 0,-1 0,-1 1,0 1,0-1,0 3,7 17,-2 0,-1 1,-1 1,-2-1,-1 1,-2 1,-2-1,-1 1,-1 6,-6 73,-4 0,-8 20,1-15,15-49,1-71,0 1,0-1,0 1,1-1,-1 1,0-1,0 1,1-1,-1 0,0 1,1-1,-1 1,0-1,1 1,-1-1,0 0,1 1,-1-1,1 0,-1 0,1 1,-1-1,1 0,-1 0,1 0,-1 1,1-1,-1 0,1 0,-1 0,1 0,-1 0,1 0,0 0,-1 0,1 0,-1-1,1 1,-1 0,1 0,-1 0,1 0,-1-1,1 1,-1 0,0-1,1 1,-1 0,1-1,-1 1,0 0,1-1,-1 1,0-1,1 1,-1-1,0 0,10-10,-1-1,-1-1,0 0,-1 0,0 0,-1-1,-1 0,0 0,0-1,-2 1,0-1,0-5,5-18,-3-1,-1 1,-1-1,-2 1,-2-1,-2 1,-1-1,-4-9,4 29,0 1,-2-1,0 1,0 1,-2-1,0 1,-1 1,-1-1,-1 2,0-1,-1 1,0 1,-1 0,-1 1,0 1,-1 0,-11-7,-43-14,62 30,7 3,7 1,42 6,1-2,-1-3,1-1,0-3,0-2,48-10,9-3,-105 18,0 0,-1-1,1 1,-1 0,1 0,0 0,-1 0,0 1,1-1,-1 0,0 0,1 1,-1-1,0 1,0-1,0 1,0 0,-1-1,1 1,0 0,-1 0,1-1,-1 1,0 0,1 0,-1 0,0 0,0-1,0 1,0 0,-1 0,1 0,0 0,1 11,-1-7,0 0,1 0,-1 0,1 0,1 0,-1 0,1 0,0-1,1 1,-1-1,1 1,0-1,1 0,-1 0,1 0,0-1,0 1,0-1,1 0,0 0,-1-1,1 1,1-1,-1 0,0 0,1-1,-1 1,1-1,0-1,0 1,0-1,0 0,0 0,0-1,0 1,3-2,-3 0,0 0,0-1,0 0,0-1,0 1,0-1,-1 0,0-1,1 1,-1-1,0 0,-1 0,1-1,-1 1,0-1,0 0,0 0,-1-1,1 1,-2-1,1 1,0-1,-1 0,0 0,0 0,-1 0,0 0,0-1,0 1,-1-7,1 4,-1 0,0 0,0-1,-1 1,0 0,-1 0,0 0,0 0,-1 0,0 0,-1 1,0-1,0 1,-1 0,0 0,0 1,0 0,-1-1,-1 2,1-1,-1 1,3 3,1 1,-1 0,1 0,-1 0,0 0,0 0,0 1,0 0,0 0,0 0,0 0,0 1,0-1,-1 1,1 0,0 1,0-1,0 1,0-1,0 1,0 0,0 1,0-1,0 1,0 0,0 0,1 0,-1 0,1 1,0-1,-2 2,-5 5,0 1,0-1,1 2,1-1,0 2,0-1,1 1,0 0,0 1,-29 97,35-106,0 0,1 0,-1 0,1 1,0-1,0 0,0 0,1 0,-1 0,1 0,0 0,1 0,-1 0,0 0,1 0,0 0,0-1,0 1,1-1,-1 1,1-1,-1 0,1 0,0 0,1 0,-1 0,2-1,-1 0,1 0,-1 0,1-1,0 0,0 0,-1 0,1 0,0-1,0 0,0 0,0 0,0 0,0-1,0 0,36-7</inkml:trace>
  <inkml:trace contextRef="#ctx0" brushRef="#br0" timeOffset="95150.728">22805 10976,'-8'0,"-1"0,0 0,0 2,0-1,0 1,1 0,-1 1,1-1,0 2,-1-1,2 1,-1 1,0-1,1 1,0 1,0-1,0 1,1 1,0-1,0 1,0 0,1 0,0 0,1 1,-1 0,2 0,-1 0,1 0,0 1,1-1,0 1,0 0,1 0,0 0,0-1,1 1,0 0,1 0,0 1,7 8,0 1,2-1,0 0,1-1,0 0,1-1,1 0,1-1,1 0,-1-1,3 0,11 13,-5-3,-1 0,0 1,-2 2,-1 0,12 24,-28-44,1 0,0 0,0-1,0 0,1 0,0 0,0 0,0-1,1 1,-1-1,1-1,1 1,-1-1,1 0,-1-1,1 0,0 0,6 2,104 12,-53-14</inkml:trace>
  <inkml:trace contextRef="#ctx0" brushRef="#br0" timeOffset="95402.083">24503 11417,'-2'16,"-1"17,-2 14,0 10,0 4,2 2,1-4,1-9,-2-18,0-14</inkml:trace>
  <inkml:trace contextRef="#ctx0" brushRef="#br0" timeOffset="95800.979">24370 11096,'148'58,"-64"-30,-63-20,-1 0,0 1,0 2,-1 0,0 0,-1 2,-1 0,0 2,0-1,-2 2,0 0,-1 1,0 1,-2 0,0 0,-1 1,0 1,4 15,24 131,-39-164,1-1,-1 1,1-1,-1 1,1 0,0-1,-1 1,1-1,0 0,0 1,0-1,0 0,0 1,0-1,1 0,-1 0,0 0,1 0,-1 0,0 0,1 0,-1-1,1 1,0 0,-1-1,1 1,-1-1,1 0,0 1,-1-1,1 0,0 0,-1 0,1 0,0-1,-1 1,1 0,0-1,59-30,-37 11,-2 0,0-2,-1 0,-1-2,-1 0,-1-1,-1-1,6-14,-16 32,-10 22,1-5,0-2,0 0,0 0,1 0,0 0,0 0,1 0,0 0,0 1,1-1,0 0,0 0,1 0,-1 0,1 0,1-1,0 1,0 0,0-1,1 1,5 1,0-1,0-1,1 1,0-1,0-1,0 0,1 0,0-1,0 0,0-1,0-1,1 1,-1-2,0 0,12 0,78 8,-1-4</inkml:trace>
  <inkml:trace contextRef="#ctx0" brushRef="#br0" timeOffset="96612.555">26589 11685,'-13'-231,"13"227,0-11,0 0,1 1,0-1,1 1,1-1,0 1,3-5,-6 17,1 0,0 0,0 0,0 0,0 0,0 1,1-1,-1 0,0 0,1 1,-1-1,1 1,0-1,0 1,-1 0,1 0,0 0,0 0,0 0,0 0,0 0,0 1,0-1,1 1,-1-1,0 1,0 0,0 0,1 0,-1 0,0 0,0 0,0 1,2 0,70 31,-17 2,-3 3,0 2,-3 2,14 16,-63-55,-1-1,1-1,-1 1,0 0,1 0,-1 0,0 0,0 0,0 0,1 0,-1 0,0 0,0 0,-1 1,1-1,0 0,0 1,-1-1,1 1,-1-1,1 1,-1-1,1 1,-1-1,0 1,0 0,0-1,0 1,0-1,0 1,0-1,-1 1,1-1,0 1,-1-1,1 1,-1-1,0 1,-3-1,-1 1,0-1,0-1,1 1,-1-1,0 0,0 0,1 0,-1-1,0 1,0-1,1 0,-1-1,0 1,1-1,0 0,-1 0,1 0,0-1,0 1,0-1,0 0,1 0,-1 0,1-1,0 0,0 1,0-1,0 0,-1-3,1 2,1 0,0 0,0 0,1 0,-1 0,1 0,0 0,0-1,1 1,0 0,0-1,0 1,0 0,1-1,0 1,0 0,0-1,1 1,0 0,0 0,0 0,1 1,-1-1,1 0,0 1,3-4,5-5,0-1,1 1,1 1,0 1,0-1,1 2,12-7,-16 10,0 0,0 1,1 0,0 1,0 0,1 0,-1 2,1-1,0 1,0 1,0 0,0 1,1 0,-1 1,0 0,7 2,-12 2,0 1,-1 0,1 1,-1-1,0 1,-1 0,0 1,0-1,0 1,0 0,-1 0,-1 1,1-1,-1 1,0 0,-1 0,0 0,0 0,-1 0,0 0,0 0,-1 2,2-3,61 404,-55-358,0-11,-2-1,-2 1,-2 0,-2 18,-17 10,16-68,1 0,-1 0,0 0,0 0,0 0,0 0,-1 0,1 0,-1 0,1-1,-1 1,1-1,-1 1,0-1,0 0,0 1,0-1,1 0,-2 0,1 0,0-1,0 1,0 0,0-1,0 1,-1-1,1 0,0 0,-1 0,-1-2,0 0,0-1,0 0,0 0,0 0,1 0,-1-1,1 1,0-1,0 0,0 0,1 0,-1 0,1 0,0-1,0 1,0-1,1 1,0-1,0 0,0 1,0-1,1-3,-12-62,4-1,2 1,4-1,2 0,8-43,-4 32,3 1,4 0,4 0,8-19,-23 98,0-1,0 0,0 0,1 0,-1 1,1-1,0 0,-1 1,1-1,0 0,1 1,-1-1,0 1,1 0,-1-1,1 1,0 0,0 0,0 0,0 0,0 0,0 1,0-1,1 1,-1-1,1 1,-1 0,1 0,-1 0,1 0,0 0,-1 1,1-1,0 1,0-1,-1 1,1 0,0 0,2 1,7 7,0 0,0 1,-1 0,0 1,-1 1,0-1,0 2,-1-1,-1 1,5 9,-6-13,-1 0,-1 0,1 1,-2 0,1 0,-1 0,0 0,-1 1,0-1,-1 1,0 0,0 0,-1 0,0 0,-1 6,-1-13,0 0,-1 0,1 0,-1 0,1 0,-1 0,0 0,0 0,0-1,-1 1,1-1,-1 0,1 1,-1-1,0 0,0-1,0 1,0 0,0-1,0 0,0 1,0-1,-1-1,-1 2,-82 8,29-19,58 9,-1 0,1 0,-1 0,1 0,-1 0,1 0,0 0,-1-1,1 1,-1 0,1 0,-1-1,1 1,0 0,-1 0,1-1,0 1,-1-1,1 1,0 0,0-1,-1 1,1-1,0 1,0 0,0-1,-1 1,1-1,0 1,0-1,0 1,0-1,0 1,0-1,0 1,0-1,0 1,0 0,0-1,0 1,1-1,-1 1,0-1,0 1,0-1,0 1,1 0,-1-1,0 1,1-1,-1 1,0 0,1-1,-1 1,0 0,1 0,-1-1,1 1,-1 0,1 0,14-12</inkml:trace>
  <inkml:trace contextRef="#ctx0" brushRef="#br0" timeOffset="97384.53">27939 11404,'-7'-8,"1"0,-2 1,1-1,-1 2,0-1,-1 1,0 0,0 1,0 0,0 0,-1 1,1 0,-1 1,0 0,-1 0,1 1,0 1,-1 0,1 0,-1 1,1 0,0 1,-1 0,1 0,-1 1,-7 4,13-5,1 1,0 0,0 1,0-1,1 1,-1-1,0 1,1 0,0 1,0-1,0 1,0-1,0 1,1 0,0 0,-1 0,1 0,1 0,-1 1,1-1,0 0,0 1,0-1,0 1,1-1,-1 1,1 0,1-1,-1 1,1-1,-1 1,1-1,1 1,-1-1,0 0,1 1,0-1,0 0,1 0,-1 0,1-1,-1 1,1 0,0-1,1 0,-1 0,4 3,1-1,-1-1,1 0,0 0,1 0,-1-1,1-1,-1 1,1-1,0-1,0 0,0 0,-1 0,1-1,0-1,0 1,2-2,-6 1,1 0,-1 0,0 0,0-1,0 0,0 0,0 0,0 0,0-1,-1 0,1 0,-1 0,0-1,0 1,0-1,0 0,-1 0,1-1,-1 1,0-1,-1 1,1-1,-1 0,0 0,0 0,1-4,12 59,-13-43,1-1,0 0,1 0,-1 0,1 0,0 0,1-1,-1 1,1-1,0 0,1-1,-1 1,1-1,0 0,0-1,0 1,0-1,0-1,1 1,0-1,-1 0,1 0,0-1,0 0,0 0,0 0,0-1,0 0,0-1,0 0,0 0,0 0,0-1,-1 0,1 0,-1-1,1 1,-1-2,0 1,0-1,5-3,-2-2,-1 1,0-1,0-1,-1 0,0 0,-1 0,0-1,0 0,-2 0,1 0,-1-1,-1 1,1-6,19-161,-21 149,41-505,-49 466,6 67,-1 1,0 0,0-1,1 1,-1 0,0 0,0-1,0 1,1 0,-1 0,0 0,0 0,0 0,0 0,1 0,-1 1,0-1,0 0,0 0,1 1,-1-1,0 0,0 1,1-1,-1 1,0-1,1 1,-1-1,0 1,1-1,-1 1,1 0,-1-1,1 1,-1 0,1 0,0-1,-1 1,1 0,0 0,0-1,-1 1,1 0,0 0,0 0,-11 23,2 1,0 0,2 1,1-1,0 1,2 1,2-1,0 0,1 5,1 24,2-1,2 0,3 0,2 0,3-1,1 0,4-1,1-1,8 13,-21-50,1 0,0-1,1 1,0-1,1 0,1-1,0 0,0 0,1-1,1 0,0-1,12 9,-20-18,-1 0,1 0,0 0,0 0,0-1,0 1,0-1,0 0,0 0,0 0,0 0,0 0,0 0,0-1,0 0,-1 0,1 0,0 0,0 0,0 0,-1-1,1 1,-1-1,1 1,-1-1,1-1,57-59,-50 49,18-22,-17 20,0 0,1 1,0 1,1 0,1 1,0 0,12-7,-25 18,0 0,-1 1,1-1,0 1,0 0,-1-1,1 1,0 0,0-1,0 1,0 0,0 0,0 0,0 0,-1 0,1 0,0 0,0 0,0 0,0 0,0 0,0 0,0 1,0-1,-1 0,1 1,0-1,0 1,0-1,-1 1,1-1,0 1,-1 0,1-1,0 1,-1 0,1-1,-1 1,1 0,-1 0,1-1,-1 1,0 0,1 0,-1 0,0 0,0 0,0 0,1 0,3 51,-4-46,0 3,-1-2,0 0,0 0,0-1,1 1,0 0,1 0,0 0,0-1,0 1,1 0,0-1,0 1,1-1,-1 0,1 0,1 0,-1 0,1 0,0-1,0 1,1-1,0 0,0-1,0 1,5 2,-2-4,0 0,0-1,1 0,-1 0,1-1,-1 0,1-1,-1 0,1 0,-1-1,4 0,22-4</inkml:trace>
  <inkml:trace contextRef="#ctx0" brushRef="#br0" timeOffset="98112.611">28621 11164,'-96'-62,"-3"5,-100-41,142 68,61 22,79 4,117 9,136 25,-297-27,0 2,-1 2,1 2,-1 1,-1 2,0 1,0 2,-2 2,23 14,-50-26,0 2,0-1,0 1,-1 0,0 1,-1 0,1 0,-1 0,-1 1,0 0,0 0,-1 0,0 0,0 1,-1 0,0 0,-1 0,0 0,-1 0,1 8,-10 138,8-152,1-1,-1 1,1-1,0 1,0-1,1 1,-1-1,1 0,0 1,-1-1,1 0,1 0,-1-1,0 1,1 0,0-1,-1 1,1-1,0 0,0 0,0 0,0 0,1-1,-1 1,1-1,-1 0,1 0,-1 0,2 0,8 2,0-1,0 0,0-1,1-1,-1 0,0-1,9-1,-8 0,-1-1,1 0,-1 0,1-1,-1-1,0-1,-1 1,1-2,-1 0,0 0,-1-1,0-1,0 0,-1 0,0-1,1-2,-7 7,17-16,-21 21,1 0,-1 1,1-1,-1 0,1 0,-1 0,1 0,0 1,-1-1,0 0,1 0,-1 1,1-1,-1 0,1 1,-1-1,0 1,1-1,-1 0,0 1,1-1,-1 1,0-1,0 1,1-1,-1 1,0-1,0 1,0-1,0 1,0 0,0-1,0 1,0-1,0 1,0-1,0 1,0-1,0 1,0-1,0 1,0 0,-1-1,1 1,0-1,0 0,-1 1,0 6,0 0,1-1,0 1,0 0,0 0,1-1,0 1,0 0,1-1,0 1,0-1,0 1,1-1,0 0,0 0,1 0,-1-1,1 1,1-1,-1 0,1 0,0 0,0-1,0 0,0 0,1 0,0 0,0-1,1 1,7-2,-1 0,0-1,1 0,-1-1,0-1,1 0,-1-1,0 0,0-1,0 0,0-1,0-1,-1 0,0-1,0 0,0 0,-1-2,0 1,0-1,-1-1,0 0,0-1,2-3,1-3,0 0,-1-1,-1-1,-1 0,0-1,-2 1,0-2,-1 1,0-1,1-15,2-13,-3-1,-1 1,-2-49,-3 80,0 0,-2 0,0 0,0 0,-2 0,0 0,-1 1,0 0,-1-1,-8-14,12 29,0 0,0 0,0 0,0 0,-1 0,1 0,0 0,-1 1,0-1,1 0,-1 1,0-1,0 1,0 0,0 0,0-1,0 1,0 1,0-1,0 0,-1 0,1 1,0-1,-1 1,1 0,0 0,0 0,-1 0,1 0,0 0,-1 1,1-1,0 1,0-1,-1 1,1 0,0 0,0 0,0 0,0 0,0 1,0-1,0 1,1-1,-1 1,-1 1,-8 9,0 2,1-1,1 1,0 1,0 0,2 0,0 0,1 1,0 0,1 0,-2 14,1-11,0 0,1 1,1-1,1 1,1 0,1 0,0 0,2 0,0 0,1 0,1 0,1-1,1 1,1-1,0 0,1 0,1-1,1 0,1-1,0 1,1-2,3 3,2-3,0 0,1-2,1 0,0 0,1-2,0-1,9 5,52 20</inkml:trace>
  <inkml:trace contextRef="#ctx0" brushRef="#br0" timeOffset="98697.56">31147 11617,'1'-19,"0"-1,1 0,1 1,0-1,2 1,0 0,1 0,1 0,1 1,1 0,0 1,1 0,1 0,1 1,5-5,42-39,-58 58,1 1,0 0,-1 0,1 0,0 0,0 0,0 0,0 1,0-1,0 1,0-1,0 1,0-1,0 1,0 0,0 0,0 0,0 1,0-1,0 0,0 1,0-1,0 1,0 0,0-1,0 1,0 0,0 0,0 1,-1-1,1 0,-1 0,1 1,-1-1,1 1,-1-1,1 3,10 13,-2 1,-1 0,0 1,-1 0,-1 0,0 4,7 17,23 70,-37-109,1-1,-1 1,0-1,0 1,1-1,-1 1,0 0,0-1,0 1,0-1,0 1,1-1,-1 1,0 0,0-1,-1 1,1-1,0 1,0 0,0-1,0 1,0-1,-1 1,1-1,0 1,0-1,-1 1,1-1,0 1,-1-1,1 1,-1-1,1 0,0 1,-1-1,1 1,-1-1,1 0,-1 0,1 1,-1-1,0 0,1 0,-1 0,1 1,-1-1,1 0,-1 0,0 0,1 0,-1 0,1 0,-1 0,1 0,-1-1,0 1,1 0,-30-22,25 16,0-1,1 0,0 0,0-1,1 1,0-1,0 0,0 1,1-1,1-1,-1 1,1 0,1 0,-1 0,1-1,1 1,0 0,0 0,0-1,1 1,0 0,1 0,7-22,2-1,2 1,0 1,19-27,35-55,-19 33,-3-2,-4-2,1-11,-39 82,-1 6,0-1,-1 0,1 0,-1 0,-1 0,1 0,-1 0,0 0,-1-1,1 1,-1 0,0-1,-1 1,0 0,1 5,0 1,-1-1,1 0,0 1,-1-1,1 1,-1-1,1 1,0 0,-1-1,1 1,-1-1,0 1,1 0,-1 0,1-1,-1 1,1 0,-1 0,0-1,1 1,-1 0,0 0,1 0,-1 0,1 0,-1 0,0 0,1 0,-1 0,0 1,1-1,-1 0,1 0,-1 0,0 1,1-1,-1 0,1 1,-1-1,1 0,-1 1,1-1,-1 1,1-1,0 1,-1-1,1 1,0-1,-1 1,1-1,-8 10,0 1,0 0,1 0,1 0,0 1,1 0,0 0,0 0,1 0,1 1,-1 8,-6 21,3-1,1 1,2 0,2 0,2 1,1-1,3 0,1 0,2 0,2-1,1 0,3 0,1-2,2 1,15 24,-23-47,2-1,0 0,1-1,0 0,1 0,1-2,1 1,-1-2,4 2,11 1,-8-11</inkml:trace>
  <inkml:trace contextRef="#ctx0" brushRef="#br0" timeOffset="99118.604">31415 11029,'214'56,"-187"-50,16 3,-1 1,0 3,0 1,-2 2,0 1,27 18,-61-33,-1 1,-1 0,1 0,0 1,-1-1,1 1,-1 0,0 0,-1 0,1 1,-1-1,1 1,-2 0,1 0,0 0,-1 0,0 1,0-1,0 1,-1-1,0 1,0-1,0 1,-1 0,0-1,0 1,0 0,-1 0,0-1,0 1,0-1,-1 1,-1 3,-80 129,82-137,1 1,-1-1,0 1,0-1,1 1,-1 0,1-1,0 1,-1 0,1-1,0 1,0 0,0-1,0 1,1 0,-1 0,0-1,1 1,-1-1,1 1,-1 0,1-1,0 1,-1-1,1 1,0-1,0 0,0 1,1-1,-1 0,0 0,0 1,1-1,-1 0,0 0,1-1,-1 1,1 0,-1 0,1-1,0 1,-1-1,1 1,8 2,0 0,-1-1,1 0,0-1,0 0,0 0,0-1,0-1,0 0,0 0,0 0,0-2,0 1,2-2,-7 2,0 1,0-2,0 1,0 0,0-1,-1 0,1 0,-1 0,0-1,0 0,0 0,0 0,-1 0,0 0,1-1,-2 1,1-1,0 0,-1 0,0 0,0 0,0 0,-1 0,0-1,0 1,0-5,-1 3,0 0,-1 0,0 0,0 0,0 0,-1 1,0-1,0 1,-1-1,0 1,0 0,-1-1,0 2,1-1,-2 0,1 1,-1 0,0 0,0 0,0 1,-1-1,0 1,1 1,-1-1,-1 1,1 0,0 0,-1 1,0 0,-6-1,7 0,-1 2,1-1,-1 1,0 0,1 0,-1 1,0 0,1 0,-1 1,0-1,0 1,1 1,-1-1,1 1,0 1,-1-1,1 1,0 0,0 0,1 1,-1 0,1 0,-1 0,1 1,0-1,1 1,-1 0,1 1,0-1,1 1,-4 5,6-5,0-1,0 1,0 0,0 0,1 0,0 0,0 0,1-1,-1 1,1 0,1 0,-1 0,1-1,0 1,0-1,1 1,-1-1,1 0,1 0,-1 0,1-1,-1 1,1-1,0 0,1 0,-1 0,1 0,0-1,0 0,0 0,4 2,36 21</inkml:trace>
  <inkml:trace contextRef="#ctx0" brushRef="#br0" timeOffset="99792.039">32203 10976,'-7'15,"-1"1,2 1,0-1,1 1,1 0,0 0,1 0,1 1,1-1,0 5,0-6,-2 27,2 1,1 0,3 0,1-1,2 1,3-1,1-1,9 22,-15-51,1-1,0 0,1 0,0-1,1 1,1-1,4 5,-9-13,-1 0,0-1,1 1,0 0,0-1,0 0,0 0,0 0,0 0,0 0,0-1,1 1,-1-1,1 0,-1 0,1 0,0-1,-1 1,1-1,0 0,-1 0,1 0,0 0,-1-1,1 1,-1-1,1 0,3-1,-3-1,1 1,0-1,0 0,-1 0,0-1,0 1,0-1,0 0,0 0,-1 0,1-1,-1 1,0-1,-1 0,1 1,-1-1,0-1,0 1,0-1,18-103,-12-91,-8 199,-1 1,1-1,0 0,0 0,-1 1,1-1,0 0,0 0,0 1,0-1,0 0,0 0,0 1,1-1,-1 0,0 1,0-1,1 0,-1 0,0 1,1-1,-1 0,0 1,1-1,-1 1,1-1,-1 1,1-1,-1 1,1-1,0 1,-1-1,1 1,-1 0,1-1,0 1,0 0,-1-1,1 1,0 0,-1 0,1 0,0 0,0 0,-1 0,1 0,0 0,0 0,-1 0,1 0,0 0,0 0,-1 1,1-1,0 0,-1 1,1-1,0 0,-1 1,1-1,-1 1,1-1,-1 1,1-1,0 1,9 6,-1 0,1 1,-2 0,1 0,-1 1,0 0,-1 1,0 0,0 0,-1 0,0 1,-1-1,-1 1,1 1,-2-1,0 1,0-1,-1 1,0 0,-1 0,0 0,-1 0,-1 0,-1 8,-17 61,19-79,1 0,0 0,0 0,1 0,-1-1,0 1,0 0,1-1,-1 1,1-1,0 0,-1 1,1-1,0 0,0 0,0 0,-1 0,1 0,0 0,1-1,-1 1,0-1,0 1,0-1,0 0,0 0,0 0,0 0,1 0,-1 0,0-1,2 0,3 1,1 0,0-1,0 0,-1 0,1-1,-1 0,0 0,1-1,-1 0,0 0,0-1,-1 1,1-2,-1 1,0-1,0 0,0 0,-1 0,0-1,0 0,0 0,-1-1,0 1,0-1,0 0,-1 0,0 0,0 0,-1 0,0-1,0 1,-1-1,0 0,0-6,-2 15,1 0,-1-1,1 1,-1 0,1-1,-1 1,1-1,-1 1,0 0,1-1,-1 1,0-1,0 0,1 1,-1-1,0 0,0 1,0-1,1 0,-1 0,0 1,0-1,0 0,0 0,0 0,1 0,-1 0,0-1,0 1,0 0,0 0,1 0,-1-1,0 1,0 0,0-1,1 1,-1-1,0 1,1-1,-1 1,0-1,1 0,-1 1,1-1,-1 0,1 1,-1-1,1 0,-1 0,1 1,0-1,0 0,-1 0,1 0,0 0,0 1,0-1,0 0,0 0,0 0,0 0,-6 12,1 0,0 0,1 1,0 0,1 0,0 0,1 0,1 0,0 0,0 1,1-1,1 0,0 1,0-1,1 0,1 0,0 0,1 0,3 6,-6-14,1-1,0 0,0 1,0-1,1 0,-1 0,0 0,1 0,0-1,0 1,0-1,0 1,0-1,0 0,1 0,-1-1,1 1,-1-1,1 0,0 1,0-2,2 2,17-3</inkml:trace>
  <inkml:trace contextRef="#ctx0" brushRef="#br0" timeOffset="100034.372">32872 10949,'-4'21,"-2"15,2 9,5 1,6-3,2-8</inkml:trace>
  <inkml:trace contextRef="#ctx0" brushRef="#br0" timeOffset="100601.924">33046 11110,'35'-236,"-35"231,-6-39,-9 53,1 9,0 0,2 1,0 0,1 0,1 1,-1 6,-3 3,-10 20,1 1,2 1,3 1,2 0,2 2,3-1,-1 23,11-59,0 0,2-1,0 1,0 0,2 0,1 6,-3-18,1 1,-1-1,1 1,0-1,1 0,-1 1,1-1,0-1,0 1,1 0,0-1,-1 0,1 1,1-1,-1-1,0 1,1-1,0 0,0 0,2 1,-4-3,-1 0,1 0,0 0,0 0,0 0,0-1,1 1,-1-1,0 0,0 0,0 0,0 0,0-1,0 1,0-1,0 0,0 0,0 0,0 0,0-1,-1 1,1-1,0 1,-1-1,0 0,1 0,-1 0,0 0,1-1,43-77,-45 133,5-7,-5-46,0 0,-1 0,1 0,0 0,0 0,0-1,0 1,-1 0,1 0,0-1,0 1,0 0,-1-1,1 1,0-1,-1 1,1-1,0 1,-1-1,1 1,0-1,-1 0,1 1,-1-1,0 0,1 0,-1 1,1-1,-1 0,0 0,0 1,1-1,-1 0,0 0,0-1,1 1,8-20,-1 0,-1-1,-2 0,1 0,0-18,3-7,-9 44,1 1,0 0,0 0,0-1,0 1,0 0,1 0,-1 0,1 0,-1 0,1 0,-1 1,1-1,0 0,0 1,0 0,0-1,0 1,0 0,1 0,-1 0,0 0,1 0,-1 1,0-1,1 1,1-1,72 0,-62 2,66 13,-78-14,1 1,-1 0,0 1,1-1,-1 0,0 1,0-1,0 1,0 0,0 0,0 0,0 0,-1 0,1 0,-1 0,1 0,-1 1,0-1,0 1,0-1,0 1,0-1,-1 1,1-1,-1 1,0 0,1-1,-1 1,0 0,-2 7,-1-1,1 1,-2 0,1-1,-1 0,-1 0,1 0,-1-1,-1 1,0-1,0 0,-1-1,-6 7,12-13,-26 28,-1-1,-1-1,-1-1,-2-2,0-1,-33 18,-1-6</inkml:trace>
  <inkml:trace contextRef="#ctx0" brushRef="#br0" timeOffset="102680.365">16562 10482,'-24'49,"15"-8,1 0,2 0,1 1,2 19,1-31,-37 1001,22-440,16-549,1-1,3 1,1-1,2 0,2 0,2-1,7 19,-14-52,0 0,0 0,0 0,1 0,0 0,0-1,0 0,1 0,0 0,1 0,-1-1,1 0,0 0,0 0,0-1,1 0,0 0,0-1,0 0,0 0,0 0,1-1,-1 0,1-1,-1 0,1 0,0 0,-1-1,4 0,143-27,-99 14,131-16,2 8,0 8,1 8,22 10,-66-4,865-27,321-27,-239 17,-408 5,154 33,-810-1,1078 18,-811-30,559-4,238 48,-54-53,-702 13,315-15,-605 19,827-39,1528 112,-2108-59,-267-10,0 1,0 1,-1 1,1 2,-1 1,0 0,3 3,-3 3,-25-13,0 1,0-1,1 0,-1 1,0-1,0 0,0 1,0-1,1 0,-1 1,0-1,0 0,0 1,0-1,0 0,0 1,0-1,0 1,0-1,0 0,0 1,0-1,0 0,-1 1,1-1,0 0,0 1,0-1,0 0,-1 1,1-1,0 0,0 0,-1 1,1-1,0 0,0 0,-1 1,1-1,0 0,-1 0,1 0,0 0,-1 1,1-1,0 0,-1 0,1 0,-1 0,1 0,0 0,-1 0,1 0,0 0,-1 0,1 0,0 0,-1 0,1 0,0 0,-1-1,1 0,5-2</inkml:trace>
  <inkml:trace contextRef="#ctx0" brushRef="#br0" timeOffset="103225.904">31909 10508,'21'0,"18"0,13 0,12 2,9 4,5 2,1 2,-1 5,-8 1,-13 3,-19 2,-26 3,-17-3</inkml:trace>
  <inkml:trace contextRef="#ctx0" brushRef="#br0" timeOffset="116913.976">1215 5388,'10'-4,"11"-5,16-2,16-2,16 2,16-1,10 3,10 0,6 2,2 0,-8 1,-20 1</inkml:trace>
  <inkml:trace contextRef="#ctx0" brushRef="#br0" timeOffset="119420.351">4692 6217,'18'14,"13"6,8 0,6-1,5-3,1-6,-5-1,-9 0,-11-2</inkml:trace>
  <inkml:trace contextRef="#ctx0" brushRef="#br0" timeOffset="119701.703">4799 6552,'16'4,"16"2,14 0,12-2,3-3,-7-2</inkml:trace>
  <inkml:trace contextRef="#ctx0" brushRef="#br0" timeOffset="120049.822">5828 6230,'-14'0,"-9"5,-7 7,-3 12,-1 13,4 11,6 10,10 3,14-2,16-6,14-10,14-12,11-11,7-15,0-13,-11-7</inkml:trace>
  <inkml:trace contextRef="#ctx0" brushRef="#br0" timeOffset="120303.029">5801 6150,'25'9,"20"8,13 7,8 10,0 7,-6 3,-12 5,-14 3,-20 6,-23 4,-26 3,-23-1,-17-5,-11-9,11-13</inkml:trace>
  <inkml:trace contextRef="#ctx0" brushRef="#br0" timeOffset="117470.015">2432 6404,'-2'16,"-1"14,0 14,1 8,2 7,5 2,2 2,3 0,0-4,-2-13</inkml:trace>
  <inkml:trace contextRef="#ctx0" brushRef="#br0" timeOffset="117776.203">2365 6404,'17'31,"2"-1,0-1,2 0,1-2,1 0,2-2,0-1,6 3,55 57,-82-81,0 0,-1 0,1 0,-1 0,1 1,-1-1,0 1,0 0,-1 0,1 0,-1 0,0 0,0 1,0-1,0 0,-1 1,0 0,0-1,0 1,-1 0,1 0,-1-1,0 1,-1 0,1 0,-1-1,0 1,0 0,0 0,-5 1,-1 0,0 0,0-1,0 1,0-2,-1 1,0-1,0 0,0 0,0-1,0-1,-1 1,0-1,-2 0,8-1,-9 3,-1 0,1-1,-1 0,0-1,0 0,-1-1,1-1,0 0,0 0,0-2,-1 1,1-2,1 0,-8-2,-3-14,10-3</inkml:trace>
  <inkml:trace contextRef="#ctx0" brushRef="#br0" timeOffset="118167.872">2793 6591,'-7'54,"2"1,3 0,3 7,-1-57,0-1,-1-1,1 1,0 0,1-1,-1 1,1-1,-1 1,1-1,0 1,0-1,1 0,-1 0,1 1,-1-1,2 0,12-16,-8-12,-1-1,0 0,-2 0,-1-1,-1-11,1 5,10-90,-6 114,-1 30,-3-4,-2-5,1 1,0-1,1 0,0 0,1 0,0 0,1-1,0 1,1-1,0 0,1-1,0 0,0 0,7 6,-9-13,0-1,-1 0,1 0,0-1,0 1,0-1,0 0,1 0,-1-1,0 0,0 0,0 0,0 0,1-1,-1 0,0 0,0 0,0-1,0 0,-1 0,1 0,0 0,-1-1,1 1,-1-1,0-1,0 1,0 0,-1-1,1 0,-1 0,0 0,0 0,0-1,1-1,17-22</inkml:trace>
  <inkml:trace contextRef="#ctx0" brushRef="#br0" timeOffset="118714.901">3168 6471,'-1'57,"0"-16,1 0,2 1,2-1,1-1,4 6,-9-43,0 0,1 0,-1 0,1 0,0 0,0-1,0 1,0 0,0-1,1 1,-1 0,1-1,-1 0,1 1,0-1,0 0,0 0,0 0,1 0,-1 0,1-1,-1 1,1-1,-1 1,1-1,0 0,-1 0,1 0,0 0,0-1,0 1,0-1,0 0,0 0,0 0,0 0,-1 0,1-1,0 1,0-1,0 0,9-6,0 0,0-1,-1-1,0 0,0 0,-1-1,0-1,-1 0,0 0,-1 0,0-1,2-5,-2 3,0-1,0 0,-1 0,-1 0,0-1,-2 0,0 0,0 0,-1 0,-1-1,-1 1,-1-1,0 0,-2-10,2 67,2 5,2 0,2 0,2-1,2 0,14 38,21-10,-44-70,1 0,0-1,0 1,1-1,-1 1,0-1,0 0,1 1,-1-1,1 0,-1-1,1 1,-1 0,1-1,0 1,-1-1,1 0,0 0,-1 0,1 0,0-1,-1 1,1-1,-1 1,1-1,-1 0,1 0,-1 0,1 0,0-1,8-7,0-1,0 0,-1-1,-1 0,0-1,0 0,-1 0,-1-1,0 0,0 0,-2 0,1-1,-2 0,0 0,0 0,-1-5,5-24,-1 0,-2-1,-2 0,-2 0,-4-33,3 132,33 51,-18-80</inkml:trace>
  <inkml:trace contextRef="#ctx0" brushRef="#br0" timeOffset="119082.461">3956 6350,'9'40,"3"-1,0 0,3-1,1 0,2-1,1-1,2-1,1-1,2-1,19 19,-43-52,10 13,1-1,0-1,1 0,1-1,-1 0,1-1,1 0,11 5,-24-13,0-1,0 0,0 0,0 1,0-1,0 0,-1 0,1 0,0 0,0 0,0 0,0 0,0 0,0-1,0 1,-1 0,1 0,0-1,0 1,0-1,0 1,-1 0,1-1,0 0,0 1,-1-1,1 1,-1-1,1 0,0 1,-1-1,1 0,-1 0,0 0,1 1,-1-1,0 0,1 0,-1 0,0 0,0 0,1 0,3-46,-4 39,3-39,-3 1,-1-1,-3 0,-2 0,-1 1,-7-17,14 61,0-1,-1 1,1 0,0-1,-1 1,0 0,1 0,-1 0,0-1,0 1,0 0,-1 0,1 0,0 0,-1 1,1-1,-1 0,0 1,1-1,-1 1,0-1,0 1,0 0,0 0,0 0,0 0,-1 0,1 0,0 0,0 1,-1-1,1 1,0 0,-1 0,1 0,0 0,-2 0,-3 4,0 0,1 1,0 0,-1 0,2 0,-1 1,0 0,1 0,0 0,-1 5,-31 41,2 3,3 0,3 2,-20 52,30-57</inkml:trace>
  <inkml:trace contextRef="#ctx0" brushRef="#br0" timeOffset="115750.771">1483 5789,'-8'43,"-21"389,29-422,-1 16,1-1,1 0,1 0,1 0,2 0,-4-19,1 0,-1 0,1 0,1 0,-1-1,1 1,0-1,0 0,0 0,1 0,0 0,0 0,0-1,0 0,1 0,0 0,0 0,0-1,0 0,1 0,-1 0,1-1,1 1,13 0,0 0,1-2,-1 0,1-2,-1 0,0-1,1-1,-1-1,0 0,-1-2,1 0,-1-2,-1 0,1-1,-1-1,2-2,87-61,-72 39</inkml:trace>
  <inkml:trace contextRef="#ctx0" brushRef="#br0" timeOffset="116017.31">1563 6177,'5'-3,"8"0,10-4,12-6,10-5,7-4,2-3,-2-1,-8 0,-11 6</inkml:trace>
  <inkml:trace contextRef="#ctx0" brushRef="#br0" timeOffset="116269.636">1470 5709,'-9'-7,"1"-2,12 0,18 2,21 2,20 2,15 1,5-1,-4-2,-16 0</inkml:trace>
  <inkml:trace contextRef="#ctx0" brushRef="#br0" timeOffset="122497.735">359 3476,'19'0,"16"0,19-2,17-3,11-1,8-2,2 1,-14 2</inkml:trace>
  <inkml:trace contextRef="#ctx0" brushRef="#br0" timeOffset="122752.058">1657 3637,'23'0,"18"-2,19-6,17-6,14-2,9-2,6 1,5 1,3 3,-19 3</inkml:trace>
  <inkml:trace contextRef="#ctx0" brushRef="#br1" timeOffset="132922.269">320 3463,'29'4,"-2"0,0 0,0-2,0-1,0-1,0-1,1-2,0 0,94-5,93 0,219-5,9-20,-323 32,314-14,-278 2,722-40,254 66,-438 1,152 5,-658-12,0 9,117 28,-162-18,17-1,-2 8,-1 6,-2 7,22 16,-62-5,-4 4,-2 5,78 63,-34-23,-31-23,-3 4,-5 6,0 8,-9 11,-5 4,-6 5,27 50,-17-25,72 93,344 501,-253-300,104 254,7 106,-283-606,234 443,-6-134,338 388,-536-730,210 284,-288-376,69 103,6-4,8-7,6-5,66 51,9-32,46 19,31 23,-217-160,158 125,243 145,-166-153,6-15,120 35,-150-87,4-12,4-12,230 31,103-15,180-12,458-8,61 5,-1004-49,88 30,-237-30</inkml:trace>
  <inkml:trace contextRef="#ctx0" brushRef="#br0" timeOffset="139971.179">4451 8810,'14'-11,"13"-13,2-3</inkml:trace>
  <inkml:trace contextRef="#ctx0" brushRef="#br0" timeOffset="141215.398">1042 8142,'6'18,"4"16,-2 12,-1 13,-2 7,-2 4,-3 0,-5-7,-1-12</inkml:trace>
  <inkml:trace contextRef="#ctx0" brushRef="#br0" timeOffset="141552.033">949 8061,'21'9,"232"168,-235-166,-1 1,0 1,0 1,-2 0,1 2,-2-1,0 2,-1 0,-1 0,-1 1,0 1,-1 0,-1 0,-1 1,2 8,-9-20,0 0,0 0,-1 0,0 1,-1-1,0 0,0 0,-1 1,0-1,0 0,-1-1,0 1,0 0,-1-1,0 0,0 0,-1 0,0 0,0-1,0 1,-1-1,0-1,0 1,-1-1,-1 1,-12 8,1-2,-2 0,1-1,-2-1,1-1,-1-1,0-1,-10 1,-118 13,149-21,0 1,1-1,-1 1,0-1,0 1,1-1,-1 0,0 0,0 1,0-1,1 0,-1 0,0 0,0 0,0 0,0 0,1 0,-1 0,0 0,0 0,0-1,1 1,-1 0,0 0,0-1,1 1,-1-1,0 1,0 0,1-1,-1 1,1-1,-1 0,0 1,1-1,-1 1,1-1,-1 0,1 0,0 1,-1-1,1 0,0 0,-1 1,1-1,0 0,0 0,0 0,0 1,0-1,0 0,0 0,0 0,0 0,0 1,0-1,0 0,1 0,-1 0,0 1,1-1,13-12</inkml:trace>
  <inkml:trace contextRef="#ctx0" brushRef="#br0" timeOffset="142114.957">1737 8115,'12'33,"-1"0,-1 0,-2 1,-1 1,-2-1,-2 1,-1 0,-1 0,-2 0,-5 28,6-61,-21 52,20-54,0 0,1 0,-1 0,0 0,0 0,0 0,0-1,1 1,-1 0,0-1,0 1,1 0,-1-1,0 1,0-1,1 1,-1-1,0 1,1-1,-1 0,1 1,-1-1,1 0,-1 1,1-1,-1 0,1 0,0 1,0-1,-1 0,1 0,0 0,0 0,0 1,0-1,0 0,0 0,0 0,0 0,0 0,0 0,-9-45,2 0,2 0,2-1,2-33,1 44,2-136,4 144,-6 28,0-1,0 1,0-1,1 1,-1 0,0-1,0 1,1 0,-1-1,0 1,1 0,-1 0,0-1,1 1,-1 0,1 0,-1-1,0 1,1 0,-1 0,1 0,-1 0,0 0,1 0,-1 0,1 0,-1 0,1 0,-1 0,1 0,-1 0,0 0,1 0,-1 0,1 0,-1 0,0 1,1-1,-1 0,1 0,-1 0,0 1,1-1,-1 0,0 1,1-1,-1 0,0 1,0-1,1 0,-1 1,0-1,0 1,0-1,1 0,-1 1,0-1,0 1,0-1,0 0,0 1,0-1,0 1,0-1,0 1,0-1,0 1,0-1,35 98,-30-80,0 0,2 0,0 0,1-1,0 0,6 7,-13-22,0-1,1 1,-1 0,1 0,-1-1,1 1,0-1,0 1,-1-1,1 0,0 0,0 0,0 0,0 0,0 0,1 0,-1-1,0 1,0-1,0 1,1-1,-1 0,0 0,0 0,1 0,-1-1,0 1,0-1,1 1,-1-1,0 0,0 1,0-1,0 0,0-1,0 1,0 0,0 0,-1-1,1 1,0-1,-1 0,1 1,-1-1,13-15,-1-1,0 0,-2 0,0-1,-1-1,-1 0,-1 0,0-1,-2 1,4-20,-9 35,7-15,-2 21,5 75,-1 98,-7-95,2-1,4-1,9 29,1-46,-1-17</inkml:trace>
  <inkml:trace contextRef="#ctx0" brushRef="#br0" timeOffset="142449.067">2352 8089,'0'41,"-1"9,1-1,3 1,2-1,2 0,8 28,-14-72,0 0,0 0,0 0,1 0,0 0,0-1,0 1,0-1,1 1,0-1,0 0,0 0,0 0,1 0,-1 0,1-1,0 0,0 0,0 0,1 0,-1 0,1-1,0 0,-1 0,1 0,0-1,0 0,0 0,0 0,0 0,0-1,0 1,0-2,1 1,-1 0,1-1,6-5,0 0,0 0,0-1,-1-1,0 0,0-1,-1 0,0 0,-1-1,0 0,-1-1,0 0,0 0,-1-1,0 0,0-4,2-4,-1 0,-1-1,0 0,-2 0,-1 0,0-1,-2 1,0-1,-2 0,0 0,-1 0,-1 1,-2-1,0 1,-1-1,-1 1,-1 1,-2-6,-1 7,3 8</inkml:trace>
  <inkml:trace contextRef="#ctx0" brushRef="#br0" timeOffset="142720.091">3020 7928,'9'20,"13"21,10 15,13 11,6 5,5 5,-1 1,-3-5,-5-7,-10-13,-7-13,-8-16,-7-16,-6-10</inkml:trace>
  <inkml:trace contextRef="#ctx0" brushRef="#br0" timeOffset="142972.932">3408 7981,'-16'-4,"-9"9,-6 21,-4 23,-3 24,-2 20,-3 17,-1 8,7-16</inkml:trace>
  <inkml:trace contextRef="#ctx0" brushRef="#br0" timeOffset="144486.193">4705 8516,'0'-9,"52"-60,-35 49,-1 0,0-1,-2-1,-1 0,0 0,-2-2,-1 1,0-2,3-16,-12 39,0-1,0 1,-1-1,1 1,-1 0,1-1,-1 0,0 1,0-1,0 1,0-1,0 1,-1-1,1 1,-1-1,0 1,0-1,1 1,-2 0,1 0,0-1,0 1,-1 0,1 0,-1 0,1 0,-1 0,0 1,0-1,0 0,0 1,0-1,0 1,-1 0,1 0,0 0,-1 0,1 0,0 0,-1 1,1-1,-1 1,-1 0,-3 2,-1 0,0 1,1 0,-1 1,1-1,0 2,0-1,0 1,1 0,0 0,0 0,0 1,0 0,1 0,0 1,1 0,-1 0,1 0,0 0,1 0,-2 6,0-2,0 1,1-1,0 1,1 0,0 0,1 0,0 0,1 0,1 1,-1-1,2 0,0 0,1 1,0-1,0 0,1 0,1-1,0 1,1-1,0 1,1-1,0-1,1 1,0-1,0-1,1 1,0-1,1 0,7 5,-9-7,0-1,1 0,0-1,0 1,1-2,-1 1,1-1,0 0,0-1,0 0,1-1,-1 1,1-2,-1 0,1 0,0 0,-1-1,5-1,-8-2,1-1,0 1,-1-1,1-1,-1 1,-1-1,1 0,0-1,-1 1,0-1,-1 0,1 0,-1-1,0 1,0-3,5-5,41-65,-4-3,31-74,-75 151,-2 3,0 1,0-1,0 1,0 0,1-1,-1 1,0-1,1 1,-1 0,1 0,0-1,-1 1,1 0,0 0,0 0,0-1,-1 1,1 0,0 0,1 1,-1-1,0 0,0 0,0 0,0 1,1-1,-1 1,0-1,1 1,-1-1,0 1,1 0,-1-1,1 1,-1 0,0 0,1 0,0 1,60 86,113 103,-135-134,-39-54,0 0,0-1,0 1,-1 0,1 0,0 0,-1 0,0-1,1 1,-1 0,0 0,0 0,0 0,0 0,0 0,-1 0,1 0,0 0,-1 0,0-1,1 1,-1 0,0 0,0-1,0 1,0 0,0-1,0 1,-1-1,1 1,0-1,-1 0,0 1,-2 0,0 1,0-1,0 0,0 0,0-1,0 1,-1-1,1 0,-1 0,1-1,-1 1,1-1,-1 0,1 0,-1 0,1-1,-1 0,1 1,-1-2,1 1,0 0,-1-1,1 0,0 0,0 0,0-1,1 1,-1-1,0 0,1 0,0 0,0 0,0-1,0 1,0-1,1 0,-1 0,-1-3,2-1,0 1,0 0,0-1,1 1,0-1,1 1,0-1,0 0,0 1,1-1,0 1,1-1,-1 1,1 0,1 0,0-1,0 1,0 1,1-1,-1 0,2 0,14-20,1 0,0 2,2 0,8-5,-21 21,30-32,-4 7,-2-2,-1-1,14-24,-38 49,-1 0,0 0,0 0,-2-1,0 0,0 0,-1-1,-1 1,0-1,0 0,-2 0,0 0,0 1,-2-12,-1 7,-1 0,-1 0,-1 0,0 1,-1-1,-1 1,0 1,-2-1,0 1,0 1,-2 0,-6-8,17 23,0-1,-1 0,1 1,0-1,0 1,-1-1,1 1,0-1,-1 1,1-1,-1 1,1-1,0 1,-1 0,1-1,-1 1,1 0,-1-1,1 1,-1 0,0-1,1 1,-1 0,1 0,-1 0,1 0,-1 0,0 0,1-1,-1 1,0 1,1-1,-1 0,1 0,-1 0,0 0,1 0,-1 0,1 1,-1-1,1 0,-1 0,1 1,-1-1,1 1,-1-1,1 0,-1 1,1-1,-1 1,1-1,-5 36,11 38,3 1,15 58,-12-73,-4-17,7 46,4-1,4-1,29 70,-50-150,0 0,0 0,1 0,0 0,0-1,1 1,0-1,0 0,0 0,1 0,-1-1,2 0,-1 0,0 0,1 0,0-1,0 0,0 0,1-1,-1 1,1-1,0-1,0 0,0 0,0 0,0 0,0-1,1-1,-1 1,0-1,1 0,-1-1,2 0,2-3,-1-1,0 0,0 0,-1-1,1 0,-1-1,-1 0,1-1,-1 1,0-2,-1 1,0-1,0 0,-1 0,0-1,-1 0,0 0,-1-1,0 1,0-1,-1 0,0 0,-1 0,0 0,-1 0,-1 0,1 0,-2-1,0 1,0 0,-1 0,0 0,-1-3,2 12,1 1,0-1,0 0,0 1,-1-1,1 1,-1-1,1 1,-1-1,0 1,0-1,0 1,1-1,-1 1,0 0,-1 0,1-1,0 1,0 0,0 0,-1 0,1 0,-1 1,1-1,0 0,-1 0,1 1,-1-1,0 1,1 0,-1-1,1 1,-1 0,0 0,1 0,-1 0,0 0,1 0,-1 0,1 1,-1-1,0 1,1-1,-1 1,1-1,-1 1,1 0,0 0,-1 0,1 0,-1 0,-2 6,0 1,1-1,0 1,0 0,1-1,0 1,0 0,0 0,1 1,1-1,-1 0,1 0,1 0,0 1,0-1,0 0,1 0,0 0,1 0,-1-1,2 1,-1-1,3 4,-2-5,2 1,-1-1,1 0,0 0,0-1,0 0,1 0,0 0,0-1,0 0,0 0,1-1,-1 0,1 0,0-1,0 0,0 0,0-1,1 0,-1 0,6-1,29-1</inkml:trace>
  <inkml:trace contextRef="#ctx0" brushRef="#br0" timeOffset="144733.63">5627 7861,'-13'-4,"-6"-5,4 1,16 0,23 0,28-1,32-1,30-4,25-1,-12 1</inkml:trace>
  <inkml:trace contextRef="#ctx0" brushRef="#br0" timeOffset="145085.688">6884 8022,'22'51,"2"-1,2-1,3-1,1-2,21 23,-47-64,-1-1,-1-1,1 1,-1-1,1 0,0 0,0 0,1 0,-1 0,1-1,-1 0,1 0,0 0,-1 0,1 0,2 0,-5-3,0 1,0-1,0 1,0-1,0 1,0-1,0 0,0 1,-1-1,1 0,0 0,0 0,-1 0,1 0,0 0,-1 0,1 0,-1 0,1 0,-1 0,0 0,1 0,-1 0,0 0,0 0,0-1,0 0,1 1,16-102,-15 83,0-1,2 1,0 0,1 0,2 0,0 0,0 1,2 0,1-1,-4 11,1 0,0 1,0 0,0 0,1 0,0 1,1 1,0-1,0 1,0 0,1 1,-1 0,1 1,5-1,33-10</inkml:trace>
  <inkml:trace contextRef="#ctx0" brushRef="#br0" timeOffset="145835.979">7780 8089,'-23'-9,"-1"2,1 1,-1 1,-1 1,1 1,-3 1,20 2,1 0,-1 0,1 0,-1 1,1 0,-1 0,1 1,-1 0,1 0,0 0,0 1,0 0,0 0,1 1,-1-1,1 1,0 0,0 1,0-1,1 1,0 0,-1 0,2 1,-4 4,5-7,-1 0,1 0,0 0,0 1,0-1,1 1,-1-1,1 1,0 0,0-1,0 1,0 0,1 0,-1 0,1 0,0 0,0 0,0 0,1-1,0 1,0 0,0 0,0 0,0-1,1 1,-1 0,1-1,0 0,0 1,0-1,1 0,-1 0,1 0,0 0,-1-1,1 1,1-1,-1 1,0-1,0 0,1-1,-1 1,1 0,0-1,0 0,0 0,5-1,1-1,-1 0,1-1,-1 0,0 0,0-1,0 0,0-1,0 0,-1 0,1-1,-1 0,0-1,-1 0,1 0,-1 0,-1-1,1 0,-1 0,0-1,-1 0,1 0,-2 0,1 0,-1-1,-1 0,1 0,13 84,-15-70,0 1,0 0,0 0,0-1,1 1,0-1,0 0,0 0,1 0,0 0,0-1,0 1,0-1,1 0,0-1,0 1,0-1,0 0,0 0,1 0,-1-1,1 1,0-2,-1 1,1 0,0-1,0 0,0-1,0 1,0-1,0 0,0-1,0 0,3 0,5-6,0 0,-1-1,-1 0,1-1,-1-1,-1 0,1 0,-2-1,0-1,0 1,-1-2,0 1,-1-1,-1-1,0 1,-1-1,0-1,-1 0,8-21,-2-1,-1 0,-2-1,-2 0,-1 0,-2-1,-2 1,-1-1,-2 1,-2 0,-1-1,-4-4,7 29,-2 1,0-1,-1 1,0 0,-1 1,0-1,-4-5,9 17,0 0,1 0,-1-1,0 1,1 0,-1 0,0 0,0 0,0 0,0 0,0 0,0 0,0 0,0 1,-1-1,1 0,0 1,0-1,-1 1,1-1,0 1,-1 0,1-1,0 1,-1 0,1 0,-1 0,1 0,0 0,-1 0,1 1,0-1,-1 0,1 1,-1 0,-31 41,21-9,1 0,2 1,1 0,2 0,1 1,1 25,-1-21,2 0,2 1,2-1,1 0,2 1,1-1,3-1,1 1,1-1,3-1,3 6,-9-30,0-1,0-1,1 1,0-1,1 0,1-1,0 0,0-1,0 0,8 5,-13-11,-1 0,0-1,1 1,0-1,0 0,-1 0,1 0,0-1,0 0,1 0,-1 0,0 0,0-1,0 0,1 0,-1 0,0-1,0 0,0 0,0 0,0-1,0 1,0-1,0 0,-1-1,1 1,-1-1,1 0,0-1,8-9,0 0,-1 0,-1-1,0-1,-1 0,-1-1,0 1,-1-2,-1 1,-1-1,3-11,19-39,-28 67,0 0,0 1,1-1,-1 0,0 0,1 0,-1 1,0-1,1 0,-1 0,0 0,1 0,-1 1,0-1,1 0,-1 0,0 0,1 0,-1 0,0 0,1 0,-1 0,0 0,1 0,-1 0,1 0,-1 0,0 0,1-1,-1 1,0 0,1 0,-1 0,0 0,1-1,-1 1,0 0,0 0,1-1,-1 1,0 0,0-1,0 1,1 0,-1 0,0-1,0 1,0 0,0-1,1 1,-1-1,0 1,0 0,0-1,0 1,3 35,-3-34,9 192,-9-191,1 1,-1-1,0 1,1-1,-1 1,1-1,0 1,0-1,0 0,0 1,0-1,0 0,1 0,-1 0,1 0,-1 0,1 0,0 0,0-1,0 1,0-1,0 1,0-1,0 0,1 1,-1-1,0 0,1-1,-1 1,0 0,1-1,-1 1,1-1,0 0,-1 0,1 0,-1 0,1 0,19-8</inkml:trace>
  <inkml:trace contextRef="#ctx0" brushRef="#br0" timeOffset="146081.354">8435 7767,'-19'9,"-7"8,0 5,7 4,13-1,17-1,7-6</inkml:trace>
  <inkml:trace contextRef="#ctx0" brushRef="#br0" timeOffset="146470.808">9076 8168,'-29'-15,"22"10,0 0,-1 1,0 0,0 0,0 1,0 0,-1 0,1 0,-1 2,1-1,-1 1,0 0,0 0,0 1,0 1,1-1,-1 2,0-1,-7 3,7 0,0 0,0 1,0 0,1 1,0 0,0 0,0 1,1 0,0 0,0 1,1-1,0 2,0-1,1 1,0-1,1 1,0 1,0-1,1 1,0-1,1 1,0 0,-1 6,3-12,0-1,0 1,1-1,-1 1,1 0,0-1,0 0,0 1,0-1,0 0,1 1,0-1,-1 0,1 0,1 0,-1 0,0-1,0 1,1 0,0-1,-1 0,1 0,0 0,0 0,0 0,1 0,-1-1,0 0,1 1,-1-1,1 0,-1-1,1 1,6 1,0-1,1 0,-1 0,1-1,-1-1,1 0,-1 0,1-1,-1 0,8-3,-2-1,0-1,-1 0,0-1,0-1,-1 0,0-1,-1 0,0-2,-1 1,0-1,-1-1,0 0,-1-1,0 0,-1 0,-1-1,0 0,-1-1,-1 1,0-2,-1 1,-1 0,-1-1,0 0,-1 1,0-6,-2-20,-1 0,-2 1,-1-1,-3 0,-1 1,-2 1,-2-1,-2 2,-8-17,-2 13,24 42,-1 1,1-1,-1 0,1 1,-1-1,0 1,1-1,-1 0,0 1,0 0,1-1,-1 1,0-1,0 1,1 0,-1 0,0-1,0 1,0 0,0 0,1 0,-1 0,0 0,0 0,0 0,0 0,0 0,1 1,-1-1,0 0,0 0,0 1,1-1,-1 0,0 1,0-1,1 1,-1-1,0 1,1 0,-1-1,1 1,-1-1,1 1,-1 0,1 0,-1-1,1 1,0 0,-1 0,1-1,0 1,0 0,-1 0,1 0,0 0,0-1,0 1,0 0,0 0,0 0,0 0,0 0,1-1,-1 2,-9 32,2 1,2 1,1-1,1 1,2 16,0-24,-2 17,2 1,2-1,1 1,3-1,2 1,1-2,3 1,6 15,-12-49,-1 0,1-1,0 0,1 0,1 0,-1-1,1 0,1 0,0 0,0-1,1-1,-1 1,2-1,-1-1,1 0,0 0,0-1,1 0,0-1,-1 0,1 0,1-1,7 0,42-3,-7-9</inkml:trace>
  <inkml:trace contextRef="#ctx0" brushRef="#br0" timeOffset="147184.9">9557 8209,'0'-4,"0"0,-1 1,1-1,-1 1,0-1,0 0,-1 1,1 0,-1-1,1 1,-1 0,0 0,0 0,-1 0,1 0,-1 0,1 1,-1-1,0 1,0 0,0-1,0 1,0 1,-1-1,1 0,0 1,-1 0,1 0,-1 0,0 0,1 0,-1 1,0 0,1 0,-1 0,0 0,1 0,-1 1,0-1,1 1,-3 1,-1 2,0 0,1 1,-1-1,1 2,0-1,1 1,-1 0,1 0,0 0,0 1,1-1,0 1,0 0,1 1,0-1,0 1,1-1,-1 1,2 0,-1 0,1 0,0 6,1-11,0 0,0 0,1 0,-1 0,1 0,0-1,0 1,0 0,0 0,0-1,0 1,1-1,-1 1,1-1,0 0,0 1,0-1,0 0,0 0,0 0,1-1,-1 1,0 0,1-1,0 0,-1 0,1 1,0-1,-1-1,1 1,0 0,0-1,0 1,0-1,0 0,6 1,0-1,1 0,-1-1,1 0,-1 0,0-1,1 0,-1 0,0-1,2-2,-1 1,-1-1,0 0,0-1,0 0,-1 0,0-1,0 0,0 0,-1-1,0 0,-1 0,0-1,0 1,-1-1,1-2,4 58,23 59,-32-103,0 0,1 0,-1 0,1 0,0 0,0-1,0 1,0-1,0 1,1-1,-1 0,1 0,0 0,-1 0,1-1,0 1,0-1,0 1,0-1,0 0,0 0,0 0,1-1,-1 1,0-1,0 0,1 0,-1 0,0 0,1 0,-1-1,0 0,7-3,-1-1,0-1,-1 0,0 0,1 0,-2-1,1-1,-1 1,0-1,-1 0,0-1,0 1,-1-1,0 0,0-1,-1 1,-1-1,1 0,-2 0,2-6,12-52,-4 0,-2-1,-4 0,-2-1,-6-60,2 91,-2-150,2 179,0 2,-2 19,-30 227,13-112,5-1,2 103,13-209,0-1,1 1,0-1,2 1,0-1,2 2,-4-15,0 1,0 0,1-1,0 1,0-1,0 1,0-1,1 0,0-1,0 1,0-1,1 0,-1 0,1 0,0 0,0-1,1 0,-1 0,1 0,0-1,-3 0,1-1,0 0,0 0,-1-1,1 1,0-1,0 0,0 0,0 0,-1 0,1-1,0 0,0 1,0-2,-1 1,1 0,-1-1,1 1,-1-1,1 0,-1 0,0 0,0-1,0 1,0-1,0 0,-1 1,1-1,-1 0,0-1,4-4,-1 0,0-1,-1 1,0-1,0 0,-1-1,0 1,-1 0,0-1,0 1,-1-7,-1 4,0 0,-1 0,0 0,-1 0,-1 0,0 0,0 1,-1-1,-1 1,0 0,0 0,-1 1,-1-1,1 2,-7-8,-3-3,-2 1,0 1,-1 0,-1 1,-1 2,-18-12,6 8,-2 1,0 2,-1 2,-1 1,-1 1,36 8,24 4,572-2,-514 1</inkml:trace>
  <inkml:trace contextRef="#ctx0" brushRef="#br0" timeOffset="148317.347">200 8623,'11'-2,"13"-3,19-4,17-1,15-2,8 1,-4 7,-14 4</inkml:trace>
  <inkml:trace contextRef="#ctx0" brushRef="#br0" timeOffset="148665.422">253 10308,'-4'9,"4"3,15-1,22-6,28-11,28-12,19-6,-11 0</inkml:trace>
  <inkml:trace contextRef="#ctx0" brushRef="#br0" timeOffset="149767.433">1683 10134,'-13'-2,"0"0,0 1,0 0,0 2,0-1,-1 1,1 1,0 1,1 0,-1 0,0 1,1 1,0 0,0 0,0 2,1-1,0 1,0 1,1 0,0 1,0 0,1 0,0 1,0 0,1 0,1 1,0 0,0 1,1 0,-3 9,7-17,0 0,0 0,0 0,1 1,0-1,0 0,0 1,0-1,1 0,-1 1,1-1,0 1,1-1,-1 1,1-1,0 0,0 1,0-1,1 0,-1 0,1 0,0 0,0 0,0 0,1 0,0-1,-1 1,1-1,0 0,1 0,-1 0,1 0,-1 0,1-1,0 1,0-1,0 0,0-1,0 1,0-1,0 1,1-1,0 0,8-2,0 1,0-2,0 0,0 0,0-2,-1 1,0-1,1-1,-1 0,-1-1,1-1,-1 1,0-2,-1 1,1-2,-2 1,1-1,-1-1,-1 0,2-1,-3 4,0-1,-1 0,0 0,0 0,-1 0,0-1,0 0,-1 0,0 0,-1-1,0 1,-1-1,0 0,0 1,-1-1,0 0,0 0,-1 0,-1-1,1 11,0 1,0-1,0 0,0 1,-1-1,1 0,0 0,0 0,0 1,0-1,-1 0,1 0,0 1,0-1,-1 0,1 0,0 0,0 0,-1 1,1-1,0 0,0 0,-1 0,1 0,0 0,-1 0,1 0,0 0,0 0,-1 0,1 0,0 0,-1 0,1 0,0 0,0 0,-1 0,1 0,0 0,-1-1,1 1,0 0,0 0,-1 0,1 0,0-1,0 1,0 0,-1 0,1 0,0-1,0 1,0 0,0 0,-1-1,1 1,0 0,-1 8,1 0,0 0,0 0,1 0,-1 0,2 0,-1 0,1-1,0 1,1 0,0-1,0 0,1 1,0-1,0-1,0 1,1 0,0-1,2 1,1 2,0-2,1 1,0-1,0 0,0-1,1 0,0 0,0-1,4 1,40 14</inkml:trace>
  <inkml:trace contextRef="#ctx0" brushRef="#br0" timeOffset="150398.758">2299 10160,'-8'0,"1"1,-1-1,0 1,1 1,0-1,-1 1,1 1,0-1,0 1,0 0,0 1,1 0,-1 0,1 0,0 1,1 0,-1 0,1 0,0 1,0 0,0 0,1 0,0 1,0-1,1 1,-1 0,1 0,1 0,0 0,0 1,-1-1,0 0,1 0,0 0,0 1,1-1,0 1,1-1,-1 1,1-1,1 1,-1-1,1 1,1-1,-1 1,1-1,1 0,-1 0,1 0,0 0,1 0,0-1,0 1,0-1,1 0,0 0,0-1,0 1,1-1,0 0,5 3,-2-4,0-1,-1 0,1 0,0-1,1 0,-1-1,0 0,0 0,1-1,-1 0,0-1,1 0,-1 0,0-1,0 0,5-3,9-2,-1-2,0 0,-1-1,0-1,-1-1,1-2,3-4,-2-1,0-1,-1-1,-1-1,-1-1,-1 0,-1-1,-2-1,0-1,-1 0,-2-1,0 0,-2-1,-2 0,0-1,-2 0,2-15,7-72,-5-1,-4 1,-8-51,-3 57,-2 87,-2 23,-11 63,19-55,-10 111,4-1,6 1,11 85,-8-141,2-1,3 0,3-1,2 0,3-1,3 0,21 47,-34-96,1 0,1-1,0 0,0 0,1 0,0-1,0 0,8 5,-13-11,1-1,-1 1,1-1,0 1,0-1,0 0,0-1,1 1,-1-1,0 0,1 0,-1 0,1-1,-1 1,1-1,-1 0,1 0,-1-1,0 1,1-1,-1 0,1 0,-1-1,4-1,8-7,0-1,-1-1,-1 0,0-1,-1-1,0 0,-1-1,-1 0,0-1,-1 0,0 0,-2-1,0-1,-1 1,0-4,17-35,-24 56,0 0,0 0,0 0,1 0,-1 1,0-1,0 0,0 0,0 0,0 0,1 0,-1 0,0 0,0 0,0 0,1 0,-1 0,0 0,0 0,0 0,0 0,1 0,-1 0,0 0,0 0,0 0,0 0,1 0,-1 0,0 0,0 0,0 0,0 0,1 0,-1 0,0-1,0 1,0 0,0 0,0 0,1 0,-1 0,0-1,0 1,0 0,0 0,0 23,0-19,0 17,0 0,1 1,2-1,0 0,1 0,1 0,-4-16,1 1,0 0,1 0,-1-1,1 1,0-1,1 0,-1 0,1 0,0 0,0-1,1 1,-1-1,1 0,0-1,0 1,0-1,0 0,1 0,-1 0,1-1,0 0,1 0,33 4,-2-7</inkml:trace>
  <inkml:trace contextRef="#ctx0" brushRef="#br0" timeOffset="150648.138">3475 10001,'-16'-7,"-7"-5,-1 1</inkml:trace>
  <inkml:trace contextRef="#ctx0" brushRef="#br0" timeOffset="150901.213">2486 9733,'-16'-5,"-8"-3,3-3,14-2,22-3,31-6,37-3,34-3,27 2,16 3,2 5,-28 5</inkml:trace>
  <inkml:trace contextRef="#ctx0" brushRef="#br0" timeOffset="151186.448">3542 10428,'3'13,"1"-1,0 1,1-1,0 0,1 0,0 0,1-1,1 0,-1 0,2-1,-1 0,2-1,-1 0,1 0,0-1,1 0,0-1,0 0,1 0,0-2,6 3,-14-7,0-1,1 1,-1-1,0 0,1 0,-1-1,1 1,-1-1,0 0,0 0,0 0,1-1,-1 1,0-1,-1 0,1 0,0 0,-1-1,1 0,-1 1,1-1,-1 0,0-1,-1 1,1 0,1-3,4-6,-1-1,0 1,0-1,-2-1,1 1,-2-1,2-6,37-189,-6 146,-15 46</inkml:trace>
  <inkml:trace contextRef="#ctx0" brushRef="#br0" timeOffset="151486.998">4210 10561,'48'-48,"-1"-2,32-47,-40 23,-38 73,-1 0,0 0,0 0,0 0,0 0,0 0,0-1,0 1,0 0,0 0,0 0,0 0,-1 0,1 0,0 0,-1 0,1 0,-1 0,1 0,-1 0,0 0,1 1,-1-1,0 0,0 0,1 1,-1-1,0 0,0 1,0-1,0 0,0 1,0 0,0-1,0 1,0 0,0-1,0 1,0 0,0 0,0 0,0 0,0 0,-1 0,1 0,0 0,0 0,0 1,0-1,0 0,0 1,0-1,0 0,0 1,0 0,0-1,0 1,1-1,-1 1,0 0,-10 6,2-1,-1 1,1 1,0 0,0 0,1 1,0 0,1 0,0 1,0 0,1 0,0 0,1 1,0 0,1 0,0 1,1-1,-1 8,3-14,0 0,0-1,1 1,-1 0,1 0,1 0,-1 0,1-1,-1 1,1 0,1 0,-1-1,1 1,-1-1,2 1,-1-1,0 0,1 0,-1 0,1 0,0 0,1 0,-1-1,1 0,-1 0,1 0,0 0,0 0,0-1,1 1,-1-1,0 0,1-1,4 2,12 2,1-1,0-2,0 0,0-1,1-1,-1-1,0-1,0-1,-1 0,1-2,19-7,28-9</inkml:trace>
  <inkml:trace contextRef="#ctx0" brushRef="#br0" timeOffset="152542.77">4958 10334,'-11'-3,"-1"0,-1 1,1 1,0 0,0 1,0 0,-1 0,1 1,0 1,0 0,0 1,0 0,1 1,-1 1,1-1,0 2,0-1,0 2,1-1,0 1,0 1,1 0,0 0,-1 3,7-8,0 0,0 0,1 0,-1 1,1-1,0 1,0 0,0 0,0-1,1 1,-1 0,1 1,0-1,0 0,1 0,-1 0,1 1,0-1,0 0,0 0,1 0,0 1,0-1,0 0,0 0,0 0,1 0,0 0,-1 0,2-1,-1 1,0-1,1 1,-1-1,1 0,0 0,0 0,0 0,1 0,-1-1,2 1,7 1,-1-2,1 1,-1-2,1 1,0-2,0 1,-1-2,1 1,0-2,-1 0,1 0,-1-1,1 0,-1-1,0 0,0-1,-1 0,1-1,-1 0,-1-1,1 0,-1 0,3-3,-6 5,-1 0,0-1,1 1,-2-1,1 0,-1 0,0 0,0-1,0 1,-1-1,0 0,-1 0,1 0,-1-3,-2 10,0 0,0 0,0 0,0 0,0 0,0 0,-1 0,1 0,0 0,0 0,0 0,0 0,0 0,0 0,-1 0,1 0,0 0,0-1,0 1,0 0,0 0,0 0,0 0,-1 0,1 0,0 0,0 0,0 0,-6 16,4-6,0 1,1-1,0 1,0-1,1 1,1-1,0 1,0-1,3 8,-3-14,0-1,0 1,0-1,1 1,0-1,-1 0,1 0,0 0,1 0,-1 0,0 0,1 0,0-1,0 0,-1 1,1-1,1 0,-1 0,0 0,0-1,1 1,-1-1,1 0,-1 0,1 0,-1 0,1-1,0 1,1-1,0 0,1 0,-1 0,1 0,-1-1,0 0,1 0,-1 0,0-1,0 0,1 0,-1 0,-1 0,1-1,0 0,-1 0,1 0,-1-1,0 1,0-1,0 0,-1 0,1 0,-1-2,5-5,-1-2,0 1,-1-1,-1 0,0 0,0 0,-1-1,0-6,4-19,-6 22,1 1,1 0,0 0,1 1,1-1,6-10,-11 24,0 0,1 0,-1-1,1 1,-1 0,1 1,0-1,0 0,0 0,0 1,0-1,0 1,1 0,-1-1,0 1,1 0,-1 1,1-1,-1 0,1 1,-1-1,1 1,-1 0,1 0,0 0,-1 0,1 0,-1 0,1 1,-1-1,1 1,-1 0,1 0,-1 0,1 0,-1 0,0 1,0-1,0 0,0 1,2 1,9 9,1 1,-2 1,0 0,0 1,-1 0,-1 0,-1 1,0 1,-1-1,-1 2,-1-1,2 7,13 59,-3 0,-5 1,-2 1,-5 0,-3 0,-4 0,-8 40,7-68,-1 20,-1-28,3-1,2 1,4 25,4-43,-8-30,-1-1,0 0,0 1,0-1,1 1,-1-1,0 0,1 1,-1-1,0 0,1 0,-1 1,0-1,1 0,-1 0,1 1,-1-1,1 0,-1 0,0 0,1 0,-1 1,1-1,-1 0,1 0,-1 0,1 0,-1 0,1 0,-1 0,0-1,1 1,-1 0,1 0,-1 0,1 0,-1-1,0 1,1 0,-1 0,1-1,-1 1,0 0,1 0,-1-1,0 1,1 0,-1-1,0 1,0-1,0 1,1 0,-1-1,0 1,0-1,0 1,0-1,1 1,-1 0,0-1,0 1,0-1,8-16,-1 0,-1 0,0-1,-1 0,-1 0,1-11,-2 16,7-32,-2 0,-2-1,-1 0,-3 0,-2 0,-2 0,-1 0,-3 0,-2 1,-2-1,-7-19,12 52,0-1,-1 0,-1 1,0 0,0 1,-1-1,-1 2,0-1,0 1,-1 0,-1 1,0 0,0 1,-1 0,0 1,-1 0,0 1,0 1,0 0,-1 0,1 2,-2-1,1 2,0 0,-1 0,-12 1,-6 9,32-7,1 0,-1 1,1-1,-1 0,1 0,-1 0,1 1,-1-1,1 0,0 1,-1-1,1 0,-1 1,1-1,0 1,-1-1,1 0,0 1,-1-1,1 1,0-1,0 1,-1-1,1 1,0-1,0 1,0-1,0 1,0-1,0 1,0-1,0 1,0 0,0-1,0 1,0-1,0 1,0-1,1 1,-1-1,0 1,0-1,0 1,1-1,-1 0,0 1,1-1,-1 1,0-1,1 0,-1 1,1-1,-1 0,1 1,-1-1,0 0,1 1,0-1,8 5,0 0,1 0,-1-1,1-1,0 1,0-1,1-1,-1 0,1-1,-1 0,1 0,6-1,-12 0,55 0,1-2,-1-4,0-2,0-2,28-10,-59 13,-24 6,-4 0,0 1,0-1,0 0,0 1,0-1,0 1,0-1,0 1,1 0,-1-1,0 1,0 0,0 0,0 0,1 0,-1 0,0 0,0 0,0 0,1 0,-1 1,0-1,0 0,0 1,0-1,0 1,0 0,0-1,0 1,0 0,0-1,0 1,0 0,0 0,0 0,-1 0,1 0,0 0,-1 0,1 0,0 1,-13 35,10-34,0 0,1-1,-1 1,0 0,1 0,0 1,0-1,0 0,0 0,0 0,1 1,-1-1,1 0,0 1,0-1,0 0,1 1,-1-1,1 0,0 1,0-1,0 0,0 0,0 0,1 0,-1 0,1 0,0 0,0 0,0-1,2 3,3-3,-1 1,1-2,0 1,1 0,-1-1,0-1,0 1,1-1,-1 0,0-1,0 0,0 0,1 0,-1-1,0 0,0-1,-1 1,1-1,-1 0,1-1,-1 0,0 0,0 0,-1-1,1 0,-1 0,0 0,1-1,-4 2,0 1,1 0,-1-1,-1 1,1-1,0 1,-1-1,0 0,0 0,0 0,0 0,-1 0,1 1,-1-1,0 0,0 0,-1 0,1 0,-1 0,0 0,0 0,0 0,0 1,-1-1,1 0,-1 1,-2-4,-2-2,0 1,-1 0,0 0,0 0,0 1,-1 0,0 0,-1 1,0 0,-1-1,5 3,1 1,-1-1,0 1,-1-1,1 2,-1-1,1 0,-1 1,0 0,0 1,0-1,0 1,0 0,0 0,0 1,0 0,0 0,0 0,0 1,-1 0,1 0,0 1,1-1,-1 1,0 1,0-1,1 1,0 0,-1 0,1 1,0-1,-1 3,1-1,1 1,1 1,-1-1,1 0,0 1,0 0,1 0,0-1,0 1,1 1,0-1,0 0,1 0,-1 0,2 0,-1 1,1-1,0 0,0 0,2 4,-2-6,1 0,0 0,0 0,0-1,0 1,1-1,0 1,0-1,0 0,0 0,1 0,-1-1,1 1,0-1,0 0,0 0,1 0,-1-1,1 1,-1-1,1 0,0 0,0-1,0 1,0-1,0 0,0-1,0 1,1-1,41-5,-4-8</inkml:trace>
  <inkml:trace contextRef="#ctx0" brushRef="#br0" timeOffset="152802.071">6001 9960,'-11'21,"-4"15,1 15,2 11,6 6,8 1,5-12</inkml:trace>
  <inkml:trace contextRef="#ctx0" brushRef="#br0" timeOffset="153051.944">6135 10628,'7'14,"4"9,3 2,4 0,5-4,8-6,10-6,12-6,-4-4</inkml:trace>
  <inkml:trace contextRef="#ctx0" brushRef="#br0" timeOffset="153052.944">7418 10388,'0'20,"0"16,0 14,2 9,4 4,2-3,3-5,-1-12,0-11,1-15,-2-9</inkml:trace>
  <inkml:trace contextRef="#ctx0" brushRef="#br0" timeOffset="153300.281">7432 9840,'-16'-5,"-5"1,1 6,6 12,12 12,16 11,14 10,3-2</inkml:trace>
  <inkml:trace contextRef="#ctx0" brushRef="#br0" timeOffset="153518.149">7766 10575,'12'-7,"0"1,-1-2,0 1,0-2,0 1,-1-1,0-1,-1 0,0 0,-1-1,0 0,-1 0,0-1,0 0,-2 0,1-1,-1 0,1-9,-5 20,0 0,0-1,0 1,0-1,-1 1,1 0,-1-1,0 1,1-1,-1 1,-1-1,1 1,0-1,0 1,-1-1,0 1,1 0,-1-1,0 1,0 0,0 0,0-1,-1 1,1 0,-1 0,1 0,-1 0,0 1,1-1,-1 0,0 1,0-1,0 1,0 0,-1 0,1-1,0 2,0-1,-1 0,1 0,-1 1,1-1,0 1,-1 0,1-1,-1 1,1 0,-2 1,-7 2,1 1,0 0,0 0,0 1,0 0,0 1,1 0,0 1,1 0,-1 0,1 1,1 0,-1 0,1 1,1 0,0 0,-1 3,3-7,0 0,1 0,0 1,0-1,0 1,1 0,0 0,0 0,0 0,1 0,0 0,0 0,1 0,-1 0,1 1,1-1,-1 0,1 0,0 0,0 0,1 0,0 0,0 0,0 0,1 0,0-1,0 1,0-1,1 0,0 0,2 2,6 1,0-1,0-1,1 1,0-2,0 0,1-1,0 0,-1-1,1 0,0-1,0-1,1 0,-1-1,0 0,0-1,0-1,9-2,45-6</inkml:trace>
  <inkml:trace contextRef="#ctx0" brushRef="#br0" timeOffset="153981.882">8341 10187,'-9'3,"0"1,0-1,1 2,-1-1,1 1,0 0,0 0,1 1,0 0,0 1,0 0,1 0,0 0,0 1,1-1,0 1,0 1,1-1,0 1,0 0,1 0,1 0,-1 0,1 0,1 0,-1 1,2-1,-1 1,2-1,-1 1,1-1,0 0,1 1,0-1,1 0,0 0,0 0,1 1,9 5,1-1,0 0,1 0,0-1,1-1,0-1,1 0,1-1,-1-1,2-1,-1 0,1-2,0 0,2 0,15 7,-37-13,1 0,0 0,-1 1,1-1,0 0,0 1,-1-1,1 0,0 1,0-1,0 1,-1-1,1 0,0 1,0-1,0 1,0-1,0 0,0 1,0-1,0 1,0-1,0 1,0-1,0 0,0 1,0-1,0 1,1-1,-1 0,0 1,0-1,0 0,1 1,-1-1,0 0,0 1,1-1,-1 0,0 1,1-1,-1 0,0 0,1 1,-1-1,1 0,-1 0,0 0,1 0,-1 0,1 1,-1-1,0 0,1 0,-1 0,1 0,-1 0,0 0,1 0,-1 0,1 0,-1-1,0 1,1 0,-35 7,-54-10,85 2,0 1,0-1,0 0,0 0,0 0,0-1,0 1,0-1,0 0,0 0,1 0,-1 0,1 0,-1 0,1 0,0-1,0 0,0 1,0-1,1 0,-1 0,1 0,0 0,-1 0,1-2,1-2,0-1,0 0,1 0,0 0,0 1,1-1,0 0,0 1,1 0,0-1,0 1,1 0,0 0,0 1,1-1,-1 1,1 0,4-3,7-10,0 1,1 0,2 2,-1 0,2 1,0 0,1 2,0 0,1 2,1 0,-20 9,0 0,1 0,-1 0,0 0,1 1,0-1,-1 1,1 0,0 0,0 1,-1-1,1 1,0 0,0 0,0 0,-1 0,1 1,0-1,0 1,-1 0,1 0,0 1,-1-1,1 1,-1 0,0 0,1 0,2 7,-1 1,-1-1,0 1,0 0,-1 0,0 1,-1-1,0 1,0-1,-1 1,-1-1,0 1,-1 9,1-9,-1 39,7 59,-5-107,-1-1,1 1,-1 0,1-1,-1 1,1 0,0-1,0 1,0-1,0 0,0 1,0-1,1 0,-1 1,0-1,1 0,-1 0,0 0,1 0,0-1,-1 1,1 0,-1 0,1-1,0 1,-1-1,1 0,0 1,0-1,-1 0,1 0,0 0,0 0,-1-1,1 1,0 0,0-1,-1 1,1-1,0 1,-1-1,1 0,-1 0,1 0,0-1,17-9</inkml:trace>
  <inkml:trace contextRef="#ctx0" brushRef="#br0" timeOffset="154234.21">8755 10001,'-14'-10,"-10"-4,-7-1,2 5,13 11,19 14,19 14,7 2</inkml:trace>
  <inkml:trace contextRef="#ctx0" brushRef="#br0" timeOffset="155032.413">9156 10615,'-9'-28,"2"-1,0 0,2 0,2-1,0 0,2 1,1-1,2-5,-2 24,14-217,-14 224,0 3,-1 0,1 0,0 1,-1-1,1 0,0 0,0 0,-1 1,1-1,0 0,0 0,0 0,0 0,0 1,0-1,0 0,0 0,1 0,-1 1,0-1,0 0,1 0,-1 0,1 1,-1-1,0 0,1 1,-1-1,1 0,0 1,-1-1,1 1,-1-1,1 1,0-1,-1 1,1-1,0 1,0 0,0-1,-1 1,1 0,0 0,0-1,0 1,-1 0,1 0,0 0,0 0,0 0,0 0,0 0,98 95,-31-54,-56-36,0 1,-1 0,1 1,-1 1,-1-1,1 2,-1-1,-1 1,1 1,-1 0,-1 0,0 1,-1 0,0 0,0 1,1 5,10 158,-17-171,0 0,0 0,0 0,1-1,0 1,0 0,0-1,0 0,0 1,1-1,-1 0,1 0,0 0,0-1,0 1,0-1,1 1,-1-1,1 0,-1 0,1-1,0 1,-1-1,1 0,0 0,0 0,0 0,0-1,0 1,0-1,0 0,2 0,10-1,1 0,0-1,-1-1,0 0,1-1,-1-1,5-3,-5 2,-1-1,0 0,0-1,0-1,-1 0,0-1,-1-1,12-11,-20 17,-1 1,1-1,-1 0,0 0,-1-1,1 1,-1-1,0 0,0 0,-1 0,0 0,0 0,0 0,-1 0,0-1,0 1,-1-1,0 1,0-1,0 1,-1 0,1-1,-2 1,-1-6,3 9,-1 0,0 0,0 0,0 0,0 0,-1 1,1-1,-1 0,1 1,-1-1,0 1,0 0,0-1,0 1,-1 0,1 0,0 1,-1-1,0 0,1 1,-1-1,0 1,0 0,0 0,1 0,-1 1,0-1,0 0,0 1,-1 0,1 0,0 0,0 0,0 0,0 1,0-1,0 1,0 0,0 0,1 0,-1 0,0 1,0-1,1 1,-1-1,0 2,-1 2,0 0,1 0,-1 1,1 0,1-1,-1 1,1 0,0 1,0-1,1 0,-1 0,1 1,1-1,-1 1,1-1,1 0,-1 1,1-1,0 1,0-1,1 0,0 0,0 0,0 0,1 0,0 0,0 0,0-1,1 1,0-1,0 0,0-1,1 1,-1-1,1 1,0-1,1-1,4 4,13 4,0-1,1-1,0-1,0 0,1-2,0-2,0 0,0-1,1-1,-1-2,8-1,2 2,0-1,-1-3,1 0,-1-2,0-2,0-1,-1-1,22-10,-50 17,0 1,-1 0,0-1,1 0,-1 0,0 0,0 0,0-1,0 1,-1-1,1 0,-1 0,1-1,-1 1,0-1,0 1,-1-1,1 0,-1 0,0 0,0 0,0-1,0 1,-1-1,0 1,0-1,0 1,-1-1,1 1,-1-1,0 0,0 1,-1-1,1 0,-1 1,0-1,-4-3,0 0,0 1,-1 0,1 0,-2 0,1 1,-1 0,0 0,0 1,0 0,-1 0,0 1,0 0,0 0,-1 1,1 0,-1 0,0 1,1 0,-1 0,0 1,-8 0,12 2,0 0,0-1,0 2,0-1,0 0,1 1,-1 0,0 0,1 1,0-1,-1 1,1 0,0 0,0 0,0 1,1-1,0 1,-1 0,1 0,0 0,1 0,-1 1,1-1,0 1,0 0,0-1,0 1,1 0,0 0,0 0,1 0,-1 0,1 3,-1-1,0 0,1 0,0 0,0 0,1 0,0 0,0 0,0 0,1-1,0 1,0-1,1 1,0-1,0 0,1 1,-1-2,1 1,0 0,1-1,0 0,-1 0,2 0,-1-1,4 3,-2-4,0 1,0-2,0 1,1-1,-1 0,1-1,0 0,-1 0,1-1,0 0,-1 0,1 0,0-1,-1-1,1 1,-1-1,1 0,-1-1,0 0,0 0,0 0,0-1,-1 0,1-1,-1 1,0-1,0 0,-1-1,0 1,0-1,0 0,0 0,-1-1,0 1,0-1,-1 0,0 0,0-3,19-71,0 163,-18-72,0-1,0 0,0 1,1-2,1 1,-1-1,2 1,-1-1,1-1,0 0,0 0,1 0,0-1,0 0,1 0,0-1,0 0,0-1,0 0,1 0,-1-1,1 0,0-1,4 1,13 0,-1 0,1-2,-1-1,1-1,-1-2,0 0,1-2,7-3,43-12</inkml:trace>
  <inkml:trace contextRef="#ctx0" brushRef="#br0" timeOffset="156231.53">1724 11351,'66'82,"4"-3,3-3,41 31,-105-100,-5-2,1 0,0-1,1 1,-1-1,1-1,0 1,0-1,0 0,0 0,1-1,-1 1,1-2,-1 1,5 0,-7-4,-1 0,0 0,0-1,0 1,0-1,0 0,-1 0,1 0,-1 0,0 0,1-1,-2 1,1 0,0-1,-1 0,1 1,-1-1,0 0,0 0,-1 0,1 0,-1 1,0-1,0 0,0 0,-1-4,1 5,4-125,12 174,41 216,19 243,-73-404,-4-100,1 1,0-1,-1 1,1 0,-1-1,0 0,1 1,-1-1,0 1,0-1,0 0,0 1,0-1,0 0,0 0,0 0,0 0,-1 0,1 0,0 0,-1 0,1-1,-1 1,1 0,-1-1,1 1,-1-1,1 0,-1 1,0-1,1 0,-1 0,1 0,-1 0,0 0,1-1,-2 1,-58-23,0-14,3-2,1-3,-32-33,32 28,0-8,56 53,1 1,0-1,0 1,-1-1,1 1,0-1,1 1,-1-1,0 1,0-1,1 1,-1-1,0 1,1 0,0-1,-1 1,1 0,0-1,-1 1,1 0,0 0,0-1,0 1,0 0,0 0,1 0,-1 1,0-1,0 0,1 0,-1 0,0 1,1-1,-1 1,1-1,-1 1,2 0,144-58,97-27,-122 42</inkml:trace>
  <inkml:trace contextRef="#ctx0" brushRef="#br0" timeOffset="156897.549">2659 12379,'4'-16,"1"0,0-1,1 2,0-1,1 1,1 0,2-2,-2 2,83-139,-88 150,-2 2,0 0,0 0,0 0,0 0,0 0,0 1,0-1,1 0,-1 1,1-1,0 1,-1 0,1-1,0 1,0 0,-1 0,1 0,0 0,0 1,0-1,0 0,1 1,-1 1,-1 1,1 0,-1 0,0 0,0-1,1 1,-1 1,0-1,-1 0,1 0,0 0,-1 0,1 1,-1-1,0 0,1 0,-1 1,0-1,-1 0,1 1,0 2,13 292,6-113,-20-155</inkml:trace>
  <inkml:trace contextRef="#ctx0" brushRef="#br0" timeOffset="157168.823">2700 12701,'16'0,"14"0,16-3,11-2,12-3,8-5,4-2,-2-3,-8-1,-15 2</inkml:trace>
  <inkml:trace contextRef="#ctx0" brushRef="#br0" timeOffset="158081.927">3702 11110,'94'837,"-86"-693,-6 0,-8 37,1-118,-3 0,-3-1,-2 0,-3-1,-2-1,-13 24,27-71,-2 0,1 0,-1-1,-1 0,-1 0,1 0,-2-1,0 0,0 0,-1-1,-9 7,16-15,0 0,0 0,0-1,-1 1,1-1,-1 0,1 0,-1 0,1 0,-1-1,0 1,1-1,-1 0,1 0,-1 0,0-1,1 1,-1-1,1 0,-1 0,1 0,-1-1,-1 0,-74-50,57 35,-16-11,0 2,-2 2,-1 2,-1 1,-1 2,0 2,-1 2,-15-2,-41 1,-2 5,1 4,-1 4,0 5,0 4,-79 16,7-4,-115-5,229-16,0-3,0-2,1-4,0-1,1-3,1-3,0-2,-44-24,90 41,-1-1,1 0,0 0,0-1,0-1,1 0,0 0,0-1,1 0,0 0,1-1,0-1,0 1,1-1,0-1,0 1,1-1,1 0,-3-6,-4-48,2 0,3 0,3-1,3-36,1 89,-1-97,-14-262,-34 11,48 359,1 0,-1 0,1 0,-1 1,1-1,0 0,0 0,-1 0,1 0,1 0,-1 0,0 0,0 0,1 0,-1 0,1 0,0 0,-1 0,1 1,0-1,0 0,0 1,0-1,0 0,1 1,-1-1,0 1,1 0,-1-1,1 1,0 0,-1 0,1 0,0 0,-1 0,1 1,0-1,1 0,191-42,-152 36,235-34,2 11,14 13,544 11,-416 7,-387-1,34 1,0-3,0-3,52-11,-101 6,-33 9</inkml:trace>
  <inkml:trace contextRef="#ctx0" brushRef="#br0" timeOffset="166833.851">1603 11297,'-28'-21,"31"17,98-15,30-3,0 6,91 3,-137 20,-82-2,-10-3</inkml:trace>
  <inkml:trace contextRef="#ctx0" brushRef="#br0" timeOffset="168634.892">6697 11725,'13'30,"1"0,1-1,2-1,1 0,2-1,0-1,2-1,0-1,23 18,49 21,-90-62,-1 0,0 1,0-1,1 0,-1-1,1 1,-1-1,0 1,1-1,-1 0,1 0,-1-1,1 1,-1-1,1 1,-1-1,0 0,1 0,-1-1,0 1,0-1,0 0,0 1,0-1,0-1,-1 1,1 0,-1-1,1 1,1-3,5-12,-1 0,0-1,-1 0,-1 0,0 0,-2-1,0 0,-1 0,-1 0,0 0,-2 0,-1-17,-2-22,2 58,1 0,-1 0,1-1,-1 1,1 0,-1 0,1 0,-1 0,1 0,-1 0,1 1,-1-1,1 0,-1 0,1 0,-1 0,1 0,-1 1,1-1,0 0,-1 1,1-1,-1 0,1 0,0 1,-1-1,1 1,0-1,-1 0,1 1,0-1,0 1,-1-1,1 1,0-1,0 1,0-1,0 1,0-1,0 1,-1-1,1 1,0-1,0 1,0-1,1 1,-1-1,0 1,0-1,0 1,0-1,0 0,1 1,-1-1,0 1,0-1,1 1,-1-1,-10 70,2 0,4 0,3 1,3-1,7 36,77 555,-84-557,-2-102,-1 0,0 0,1 0,-1 0,0 0,0 0,-1 0,1 0,0-1,-1 1,1 0,-1-1,1 1,-1-1,0 0,1 1,-1-1,0 0,0 0,0 0,0 0,0-1,0 1,0 0,0-1,-1 0,1 1,0-1,0 0,0 0,0 0,-1 0,1-1,0 1,0 0,0-1,0 0,0 1,0-1,0 0,0 0,0 0,0 0,0-1,1 1,-1 0,0-1,1 1,-1-1,0-1,-23-17,2 0,1-1,0-1,2-1,0-1,2-1,1-1,-12-23,-30-73,58 120,1 1,0 0,-1-1,1 1,0-1,-1 1,1-1,0 1,0 0,0-1,0 1,1-1,-1 1,0-1,1 1,-1 0,1-1,-1 1,1 0,-1-1,1 1,0 0,0 0,0-1,0 1,0 0,0 0,0 0,0 0,0 1,0-1,0 0,1 0,-1 1,1-1,53-11,-47 11,210-6,-145 9</inkml:trace>
  <inkml:trace contextRef="#ctx0" brushRef="#br0" timeOffset="168881.233">7552 12741,'85'-331,"-79"307,-6 76,-3-16,1 0,2 0,2 0,1 0,2 0,9 33,-14-65,1 0,0 0,0 1,0-1,1 0,0 0,-1-1,1 1,0 0,1-1,-1 1,1-1,0 1,-1-1,1 0,1 0,-1-1,0 1,1-1,-1 1,1-1,0 0,0 0,0-1,0 1,0-1,0 0,0 0,3 0,13-6</inkml:trace>
  <inkml:trace contextRef="#ctx0" brushRef="#br0" timeOffset="169100.183">7753 12072,'-16'-4,"1"-2,11 0,17-1,20 1,16-2,10 2,8 1,2 1,-2 2,-14 1</inkml:trace>
  <inkml:trace contextRef="#ctx0" brushRef="#br0" timeOffset="170080.707">6523 11297,'7'0,"13"0,20-2,21-4,22-2,23-2,14 0,4 2,-19 2</inkml:trace>
  <inkml:trace contextRef="#ctx0" brushRef="#br0" timeOffset="170614.815">7913 12353,'12'-2,"14"-3,17-4,17-3,12-3,8-2,-4 3,-14 4</inkml:trace>
  <inkml:trace contextRef="#ctx0" brushRef="#br0" timeOffset="170983.827">8742 12046,'-7'19,"0"1,2-1,0 1,2 0,0 1,1-1,1 1,1 16,0-34,1 0,-1 0,1 1,-1-1,1 0,0 0,0-1,0 1,1 0,-1 0,1 0,0-1,-1 1,1-1,0 0,1 1,-1-1,0 0,1 0,-1 0,1 0,-1-1,1 1,0-1,0 0,0 1,0-1,0 0,0-1,0 1,0-1,0 1,0-1,0 0,0 0,0 0,2-1,6-2,0 0,0-1,-1 0,1-1,-1 0,0-1,0 0,-1 0,0-1,0 0,0-1,-1 0,0 0,-1-1,1 0,-2 0,0-1,0 0,0 0,-1 0,-1-1,0 0,0 0,-1-1,0 6,-1 0,0 0,-1 0,1 0,-1 0,0 0,-1-1,0 1,1 0,-2 0,1-1,-1 1,0 0,0 0,-1 0,0 0,0 0,0 0,-1 0,0 1,0-1,0 1,-1 0,0 0,0 0,0 1,-1-1,1 1,-1 0,0 0,0 0,0 1,-1 0,1 0,-2 0,-1 1,1 0,0 1,-1 0,1 0,-1 1,1 0,-1 0,0 1,1 0,0 0,-1 0,1 1,0 1,0-1,0 1,0 0,0 1,1-1,-1 1,1 1,0-1,-5 5,0 1,0 1,1 0,0 0,1 0,0 2,1-1,0 1,1 0,0 0,1 1,1 1,-11 38</inkml:trace>
  <inkml:trace contextRef="#ctx0" brushRef="#br0" timeOffset="171902.795">9731 11351,'-4'99,"5"1,4 0,6 15,-2-18,16 308,-17 1,-18 6,9-381,0 4,-1 0,-2 0,-2 0,-8 29,13-59,-1-1,1 1,-1-1,0 0,-1 0,1 0,0 0,-1 0,0-1,0 1,0-1,-1 1,1-1,-1 0,1-1,-1 1,0-1,0 1,0-1,-1 0,1-1,0 1,-1-1,1 0,-1 0,0 0,1 0,-1-1,1 0,-1 0,0 0,-3-1,-36-3,0-3,0-1,1-2,0-1,-52-13,-88-9,-2 7,0 9,-2 8,-81 10,-126 20,-222 48,162 0,-299 35,661-100,91-4,-1-1,1 0,0 0,-1 0,1 0,0 0,0 0,-1 0,1-1,0 1,0 0,0-1,1 1,-1 0,0-1,0 1,1-1,-1 1,1-1,-1 0,1 1,0-1,0 1,0-1,0 0,0 1,0-1,0 0,0 1,0-1,1 1,-1-1,1 1,-1-1,1 1,0-1,0 1,-1-1,1 1,0 0,0-1,0 1,0 0,1 0,-1-1,0 0,13-26,-2 0,0-1,-2-1,-2 1,4-22,-9-7,-2 0,-3 0,-2 1,-3-1,-3 1,-1 1,-17-44,7 8,-51-247,4-90,-6-132,74 556,-1 4,0 0,1-1,-1 1,1-1,-1 1,1-1,0 1,0-1,0 0,-1 1,2-1,-1 1,0-1,0 1,0-1,1 1,-1-1,0 1,1-1,0 1,-1-1,1 1,0 0,0-1,0 1,-1 0,1 0,1 0,-1 0,0 0,0 0,0 0,1 0,-1 0,0 0,1 0,-1 1,0-1,1 1,0-1,101-4,853-44,-332 9,1291 17,-1504 35,-354-4,-36 6,-46-3,-5-5</inkml:trace>
  <inkml:trace contextRef="#ctx0" brushRef="#br0" timeOffset="173401.576">1831 14278,'-9'-8,"0"0,-1 0,0 1,0 0,-1 1,0 0,0 1,0 0,-1 0,0 1,1 1,-1 0,0 1,-1 0,1 1,0 0,-1 1,1 0,0 1,0 1,-1 0,1 0,0 1,-4 2,-24 10,1 2,0 2,2 1,0 2,1 1,1 2,2 2,0 1,2 1,1 2,1 0,-19 30,26-31,0 1,2 1,1 1,2 1,1 0,-2 10,12-28,1 0,1 0,0 1,1-1,0 1,1 0,2 0,-1 0,2 0,0 0,1-1,1 1,0 0,6 15,-4-20,1-1,0 0,1 0,0 0,0-1,1 0,0 0,1-1,0 0,1-1,0 0,0 0,0-1,1-1,0 1,1-2,-1 0,1 0,10 2,9 2,1-1,-1-2,1-1,1-2,-1-1,1-1,7-2,13-3,0-1,0-3,0-3,-1-1,46-19,-9-4</inkml:trace>
  <inkml:trace contextRef="#ctx0" brushRef="#br0" timeOffset="173700.778">1496 14746,'-87'20,"152"-47,-8 5,1 3,0 3,1 2,0 3,30-1,-83 11,0 0,-1 0,1 0,0 0,0 1,0 0,0 0,-1 1,1 0,0 0,-1 0,1 1,0-1,-1 1,0 1,1-1,-1 1,0 0,0 0,0 0,-1 1,1 0,-1 0,0 0,0 0,0 1,-1-1,0 1,1 0,-2 0,1 0,0 3,-1 7,-2 0,0 0,-1 0,0 0,-1 0,-1-1,-1 1,0 0,0-1,-2 0,-2 6,-7 21,11-28,-2 0,1 1,1 0,0 0,1 0,1 0,0 1,0-1,2 1,0-1,0 1,2 7,7 3</inkml:trace>
  <inkml:trace contextRef="#ctx0" brushRef="#br0" timeOffset="174419.405">2285 15081,'36'-12,"1"-2,-2-1,0-1,0-2,-2-2,0-1,-2-1,28-25,-37 31,0-2,-1 0,-1-1,0-1,-2-1,0 0,-2-1,0-1,-2-1,8-15,-21 36,0 1,1-1,-1 0,0 0,-1 0,1 0,0 0,-1 0,0 0,0 0,0-1,0 1,0 0,0 0,-1 0,0 0,1 0,-1 0,0 0,-1 0,1 0,0 1,-1-1,1 0,-1 1,0-1,0 1,0 0,0 0,-1-1,1 1,-1 1,1-1,-1 0,1 1,-1-1,-1 0,-7-1,0 0,-1 1,1 0,-1 0,0 2,1-1,-1 1,0 1,1 0,-1 1,1 0,-1 1,1 0,0 1,0 0,0 0,1 1,0 1,0 0,0 0,0 1,1 0,0 1,1 0,0 0,0 1,1 0,-1 1,3-1,0 0,0 1,1-1,1 1,-1 0,2 0,-1 0,1 1,1-1,0 1,0-1,1 1,1-1,-1 0,2 1,-1-1,2 0,-1 1,1-1,1-1,0 1,0 0,1-1,0 0,0 0,1 0,1-1,-1 0,1 0,1-1,-1 1,1-2,7 6,-3-3,1-1,-1 0,1-1,1 0,-1-1,1-1,0 0,1 0,-1-2,1 0,-1-1,1 0,0-1,0 0,0-2,0 1,0-2,-1 0,6-2,25-10</inkml:trace>
  <inkml:trace contextRef="#ctx0" brushRef="#br0" timeOffset="176637.907">3033 14585,'143'368,"-142"-365,0 0,0 1,0-1,0 0,0 0,1 0,0 0,-1 0,1 0,0 0,0-1,1 1,-1-1,0 1,1-1,0 0,-1 0,1 0,0 0,0-1,0 1,0-1,0 0,1 1,-1-2,0 1,0 0,1-1,-1 1,1-1,-1 0,0 0,4 0,3-6,-1-1,1 1,-1-1,0-1,-1 0,0 0,0-1,0 1,-1-2,-1 1,0-1,0 0,1-5,21-37,-2-2,-3 0,-2-2,8-39,-29 96,0-1,1 0,-1 0,0 0,0 0,1 1,-1-1,0 0,0 0,1 0,-1 0,0 0,0 0,1 0,-1 0,0 0,0 0,1 0,-1 0,0 0,0 0,1 0,-1 0,0 0,0 0,1 0,-1 0,0-1,0 1,1 0,-1 0,0 0,34 276,-31-252,2-1,1 0,1 0,1 0,1-1,7 13,-12-28,-1-1,1-1,0 1,0 0,1-1,-1 0,1 0,0-1,1 1,-1-1,1 0,0 0,0-1,0 0,0 0,1 0,-1-1,1 0,0 0,-1 0,1-1,0 0,0-1,0 1,0-2,12-1,0-2,0 0,0-1,-1-1,1-1,-2-1,1 0,-1-1,0-1,-1-1,0 0,-1-1,0 0,-1-2,11-12,-5 5,-1-1,-1 0,-1-1,-1-1,-1-1,-1 0,-1-1,-2-1,0 1,-2-2,6-27,-13-18,-3 71,1-1,0 1,-1 0,1 0,-1 0,0 0,0 0,0 0,0 0,0 0,0 0,0 0,-1 1,1-1,-1 0,1 1,-1-1,0 1,1-1,-1 1,0 0,0 0,0 0,0 0,0 0,0 0,0 1,0-1,0 1,-2-1,1 1,-1 0,1 0,-1 1,1-1,-1 1,1 0,0 0,-1 0,1 0,0 1,0-1,-1 1,1 0,1-1,-1 2,0-1,0 0,1 0,-1 1,1 0,0-1,0 1,0 0,0 0,0 0,1 0,-2 2,-1 5,-1 1,1-1,1 1,0 0,0 0,1 0,1 0,0 2,1 4,1 1,1-1,0 1,1-1,1 0,1 0,0 0,2 0,-1-1,2 0,0 0,1-1,1 0,0-1,1 0,1-1,0 0,0 0,1-1,1-1,0-1,1 0,0 0,0-2,1 0,0 0,0-2,1 0,9 2,-19-7,0 0,0 0,0 0,0-1,0 0,0-1,0 1,0-1,0-1,0 1,0-1,0-1,0 1,-1-1,1 0,-1 0,0-1,0 0,0 0,0-1,-1 1,0-1,0 0,0-1,-1 1,1-1,-1 0,-1 0,1 0,0-3,8-20,-2 0,-1 0,-1-1,-2 0,-1-1,-1 0,-1 1,-2-1,-3-26,-6-104,7 156,1 5,-1-1,1 0,-1 1,1-1,-1 0,1 1,0-1,0 0,-1 0,1 0,0 1,0-1,0 0,0 0,0 0,0 0,0 1,0-1,0 0,0 0,0 0,0 1,1-1,-1 0,0 0,1 0,-1 1,0-1,1 0,-1 1,1-1,-1 0,1 1,0-1,-1 1,1-1,0 1,-1-1,1 1,0-1,-1 1,1 0,0-1,0 1,0 0,-1-1,1 1,0 0,0 0,0 0,-1 0,1 0,0 0,0 0,0 0,0 0,0 1,146 87,-132-79,0 0,0 0,-1 2,-1 0,0 1,0 0,-1 0,-1 2,0-1,-1 2,0-1,-1 1,-1 1,5 11,-7-3,0 0,-2 0,-1 1,0 0,-2 8,7 63,-7-91,-1 0,1 0,0-1,1 1,-1 0,1-1,-1 1,2-1,-1 1,0-1,1 0,0 0,-1 0,2 0,-1-1,0 1,1-1,0 0,-1 0,1 0,1 0,-1-1,0 1,0-1,1 0,0-1,-1 1,3-1,11 1,0-1,0 0,1-2,-1 0,0-1,0-1,0-1,0-1,0 0,-1-1,0-1,0 0,-1-1,0-1,12-9,-11 6,0 0,0-1,-1-1,-1-1,-1 0,0-1,-1 0,0-1,-1-1,4-10,-10 18,-1-1,0 1,-1-1,0 0,0 0,-2-1,1 1,-1-1,-1 1,0-1,-1 0,0 1,0-1,-2 0,1 1,-2-1,1 1,-1 0,-3-7,2 11,0 0,0 1,0-1,-1 1,0 0,0 0,0 0,-1 1,0-1,0 1,0 1,-1-1,0 1,-4-2,8 5,0-1,0 1,0-1,0 1,-1 0,1 0,0 0,-1 1,1-1,-1 1,1 0,-1 0,1 0,-1 0,1 1,-1-1,1 1,0 0,-1 0,1 0,0 1,0-1,-1 1,1-1,0 1,1 0,-1 0,0 1,1-1,-1 0,1 1,0 0,-1 0,-3 9,0-1,2 1,-1-1,1 1,1 1,0-1,1 0,0 1,1-1,1 1,0 0,0-1,1 1,1-1,0 1,0-1,2 0,-1 0,2 0,-1 0,7 10,-4-10,0-1,0 0,1-1,0 0,1 0,0-1,1 0,0 0,0-1,1 0,0-1,0 0,1-1,0 0,0-1,0-1,0 0,1 0,0-1,1 0,14 1,0 0,1-2,-1-1,0-1,1-2,-1-1,0-1,24-6,-23 2,0 0,0-2,-1-1,0-1,-1-2,20-13,-35 19,-1 0,1 0,-2-1,1 0,-1-1,0-1,-1 1,-1-1,1-1,-2 0,0 0,0 0,-1-1,0 0,1-7,-5 15,-1 0,0 0,0 0,-1 0,1 0,-1 1,0-1,0 0,-1 0,1 0,-1 0,0 0,-1 0,1 1,-1-1,0 0,0 1,0 0,-1-1,1 1,-1 0,0 0,0 0,-1 1,1-1,-1 1,0 0,0 0,0 0,0 0,0 1,-1 0,-3-2,0 2,0 0,0 0,0 1,0 0,0 0,-1 1,1 0,0 0,0 1,0 0,0 1,0-1,0 2,0-1,0 1,1 0,-1 1,1 0,0 0,0 0,0 1,1 0,0 1,0-1,0 1,0 0,1 1,0-1,0 1,1 0,0 0,0 0,1 1,0 0,0-1,1 1,0 0,0 0,1 1,-1-1,0-1,1 0,0 1,0-1,1 1,0-1,0 1,1-1,0 1,0-1,1 1,0-1,0 0,1 0,0 0,0 0,0 0,1-1,0 0,0 1,1-2,0 1,0 0,0-1,1 0,0 0,0 0,0-1,0 0,1 0,-1-1,1 0,0 0,0 0,3 0,-2-2,-1 0,1-1,0 1,0-2,0 1,0-1,0 0,-1-1,1 1,0-2,-1 1,0-1,1 0,-1-1,0 1,-1-1,1-1,-1 1,1-1,-1-1,-1 1,1-1,-1 0,0 0,0 0,-1-1,0 1,0-1,-1 0,1-1,-1 1,-1 0,0-1,0 0,1-4,2-41,-10 122,5-43,1-1,1 1,1-1,2 0,2 6,-5-23,0 1,1-1,0 1,1-1,0 0,0-1,1 1,0-1,0 0,0 0,1 0,0-1,1 0,-1 0,1 0,7 4,-11-8,0-1,0 1,0 0,0-1,0 0,1 1,-1-2,0 1,1 0,-1 0,0-1,1 0,-1 0,1 0,-1 0,0 0,1-1,-1 1,0-1,1 0,-1 0,0 0,0-1,0 1,0-1,0 1,0-1,0 0,0 0,-1-1,1 1,-1 0,3-4,5-11,0-1,-2 0,0 0,-1-1,0 0,-2 0,0-1,0-7,3-8,-5 22,8-33,1 1,3 1,1 0,5-5,-16 38,1 0,-1 1,2 0,-1 0,2 0,-1 1,1 0,1 1,-1-1,2 2,-1-1,1 1,0 1,0 0,1 0,-1 1,1 0,9-2,-11 5,-1 0,1 1,0 0,0 0,-1 1,1 0,0 0,0 1,0 1,-1-1,1 1,-1 1,1-1,-1 1,0 1,0 0,0 0,-1 0,1 1,5 5,-2 0,0 0,0 1,-1 0,0 0,-1 1,-1 1,0 0,0 0,-1 0,-1 1,4 12,6 33,-4 1,-2-1,-2 2,-4-1,-2 1,-5 51,3-83,0 1,-2 28,3 1,3-1,10 53,-11-95,0 0,2-1,-1 0,2 0,0-1,1 1,0-1,1 0,1-1,0 0,1-1,0 1,1-2,0 0,0 0,12 7,-18-13,1-1,-1 1,1-1,0 0,1-1,-1 1,1-1,-1-1,1 1,0-1,0 0,0-1,0 1,0-2,1 1,-1-1,0 0,0 0,0-1,0 0,1 0,-1-1,0 0,-1 0,1 0,0-1,-1 0,1 0,-1-1,0 0,0 0,0-1,-1 1,2-3,0-6,-1-1,0 0,-1-1,-1 1,0-1,-1 0,-1 0,0 0,-1 0,-1 0,0-1,-1 1,0 0,-2 0,1 0,-2 0,-1-3,-1-11,-1 0,-1 0,-2 0,-1 1,-1 1,-1 0,-1 1,-2 0,0 1,-2 1,-1 0,0 2,-2 0,0 1,-2 1,0 1,-1 1,-1 2,-1 0,0 2,-3-1,7 6,0 1,0 1,-1 1,0 1,0 0,-1 2,-13 0,75 0,0-1,-1-3,0-1,12-5,15-3,115-18,-176 34,0-1,0 1,0-1,0 1,0 0,0 0,0 1,0-1,0 1,0-1,0 1,-1 0,1 0,0 0,0 0,-1 1,1-1,0 1,-1 0,0 0,1-1,-1 2,0-1,0 0,0 0,0 1,0-1,-1 1,1-1,-1 1,0 0,1-1,-1 1,0 0,-1 0,1 0,0 0,-1 0,0 0,0 2,-20 129,19-132,1-1,-1 0,1 1,-1-1,1 1,-1-1,1 1,0-1,0 1,-1-1,1 1,0-1,0 1,1-1,-1 1,0-1,0 1,1-1,-1 1,1-1,0 0,-1 1,1-1,0 0,0 1,-1-1,1 0,0 0,0 0,0 0,1 0,-1 0,0 0,0 0,1 0,-1 0,0-1,1 1,-1-1,0 1,1-1,-1 1,1-1,-1 0,1 0,-1 0,1 1,-1-2,1 1,-1 0,1 0,0 0,14-5,0 1,0-2,0 0,-1-1,0-1,0 0,-1-1,0-1,0 0,3-4,-9 9,-1 0,1-1,-1 0,0 0,-1 0,0-1,0 0,0-1,-1 1,0-1,0 0,-1 0,0 0,0-1,-1 0,0 1,-1-1,1 0,-2 0,0-1,0 1,0 0,-1 0,-1-1,1 1,-1 0,-2-7,-2 7,0 0,0 1,-1-1,0 1,-1 0,0 1,0-1,0 1,-1 1,0-1,0 1,-1 1,0 0,0 0,0 0,0 1,-1 1,0-1,1 2,-1-1,0 1,-1 1,1 0,0 0,-3 1,7 1,0-1,0 1,0 0,1 1,-1-1,0 1,1 0,-1 0,1 1,0 0,0 0,0 0,0 0,0 1,1 0,-1 0,1 0,0 1,1-1,-1 1,1 0,0 0,0 0,0 0,1 1,-1-1,1 1,-1 5,1-4,1 0,-1 1,1-1,0 1,1-1,0 1,0 0,0-1,1 1,1-1,-1 1,1-1,0 1,1-1,-1 0,1 0,1 0,0-1,0 1,0-1,0 0,3 2,1-1,0 0,0 0,1-1,0 0,1 0,-1-1,1-1,0 0,0 0,3 0,44 12</inkml:trace>
  <inkml:trace contextRef="#ctx0" brushRef="#br0" timeOffset="176883.555">7780 14198,'-14'-16,"-6"-5,-1 3,2 12,4 17,4 8</inkml:trace>
  <inkml:trace contextRef="#ctx0" brushRef="#br0" timeOffset="177061.159">7686 14652,'5'23,"5"14,4 8,4 3,6-3,5-5,10-9,9-8,10-9,11-7,12-9,-7-4</inkml:trace>
  <inkml:trace contextRef="#ctx0" brushRef="#br0" timeOffset="179556.979">10079 14385,'-1'0,"-1"-1,1 1,0-1,0 0,0 0,0 1,0-1,0 0,0 0,0 0,0 0,0 0,1 0,-1 0,0-1,1 1,-1 0,1 0,-1 0,1-1,-1 1,1 0,0-1,0 1,0 0,0-1,0 1,0 0,0-1,0 1,0 0,0 0,1-1,-1 1,1 0,-1 0,1-1,-1-5,0 1,-1-1,1 1,-1-1,0 1,0 0,-1 0,0-1,0 1,-1 0,1 1,-1-1,0 0,-1 1,0 0,0-1,0 2,0-1,-1 0,1 1,-1 0,0 0,-1 0,1 1,-1-1,1 1,-1 1,0-1,0 1,0 0,-4-1,-8 2,1 0,-1 2,0 0,1 0,-1 2,1 0,0 1,0 0,0 2,1 0,0 1,0 0,0 2,1 0,0 0,1 1,0 1,1 1,0 0,0 0,-4 7,4-4,1 0,0 1,1 0,0 0,2 2,0-1,1 1,0 0,2 1,0-1,-3 18,7-26,1 0,0 0,0 1,1-1,0 0,1 1,0-1,1 0,0 0,0 0,1 0,1 0,-1-1,1 1,1-1,0 0,0 0,1 0,0-1,1 0,0 0,0-1,2 2,6 2,0 0,0-1,1 0,1-2,-1 1,1-2,1-1,-1 0,1-1,0 0,1-2,5 0,11 1,1-1,0-3,-1 0,1-3,34-6,-43 4,1-1,-1-1,-1-1,0-2,0 0,0-2,-2-1,12-8,-24 13,0 0,-1-1,0 0,-1-1,0 0,0-1,-1 0,0-1,-1 0,0 0,-1 0,-1-1,0 0,0-1,-2 1,1-1,-2 0,2-18,-4 22,-2 15,0 20,2-10,1 0,1 1,1-1,0 0,1 0,0-1,1 1,1-1,5 8,-8-15,1 0,-1 0,1 0,0-1,1 1,0-2,0 1,0 0,0-1,1 0,0-1,0 0,0 0,1 0,-1-1,1 0,0 0,0-1,0 0,-5-2,1 1,-1-1,0 0,0 0,1 0,-1-1,0 1,1-1,-1 0,0 0,0 0,0 0,0 0,0-1,0 1,0-1,-1 0,1 0,0 0,-1 0,0-1,1 1,-1 0,0-1,0 0,0 1,-1-1,1 0,-1 0,1-2,2-4,0-1,-1 0,0 0,-1 0,0 0,-1 0,0 0,0 0,-1-5,-2 0,-1-1,0 0,-1 1,0 0,-2-1,0 2,0-1,-2 1,1 0,-2 0,0 1,0 1,-2-1,1 1,-1 1,-1 0,0 1,-1 0,0 0,0 2,-1 0,0 0,0 1,-1 1,0 0,-1 1,-6-3,42 4,329-5,-328 10,0 0,0 1,0 1,-1 1,1 0,5 4,-19-6,0 1,-1 0,1 0,-1 0,0 1,0 0,0 0,0 1,-1 0,1 0,-1 0,-1 0,1 1,-1 0,0 0,0 0,0 0,-1 1,2 6,0 6,0 0,-2 0,-1 0,0 1,-1-1,-1 1,-2 12,4 72,-2-99,1 0,0 1,0-1,0 0,1 1,-1-1,1 0,1 0,-1 0,1-1,0 1,0 0,0-1,0 0,1 0,0 0,0 0,0-1,0 1,0-1,1 0,-1 0,1-1,0 1,0-1,0 0,0 0,0-1,1 0,-1 1,0-2,1 1,-1-1,1 0,-1 0,3 0,2-2,-1 1,1-2,0 1,-1-1,0-1,0 0,0 0,0 0,0-1,-1-1,0 1,0-2,-1 1,1-1,-2 0,1 0,-1-1,0 1,0-2,-1 1,0-1,0 1,0-4,4-8,-1 1,-1-2,-1 1,-1-1,-1 0,-1 0,0 0,-2 0,0 0,-2-9,-1 19,-1 27,3-5,-1 0,1 1,1-1,0 0,1 0,0 1,0-1,1 0,1-1,0 1,1-1,-1 1,2-1,0-1,0 1,0-1,1 0,1 0,0-1,0 0,0-1,3 2,-6-6,-1-1,1 0,-1 0,1 0,0-1,0 1,0-1,0 0,0-1,0 1,0-1,0 0,1 0,-1-1,0 1,0-1,0 0,0-1,0 1,-1-1,1 0,0 0,-1-1,1 1,-1-1,0 0,0 0,0 0,3-4,3-2,0-1,-1 0,-1 0,0 0,0-1,-1-1,-1 1,1-1,-2 0,0-1,0 0,13-110,-14 145,2 0,1 0,1-1,0 0,2 0,0-1,2-1,0 1,1-2,1 0,0 0,6 3,-13-13,1-1,0 1,1-1,0-1,0 0,0 0,1-1,-1 0,1 0,0-1,1 0,-1-1,1-1,0 1,-1-2,1 1,0-1,0-1,0 0,0-1,0 0,0 0,0-2,-1 1,1-1,2-1,5-5,-1-1,-1 0,0-1,0 0,-1-2,0 0,-1 0,-1-1,0-1,-1 0,0-1,-1 0,-1-1,-1 0,-1-1,0 0,-1 0,-1-1,0 1,-2-1,0-1,-1-1,-3-29,0 50,0-1,0 0,0 0,0 0,0 0,0 1,-1-1,1 0,0 0,0 0,-1 1,1-1,0 0,-1 0,1 1,-1-1,1 0,-1 1,1-1,-1 0,1 1,-1-1,0 1,1-1,-1 1,0-1,1 1,-1-1,0 1,0 0,0 0,1-1,-1 1,0 0,0 0,0 0,0 0,1 0,-1 0,0 0,0 0,0 0,1 0,-1 0,0 1,0-1,0 0,1 1,-1-1,0 0,0 1,0 0,-4 3,-1 2,1-1,0 1,0-1,1 2,0-1,0 0,0 1,1-1,0 1,0 0,1 0,0 0,0 2,-4 9,1 0,0 1,2 0,0 0,1 0,1 0,1 0,0 0,3 12,-2-23,0 0,1-1,0 0,0 1,0-1,1 0,0 0,0 0,1 0,0-1,0 0,1 1,0-1,0-1,0 1,0-1,1 0,0 0,0-1,1 1,-1-1,1-1,0 1,0-1,3 0,-4-1,1 0,0 0,0-1,-1 0,1-1,0 0,0 0,0 0,0-1,-1 1,1-2,0 1,0-1,-1 0,1-1,-1 1,0-1,0 0,0-1,0 0,-1 0,1 0,-1 0,0-1,4-4,1-2,-1-1,0 1,-1-1,0 0,-1-1,0 0,-1 0,-1-1,0 1,-1-1,2-13,-1 1,-2 0,0 0,-2-1,-1 1,-2-9,2 36,0-1,0 0,-1 0,1 1,0-1,-1 0,1 0,0 0,-1 1,1-1,0 0,-1 0,1 0,0 0,-1 0,1 0,0 0,-1 0,1 0,0 0,-1 0,1 0,-1 0,1 0,0 0,-1 0,1 0,0 0,-1-1,1 1,0 0,-1 0,1 0,-2 10,1 0,1 1,-1-1,1 0,1 1,0-1,1 0,0 1,0-1,1 0,0 0,1-1,0 1,1-1,0 0,0 0,1 0,0-1,1 1,0-2,0 1,0-1,1 0,0 0,1-1,-1 0,1-1,0 0,1 0,4 1,-10-5,1 0,0-1,-1 1,1-1,0 0,-1 0,1-1,0 1,-1-1,1 0,-1 0,1 0,-1-1,0 0,1 0,-1 0,0 0,0-1,0 1,-1-1,1 0,0 0,-1 0,0-1,0 1,0-1,0 0,-1 0,1 0,-1 0,0 0,0 0,-1-1,2-3,56-161,-43 140,-16 29,0 0,1-1,-1 1,1 0,-1 0,0-1,1 1,-1 0,1 0,-1 0,1-1,-1 1,1 0,-1 0,1 0,-1 0,0 0,1 0,-1 0,1 0,-1 0,1 0,-1 0,1 0,-1 1,1-1,-1 0,1 0,-1 0,0 1,1-1,-1 0,1 0,-1 1,0-1,1 0,-1 1,0-1,1 1,-1-1,0 0,0 1,1-1,-1 1,0-1,0 1,0-1,0 1,0-1,1 0,-1 1,0-1,0 1,0-1,0 1,0-1,-1 1,1-1,0 1,0-1,0 1,12 130,-13-113,1 0,1 0,0 0,2 0,0 0,1-1,3 12,-4-24,-1 1,1-1,0 0,1 0,-1 0,1 0,0 0,0-1,0 0,1 0,-1 0,1 0,0-1,0 1,0-1,1-1,-1 1,1-1,0 0,-1 0,1 0,0-1,0 0,0 0,0-1,0 1,2-2,3 1,0 0,-1-1,1-1,0 0,-1 0,1-1,-1-1,0 1,0-2,0 1,-1-1,0-1,0 0,0 0,0-1,2-6,-1 1,0-2,-1 0,-1 0,0-1,-1 1,-1-2,0 1,-1-1,0 0,-1 0,-1 0,-1 0,0-1,-1 1,-1-1,-1 1,0-1,-1 1,-3-12,4 16,-1 8,1 0,0 0,0 0,1 1,-1-1,1 0,0 0,0 0,0 0,1 0,-1 0,1 0,0 0,0 1,0-1,0 0,1 0,0 1,0-1,0 1,0 0,0 0,1-1,-1 1,1 1,0-1,0 0,1-1,8 1,-1 1,1-1,-1 2,1-1,0 2,0 0,-1 0,1 1,0 0,-1 1,1 0,-1 1,1 1,-1 0,0 0,4 3,3 0,0 2,0 0,-1 1,-1 0,1 2,-1 0,-1 1,-1 0,0 1,0 1,-1 0,-1 0,-1 2,0-1,-1 2,-1-1,-1 1,0 1,-1-1,-1 1,-1 0,-1 1,0-1,-2 1,0 0,-1 15,-4 2,-1 1,-2-1,-2 0,-10 27,-15 83,31-141,0 0,1-1,0 1,1 0,-1 0,1 0,0 0,1 0,0 0,0 0,0 0,0 0,1-1,0 1,0-1,0 1,1-1,0 0,0 0,0 0,1 0,0 0,0-1,0 1,0-1,1 0,-1-1,1 1,0-1,0 0,0 0,1 0,-1-1,1 0,-4 0,1-1,-1 0,1 0,-1-1,1 1,0 0,-1-1,1 1,0-1,-1 0,1 0,0 0,-1 0,1-1,0 1,-1-1,1 1,-1-1,1 0,-1 0,1 0,-1-1,1 1,-1 0,0-1,0 0,0 1,0-1,0 0,0 0,0 0,-1 0,1 0,-1-1,1 1,-1 0,0-1,1-1,0-8,0 1,0-1,-1 1,-1-1,0 0,-1 1,0-1,0 1,-1-1,-1 1,0 0,-1-1,0 1,0 1,-3-4,-8-16,-1 1,-2 1,-1 0,-17-19,2 8,-1 2,-2 1,-2 2,-1 2,-1 1,-42-23,51 35,32 19,1 0,-1 0,0 0,1-1,-1 1,0 0,1 0,-1 0,0 0,1-1,-1 1,0 0,0 0,1-1,-1 1,0 0,0-1,1 1,-1 0,0 0,0-1,0 1,1-1,-1 1,0 0,0-1,0 1,0 0,0-1,0 1,0 0,0-1,0 1,0-1,0 1,0 0,0-1,0 1,0 0,-1-1,1 1,0 0,0-1,0 1,0 0,-1-1,1 1,0 0,-1-1,266 7,110-13,-366 6,-7 0,-1 0,1 1,-1-1,1 1,0 0,-1 0,1-1,0 1,-1 0,1 0,0 1,-1-1,1 0,0 1,-1-1,1 0,0 1,-1 0,1-1,-1 1,1 0,-1 0,0 0,1 0,-1 0,0 0,1 0,-1 1,0-1,0 0,0 1,0 0,7 102,-7-80,1 0,1 0,1-1,1 1,1-1,1-1,2 1,0-1,1 0,12 19,-21-40,-1 1,1 0,0-1,0 1,0-1,0 1,0-1,0 1,0-1,1 1,-1-1,0 0,1 0,-1 0,1 0,0 0,-1 0,1 0,0-1,-1 1,1 0,0-1,0 1,0-1,-1 0,1 0,0 0,0 0,0 0,0 0,1 0,9-9</inkml:trace>
  <inkml:trace contextRef="#ctx0" brushRef="#br0" timeOffset="179807.002">14424 14225,'2'-3,"10"3,3 0</inkml:trace>
  <inkml:trace contextRef="#ctx0" brushRef="#br0" timeOffset="180098.43">15225 13890,'-18'329,"9"-34,15 64,0-278,3 0,4-1,4 0,2-2,5 0,21 47,9 3,-53-127,-1 0,1 0,-1 0,0 0,0 0,1-1,-1 1,0 0,0 0,0 0,0 0,0 0,0 0,0 0,0 0,0 0,-1 0,1-1,0 1,-1 0,1 0,0 0,-1 0,1-1,-1 1,1 0,-1 0,0-1,1 1,-1 0,0-1,1 1,-1-1,0 1,0-1,0 1,1-1,-1 1,0-1,0 0,0 1,0-1,0 0,0 0,0 0,-46-3,34 1,0 0,0-2,0 0,0 0,0-1,1 0,0-1,0-1,1 0,-1-1,-7-6,18 12,1 1,-1 0,0-1,1 1,-1-1,0 0,1 1,0-1,-1 1,1-1,0 0,0 1,0-1,0 1,0-1,0 0,1 1,-1-1,0 1,1-1,-1 0,1 1,0-1,0 1,-1 0,1-1,0 1,0 0,0-1,0 1,0 0,1 0,-1 0,0 0,0 0,1 0,-1 0,1 0,-1 1,1-1,-1 1,1-1,0 1,17-12</inkml:trace>
  <inkml:trace contextRef="#ctx0" brushRef="#br0" timeOffset="182700.36">15266 15495,'-54'13,"-1"-2,0-2,0-3,-1-3,0-1,-14-4,21 2,-836 9,-856-62,1288 37,-667 6,435 10,-180-26,-162 56,217-18,551-13,-71 0,-644 7,-50 43,304-24,129 37,343-32,-85-2,-88-12,34 0,-74 27,380-34,-1-3,0-4,0-3,-69-10,-116-21,251 31,1-1,0 0,0-1,0 0,1-2,-1 0,1 0,0-1,0-1,1 0,-1-1,2-1,-9-6,-7-17,1-1,1-2,3 0,0-2,2 0,2-1,2-1,1-1,2-1,-7-36,-39-95,-14 5,48 115,1 0,3-1,2-2,3 0,2 0,2-2,3 0,-2-53,12 100,0 0,0 0,1-1,0 1,1 0,0 0,1 0,0 0,1 1,0-1,0 1,1 0,0 0,1 0,0 1,0-1,0 2,1-1,1 1,-1 0,1 0,0 1,1 0,0 0,4-1,23-7,1 2,0 2,1 1,0 2,1 2,-1 1,1 2,0 2,2 1,-35-1,919 2,-273 36,-116-12,377-36,-414-1,1397 2,207-9,7 14,-277-103,-1123 26,382-28,-263 65,-680 37,-42-16,129 21,-137 14,-96-12,0 0,-1 0,1 0,0 0,0 1,-1-1,1 1,0 0,0 0,-1 0,1 0,-1 0,1 1,-1-1,0 1,1-1,-1 1,0 0,4 6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3:48.23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8,'612'18,"-523"-11,590 39,578-39,-356-82,-766 68,-125 6,-4-1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3:49.02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24,'0'-2,"0"1,0 3,0 4,0 3,0 2,3-1,0 0,0-3,-1-6,0-5,-1-4,0-3,-1-2,2-1,3 0,1 1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3:49.33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45 9,'-6'-4,"-4"0,2 6,1 4,2 4,2-2,1-5,1-5,1-4,-2-4,2 4,7 6,12 8,3 1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3:49.79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348,'19'0,"18"0,25-2,22-4,16-2,13-5,2 0,-4 3,-15 2,-16 3,-20 2,-20 4,-16 2</inkml:trace>
  <inkml:trace contextRef="#ctx0" brushRef="#br0" timeOffset="338.229">561 0,'15'18,"0"0,1-1,1-1,1 0,0-2,1 0,0-1,1-1,1 0,0-2,0 0,1-2,0 0,21 3,-16-1,15 5,-19-8,1 1,-1 2,-1 0,0 2,3 2,-23-13,1 0,-1 1,1-1,-1 1,0 0,0-1,1 1,-1 0,0 0,-1 0,1 1,0-1,-1 0,1 1,-1-1,0 1,0-1,0 1,0 0,0-1,0 1,-1 0,0 0,1-1,-1 1,0 0,0 0,0 0,-1-1,1 1,-1 0,0 0,1-1,-1 1,0 0,-1-1,1 1,0-1,-1 0,0 2,-12 14,-1-1,-1 0,-1-1,0-1,-1-1,-1 0,0-1,-5 2,15-9,-131 80,85-55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3:44.847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55 392,'-5'-11,"-1"-2,1 9,0 15,4 21,4 22,4 21,1 15,-1 8,-1 0,-3-9,-3-14,-5-20,0-20</inkml:trace>
  <inkml:trace contextRef="#ctx0" brushRef="#br0" timeOffset="278.001">1 233,'0'-7,"0"0,0 0,0 0,1 1,0-1,0 0,1 1,0-1,0 1,0-1,1 1,0 0,0 0,1 0,0 0,0 1,0 0,0-1,1 2,5-6,2 0,0 0,1 0,0 1,1 1,-1 0,2 1,-1 0,7-1,-13 4,0 1,0 0,0 0,0 1,1 0,-1 0,0 1,1 0,-1 1,1 0,0 0,-1 1,0 0,1 0,-1 1,0 0,1 0,-1 1,0 0,-1 1,1 0,-1 0,1 0,-1 1,-1 0,1 1,-1-1,1 1,-2 1,1-1,1 4,-2-1,-1-1,-1 1,1 0,-2 1,1-1,-1 1,-1-1,1 1,-2-1,1 1,-2 0,1-1,-1 1,0-1,-1 1,0-1,-1 1,0-1,0 0,-1 0,-5 8,0 1,-2-1,0 1,-1-2,-1 0,0 0,-1-1,0-1,-2 0,-15 10,-1-3,6-7</inkml:trace>
  <inkml:trace contextRef="#ctx0" brushRef="#br0" timeOffset="987.93">589 1034,'13'-41,"-2"-1,-1-1,-3 1,-2-1,-1-1,-2 1,-2 0,-4-16,3 49,1 9,-1 0,0 0,1 0,-1-1,1 1,-1 0,1-1,0 1,0 0,0-1,-1 1,1-1,0 1,1 0,-1-1,0 1,0 0,1-1,-1 1,0 0,1-1,-1 1,1 0,0 0,0-1,-1 1,1 0,0 0,0 0,0 0,0 0,0 0,0 0,0 1,0-1,0 0,1 1,-1-1,1 0,105 23,-77-16,84 23,-108-26,-1-1,0 0,1 1,-1 0,0 1,0-1,0 1,-1 0,0 0,1 0,-1 0,0 1,-1 0,1 0,-1 0,0 0,2 6,-1 4,0 1,-1 0,-1 0,0 0,-1 0,-1 0,0 0,-2 3,9 103,-6-118,0-1,0 1,0-1,1 1,-1-1,1 1,0-1,0 0,0 0,0 0,1 0,-1 0,1 0,0-1,-1 1,1-1,0 0,1 0,-1 0,0 0,0 0,1-1,-1 0,1 1,0-1,-1-1,1 1,0 0,0-1,-1 0,3 0,7 0,-1-1,0-1,0 0,0-1,0 0,0 0,0-1,-1-1,2-1,110-75,-122 80,1 1,0-1,0 0,0 1,0 0,0-1,0 1,0 0,0 0,0 0,0 0,0 0,0 1,0-1,0 1,0-1,0 1,0 0,0-1,-1 1,1 0,0 0,-1 0,1 1,0-1,-1 0,1 1,-1-1,0 1,1-1,-1 1,0 0,0-1,0 1,0 0,0 0,-1 0,1 0,12 14,-9-11,0 0,1 0,-1 0,1-1,0 0,0 0,1 0,-1-1,1 1,0-1,0-1,0 1,0-1,1 0,-1 0,1-1,-1 0,1 0,-1 0,1-1,-1 0,1-1,-1 1,1-1,-1 0,1-1,-1 0,0 0,1 0,-1 0,0-1,-1 0,1-1,0 1,-1-1,0 0,4-4,-5 1,0 0,0 0,-1-1,0 1,-1-1,1 0,-1 0,-1 0,0 0,0 0,0 0,-1 0,0 0,-1 0,0 0,0 0,-1 0,0 0,0 0,-1 0,1 1,-2-1,1 1,-1 0,-1 0,1 0,-1 1,0-1,0 1,-1 0,0 1,0 0,0-1,-1 2,0-1,0 1,-7-3,11 5,0 0,0 1,0 0,-1-1,1 1,0 0,-1 1,1-1,0 1,-1-1,1 1,-1 0,1 0,-1 1,1-1,0 1,-1 0,1-1,0 1,-1 1,1-1,0 0,0 1,0 0,0 0,0 0,0 0,1 0,-1 0,1 1,-1-1,1 1,0 0,0 0,0-1,1 1,-1 1,1-1,-1 0,1 0,0 1,-3 8,0-1,1 1,1 0,0 0,0 0,1 0,1 1,0-1,0 0,2 0,-1 0,3 7,9 32</inkml:trace>
  <inkml:trace contextRef="#ctx0" brushRef="#br0" timeOffset="1903.318">1913 165,'-16'-56,"19"100,77 488,-54-294,-26-238,0 0,0 0,0-1,1 1,-1 0,0 0,0 0,0 0,0 0,1 0,-1 0,0 0,0 0,0 0,1 0,-1 0,0 0,0 0,0 0,0 0,1 0,-1 0,0 0,0 0,0 0,0 0,4-25,-3 2,-1 15,-1 0,1 1,1-1,-1 1,1-1,1 1,-1-1,1 1,1-1,-1 1,1 0,0 0,1 1,0-1,0 1,0-1,1 1,0 1,3-4,-1 7,-1 1,1 0,-1 1,1-1,0 1,-1 1,1-1,-1 1,1 0,-1 1,1-1,-1 1,0 1,1-1,-1 1,-1 0,1 0,0 1,-1 0,0 0,1 0,-2 0,1 1,2 2,9 6,0 1,0 1,-2 0,0 1,0 0,-2 1,0 1,-1 0,0 0,-2 1,1 3,-9-20,0 0,-1 0,1 0,0 0,-1 0,1 0,-1 0,0 0,1 0,-1 0,0 0,0 0,-1 0,1 0,0 0,-1 0,1 0,-1 0,1 0,-1 0,0 0,0 0,0-1,0 1,0 0,0-1,-1 1,1 0,-1-1,1 0,-1 1,1-1,-1 0,0 0,1 0,-1 0,0 0,0 0,0 0,0-1,0 1,0-1,0 1,0-1,0 0,0 0,0 0,-1 0,-8 1,1-1,-1-1,1 0,-1 0,1-1,0 0,-1-1,1 0,0-1,1 0,-1 0,1-1,0 0,0-1,0 0,-3-3,11 8,-1-1,0 1,1-1,-1 0,1 0,-1 1,1-1,0 0,-1 0,1 0,0-1,1 1,-1 0,0 0,1 0,-1-1,1 1,-1 0,1-1,0 1,0 0,0 0,1-1,-1 1,0 0,1-1,-1 1,2-2,38-56,155-121,-112 109,-50 46,-1-1,-1-2,-1-1,-2-1,-1-2,-1-1,-2 0,-2-2,-1-1,-2 0,-1-2,-15 33,-1 0,0 0,0-1,0 1,0 0,-1-1,0 1,-1-1,1 0,-1 1,-1-1,1 1,-1-1,0 1,-1-1,1 1,-1 0,-1-1,1 1,-1 0,0 1,0-1,-1 0,1 1,-1 0,-1 0,1 0,-1 0,0 1,0-1,0 1,0 1,-1-1,1 1,-1 0,0 0,-2 0,4 1,-1 1,0 1,0-1,0 1,0-1,-1 1,1 1,0-1,0 1,0 0,0 0,1 0,-1 1,0 0,0 0,1 0,-1 0,1 1,0-1,0 1,0 0,0 1,0-1,1 1,-1 0,1-1,0 1,0 1,0-1,1 0,-2 3,-3 8,0 1,1-1,0 1,1 1,1-1,1 0,0 1,1 0,1 0,1 26,3 0,1-1,2 1,2-1,2-1,2 0,1 0,2-1,2-1,2 0,20 30,-29-51,0 0,0-1,2 0,0-1,1-1,1 0,0-1,1 0,0-1,10 6,-22-17,0 0,-1-1,1 1,0-1,0 0,0 0,0 0,0 0,0-1,0 1,0-1,1 1,-1-1,0 0,0-1,0 1,0 0,0-1,0 0,0 1,0-1,0-1,0 1,0 0,0-1,-1 1,1-1,0 0,-1 0,1 0,-1 0,0 0,0-1,0 1,0-1,0 1,-1-1,1 0,16-28,-1-1,-1-1,-2 0,-2-1,-1-1,-1 0,-2 0,-2-1,-1-1,4-41,-10 78,1 0,0 0,0 1,-1-1,1 0,0 0,-1 0,1 0,0 0,0 0,-1 0,1 0,0 0,-1 0,1 0,0 0,-1 0,1 0,0 0,-1 0,1 0,0 0,0 0,-1-1,1 1,0 0,-1 0,1 0,0 0,0-1,-1 1,1 0,0 0,0-1,0 1,-1 0,1 0,0-1,0 1,0 0,0 0,0-1,0 1,0 0,-1-1,1 1,0 0,0-1,0 1,-6 15,0 1,1 0,0 0,1 0,1 0,-1 13,3-18,-4 15,2 0,1 0,2 0,0 0,4 24,-3-43,0 1,0-1,1 0,0 1,1-1,-1 0,1 0,1 0,-1 0,1-1,0 1,1-1,-1 0,1-1,0 1,1-1,0 0,-1 0,2 0,-1-1,0 0,4 1,33 8,-2-10</inkml:trace>
  <inkml:trace contextRef="#ctx0" brushRef="#br0" timeOffset="2667.899">3343 486,'-4'17,"0"-1,1 1,1 0,1 0,1 0,0 0,1 0,0 0,2 0,0 0,1 0,0-1,4 7,-4-13,0 0,1-1,0 1,0-1,1 0,1 0,-1 0,1-1,1 0,-1-1,1 0,1 0,-1 0,1-1,0 0,1-1,-1 0,1-1,0 0,0 0,6 0,-12-2,0-2,0 1,1 0,-1-1,0 1,0-1,0-1,1 1,-1 0,0-1,0 0,0 0,0 0,0 0,0-1,0 0,0 0,-1 0,1 0,0 0,-1-1,0 0,0 1,0-1,0 0,0-1,0 1,-1 0,0-1,1 0,8-20,0-1,-1 0,-2-1,0 0,-2 0,-1-1,-1 0,-1 0,-1-13,-1 259,-2-214,1 0,0-1,0 1,0-1,0 1,1-1,0 1,0-1,0 1,0-1,1 0,0 1,0-1,0 0,0 0,1 0,-1-1,1 1,0 0,0-1,1 0,-1 0,0 0,1 0,0 0,0-1,0 0,0 0,0 0,0 0,1 0,-1-1,2 0,0-1,0 0,0-1,0 0,0 0,0-1,0 0,0 0,-1 0,1-1,0 1,-1-2,0 1,0 0,0-1,0 0,-1 0,1 0,3-5,59-95,-28-25,-39 147,1 0,1 1,1-1,1 0,0 0,2-1,-1 1,2-1,1 0,0-1,1 0,0 0,3 2,-4-9,-1 0,2 0,-1 0,1-1,0-1,1 1,-1-1,1-1,1 0,-1 0,1-1,0-1,1 0,-1 0,1-1,-1 0,1-1,0-1,0 0,0 0,0-1,0-1,0 0,0 0,-1-2,1 1,0-1,-1-1,0 0,0-1,0 0,0 0,3-3,3-4,-1 0,-1-1,0-1,0-1,-2 0,0 0,0-1,-1-1,-2 0,1 0,-2-1,0-1,-2 0,0 0,-1 0,0-1,0-12,-8-32,1 62,1 0,0 1,-1-1,0 0,1 1,-1-1,0 1,0-1,0 1,0-1,0 1,0-1,0 1,-1 0,1 0,0 0,-1 0,1 0,-1 0,1 0,-1 0,1 1,-1-1,0 0,1 1,-1-1,0 1,0 0,1 0,-1 0,0-1,0 2,-1-1,-4 3,0 0,0 1,1 0,-1 0,1 0,0 1,0 0,1 0,-1 1,1-1,0 1,1 0,0 1,-1-1,2 1,-1 0,1 0,0 0,1 0,0 0,-2 8,0-7,1 1,-1 1,2-1,-1 0,1 1,0-1,1 1,1 0,-1-1,1 1,1 0,0-1,0 1,1 0,0-1,1 0,0 1,0-1,1 0,0-1,1 1,0-1,0 0,1 0,0 0,0-1,1 0,2 2,7 0,0-1,1 0,0-2,1 0,0-1,-1 0,2-2,-1 0,0-1,1-1,-1 0,0-2,12-1,29-3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4:05.77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88 618,'-6'-6,"1"1,-1 0,0 1,0-1,-1 1,1 0,-1 1,0-1,0 1,0 1,0-1,-1 1,1 1,0-1,-1 1,0 0,1 1,-1 0,1 0,-1 1,0 0,1 0,-1 1,1-1,0 2,0-1,0 1,0 0,0 1,0-1,1 1,-6 5,7-5,0 1,0 1,0-1,1 1,0 0,0 0,0 0,1 0,0 1,0-1,0 3,2-6,0 0,0 0,0 0,1-1,-1 1,1 0,0 0,0 0,0 0,0 0,1 0,-1 0,1-1,0 1,-1 0,1 0,1-1,-1 1,0 0,1-1,-1 1,1-1,-1 0,1 1,0-1,0 0,0 0,3 1,-1 0,1 0,-1-1,1 0,0 0,0 0,0-1,0 0,0 0,0 0,0 0,0-1,0 0,0 0,1 0,-1-1,0 0,0 0,0 0,0 0,0-1,0 0,1-1,8-2,-1-2,0 0,0 0,-1-1,0-1,0 0,3-4,-1-1,0-2,-1 0,0-1,-1 0,-1-1,-1 0,-1 0,0-1,-1-1,-1 1,-1-1,-1 0,1-11,2-17,-3 0,-1 0,-3 0,-2 0,-3-14,-12-38,16 99,0 0,0 0,0 0,-1 0,1-1,0 1,-1 0,1 0,-1 0,1 0,-1 0,1 0,-1 0,0 0,1 0,-1 0,0 0,0 0,0 1,0-1,0 0,0 1,0-1,0 0,0 1,0-1,0 1,0 0,0-1,0 1,-1 0,1 0,0-1,0 1,0 0,-1 0,1 0,0 1,0-1,0 0,0 0,-1 1,1-1,0 0,0 1,0-1,0 1,0 0,0-1,0 1,0 0,0-1,0 1,1 0,-1 0,0 0,0 0,1 0,-1 0,1 0,-1 0,1 0,-1 0,1 0,-1 1,-11 19,0 0,2 1,0 0,2 1,0-1,1 2,0 6,-3 9,2 0,1 1,2 0,2 0,2 3,1-27,0 1,2-1,0 0,0 1,2-1,0 0,1-1,0 1,1-1,1 0,0 0,1-1,8 10,-9-16,0-1,1 0,-1 0,1-1,1 0,-1 0,1-1,0 0,0-1,1 0,-1 0,1-1,0 0,0-1,0 0,0 0,0-1,0 0,1-1,-1-1,0 1,0-2,0 1,0-1,0-1,0 0,0 0,-1-1,1 0,-1-1,0 0,0 0,-1-1,0 0,0 0,7-8,-1 0,0-1,-2 0,1-1,-2-1,0 0,-1 0,-1-1,-1 0,0 0,-1-1,-1 0,-1 0,1-14,-6-24,0 56,0 0,-1 0,1 0,0 1,0-1,-1 0,1 0,0 0,-1 0,1 0,-1 1,1-1,-1 0,0 0,1 1,-1-1,0 0,1 1,-1-1,0 1,0-1,1 1,-1-1,0 1,0 0,0-1,0 1,0 0,1-1,-1 1,0 0,0 0,0 0,0 0,0 0,0 0,0 0,0 0,0 1,0-1,0 0,1 1,-1-1,0 0,0 1,0-1,0 1,1-1,-1 1,0-1,0 1,1 0,-1-1,1 1,-1 0,-7 7,1 0,0 0,1 0,0 1,0 0,1 0,0 0,1 1,0 0,0 0,1 0,0 0,1 0,0 1,1-1,0 1,0 7,2-8,-1 1,1-1,0 0,1 0,0 0,1 0,0-1,1 1,0-1,0 1,1-1,0-1,0 1,1-1,0 0,1 0,0 0,0-1,1 0,5 4,6 2,0 0,1-1,1-1,0 0,0-2,1-1,0 0,12 1,37 7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4:17.050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514,'4'0,"9"0,16 2,18 1,20 0,19-1,15 0,8-1,5-1,-2 0,-8 0,-13 0,-15 0,-18 0,-17 2,-20 2,-18-1,-9-1</inkml:trace>
  <inkml:trace contextRef="#ctx0" brushRef="#br0" timeOffset="9636.821">897 5,'-5'-2,"1"-1,6 5,9 6,15 9,15 9,13 6,11 4,6 4,1 3,-1 7,-7 5,-14 10,-20 14,-31 16,-15-8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4:28.551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175,'9'0,"17"0,20 0,20-5,17-3,15-4,9 2,2 1,-4 3,-8 5,-12 4,-15 4,-16 4,-14-1,-14-4,-12-3</inkml:trace>
  <inkml:trace contextRef="#ctx0" brushRef="#br0" timeOffset="1479.351">844 1,'79'48,"-2"4,-2 3,17 20,-89-72,73 74,-74-74,0 0,-1 0,1 0,0 0,-1 1,0-1,0 1,0-1,0 1,0-1,-1 1,0-1,1 1,-1 0,-1-1,1 1,0-1,-1 1,0-1,0 1,0-1,0 1,0-1,-1 0,0 1,0-1,1 0,-2 0,-11 13,-2 0,0-1,0-1,-1 0,-1-2,0 0,-1-1,0 0,-12 3,5-1,-148 78,168-88,3-2,1 0,-1 0,1 0,-1 1,1-1,0 1,0-1,-1 1,1 0,0 0,1-1,-1 2,0-1,0 0,1 0,0 0,-1 2,12 3,12-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8:44.426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428 723,'-4'-7,"-1"-1,-1 1,0 0,0 0,0 1,-1 0,1 0,-2 0,1 1,0 0,-1 0,0 1,0 0,-1 1,1 0,-1 0,1 0,-1 1,0 1,0-1,0 2,0-1,0 1,0 0,0 1,0 0,0 1,0-1,-5 4,0 3,0 0,1 2,1 0,0 0,0 1,1 1,0 0,1 0,0 1,1 0,1 1,0 0,0 0,2 1,0 0,1 0,0 0,1 1,1-1,0 1,1 0,1 0,0 3,1-15,0 1,0 0,0 0,0-1,1 1,0 0,0 0,0-1,0 1,1-1,0 1,0-1,0 0,0 1,1-1,-1 0,1-1,0 1,1 0,-1-1,1 0,-1 0,1 0,0 0,0 0,0-1,0 0,1 1,-1-2,1 1,-1 0,1-1,-1 0,1 0,0-1,0 1,-1-1,3 0,5-2,0-1,-1 0,0-1,0 0,0-1,0 0,-1-1,0 0,0 0,0-1,-1 0,0-1,0 0,-1-1,0 0,0 0,-1 0,-1-1,1 0,-2-1,1 1,-2-1,3-6,-1 0,0 0,-2 0,0 0,0-1,-2 1,0-1,-2 0,1 0,-2 1,-1-1,-3-17,-2 10,7 25,0 1,0-1,0 0,0 0,0 1,-1-1,1 0,0 0,0 1,0-1,0 0,0 0,-1 0,1 1,0-1,0 0,0 0,-1 0,1 0,0 1,0-1,-1 0,1 0,0 0,0 0,-1 0,1 0,0 0,0 0,-1 0,1 0,0 0,-1 0,1 0,0 0,0 0,-1 0,1 0,0 0,0 0,-1 0,1 0,0 0,1 28,2 1,1-1,1 1,1-1,2-1,1 1,1-1,1 1,-4-11,1 1,1-1,0-1,1 0,1 0,0-1,1 0,1-1,7 7,-19-19,1-1,-1 0,0 1,1-1,-1 0,1 1,-1-1,1 0,0 0,0 0,-1 0,1-1,0 1,0 0,0-1,0 0,-1 1,1-1,0 0,0 0,0 0,0 0,0 0,0 0,0 0,0-1,0 1,0-1,-1 0,1 1,0-1,0 0,-1 0,1 0,1-1,11-15</inkml:trace>
  <inkml:trace contextRef="#ctx0" brushRef="#br0" timeOffset="248.953">589 216,'-2'-16,"-4"-17,0-11,1-4,1 5,4 16,6 23,7 29,7 33,6 37,0 38,-4 40,-10 40,-22 37,-28 32,-34 25,-31 11,2-49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4:04.40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6556 656,'0'20,"2"0,0 0,1 0,1-1,1 1,1-1,0 0,2-1,0 0,1 0,0 0,2-1,0-1,1 0,1 0,7 6,-18-20,-1 1,1 0,0-1,0 0,1 1,-1-1,1 0,-1 0,1 0,-1-1,1 1,0 0,0-1,0 0,0 0,0 0,0 0,0 0,0-1,0 1,1-1,-1 0,0 0,0 0,0 0,1-1,-1 1,0-1,0 0,0 0,0 0,0 0,0 0,0-1,-1 1,2-2,6-9,-1-2,0 1,-1-1,-1 0,0-1,-1 0,0 0,-1 0,-1-1,-1 0,1-4,-3 15,20-101,23-76,-44 180,1-1,-1 1,1-1,0 1,0-1,0 1,0 0,1 0,-1 0,1 0,-1 0,1 0,0 0,-1 0,1 0,0 1,0-1,0 1,0-1,1 1,-1 0,0 0,1 0,-1 0,0 0,1 1,-1-1,1 1,-1-1,1 1,0 0,-1 0,1 0,63 27,-33-7</inkml:trace>
  <inkml:trace contextRef="#ctx0" brushRef="#br0" timeOffset="580.498">17344 670,'-4'-6,"0"2,-1-1,1 0,-1 1,0 0,0 0,-1 1,1-1,-1 1,0 0,0 0,0 1,0 0,0 0,0 1,-1-1,1 1,0 1,-1-1,1 1,-1 0,1 0,-1 1,1 0,0 0,-1 1,0 0,-2 3,0 1,1 0,0 0,0 1,1 0,-1 0,2 1,-1-1,1 2,0-1,1 1,0 0,0 0,1 0,0 1,1-1,0 1,0 0,1 0,0 0,0 10,2-18,0 0,0 1,0-1,0 0,0 1,0-1,1 0,-1 1,1-1,0 0,-1 0,1 0,0 1,0-1,0 0,1 0,-1 0,0 0,1-1,0 1,-1 0,1-1,0 1,0-1,-1 1,1-1,0 0,1 0,-1 0,0 0,0 0,0 0,1-1,-1 1,0-1,0 1,1-1,-1 0,1 0,-1 0,1-1,10 0,0-2,0 0,-1-1,1 0,-1-1,0 0,0-1,-1 0,1-1,-1 0,-1-1,0 0,0 0,0-1,-1-1,0 0,0-2,-4 6,0 0,-1-1,0 0,0 0,-1 0,1-1,-2 1,1-1,-1 0,0 1,-1-1,0 0,0-1,-1 9,0 0,-1 1,1-1,0 0,0 0,-1 0,1 1,0-1,-1 0,1 0,0 0,0 0,-1 0,1 0,0 0,-1 0,1 0,0 0,-1 0,1 0,0 0,-1 0,1 0,0 0,-1 0,1 0,0 0,-1 0,1 0,0-1,-1 1,1 0,0 0,0 0,-1-1,1 1,0 0,0 0,-1 0,1-1,-3 10,1-1,0 1,0-1,0 1,1 0,1 0,-1 0,1 0,1-1,0 5,-1-10,1 0,0 1,-1-1,1 0,0 0,0 0,1 1,-1-1,1-1,0 1,-1 0,1 0,0 0,1-1,-1 0,0 1,1-1,-1 0,1 0,0 0,0 0,0-1,0 1,0-1,0 1,0-1,0 0,0-1,1 1,4-1,0-1,1 0,-1 0,0-1,0 0,0 0,0-1,-1 0,1 0,-1-1,1 0,-1-1,0 1,-1-1,1-1,-1 1,0-1,-1 0,1 0,3-6,5-5,0 0,-2-1,0-1,-1 0,-1 0,0-1,-2 0,0-1,-2 0,4-18,0-10,-3-1,-2 0,-2-1,-3-7,1 35,-1 0,-1 0,-1 0,-1 1,-1-1,-1 1,-7-19,12 38,0 1,-1 0,0-1,0 1,1 0,-1-1,-1 1,1 0,0 0,0 0,-1 0,1 0,-1 0,0 0,0 0,0 1,1-1,-1 1,-1 0,1-1,0 1,0 0,0 0,-1 0,1 0,0 1,-1-1,1 1,-1-1,1 1,-1 0,1 0,-1 0,1 0,-1 0,1 1,0-1,-1 1,1 0,-1-1,1 1,0 0,-2 1,-4 4,1 1,1 0,-1 0,1 0,0 0,1 1,0 0,0 0,0 1,1 0,-1 5,-8 18,2 1,1 1,1 0,3 0,0 0,2 1,2 0,1 0,2 0,1-1,2 1,5 22,-5-40,0 1,0-1,2 1,0-1,1-1,1 1,0-2,1 1,1-1,1 0,0-1,1 0,0-1,1 0,0-1,1-1,0 0,1 0,0-2,1 0,0-1,1 0,14 4,16-1</inkml:trace>
  <inkml:trace contextRef="#ctx0" brushRef="#br0" timeOffset="-2749.912">14858 683,'2'177,"2"-134,1 28,8 92,-7 0,-12 117,-17-146,22-132,1 1,0-1,-1 0,0 0,0 1,1-1,-1 0,0 0,-1 0,1 0,0 0,-1 0,1 0,-1 0,1-1,-1 1,0-1,0 1,0-1,0 1,0-1,0 0,-1 0,1-2,0 0,0-1,1 1,-1-1,0 1,1-1,-1 0,1 0,-1 0,1 1,0-1,0-1,0 1,0 0,0 0,0 0,1 0,-1-1,1 1,-1 0,1-1,0-1,-1 0,-11-62,3 0,0-59,5 54,-52-488,55 553,1-54,0 58,1 0,-1 1,1-1,0 1,-1-1,1 0,0 1,0 0,0-1,0 1,0-1,0 1,0 0,1 0,-1 0,0 0,1 0,-1 0,1 0,-1 0,1 0,-1 1,1-1,-1 1,1-1,0 1,-1-1,1 1,0 0,0 0,-1 0,1 0,20 2,-1 1,0 1,0 0,-1 2,1 1,-1 0,-1 1,6 4,-9-5,8 3,0 1,0 0,-1 2,0 1,10 10,-31-23,0 0,0 0,0 0,0 1,0-1,0 1,0-1,-1 1,1-1,-1 1,1 0,-1 0,0 0,0 0,0 0,0 0,0 0,0 0,0 0,-1 0,1 0,-1 1,0-1,1 0,-1 1,0-1,0 0,0 0,-1 1,1-1,-1 0,1 0,-1 0,0 1,1-1,-1 0,-1 1,-3 1,-1 0,0 0,0-1,0 1,0-1,0-1,-1 1,1-1,-1 0,0-1,0 1,1-1,-1-1,0 1,-1-1,3 0,-152 4,260-9,-53 3,0-1,-1-3,1-2,-1-2,0-2,0-3,-40 11,-1 1,1-2,-1 1,0-1,0 0,-1-1,0 0,0 0,0 0,-1-1,2-1,-6 5,0 1,-1-1,1 1,0-1,-1 0,0 0,0 0,0 0,0 0,0 0,0 0,-1 0,1 0,-1 0,0 0,0 0,0-1,0 1,-1 0,1 0,-1 0,0 0,0 0,0 0,0 0,-1 0,1 1,-1-1,1 0,-1 1,0-1,0 1,-3-3,1 1,-1-1,-1 1,1 0,-1 1,1-1,-1 1,0 0,0 0,-1 1,1 0,0 0,-1 1,0-1,1 1,-1 1,0-1,4 1,0 0,0-1,-1 2,1-1,0 0,0 0,0 1,0 0,0 0,0 0,0 0,0 0,0 0,0 1,0 0,0-1,1 1,-1 0,1 0,0 0,-1 1,1-1,0 1,0-1,0 1,1-1,-1 1,1 0,-1 0,1 0,0 0,0 0,0 3,0 0,1 0,-1-1,1 1,1 0,-1 0,1 0,0 0,0 0,1-1,0 1,0 0,0-1,0 0,1 1,0-1,0 0,1 0,-1-1,1 1,0-1,1 1,6 6,-1-2,1 0,1 0,0-1,0 0,0-1,1 0,4 0,127 31,-77-29</inkml:trace>
  <inkml:trace contextRef="#ctx0" brushRef="#br0" timeOffset="-4219.582">10767 1084,'-29'-5,"0"1,0 2,-1 1,-23 3,49-2,0 1,0-1,0 1,1 0,-1 0,0 1,1-1,-1 1,1 0,-1 0,1 0,0 0,0 1,0-1,0 1,0 0,1 0,-1 0,1 0,0 0,-1 0,2 1,-1-1,0 1,1-1,-1 1,1 0,0 0,0-1,1 1,-1 0,1 0,0 0,0 0,0 0,1 1,-1 1,1 0,0 0,0 0,0 0,1 0,0-1,0 1,1 0,0-1,0 0,0 1,0-1,1-1,0 1,0 0,0-1,0 0,1 0,0 0,0 0,0-1,0 0,0 0,1 0,-1-1,1 0,4 1,6 2,1 0,0-2,1 0,-1-1,0 0,1-2,-1 0,1-1,3-1,12-3,0-1,0-1,-1-2,0-2,0 0,-1-3,-1 0,0-2,-1-1,1-2,-26 15,-3 3,0 0,0 0,0 0,0 0,0 0,0 0,1 0,-1 0,0 0,0 1,1-1,-1 0,1 1,-1-1,0 1,1 0,-1-1,1 1,-1 0,1 0,-1 0,1 0,-1 0,1 0,-1 0,2 1,4 15,23 23,-21-36,-1 0,1-1,0 0,0-1,0 0,0 0,0-1,0 0,0 0,0-1,-1 0,1-1,0 0,0 0,-1-1,1 0,-1-1,0 0,0 0,0-1,-1 1,1-2,-1 1,-1-1,4-3,-7 7,0 0,-1-1,1 1,-1 0,0-1,1 0,-1 1,0-1,-1 0,1 0,0 0,-1 0,0 0,0 0,0 0,0-1,0 1,-1 0,1-1,-1 1,0 0,0-1,0 1,0-1,-1 1,1 0,-1-1,0 1,0 0,0 0,-1 0,1 0,-1 0,1 0,-1 0,0 0,0 0,0 1,-1-1,1 1,-2-2,-6-2,0 1,-1 0,0 0,1 1,-1 1,-1-1,1 2,0 0,-1 0,1 1,-1 0,1 1,-1 0,0 1,1 1,-1-1,1 2,0 0,-2 1,-33 20,46-23,0 0,0 0,0 0,0 0,1 0,-1 0,0 0,0 1,1-1,-1 0,0 0,1 0,-1 0,1 0,-1 0,1 0,0-1,-1 1,1 0,0 0,0 0,0-1,-1 1,1 0,0-1,0 1,0 0,0-1,0 0,0 1,0-1,0 1,0-1,1 0,-1 0,0 0,0 0,0 0,0 0,0 0,0 0,0 0,1 0,-1-1,0 1,1-1,30 2,0-1,1-2,-1-2,0 0,0-2,15-6,51-9,-75 17,-11 2,-1-1,1 2,0 0,-1 0,1 1,0 0,10 2,-19-1,0 0,-1 1,1-1,-1 0,1 1,-1 0,0-1,0 1,1 0,-1 0,-1 0,1 0,0 1,0-1,-1 0,1 1,-1-1,0 1,0 0,0-1,0 1,0 0,0-1,-1 1,0 0,1 0,-1 0,0 0,0 0,0-1,-1 1,1 0,-2 3,2-3,-1 1,1 0,0 0,0 0,0-1,1 1,-1 0,1 0,0-1,0 1,0-1,1 1,-1-1,1 1,0-1,0 0,0 1,0-1,0 0,1-1,2 3,1-3,1 0,-1-1,1 0,-1 0,1-1,0 1,-1-1,1-1,0 0,-1 0,1 0,-1 0,1-1,-1 0,0-1,0 1,0-1,0 0,0-1,0 0,-1 1,0-2,0 1,2-2,3-1,0-1,0 0,-1-1,0 0,-1 0,0-1,0 0,-1 0,0-1,-1 0,0 0,-1-1,0 1,1-6,-7-11,1 28,0 0,0-1,0 1,0 0,0-1,0 1,0-1,0 1,0 0,0-1,0 1,0 0,0 0,0-1,-1 1,1 0,0-1,0 1,0 0,-1 0,1-1,0 1,0 0,-1 0,1-1,0 1,-1 0,1 0,0 0,-1 0,1-1,0 1,-1 0,1 0,0 0,-1 0,1 0,0 0,-1 0,1 0,0 0,-1 0,1 0,0 0,-1 0,1 0,0 1,-1-1,1 0,0 0,-1 0,1 0,0 1,0-1,-1 0,1 0,0 0,0 1,-1-1,1 0,0 1,0-1,0 0,-1 0,1 1,0-1,0 0,0 1,0-1,0 1,-4 4,2 0,-1 1,0-1,1 1,0-1,0 1,1 0,0 0,0 0,0 0,1 0,0 0,0 0,0 0,1 0,0 0,0 0,0 0,1 0,0 0,0 0,3 4,-3-7,0-1,1 1,0 0,0-1,-1 0,1 0,1 0,-1 0,0 0,0-1,1 1,-1-1,1 0,-1 0,1 0,0 0,-1-1,1 1,0-1,-1 0,1 0,0-1,-1 1,1-1,0 1,2-2,5-1,0 0,-1-1,1 0,-1 0,0-1,0-1,-1 0,3-2,-1-1,0 0,0-2,-1 1,-1-1,0-1,0 1,-1-2,-1 1,0-1,4-10,-4 64,-7-35,0-1,1 1,0-1,0 1,0-1,1 0,-1 1,1-1,0 0,1 0,0 0,-1-1,1 1,1-1,-1 1,1-1,-1 0,1 0,1-1,-1 1,0-1,1 0,0 0,-1 0,1-1,0 0,0 1,1-2,-1 1,0-1,1 0,-1 0,1 0,-1-1,1 0,-1 0,1 0,-1-1,1 1,-1-1,2-1,2-3,0 1,-1-1,1-1,-1 0,0 0,-1 0,1-1,-1 0,-1-1,0 0,0 0,0 0,-1 0,0-1,0 0,-1 0,-1 0,1-1,-1 1,-1-1,0 0,0 0,-1 0,0-5,5 87,-4-65,1 0,0 0,1 0,-1 0,1 0,1-1,-1 1,1-1,0-1,0 1,1-1,0 1,0-1,0-1,1 0,-1 1,1-2,0 1,0-1,0 0,1-1,-1 1,1-2,-1 1,1-1,0 0,-1 0,1-1,0 0,0-1,-1 0,1 0,0 0,25-9</inkml:trace>
  <inkml:trace contextRef="#ctx0" brushRef="#br0" timeOffset="-3618.636">12920 830,'3'-2,"1"-1,-1 1,1 0,0 0,-1 1,1-1,0 1,0-1,0 1,1 1,-1-1,0 1,0-1,0 1,0 0,1 0,-1 1,0 0,0-1,0 1,0 0,0 1,0-1,0 1,0 0,-1 0,1 0,2 2,3 2,0 1,0 0,0 0,-1 1,0 1,-1-1,0 1,0 0,0 1,0 2,7 23,-1 1,-2 1,-2 0,-1 1,-2 0,-1 0,-3 0,0 0,-3 1,-1-1,-2 3,3-20,-1 21,0-17,1 0,1 1,1-1,1 0,1 0,1 0,5 12,27 17,-35-53,1 0,-1 0,1 0,-1 0,0 0,1-1,0 1,-1-1,1 1,-1-1,1 1,0-1,-1 0,1 0,-1 0,1 0,0 0,-1 0,1 0,0-1,-1 1,1-1,-1 1,1-1,-1 1,1-1,-1 0,1 0,-1 0,1 0,-1 0,0 0,0 0,0 0,0 0,0-1,0 1,0 0,7-11,-2-1,1 1,-2-1,0 0,0 0,-1 0,-1-1,0 0,-1 1,0-1,-1 0,-1-10,1-3,-1-1,-1 1,-1 0,-1 0,-2 0,-1 1,-1-1,-1 1,-1 1,-2 0,0 0,-2 1,0 0,-2 1,0 1,-2 0,0 1,-2 1,0 1,-1 0,-5-1,2 4,24 16,-1 0,0 0,0 0,0 0,0 0,1 0,-1 0,0 0,0 0,0 0,0-1,1 1,-1 0,0 0,0 0,0 0,0 0,0 0,1-1,-1 1,0 0,0 0,0 0,0 0,0-1,0 1,0 0,0 0,0 0,0 0,0-1,0 1,0 0,0 0,0 0,0-1,0 1,0 0,0 0,0 0,0 0,0-1,0 1,0 0,0 0,0 0,0 0,0-1,-1 1,1 0,0 0,0 0,27 2,-19-1,56 0,0-3,0-3,0-2,-1-3,36-12,-93 21,1 0,-5-1,0 1,0 0,1 0,-1 0,1 0,-1 1,1-1,-1 0,1 1,-1 0,1 0,-1-1,1 2,0-1,-1 0,1 0,-1 1,1 0,-1-1,1 1,-1 0,1 0,-1 0,0 0,0 1,0-1,1 1,-1-1,0 1,-1 0,1 0,0 0,-1 0,1 0,-1 0,1 0,0 2,1 66,-4-62,1-1,-1 1,1 0,1 0,-1-1,1 1,0-1,1 1,0-1,0 1,1-1,0 0,0 0,1 0,0 0,4 5,-7-11,0 1,0-1,0 1,1-1,-1 0,1 0,-1 1,1-1,-1 0,1 0,-1-1,1 1,0 0,0 0,-1-1,1 1,0-1,0 0,0 1,0-1,-1 0,1 0,0 0,0 0,0-1,0 1,0 0,-1-1,1 0,0 1,0-1,-1 0,1 0,0 0,-1 0,1 0,-1 0,1 0,-1 0,0-1,1 0,10-15</inkml:trace>
  <inkml:trace contextRef="#ctx0" brushRef="#br0" timeOffset="-3365.798">13721 590,'-11'-3,"3"7,14 9,20 9,5 1</inkml:trace>
  <inkml:trace contextRef="#ctx0" brushRef="#br0" timeOffset="-6117.234">5954 1365,'-2'-8,"-1"0,0 0,0 1,-1-1,0 1,0 0,-1 0,1 1,-2-1,1 1,-1 0,0 0,0 1,0 0,-1 0,0 0,0 1,0 0,0 1,-1-1,0 1,1 1,-1-1,0 1,0 1,-1 0,1 0,0 0,0 1,-3 0,2 0,0 0,1 1,-1 0,0 0,1 1,-1 0,1 0,-1 1,1 0,0 1,0-1,0 2,1-1,-1 1,1 0,0 1,1 0,-1 0,1 0,0 1,1-1,0 1,0 1,0-1,1 1,0 0,0 0,1 2,1-7,1 0,0 1,0-1,0 1,1 0,-1-1,1 1,0-1,0 1,0 0,0-1,1 1,0-1,-1 1,1-1,0 1,1-1,-1 0,1 1,-1-1,1 0,0 0,0 0,0 0,1 0,-1-1,1 1,0-1,-1 1,1-1,0 0,0 0,0-1,1 1,-1 0,0-1,1 0,1 1,6-2,0 0,0-1,0 0,0-1,0 0,-1-1,1 0,-1 0,1-1,-1-1,0 0,-1 0,1-1,-1 0,0 0,-1-1,5-5,-3 5,-1-1,0 0,-1 0,0-1,0 0,-1 0,0-1,0 0,-1 0,-1 0,0-1,0 0,-1 0,0 0,-1-3,-11 70,10 7,3-1,2 1,3-1,3-1,3 0,8 16,43 209,-64-274,-1-1,1 0,-2 1,0 0,-1-1,0 1,0 0,-1-1,-1 1,0 0,0-1,-1 0,-1 0,0 0,0 0,-1 0,-1-1,0 0,0 0,-6 6,9-13,0-1,0 1,0-1,0 0,-1 0,1-1,-1 1,1-1,-1 1,0-1,0 0,0-1,1 1,-1-1,0 1,0-1,0 0,0-1,0 1,0-1,1 0,-1 1,0-2,0 1,1 0,-1-1,1 0,-1 1,1-1,-2-2,-3-2,-1 0,2-1,-1 0,1 0,0-1,0 0,1 0,0-1,1 0,0 0,0-1,-5-11,1-1,2 0,0 0,1-1,1 1,2-1,0 0,1-1,1 1,1 0,2 0,0-1,1 1,1 0,2 1,0-1,8-16,1 11,2 2,0 1,2 0,1 1,0 1,2 1,1 0,1 2,7-4,3-4,-2-1,0-2,-2-1,1-4,-26 30,1-1,-1 1,-1-1,1 1,-1-1,0-1,-1 1,1 0,-2-1,1 0,-1 0,0 1,0-1,-1-1,0 1,-1 0,0 0,0 0,-1 0,0 0,0 0,-1 0,0 0,0 0,-1 0,-3-6,5 13,0-1,0 1,-1 0,1 0,-1 0,1 0,0 0,-1 0,0 0,1 0,-1 1,1-1,-1 0,0 1,0 0,1-1,-1 1,0 0,0 0,1 0,-1 0,0 0,0 0,1 1,-1-1,0 1,1-1,-1 1,0-1,1 1,-1 0,1 0,-1 0,1 0,-1 0,1 0,0 0,-1 1,1-1,0 0,0 1,0-1,0 1,0-1,0 1,1-1,-1 1,0 0,1-1,-1 1,1 0,0-1,0 1,-1 0,1 0,0 1,-2 7,0-1,0 1,1 0,0 0,1 0,0 0,1 0,0 0,0 0,1-1,0 1,1 0,0-1,1 0,0 0,0 0,1 0,0 0,0-1,1 0,0 0,1 0,-1-1,2 0,-1-1,1 1,0-1,0-1,0 0,1 0,0 0,0-1,0 0,1-1,-1 0,1-1,0 0,-1 0,1-1,0 0,0-1,0 0,6-1,-10 0,0-1,-1 1,1-1,0 0,-1-1,1 1,-1-1,0 0,1 0,-2-1,1 0,0 0,-1 0,1 0,-1 0,-1-1,1 0,0 0,-1 0,0 0,0-1,-1 1,0-1,38-140,-35 115,1 107,18 24,-23-97,0 0,1 0,-1 0,1-1,-1 1,1 0,0-1,0 0,0 1,1-1,-1 0,1 0,-1 0,1 0,-1-1,1 1,0-1,0 0,0 1,0-1,0-1,0 1,0 0,0-1,0 1,0-1,1 0,-1 0,0 0,0-1,0 1,13-5,0 0,0-1,-1-1,0 0,-1-1,0 0,0-2,0 1,-1-2,-1 1,3-5,-6 6,-1 0,0-1,-1 0,0 0,0 0,-1-1,0 0,-1-1,0 1,1-7,-5 18,0 0,0 1,0-1,0 0,0 0,0 1,0-1,0 0,0 1,0-1,0 1,-1-1,1 1,0 0,0-1,0 1,-1 0,1-1,0 1,-1 0,1 0,0 0,-1 0,1 0,-1 0,0-1,1 1,-1 0,0 0,1 0,-1 0,0 1,0-1,0 0,0 0,0 0,0 1,2 3,7 16,2 0,0-1,1 0,1 0,1-1,3 2,-12-16,0 1,0-1,1 0,-1-1,1 1,0-1,0-1,1 1,-1-1,1 0,0 0,-1 0,1-1,0-1,1 1,-1-1,0 0,0 0,1-1,-1 0,6-1,-1-2,-1 0,0-1,0 0,0-1,0 0,0-1,-1 0,0-1,-1 0,1 0,-1-1,-1 0,1-1,-2 1,1-2,-1 1,0-1,-1 0,0-1,-1 1,0-1,-1 0,0 0,-1-1,0 1,0-1,-1 0,-1 0,0 0,-1 11,1 0,-1-1,0 1,1 0,-1-1,0 1,0 0,0-1,0 1,0 0,0-1,0 1,0 0,0-1,-1 1,1 0,-1 0,1-1,-1 1,1 0,-1 0,0 0,1-1,-1 1,0 0,0 0,0 0,0 0,0 1,0-1,0 0,0 0,-1 1,-1 4,1 0,-1 1,1 0,-1-1,2 1,-1 0,0 0,1 1,0-1,0 0,0 0,1 0,0 1,0 1,-1 0,1 0,0 0,1 0,-1 0,1-1,1 1,-1 0,1 0,0-1,1 1,-1-1,1 0,0 0,1 0,0 0,0 0,0-1,0 0,1 0,0 0,0 0,1-1,-1 0,1 0,0 0,0-1,0 0,0 0,0 0,1-1,0 0,-1 0,1-1,0 0,0 0,0 0,-1-1,1 0,0 0,0-1,0 0,0 0,4-2,-3 0,0 0,-1-1,0 0,1 0,-1 0,-1-1,1 0,-1-1,0 1,0-1,0 0,-1-1,0 1,0-1,-1 0,0-1,0 1,-1-1,1 1,-2-1,2-5,3-12,-2 0,0 0,-2-1,-1 1,-1-1,-1-9,-1 19,1 16,0 0,1 0,-1 0,0 0,0 0,1 0,-1 0,0 0,0 0,1 0,-1 0,0 0,0 0,1 0,-1 0,0 0,0-1,1 1,-1 0,0 0,0 0,0 0,1-1,-1 1,7 11,0-1,1 1,0-2,0 1,1-1,1 0,-1-1,1 0,1-1,0 0,0 0,0-1,1-1,-1 0,2 0,-9-3,1 0,-1 0,0 0,-1 1,1-1,0 1,-1 0,1 0,-1 1,0-1,0 1,-1-1,1 1,-1 0,1 0,-1 0,0 0,-1 0,1 1,-1-1,0 1,0-1,0 1,-1-1,1 5,-1-3,0 1,1-1,0 1,0-1,1 0,0 0,0 1,0-1,1 0,-1-1,2 1,-1 0,1-1,-1 0,1 0,1 0,-1 0,1-1,0 0,0 0,0 0,5 3,12-1,-1 0,1-1,0-2,0 0,0-1,1-2,-1 0,0-1,0-1,0-2,0 0,16-5,38-5,-1-2,-1-5,-1-2,33-17,-23-9,-81 47,0 1,0-1,0 0,0 1,0-1,0 0,-1 0,1 0,-1 0,0 0,1 0,-1-1,0 1,0 0,0-1,-1 1,1 0,0-1,-1 1,0-1,1 1,-1-1,0 1,0-1,-1 0,1 1,-1-1,1 1,-1 0,0-1,1 1,-1-1,-1 1,1 0,-1-1,0-1,-2-1,1 1,0 1,-1-1,1 0,-1 1,0 0,-1 0,1 0,0 0,-1 1,1-1,-1 1,0 1,0-1,0 1,0-1,0 1,0 1,0-1,0 1,0 0,-1 0,1 0,0 1,0 0,0 0,0 0,0 0,0 1,0 0,1 0,-1 0,1 1,-1-1,1 1,0 0,0 1,0-1,0 1,1-1,-1 2,0 2,0 0,1 0,0 1,0-1,0 1,1 0,0 0,1 0,0 0,0 0,1 0,0 0,0 0,1 0,0 1,0-2,2 3,-2-7,0-1,0 0,0 1,0-1,1 0,0 0,-1 0,1 0,0 0,0 0,0 0,0-1,0 1,0-1,0 1,1-1,-1 0,0 0,1 0,-1 0,1 0,0 0,-1-1,1 0,-1 1,1-1,0 0,-1 0,1 0,0-1,76-22,-65 15,1-1,-2-1,1 0,-2-1,1-1,-1 0,-1 0,0-1,-1-1,-1 1,0-2,0 1,-1-3,-4 39,-6 2,0-18,1 0,0-1,1 1,-1 0,1-1,0 1,1 0,-1-1,1 1,0 0,1-1,-1 1,1-1,0 0,0 1,1-1,-1 0,1 0,1-1,-1 1,2 1,8 2,-1-2,1 0,0 0,0-1,1-1,0-1,-1 1,1-2,0 0,1-1,-1 0,8-1,79 1,-1-3</inkml:trace>
  <inkml:trace contextRef="#ctx0" brushRef="#br0" timeOffset="-12785.035">299 1284,'8'-9,"0"0,0 0,1 1,0 0,0 0,1 1,-1 0,2 1,-1 0,10-3,-15 7,0 0,0 0,0 0,0 1,0 0,0 0,1 1,-1-1,0 1,0 0,1 0,-1 1,0-1,0 1,1 1,-1-1,0 1,0 0,-1 0,1 0,0 0,-1 1,1 0,-1 0,1 1,7 11,0 0,-2 1,0 0,-1 1,0 0,-2 0,0 1,-1 0,0 0,-2 1,0-1,-1 1,-1 0,0 3,14 87,-15-108,-1 0,1-1,-1 1,1 0,-1 0,1-1,-1 1,1-1,0 1,0 0,-1-1,1 1,0-1,0 0,-1 1,1-1,0 0,0 1,0-1,0 0,0 0,-1 0,1 0,0 0,0 0,0 0,0 0,0 0,0 0,0 0,-1 0,1-1,0 1,0 0,0-1,0 1,-1-1,1 1,0-1,0 1,-1-1,1 1,0-1,-1 0,1 1,-1-1,1 0,-1 0,1 1,-1-1,0 0,1 0,-1 0,0 1,1-1,-1 0,0 0,0-1,35-48,-2-2,-3-2,11-27,-38 76,42-85,-23 66,-22 24,1 0,0 0,0 0,-1 0,1 0,0 0,0 0,-1 0,1 1,0-1,-1 0,1 0,0 1,-1-1,1 0,0 1,-1-1,1 0,0 1,-1-1,1 1,-1-1,1 1,-1-1,1 1,-1 0,0-1,1 1,-1-1,0 1,1 0,-1-1,0 1,0 0,1 0,-1-1,0 1,0 0,0 0,27 95,-24-78,1-1,0 0,1 0,1-1,1 1,1-1,0-1,1 1,0-1,1-1,-7-10,-1-1,1 0,0 0,0 0,0-1,0 1,0-1,1 1,-1-1,1 0,0 0,-1-1,1 1,0-1,0 0,0 0,0 0,0 0,0-1,0 0,0 0,0 0,1 0,-1 0,0-1,0 0,0 0,0 0,0 0,-1-1,1 1,0-1,-1 0,3-1,8-10,-1 0,0 0,-1-1,0-1,-1 0,0 0,-2-1,0 0,-1-1,0 0,-1-1,-1 1,-1-1,1-10,6 20,-3 27,-8-18,7 20,61 124,-65-138,1-1,0 1,0-1,0 0,1-1,0 1,0-1,1 0,-1-1,1 1,0-1,0-1,0 1,1-1,-1 0,1-1,0 0,6 1,-7-3,0 1,-1-2,1 1,0-1,0 0,-1 0,1 0,0-1,-1 0,0-1,1 0,-1 0,0 0,0 0,-1-1,1 0,-1 0,0-1,0 1,0-1,0 0,-1-1,7-7,-1-1,-1 1,0-2,-1 1,0-1,-2 0,0-1,3-9,-4 5,0 0,-1 0,-1-1,-1 0,-1-15,-2 100,0-54,1 0,1 0,0 0,0 0,1 0,1 0,-1 0,2 0,-1-1,1 0,1 1,-1-1,2-1,-1 1,1-1,0 0,1 0,0-1,0 0,1 0,4 3,4-5,0 0,0-1,0-1,0 0,1-1,-1-1,1 0,-1-1,1-1,-1-1,1 0,-1-1,0-1,0-1,11-4,50-14</inkml:trace>
  <inkml:trace contextRef="#ctx0" brushRef="#br0" timeOffset="-11965.926">3214 1178,'5'112,"5"-1,12 42,0 10,-6-26,-6 0,-8 117,-3-233,0 0,-2 0,0 0,-1 0,-1-1,-3 4,8-22,0-1,0 1,0-1,0 1,0-1,-1 0,1 1,-1-1,1 1,-1-1,1 0,-1 0,0 1,0-1,1 0,-1 0,0 0,0 0,0 0,0 0,-1 0,1 0,0 0,0 0,0-1,-1 1,1 0,0-1,-1 1,1-1,-1 0,1 1,0-1,-1 0,1 0,-1 0,1 0,-1 0,1 0,-1 0,1-1,0 1,-1 0,1-1,-1 1,1-1,0 1,-1-1,1 0,0 0,0 0,0 1,0-1,0 0,0-1,0 1,0 0,0 0,0 0,0 0,1-1,-1 1,0 0,1-1,-1 1,1-1,-12-23,1 0,1-1,1 0,1 0,2-1,-1-10,3 20,-16-79,4 0,4-1,4 0,4-1,8-69,-1 138,1 0,1 0,1 1,2 0,0 0,12-22,-15 38,0 2,1-1,0 0,1 1,0 0,1 1,0 0,0 0,1 1,0 0,1 0,-1 1,2 0,-1 1,1 0,0 0,5-1,-12 5,-1 1,1-1,0 1,0-1,0 1,0 0,0 1,0-1,0 1,0-1,0 1,0 0,0 1,0-1,0 1,0 0,0 0,0 0,0 0,0 1,-1 0,1-1,-1 1,1 1,-1-1,1 0,-1 1,0 0,0-1,-1 1,1 0,0 1,-1-1,0 0,0 1,0-1,0 1,1 3,-2 5,0-1,0 1,-1-1,-1 1,0-1,-1 1,0-1,0 0,-1 0,-1 0,0 0,0 0,-1-1,-1 0,1 0,-2 0,1 0,-1-1,-1-1,0 1,0-1,0 0,-1-1,-1 0,-8 6,-31 11,48-23,0 0,0-1,0 1,-1-1,1 0,0 1,0-1,-1 0,1 0,0 1,-1-1,1 0,0 0,0 0,-1-1,1 1,0 0,-1 0,1-1,0 1,0-1,0 1,-1-1,1 0,0 1,0-1,0 0,0 0,0 0,0 1,0-1,0 0,1 0,-1 0,0-1,1 1,-1-1,1-3,0-1,1 1,0 0,0-1,1 1,-1 0,1 0,0 0,1 0,-1 0,1 0,0 1,0-1,0 1,1 0,0 0,0 0,0 0,0 1,0 0,1-1,-1 2,5-3,3-4,1 1,0 0,0 1,0 1,1 0,0 0,0 2,1 0,-1 0,1 1,0 1,0 1,0 0,0 1,8 1,-19 0,1 1,-1-1,1 1,-1 0,0 1,0-1,0 1,0-1,0 1,-1 1,1-1,-1 0,0 1,0-1,0 1,0 0,-1 0,0 0,1 1,-1-1,-1 0,1 1,-1 0,0-1,0 1,0-1,0 1,-1 0,0 0,0-1,0 1,-1 0,0 2,1-4,-1-1,1 0,0 1,0-1,0 0,1 1,-1-1,0 0,1 0,0 1,-1-1,1 0,0 0,0 0,0 0,0 0,1 0,-1 0,1 0,-1 0,1-1,-1 1,1-1,0 1,0-1,0 1,0-1,0 0,0 0,0 0,0 0,0-1,1 1,-1 0,0-1,0 0,1 1,1-1,12-1,0 0,0-1,-1 0,1-2,-1 0,1 0,-1-1,-1-1,1-1,-1 0,0-1,4-3,-13 8,1 1,-1-1,0 0,-1-1,1 1,0-1,-1 0,0 0,0 0,0-1,-1 0,1 1,-1-1,0 0,-1-1,1 1,-1 0,0-1,0 1,0-1,-1 0,0 0,0 1,-1-1,0 0,0 0,0 0,0 0,-1 1,0-1,0 0,-1 0,-2-1,0 0,0 0,0 0,-1 1,0 0,0 0,-1 0,0 1,0 0,0 0,0 0,-1 1,0 0,0 0,0 1,-7-3,10 5,0-1,0 0,0 1,-1 0,1 0,0 0,-1 1,1-1,0 1,-1 0,1 0,0 1,-1-1,1 1,0 0,-1 0,1 1,0-1,0 1,0 0,0 0,1 0,-1 0,0 1,1-1,-1 1,1 0,0 0,0 1,-2 2,3-1,-1 0,1 0,1 0,-1 0,1 1,-1-1,2 0,-1 1,0-1,1 1,0-1,1 1,-1-1,1 1,0-1,0 1,1-1,-1 0,1 0,1 0,-1 0,1 0,-1 0,1-1,1 1,-1-1,1 0,3 4,23 24</inkml:trace>
  <inkml:trace contextRef="#ctx0" brushRef="#br0" timeOffset="-11334.664">4163 1431,'29'-23,"-17"15,-1 0,0-1,0 0,0-1,-1-1,-1 1,0-1,0-1,-1 0,-1 0,6-12,-12 21,0-1,0 1,-1 0,1-1,-1 1,0 0,0-1,0 1,0 0,0-1,-1 1,0 0,1 0,-1-1,-1 1,1 0,0 0,-1 0,1 0,-1 0,0 0,0 1,0-1,0 1,-1-1,1 1,-1 0,1 0,-1 0,0 0,-2-1,-3-1,0 0,0 0,0 1,0 0,0 0,-1 1,1 0,-1 1,0 0,1 0,-8 1,11 0,1 0,-1 0,0 0,0 1,1-1,-1 1,0 1,1-1,-1 1,1-1,0 1,-1 1,1-1,0 0,0 1,0 0,1 0,-1 0,1 1,-1-1,1 1,0-1,1 1,-1 0,1 0,-1 1,1-1,0 0,1 1,-1-1,1 1,0 0,0-1,0 1,1 3,0 0,0-1,0 1,1 0,0 0,1 0,0 0,0-1,0 1,1-1,0 0,1 0,0 0,0 0,0 0,1-1,0 0,0 0,0 0,1 0,3 1,25 1,-24-9</inkml:trace>
  <inkml:trace contextRef="#ctx0" brushRef="#br0" timeOffset="-8703.708">4042 1378,'-2'-15,"1"0,1 1,0-1,0 0,2 0,0 0,1 1,0-1,1 1,0 0,5-8,-3 1,29-90,24-81,17-108,-72 281,-5 29,-71 460,67-424,-3 30,3-1,3 1,4 17,0-78,0-1,0 1,1 0,1-1,0 0,2 0,-1 0,4 5,-6-13,0-1,1 0,-1 0,1 0,0 0,0-1,0 0,1 1,0-2,-1 1,2 0,-1-1,0 0,0 0,1-1,0 1,-1-1,1-1,0 1,0-1,4 1,-3-2,-1 0,1 0,0 0,0-1,0 0,-1 0,1-1,-1 1,1-1,-1-1,5-2,23-13</inkml:trace>
  <inkml:trace contextRef="#ctx0" brushRef="#br0" timeOffset="-8450.727">3829 1030,'0'-4,"11"-2,20-2,25-4,28-5,25-2,19 1,7 0,-2 4,-11 4,-26 4</inkml:trace>
  <inkml:trace contextRef="#ctx0" brushRef="#br0" timeOffset="3481.042">593 2474,'15'-10,"1"0,0 1,0 1,1 0,0 2,0-1,1 2,0 1,0 0,0 1,0 0,0 2,0 0,1 2,6 0,-18 1,0-1,0 1,0 1,-1-1,1 1,-1 0,0 1,0-1,0 1,0 1,0-1,-1 1,0 0,0 0,-1 0,1 1,-1-1,0 1,0 0,-1 1,0-1,0 1,0-1,-1 1,0 1,3 11,-1-1,-1 1,0 0,-2 0,0 0,-1 0,-1 0,-1-1,0 1,-10 39,-3-1,-1 0,-4-1,-9 15,16-36,9-27,3-6,-1 0,1-1,0 1,-1 0,1 0,0 0,0 0,0 0,0 0,1 1,-1-1,1 0,-1 0,1 0,0 1,-1-1,1 0,1 1,-1-1,0 0,0 0,1 1,-1-1,1 0,0 0,0 0,0 0,0 0,0 0,0 0,0 0,1 0,-1 0,0-1,1 1,0 0,-1-1,1 0,0 1,0-1,0 0,15 1,1-1,-1 0,1-1,-1-1,1-1,-1-1,0 0,1-1,-2-1,1-1,-1 0,14-7,-3 3,-1-1,0-2,0 0,-1-2,-1-1,-1 0,18-17,-40 32,0 1,0-1,0 0,0 0,0 0,0 0,0 0,-1 0,1 0,0 0,-1 0,1 0,0 0,-1 0,0-1,1 1,-1 0,0 0,1-1,-1 1,0 0,0 0,0-1,0 1,0 0,0 0,-1-1,1 1,0 0,-1 0,1-1,-1 1,1 0,-1 0,1 0,-1 0,0 0,0 0,1 0,-1 0,0 0,0 0,0 0,0 0,0 1,0-1,0 0,0 1,-1-1,1 1,0-1,0 1,0-1,-1 1,1 0,0 0,-1 0,1 0,0 0,-1 0,-275-83,241 70,9 4,0-2,1 0,1-2,-24-15,48 28,1 0,-1-1,0 1,1 0,-1 0,1 0,-1-1,1 1,-1 0,1 0,-1-1,1 1,-1-1,1 1,0 0,-1-1,1 1,-1-1,1 1,0-1,-1 1,1-1,0 1,0-1,0 1,-1-1,1 1,0-1,0 0,0 1,0-1,0 1,0-1,0 1,0-1,0 0,0 1,0-1,0 1,1-1,-1 1,0-1,0 1,1-1,-1 1,0-1,1 1,-1-1,0 1,1-1,-1 1,0-1,1 1,-1 0,1-1,-1 1,1 0,-1 0,1-1,-1 1,1 0,39-10,254-26,-237 26,-1-3,0-2,-1-2,33-17,-80 30,-4 3,-1 0,1 0,0-1,0 0,-1 0,1 0,-1 0,0 0,0-1,1 1,-2-1,1 0,0 0,0 0,-1 0,0 0,0-1,2-2,-5 3,0 1,0-1,0 1,-1 0,1-1,-1 1,1 0,-1 0,0 0,0 0,0 0,0 1,0-1,0 0,0 1,0 0,-1-1,1 1,-1 0,1 0,-1 0,1 1,-3-1,3 0,-8-3,0 0,-1 1,1 1,-1 0,1 0,-1 1,0 0,1 1,-1 0,-9 1,16 0,-1 0,0 0,0 0,1 1,-1-1,0 1,1 0,0 0,-1 1,1 0,0-1,0 1,1 1,-1-1,1 0,-1 1,1 0,0 0,0 0,1 0,-1 0,1 0,0 1,-1 3,0 6,1 0,1 0,0 0,1 0,1 1,0-1,1 0,0 0,1 0,1-1,0 1,1-1,0 0,1 0,0 0,1-1,1 0,0 0,1-1,0 0,0-1,1 0,1 1,1 0,1 0,-1 0,1-2,1 1,0-2,0 0,1 0,0-2,0 0,1 0,13 2,-21-6,0 0,0-1,1 0,-1 0,0-1,1 0,-1 0,0-1,0 0,1-1,-1 1,0-2,0 1,-1-1,1 0,0-1,-1 0,0 0,0-1,0 1,-1-1,1-1,-1 0,0 0,2-5,0 0,-1-1,0 0,0 0,-2-1,1 0,-2 0,0 0,0 0,-1-1,-1 0,-1 1,1-1,-2 0,0 0,-1 0,0 0,-1 1,-1-1,0 1,0-1,-2 1,0 0,-2-4,3 8,-9-30,13 38,-1 0,1 0,0 1,0-1,0 0,0 0,0 0,1 1,-1-1,0 0,0 0,0 1,1-1,-1 0,0 1,1-1,-1 0,1 0,-1 1,1-1,-1 1,1-1,-1 1,1-1,-1 1,1-1,0 1,-1-1,1 1,0 0,0-1,-1 1,1 0,0-1,0 1,-1 0,1 0,0 0,0 0,-1 0,1 0,0 0,0 0,0 0,14 2,-1 1,0 0,0 1,0 0,-1 1,1 1,8 4,-3-1,-11-7,1 1,-1 0,0 0,0 1,0 0,0 0,-1 1,0 0,0 0,0 1,-1 0,1 0,-1 1,-1-1,1 1,-1 1,-1-1,1 1,-1-1,-1 1,1 0,0 5,-2 182,-1-191,0 0,0 0,0 0,0 0,1-1,0 1,-1-1,1 1,1-1,-1 1,0-1,1 0,-1 0,1 0,0-1,0 1,0-1,1 1,-1-1,1 0,-1 0,1-1,-1 1,1-1,0 0,0 0,0 0,0 0,1 0,9 1,-1-1,1 0,0-1,-1 0,1-1,0-1,-1 0,3-1,12-5,-1-1,-1-2,0 0,0-2,-1-1,13-9,-37 22,0 0,0 0,0 0,0 0,1 0,-1 0,0 1,1-1,-1 1,0-1,1 1,-1-1,1 1,-1 0,0-1,1 1,-1 0,1 0,-1 0,1 0,-1 1,1-1,-1 0,1 1,-1-1,0 1,1-1,-1 1,0-1,1 1,-1 0,0 0,0 0,0 0,0 0,0 0,0 0,0 0,0 0,0 0,0 1,0-1,-1 0,1 0,0 1,-1 0,3 3,1 0,-1 1,1-2,0 1,0 0,0-1,1 0,0 0,-1 0,2 0,-1-1,0 0,1 0,-1 0,1-1,0 0,-1 0,1 0,0-1,1 0,-1 0,0 0,0-1,0 0,0 0,1-1,3 0,-2-1,0 1,0-1,0-1,-1 0,0 0,1 0,-1-1,0 0,0 0,-1-1,0 0,1 0,-2 0,1-1,0 0,-1 0,0 0,-1-1,0 0,0 0,0 0,-1 0,1 0,-2-1,1 0,-1 1,-1-1,1 0,-1 0,0 0,-1 0,0 0,0 0,-1 0,0 0,-1 0,1 0,-2 0,-2-1,0 1,-1-1,0 1,0 0,-1 1,0 0,0 0,-1 0,0 1,0 0,0 0,-1 1,0 0,0 1,0 0,-1 0,1 1,-1 0,-6 0,9 1,-1 0,0 1,0 0,0 0,0 1,0 0,1 0,-1 1,0 0,0 1,0 0,1 0,-1 0,1 1,0 0,0 0,0 1,0 0,0 1,1-1,-1 1,1 0,1 1,-1-1,0 2,0 3,0 0,0 1,1 0,0 0,1 0,1 1,-1-1,2 1,0 0,0 0,1 0,0 0,1 0,1 0,0 3,6 49</inkml:trace>
  <inkml:trace contextRef="#ctx0" brushRef="#br0" timeOffset="4929.252">4578 2033,'-16'2,"-14"13,-14 16,-8 22,-5 25,1 21,8 19,11 15,15 7,20-2,22-10,26-19,22-20,22-24,-6-22</inkml:trace>
  <inkml:trace contextRef="#ctx0" brushRef="#br0" timeOffset="5801.452">5326 2621,'-37'-75,"35"72,1 1,-1 0,0 0,0 0,1 1,-2-1,1 0,0 1,0-1,0 1,-1 0,1-1,-1 1,1 1,-1-1,1 0,-1 0,1 1,-1 0,0-1,1 1,-1 0,0 0,1 1,-1-1,0 0,1 1,-1 0,-2 0,-5 4,0 1,1-1,-1 2,1-1,0 1,1 1,-1-1,2 2,-1-1,1 1,0 0,1 0,0 1,1 0,-1 0,2 0,0 1,0 0,1-1,-2 11,4-17,0 1,0 0,0 0,1-1,-1 1,1 0,1 0,-1 0,1 0,-1-1,1 1,0 0,1-1,-1 1,1-1,0 1,0-1,1 0,-1 0,1 0,0 0,0 0,0-1,1 1,-1-1,1 0,0 0,0 0,0 0,0-1,0 0,0 1,1-2,2 2,14 1,0-2,0 0,0-1,1-1,-1-1,0-1,1-1,-1 0,-1-2,1-1,-1 0,0-1,0-2,-1 0,5-3,9-4,0-1,0-1,-2-2,-1-1,13-13,-43 34,1-1,-1 0,1 1,-1-1,1 1,-1-1,1 1,-1-1,1 1,-1-1,1 1,0 0,-1-1,1 1,0 0,-1 0,1-1,0 1,0 0,-1 0,1 0,0 0,-1 0,1 0,0 0,0 0,-1 0,1 0,0 0,0 0,-1 1,1-1,0 0,-1 1,1-1,0 0,-1 1,1-1,-1 1,1-1,-1 1,1-1,-1 1,1-1,-1 1,1-1,-1 1,0 0,1-1,-1 1,0 0,1-1,-1 1,0 0,0-1,0 1,0 0,0 0,0 0,3 4,0 0,-1 0,2-1,-1 1,0-1,1 1,0-1,0 0,0-1,0 1,1-1,0 0,-1 0,1 0,0 0,1-1,-1 0,0 0,0 0,1-1,-1 0,1 0,0 0,-1-1,1 0,0 0,-1 0,1-1,-1 1,1-2,-1 1,1 0,-1-1,0 0,2-1,-4-1,1-1,-1 1,0-1,-1 0,1 0,-1 0,0 0,0 0,0 0,-1-1,0 1,0-1,0 1,-1-1,0 1,0-1,0 1,0-1,-1 0,0 1,0 0,-1-1,0 1,0 0,0 0,0 0,-1 0,0 0,0 0,0 1,0-1,-1 1,-1-1,2 0,-1 1,0-1,0 1,-1 0,1 0,-1 0,0 0,0 1,0 0,0 0,-1 1,1-1,-1 1,0 0,0 0,1 1,-1 0,0 0,0 0,0 1,0 0,0 0,-1 1,1-1,1 1,-1 1,0-1,0 1,0 0,1 0,-1 0,1 1,0 0,-1 0,1 1,1-1,-1 1,0 0,-1 2,3-3,1-1,-1 0,1 1,-1 0,1 0,0 0,0 0,0 0,0 0,1 0,-1 0,1 1,0-1,0 1,0-1,0 1,1-1,-1 1,1 0,0-1,0 1,0 0,1-1,-1 1,1-1,0 1,0-1,0 1,0-1,1 1,-1-1,2 1,15 13</inkml:trace>
  <inkml:trace contextRef="#ctx0" brushRef="#br0" timeOffset="6548.308">6035 2487,'15'46,"1"-1,2-1,3-1,9 13,-30-55,32 44,-31-44,0 0,0 0,0 0,0-1,0 1,0 0,0-1,1 1,-1-1,0 1,0-1,0 0,0 1,1-1,-1 0,0 0,0 0,1 0,-1 0,0 0,0 0,0 0,1-1,-1 1,0 0,0-1,0 1,0-1,1 1,-1-1,0 0,0 1,0-1,0 0,0 0,-1 0,1 0,0 1,0-1,0 0,0-1,10-16,0 1,-2-1,0-1,0 0,-2 0,0-1,-2 1,0-4,12-55,-16 140,-1-49,1 1,0-1,1 0,0 0,1 0,1 0,2 7,-4-17,-1 1,0-1,1 0,0 0,0 1,0-1,0-1,0 1,1 0,-1 0,1-1,0 0,0 1,0-1,0 0,0 0,0-1,0 1,1-1,-1 1,1-1,-1 0,1 0,-1-1,1 1,-1-1,1 0,0 0,-1 0,1 0,2-1,0 0,0-1,0 1,0-1,0 0,0-1,-1 1,1-1,-1 0,0-1,0 1,0-1,0 0,-1 0,1 0,-1-1,0 0,-1 0,1 0,-1 0,0 0,3-6,0-1,0 0,-2 1,1-1,-2-1,1 1,-2-1,1 1,-1-8,-1 1,11 41,-12-20,4 16,0 1,1-1,1 0,1 0,1-1,0 0,1 0,1-1,1 0,9 11,-15-23,-1-1,1 1,0-1,1 0,-1 0,0 0,1-1,0 1,0-1,-1-1,1 1,0-1,0 0,0-1,1 1,-1-1,0 0,0-1,0 1,0-1,0 0,0-1,0 0,0 0,-1 0,1 0,-1-1,2-1,6-3,-1 0,0-1,0 0,-1-1,0 0,0-1,-1 0,0-1,-1 0,0 0,4-9,-9 13,1-1,-1 0,0-1,0 1,-1-1,0 1,-1-1,0 0,0 0,-1 0,0 0,-1 0,0 0,0-1,-1 1,0 0,-1-4,1 11,1 1,0 0,-1 0,1-1,-1 1,1 0,-1 0,0 0,1-1,-1 1,0 0,0 0,0 0,0 0,0 1,0-1,0 0,0 0,0 1,0-1,-1 0,1 1,0-1,0 1,-1 0,1-1,0 1,-1 0,1 0,0 0,-1 0,1 0,0 0,-1 0,1 0,0 0,-1 1,1-1,0 0,0 1,-1-1,1 1,0 0,0-1,0 1,0 0,0 0,0 0,0 0,0 0,0 0,0 0,0 0,1 0,-1 0,0 0,1 0,-5 5,0 1,1-1,0 1,0-1,1 1,0 0,0 0,1 1,0-1,0 1,0-1,1 1,0-1,1 1,0 0,0-1,0 1,1 0,0-1,1 1,0-1,0 1,0-1,1 0,0 0,1 0,-1 0,1-1,1 1,-1-1,1 0,0 0,1-1,-1 0,6 5,0-5,-1-1,0 0,1-1,0 0,0 0,0-1,0-1,0 0,1 0,-1-1,0 0,10-3,29-3</inkml:trace>
  <inkml:trace contextRef="#ctx0" brushRef="#br0" timeOffset="6937.276">7304 2474,'-1'12,"0"-1,1 0,0 0,0 1,1-1,1 0,0 0,0 0,1 0,1 0,0 0,0-1,1 0,0 0,1 0,0-1,0 1,1-1,1-1,-1 0,1 0,3 2,-8-8,0 0,-1-1,1 1,0-1,0 0,0 1,0-1,0-1,1 1,-1 0,0-1,0 0,1 1,-1-1,0-1,0 1,1 0,-1-1,0 1,0-1,0 0,0 0,0-1,0 1,0 0,0-1,0 0,-1 0,1 0,-1 0,1 0,0-1,5-5,0 0,-1-1,0 0,-1 0,0 0,0-1,-1 0,4-9,24-99,-32 184,0-54,0 0,1 0,0 0,1 0,1 0,-1 0,2-1,0 1,0-1,2 1,-5-8,0-1,0 1,1-1,-1 0,1 1,0-1,0 0,0-1,1 1,-1 0,0-1,1 0,0 0,0 0,-1 0,1 0,0-1,0 0,0 0,1 0,-1 0,0-1,0 0,0 1,1-2,-1 1,0 0,0-1,0 0,4-1,47-28,-33 10</inkml:trace>
  <inkml:trace contextRef="#ctx0" brushRef="#br0" timeOffset="7593.524">7879 2515,'-1'-6,"0"1,1-1,-1 1,1-1,0 0,1 1,-1-1,1 1,0-1,1 1,-1 0,1-1,0 1,0 0,1 0,0 0,0 0,0 1,0-1,0 1,1 0,0 0,0 0,0 0,1 1,-1-1,1 1,1-1,1 2,0 0,1 1,-1-1,0 1,1 0,-1 1,0 0,1 0,-1 1,1 0,-1 0,0 1,0 0,1 0,-1 0,-1 1,1 0,0 1,-1-1,0 1,1 0,-1 1,-1 0,1 0,-1 0,0 0,0 1,-1 0,1 0,-1 0,0 0,-1 1,0 0,0 0,0 0,-1 0,0 0,0 0,2 19,-1 0,-1 0,-1 0,-1 0,-2 1,0-1,-2 0,-1-1,-4 16,-15 144,24-179,0 1,0 0,1 0,0-1,0 1,0-1,1 1,0-1,1 1,-1-1,1 0,0 0,1 0,-1 0,1-1,0 0,1 1,-1-1,1-1,0 1,0-1,1 0,-1 0,1 0,0-1,0 0,0 0,1-1,-1 1,3 0,6 1,0 0,0-1,0-1,0 0,0-1,0-1,1 0,-1-1,0 0,0-2,0 0,0 0,4-3,-15 5,-1-1,1 0,-1 0,1 0,-1 0,0-1,0 1,0-1,0 0,-1 0,1 0,-1 0,1 0,-1 0,0-1,-1 1,1-1,0 0,-1 1,0-1,0 0,0 0,0 0,-1 0,0 1,1-1,-1 0,-1 0,1 0,-1 0,1 0,-1 0,0 0,-3-11,-1-1,0 1,-1 0,0 1,-1 0,-1 0,-6-8,-5-6,-1 1,-2 0,0 2,-2 0,-1 2,-1 1,-1 1,0 1,-2 1,0 2,-1 1,-1 1,0 1,-13-2,12 7,24 1,30 4,-16 4,114-17,-26 2,1 5,81 2,-173 8,0-1,-1 1,1 0,0 0,0 0,0 0,-1 1,1-1,0 1,0-1,-1 1,1 0,0 0,-1 0,1 1,-1-1,1 0,-1 1,0 0,0-1,0 1,1 0,-2 0,1 1,0-1,0 0,-1 0,1 1,-1-1,0 1,0-1,0 1,0 0,0-1,0 2,4 38,-5-36,-1 0,1 0,0 0,1 1,-1-1,1 0,0 0,1 0,-1 0,1 0,1 0,-1-1,1 1,0-1,0 1,1-1,-1 0,1 0,0-1,0 1,1-1,0 0,-1 0,1 0,1-1,-1 1,0-1,1 0,38-7,-24-4</inkml:trace>
  <inkml:trace contextRef="#ctx0" brushRef="#br0" timeOffset="7845.534">8575 2207,'13'11,"5"4</inkml:trace>
  <inkml:trace contextRef="#ctx0" brushRef="#br0" timeOffset="8380.759">9523 2809,'-3'-23,"0"0,2 1,0-1,2 0,0 0,2 0,0 0,2 1,0 0,4-8,-3 4,1 0,1 0,1 1,2 0,0 0,13-18,-22 40,-1 1,0 0,1-1,-1 1,1 0,0 0,-1 0,1 0,0 0,0 0,0 1,1-1,-1 1,0-1,1 1,-1 0,1 0,-1 0,1 0,-1 1,1-1,0 0,-1 1,1 0,0 0,0 0,-1 0,1 0,0 0,-1 1,1-1,0 1,-1 0,1 0,-1 0,1 0,-1 0,0 1,1-1,0 1,17 15,0 2,0 0,-2 1,-1 0,9 14,-23-30,7 7,-1 2,0-1,-1 1,0 1,-1-1,0 1,-2 1,1-1,-1 2,-5-15,0 0,0 0,1 1,-1-1,0 0,0 1,0-1,0 0,-1 1,1-1,0 0,-1 0,1 1,0-1,-1 0,1 0,-1 0,0 1,1-1,-1 0,0 0,0 0,0 0,0 0,0 0,0-1,0 1,0 0,0 0,0-1,0 1,0-1,-1 1,1-1,0 1,0-1,-1 0,1 1,0-1,-1 0,0 0,-54-7,4-29,50 35,1 0,0 0,0 0,0-1,0 1,0 0,0 0,0-1,1 1,-1 0,0-1,1 1,-1-1,1 1,-1-1,1 1,0-1,-1 1,1-1,0 1,0-1,0 1,1-1,-1 0,0 1,0-1,1 1,-1-1,1 1,-1 0,1-1,0 1,0-1,0 1,-1 0,1 0,0-1,1 0,6-3,-1 1,1-1,0 1,0 0,0 1,0 0,0 0,1 1,0 0,-1 1,5-1,-1 0,86-13,98-26,-189 39,1-1,0-1,-1 1,0-1,0 0,0-1,0 0,-1 0,0-1,0 1,0-1,-4 4,0 0,-1 0,1-1,-1 1,0 0,1-1,-1 1,0-1,0 1,-1-1,1 1,0-1,-1 1,0-1,0 0,1 1,-1-1,-1 0,1 1,0-1,-1 0,1 1,-1-1,0 1,0-1,0 1,0-1,0 1,-1 0,1-1,-1 1,1 0,-1 0,0 0,0 0,-1-2,-1 0,1 1,-1-1,0 1,0 0,0 0,0 0,0 0,-1 1,1-1,-1 1,0 1,1-1,-1 0,0 1,0 0,0 0,0 1,0 0,0-1,-1 2,1-1,0 0,0 1,0 0,0 0,0 1,1 0,-1-1,0 1,1 1,-1-1,1 1,0 0,0 0,0 0,0 0,0 1,1-1,-3 4,2-1,0 0,1 0,0 0,0 0,0 1,1-1,0 1,0 0,1-1,0 1,0 0,0 0,1 0,0 0,1-1,-1 1,1 0,0 0,1 0,0-1,0 1,0-1,1 1,0-1,0 0,1 0,0-1,0 1,0-1,0 1,1-1,0 0,4 2,4 3,1 0,1-1,0 0,0-1,1-1,0-1,0 0,0-1,1 0,-1-2,5 1,49 7</inkml:trace>
  <inkml:trace contextRef="#ctx0" brushRef="#br0" timeOffset="10480.881">10807 2301,'-8'7,"0"1,1 0,0 0,1 1,0-1,0 2,1-1,0 1,0-1,1 1,1 0,-1 4,2-10,1 0,0 0,1 0,-1 0,1 0,-1 0,1 0,1 0,-1 0,0 0,1 0,0 0,0 0,0 0,0-1,1 1,0 0,-1-1,1 1,0-1,1 1,-1-1,1 0,-1 0,1 0,0 0,0-1,0 1,1-1,-1 0,0 0,1 0,3 1,9 2,0-1,0-1,0-1,1 0,-1-1,1-1,-1 0,1-1,-1-1,1-1,-1 0,0-1,0-1,-1 0,1-1,-1-1,0 0,-1-1,0-1,2-2,-8 6,1 0,-2 0,1-1,-1-1,0 1,0-1,-1 0,1 0,-2-1,1 0,-1 0,0 0,-1-1,0 1,0-1,-1 0,0-1,-1 1,1-6,-13 41,8-13,0 0,2 0,-1 0,2 0,0 0,0 1,1-1,1-1,2 9,-4-16,1-1,0 0,-1 0,1 1,1-1,-1-1,1 1,-1 0,1-1,0 1,0-1,1 0,-1 0,1 0,-1 0,1-1,0 1,0-1,0 0,0-1,1 1,-1 0,0-1,1 0,-1 0,1-1,-1 1,1-1,2 0,1 0,0-1,0-1,1 1,-2-1,1-1,0 1,0-1,-1-1,1 1,-1-1,0-1,0 1,-1-1,1 0,-1-1,0 0,-1 0,1 0,1-4,4-3,-1-2,-1 1,0-1,-1 0,-1-1,-1 0,0 0,3-15,-6-5,-7 41,1 5,0 0,0-1,1 1,1 0,-1 1,2-1,-1 0,2 0,-1 0,1 0,1 0,0 0,0 2,0-8,-1-1,1 1,0-1,0 1,0-1,1 1,-1-1,1 0,0 0,0-1,0 1,0 0,0-1,0 0,1 0,-1 0,1 0,-1 0,1-1,0 0,0 1,0-1,0-1,0 1,0-1,0 1,0-1,0 0,0 0,0-1,0 0,7 0,0-1,0 0,0-1,-1 0,1-1,-1 0,0-1,0 0,0-1,6-4,-6 3,0 0,-1-1,1-1,-2 1,1-2,-1 1,-1-1,1 0,-2-1,1 1,-1-1,-1-1,0 1,-1-1,2-6,-10 133,20-39,-15-74,0 0,0 0,0 0,0 0,1-1,-1 1,1 0,0-1,-1 1,1-1,0 0,0 1,0-1,0 0,0 0,0 0,0 0,0-1,0 1,0 0,1-1,-1 0,0 1,0-1,1 0,-1 0,0 0,0-1,1 1,-1 0,0-1,1 0,8-3,0-1,-1-1,0 0,0 0,0-1,-1 0,0-1,0 0,-1 0,0-1,0 0,-1 0,0-1,-1 0,0 0,-1 0,0-1,2-6,15-56,-17 168,-4-89,0-1,1 1,0 0,0-1,0 1,0-1,1 0,0 0,0 0,0 0,1 0,-1-1,1 1,0-1,1 0,-1 0,1-1,-1 1,1-1,0 0,1 0,-1-1,0 0,1 0,-1 0,1 0,0-1,2 1,24 1,0-2,1-1,-1-1,0-2,-1-1,25-7,-7 3,251-19,-297 27,-1 0,1 0,-1 0,0-1,0 1,1-1,-1 1,0-1,0 0,1 0,-1 0,0 0,0 0,0-1,0 1,0 0,-1-1,1 0,0 1,-1-1,1 0,-1 0,0 0,1 0,-1 0,0 0,0 0,0 0,0 0,-1-1,1 1,-1 0,1 0,-1-1,0 1,0 0,0-1,0 1,0-1,-1 1,1 0,-1 0,1-1,-1 1,0-2,-1-2,-1 0,1 0,-1 0,0 0,0 1,0-1,-1 1,0 0,0 0,-1 0,1 1,-1-1,0 1,0 0,0 0,-1 1,1 0,-1 0,0 0,0 0,0 1,0 0,0 0,-1 1,1 0,0 0,-1 0,1 1,-1 0,1 0,-1 1,1 0,0 0,-1 0,1 1,0 0,0 0,0 1,0-1,0 1,1 0,-1 1,1 0,0 0,0 0,0 0,0 1,1-1,0 1,-2 4,2-4,0 0,1 1,0 0,0 0,1 0,0 0,0 0,0 1,1-1,0 0,0 1,0-1,1 1,0-1,1 1,-1-1,1 1,0-1,1 1,0-1,0 0,0 0,0 0,1 0,0 0,0-1,1 1,0-1,0 0,0 0,0 0,1 0,0-1,0 0,0 0,2 1,0-2,1 0,0-1,0 0,-1 0,1-1,0 1,0-2,1 1,-1-1,0-1,0 1,0-1,0-1,0 1,-1-2,1 1,0-1,-1 0,1 0,-1-1,4-3,1 0,-2 0,1-1,-1-1,0 1,-1-2,0 1,0-1,-1-1,0 0,-1 0,0 0,-1-1,0-1,5-19,-2-1,-1 0,-2-1,-1 0,-2 0,-1 0,-2 0,-1 0,-1-1,-4-9,4 20,-1 0,-2 0,0 0,-1 1,-2 0,-5-14,12 38,1 0,0 0,0 0,-1-1,1 1,0 0,-1 0,1-1,-1 1,1 0,-1-1,1 1,-1 0,0-1,1 1,-1-1,0 1,1-1,-1 1,0-1,1 0,-1 1,0-1,0 0,0 0,0 1,1-1,-1 0,0 0,0 0,0 0,0 0,1 0,-1 0,0 0,0 0,0-1,0 1,1 0,-1-1,0 1,0 0,1-1,-1 1,0-1,0 1,1-1,-1 1,1-1,-1 1,0-1,1 0,-1 1,1-1,0 0,-1 0,1 1,-1-1,1 0,0 0,-4 28,1-1,1 1,2 0,1 0,1 0,1 0,1-1,1 1,2-1,1 0,7 16,-5-14,0-1,2 0,1 0,2-2,0 0,1 0,2-2,0 0,2-1,0-1,17 13,-33-30,1 0,0 0,0-1,0 1,1-1,-1 0,1-1,0 1,-1-1,1 0,0-1,0 1,0-1,1 0,-1-1,0 0,0 0,0 0,0 0,1-1,-1 0,0 0,0-1,0 0,-1 0,4-2,3-4,0-1,-1 0,0-1,0 0,-1-1,0 0,-1-1,-1 0,0 0,0 0,-1-1,-1-1,0 1,-1-1,0 0,2-13,-6 25,1 0,-1 0,0-1,0 1,0-1,-1 1,1-1,0 1,-1-1,0 1,1-1,-1 1,0-1,0 1,-1-1,1 0,-1 1,1-1,-1 1,0-1,0 1,0 0,0-1,0 1,0 0,-1 0,1 0,-1 0,1 0,-1 0,0 0,0 0,0 1,0-1,0 1,0-1,0 1,-1 0,1 0,0 0,-1 0,1 0,-1 0,1 1,-1 0,1-1,-2 1,-1 1,-1 1,1-1,0 1,-1 1,1-1,0 1,0 0,0 0,1 0,-1 0,1 1,0 0,0 0,0 0,0 1,1-1,-1 1,1 0,1 0,-1 0,0 0,1 0,0 0,1 1,-1-1,1 3,-1-4,1 0,0 0,1 1,-1-1,1 0,0 0,0 1,0-1,1 0,-1 0,1 1,0-1,0 0,0 0,1 0,0 0,0 0,0-1,0 1,0 0,1-1,-1 0,1 1,0-1,0 0,0 0,1-1,-1 1,0-1,1 1,0-1,0 0,0-1,0 1,0-1,4 1,0 0,1-1,-1 0,1-1,-1 0,0 0,1-1,-1 0,0 0,1-1,-1 0,0-1,0 1,-1-2,1 1,0-1,-1 0,0-1,2-1,-6 4,-1 0,-1 1,1-1,0 1,-1 0,1-1,0 1,0 0,0 0,0 0,0 0,0 1,0-1,1 0,-1 1,0 0,0-1,0 1,1 0,-1 0,0 0,0 0,0 1,1-1,-1 1,0-1,0 1,0 0,0 0,0 0,2 1,3 5,0 0,1-1,0 0,0 0,1 0,0-1,0-1,0 1,0-2,0 1,1-1,0 0,0-1,0 0,0-1,0 0,0-1,0 0,0 0,2-1,-4-2,1 0,-1-1,1 0,-1 0,0-1,0 0,-1 0,0-1,0 0,0 0,0 0,-1-1,0 0,-1-1,0 1,0-1,0 0,-1 0,0-1,-1 1,1-1,-2 1,1-1,-1 0,-1 0,0-1,0 1,-1 0,0 0,0 0,-1-1,0 1,-1 0,-1-5,-16-55,19 68,-1 0,1 1,-1-1,1 0,0 1,-1-1,1 0,0 0,0 1,0-1,0 0,-1 0,1 0,0 1,0-1,0 0,1 0,-1 1,0-1,0 0,0 0,0 1,1-1,-1 0,0 0,1 1,-1-1,1 0,-1 1,1-1,-1 1,1-1,-1 0,1 1,-1-1,1 1,0 0,-1-1,1 1,0-1,-1 1,1 0,0 0,0-1,-1 1,1 0,0 0,0 0,0 0,-1 0,1 0,0 0,0 0,-1 0,1 0,0 0,0 1,-1-1,1 0,0 0,0 1,-1-1,1 0,0 1,162 50,-153-49,-1 0,1 1,-1 0,0 1,0 0,0 1,0 0,-1 0,0 1,0 0,0 0,-1 0,0 1,0 1,-1-1,0 1,0 0,-1 0,0 1,0 0,-1-1,0 2,1 5,6 102,-7-113,-1 0,0 0,1 0,0-1,0 0,0 1,0-1,0-1,1 1,-1-1,1 1,-1-1,1 0,0-1,0 1,0-1,0 0,0-1,0 1,1-1,-1 0,0 0,0 0,0-1,0 0,0 0,0 0,4-2,4 1,0 0,0-1,-1-1,1 0,-1 0,0-1,0-1,-1 0,1-1,-1 0,-1-1,1 0,-1 0,-1-1,0-1,0 1,0-1,-2-1,1 0,-1 0,-1 0,0-1,0 0,-1 0,-1 0,2-10,-5 20,0-1,-1 0,1 0,-1 0,0 0,0 0,0 0,0 1,-1-1,1 0,-1 0,1 0,-1 0,0 1,0-1,-1 0,1 1,0-1,-1 1,1-1,-1 1,0 0,0 0,0 0,0 0,0 0,-1 0,1 0,0 1,-1-1,1 1,-1-1,0 1,1 0,-1 0,0 1,0-1,0 0,1 1,-1 0,0 0,-2 0,0 1,0 1,0 0,0 0,1 0,-1 1,1 0,-1 0,1 0,0 0,0 1,1 0,-1-1,1 1,-1 1,1-1,0 0,1 1,-1-1,1 1,0 0,0 0,1 0,-1 0,1 0,0 0,0 1,1-1,0 0,0 0,0 0,0 1,1-1,0 0,0 0,0 0,1 0,0 0,0 0,0 0,0 0,1-1,0 1,0-1,2 3,8 5,0-1,0 0,1-1,1-1,-1 0,1-1,1-1,0 0,0-1,0-1,1 0,-1-1,1-1,0 0,0-2,7 0,25 4,0-2,1-3,-1-1,1-3,7-3,32-9</inkml:trace>
  <inkml:trace contextRef="#ctx0" brushRef="#br0" timeOffset="10730.6">15553 1378,'5'18,"5"22,7 23,4 25,3 20,0 20,-2 12,-5 8,-11 6,-26 4,-37 0,-48-2,-8-27</inkml:trace>
  <inkml:trace contextRef="#ctx0" brushRef="#br0" timeOffset="13982.199">18 4119,'-2'-4,"0"1,0 0,0-1,0 1,1-1,0 0,-1 0,1 1,0-1,1 0,-1 0,1 0,0 0,0 0,0 0,0 0,1 1,-1-1,1 0,0 0,0 0,1 1,-1-1,1 0,0 1,0-1,0 1,0 0,0 0,1 0,0 0,3-1,1 1,0 0,0 0,1 1,-1 0,0 0,1 1,-1 0,1 0,-1 1,1 0,-1 0,1 0,-1 1,1 1,-1-1,1 1,-1 0,0 1,0 0,0 0,0 0,-1 1,1 0,-1 0,0 1,0 0,-1 0,1 0,1 3,7 8,-2 1,1 0,-2 1,-1 0,0 0,-1 1,-1 1,-1-1,0 1,-2 0,0 1,-2-1,0 1,-1 0,-1 0,-1 1,6 26,3-48,31-50,123-218,-123 212,-40 56,1 0,0 0,-1 0,1 0,0 0,-1 0,1 0,-1 0,1 0,0 1,-1-1,1 0,0 0,-1 0,1 1,-1-1,1 0,-1 1,1-1,-1 1,1-1,-1 1,1-1,-1 1,1-1,-1 1,0-1,1 1,-1-1,0 1,0 0,1-1,-1 1,0-1,0 1,0 0,0-1,0 1,0 0,0-1,0 1,0 0,0-1,0 1,0-1,0 1,0 0,-1 0,1-1,2 76,-3-63,1 0,0 0,1 1,0-1,1 0,1 0,0 0,3 7,-5-17,0 0,1 1,0-1,0 0,0-1,0 1,0 0,0-1,1 1,0-1,-1 1,1-1,0 0,0 0,0-1,0 1,0-1,0 1,1-1,-1 0,0 0,1 0,-1-1,1 1,-1-1,1 0,-1 0,1 0,-1 0,1-1,-1 1,1-1,-1 0,2-1,9-2,0-1,0 0,-1-1,1-1,-2 0,1-1,7-7,-3 3,0-1,-1-1,-1 0,-1-1,0-1,-1 0,0-1,-2-1,0 0,0 0,-2-1,3-8,-6-29,-6 56,0 0,0 1,-1-1,1 0,0 1,0-1,0 0,0 1,-1-1,1 0,0 0,0 1,-1-1,1 0,0 0,-1 1,1-1,0 0,0 0,-1 0,1 0,0 1,-1-1,1 0,0 0,-1 0,1 0,-1 0,1 0,0 0,-1 0,1 0,0 0,-1 0,1 0,0 0,-1 0,1-1,0 1,-1 0,1 0,0 0,-1 0,1-1,0 1,-1 0,1 0,0-1,0 1,-1 0,1 0,0-1,0 1,0 0,-1-1,1 1,0 0,0-1,0 1,0 0,0-1,0 1,0 0,0-1,0 1,0 0,0-1,0 1,0-1,0 1,-4 8,1 0,1 1,-1-1,2 1,-1-1,1 1,0 0,1 0,0-1,0 1,1 0,0 0,0 9,2-1,0 0,1 0,0 0,2-1,0 0,0 0,2 0,5 9,-8-18,-1 1,1-1,1 1,0-2,0 1,0 0,0-1,1-1,0 1,1-1,-1 0,1 0,0-1,0 0,0-1,1 0,-1 0,1-1,4 1,-9-2,1 0,-1-1,1 0,-1 0,0 0,1-1,-1 0,1 0,-1 0,0 0,0 0,1-1,-1 0,0 0,0 0,-1 0,1-1,0 1,-1-1,1 0,-1 0,0 0,0-1,0 1,-1-1,1 1,-1-1,0 0,1-1,2-8,1 0,-2 0,0 0,0 0,-1-1,-1 0,0 0,0-11,-1 4,-1 0,-1 0,-1 0,-1 0,0 0,-4-9,7 30,0 1,-1-1,1 0,0 0,0 0,0 0,-1 0,1 0,0 0,0 0,-1 0,1 0,0 0,0 0,0 0,-1 0,1 0,0 0,0 0,-1 0,1 0,0 0,0 0,-1 0,1 0,0 0,0-1,0 1,0 0,-1 0,1 0,0 0,0 0,0-1,0 1,-1 0,1 0,0 0,0-1,0 1,0 0,-2 26,5 5,0-1,2 0,1 1,2-2,1 1,1-1,4 5,-13-29,1 0,0 0,0 0,1 0,0 0,0-1,0 1,0-1,1 0,-1 0,1 0,0 0,0-1,0 0,1 0,-1 0,1 0,0-1,0 1,0-1,0 0,0-1,0 1,1-1,-1 0,0-1,1 1,-1-1,1 0,-1 0,9-3,-1 1,0-2,0 0,0 0,0-1,0-1,1-2,38-20</inkml:trace>
  <inkml:trace contextRef="#ctx0" brushRef="#br0" timeOffset="15826.766">2626 3958,'21'365,"-7"-176,-3-9,-7 0,-13 61,-7-147,16-95,0 1,0 0,-1-1,1 1,0-1,0 1,0 0,0-1,0 1,-1-1,1 1,0 0,0-1,-1 1,1 0,0-1,-1 1,1 0,0 0,-1-1,1 1,0 0,-1 0,1 0,0-1,-1 1,1 0,-1 0,1 0,0 0,-1 0,1 0,-1 0,1 0,-1 0,1 0,0 0,-1 0,1 0,-1 0,1 0,0 0,-1 1,1-1,-1 0,1 0,0 0,-1 1,1-1,0 0,-1 0,1 1,0-1,-1 0,1 1,0-1,0 0,-1 1,1-1,0 1,0-1,-36-155,-81-482,114 616,-13-135,16 147,1 0,-1 1,1-1,1 0,0 1,0-1,0 1,1 0,1 0,-1 0,1 0,1 0,-1 1,1-1,0 1,2-1,-2 3,0 1,0 0,0 0,1 0,-1 1,1-1,0 1,0 1,0-1,0 1,1 0,-1 0,1 1,-1 0,1 0,-1 1,1-1,-1 2,1-1,0 0,-1 1,1 1,-1-1,0 1,1 0,-1 0,5 3,2 1,-1 0,-1 1,1 1,-1-1,0 2,-1-1,0 1,0 1,-1 0,0 0,-1 1,0 0,0 3,-3-6,-1 1,0 0,0 1,-1-1,0 1,0-1,-1 1,-1 0,1 0,-2 0,1 0,-2 2,1-7,0 0,-1 0,0 0,0 0,0-1,-1 1,1 0,-1-1,-1 0,1 1,0-1,-1 0,0 0,0 0,0 0,0-1,-1 1,1-1,-1 0,0 0,0 0,0-1,-1 1,1-1,-3 1,0-1,1 0,-1-1,0 1,1-1,-1-1,0 1,0-1,1-1,-1 1,0-1,1 0,-1-1,0 1,1-1,0-1,-1 1,1-1,0 0,0-1,0 1,1-1,0 0,-1 0,1-1,1 0,-1 0,1 0,-1 0,1-1,1 0,-1 1,1-1,0 0,1-1,-1 1,1-1,1 1,-1-1,1 1,0-2,1 5,0 0,1 0,0 0,-1 1,1-1,0 0,0 0,0 1,1-1,-1 1,1-1,-1 1,1 0,0-1,0 1,0 0,0 0,0 0,0 1,1-1,-1 0,1 1,-1 0,1-1,0 1,-1 0,1 0,0 1,0-1,-1 0,1 1,0 0,0 0,0 0,0 0,0 0,0 0,-1 1,1-1,0 1,0 0,-1 0,1 0,0 0,-1 1,1-1,-1 1,15 5,0 1,-1 0,-1 2,1 0,-2 0,1 2,-1-1,7 10,72 53,-88-72,-1 1,1-1,0-1,0 1,0-1,0 1,0-1,0-1,0 1,0-1,0 0,0 0,0-1,1 1,-1-1,0 0,0 0,0-1,-1 0,1 1,0-2,0 1,-1 0,0-1,2-1,9-7,0 0,-1-1,-1 0,0-1,0 0,6-10,-12 14,-1-1,1 0,-1 0,-1 0,0-1,0 1,-1-1,0 0,-1-1,0-3,-2 11,0 0,-1 0,0 0,1 0,-2 0,1 0,0 0,-1 0,1 0,-1 0,0 0,-1 1,1-1,-1 0,1 0,-1 1,0-1,0 1,-1 0,1-1,-1 1,0 0,0 1,0-1,0 0,0 1,0 0,-1-1,1 1,-4-1,2 1,0 1,-1 0,1 0,0 0,0 1,-1 0,1 0,0 0,0 0,-1 1,1 0,0 0,0 1,0-1,0 1,0 0,0 0,0 1,1-1,-1 1,1 0,0 1,0-1,0 1,0-1,1 1,-1 0,1 1,0-1,0 0,1 1,-1 0,1-1,0 1,0 0,0 0,1 1,0-1,0 0,0 0,1 0,0 1,0-1,0 0,0 1,1-1,0 0,1 1,0 3,0-1,1 1,0-1,1 0,0 0,1 0,-1 0,1-1,6 7,21 24</inkml:trace>
  <inkml:trace contextRef="#ctx0" brushRef="#br0" timeOffset="16219.798">3481 4440,'6'-114,"4"1,20-84,8-75,-23 45,-11 221,0 21,25 169,-1 82,-7-50,-19-207,0 16,1 0,1-1,1 0,1 0,1 0,6 9,-12-29,0-1,1 0,-1 0,1 0,0 0,0 0,0 0,0 0,1-1,-1 1,1-1,0 0,-1 0,1 0,0 0,0 0,0 0,1-1,-1 1,0-1,0 0,1 0,-1 0,1-1,-1 1,1-1,-1 0,1 0,-1 0,1 0,-1-1,1 1,-1-1,1 0,-1 0,0 0,1-1,-1 1,0-1,0 0,0 1,0-1,0-1,0 1,46-61,-31 27</inkml:trace>
  <inkml:trace contextRef="#ctx0" brushRef="#br0" timeOffset="16463.498">3574 3838,'-15'-3,"-20"0,-17 1,-9 1,2 3,8 2,18 3,25 0,33 0,32-2,31-7,27-7,20-7,12-4,-18 0</inkml:trace>
  <inkml:trace contextRef="#ctx0" brushRef="#br0" timeOffset="16834.42">5099 4052,'34'-9,"-2"-2,1-1,-2-2,1-1,-2-1,0-1,16-15,114-89,-148 110,0-1,-1 0,-1-1,0 0,0 0,-2-1,0 0,0-1,-1 1,-1-2,1-2,-6 14,1-1,0 1,-1-1,0 0,0 1,-1-1,1 0,-1 0,0 0,0 0,-1 0,1 1,-1-1,0 0,0 0,-1 1,0-1,1 1,-1-1,-1 1,1 0,-1 0,1 0,-1 0,-1 0,1 1,0-1,-1 1,0 0,1 0,-1 0,-1 0,1 1,0 0,0 0,-1 0,1 0,-1 1,0-1,0 1,1 0,-1 1,-2-1,2 2,0 1,0-1,0 1,0 0,0 0,0 0,0 1,1-1,-1 1,1 0,0 1,0-1,0 1,0 0,0 0,1 0,0 0,0 0,0 1,0 0,1-1,0 1,0 0,-6 14,1 0,1 0,1 0,1 1,-2 15,0 49,4 1,4 0,3 0,4-1,4 2,-8-39,9 59,5 30,-5 0,-7 1,-6 31,-24-20,7-105</inkml:trace>
  <inkml:trace contextRef="#ctx0" brushRef="#br0" timeOffset="17336.642">5112 4386,'219'-91,"91"-21,-185 69,106-37,-210 68,-42 15,1 2,0 0,1 2,-1 0,1 1,0 0,-7 6,15-7,-1 0,1 0,0 1,1 1,0-1,0 2,1-1,0 1,1 1,-3 5,7-11,1 0,0 1,0-1,1 1,-1 0,1-1,0 1,1 0,0 1,-1-1,2 0,-1 0,1 0,0 1,1-1,-1 0,1 0,0 0,1 0,-1 0,1 0,0 0,2 2,-1-2,1 0,0 0,1-1,-1 1,1-1,0 0,1 0,-1 0,1-1,0 0,0 0,0 0,0-1,1 0,0 0,-1-1,1 0,0 0,0 0,0-1,0 0,1 0,-1-1,0 0,0 0,0-1,0 0,1 0,-1-1,-1 0,1 0,0 0,0-1,-1 0,1-1,-1 1,0-1,0 0,-1-1,1 1,-1-1,0 0,0-1,0 1,-1-1,0 0,3-4,-2-2,-1-1,0 1,-1-1,-1 0,0 1,0-1,-1 0,-1 0,0 0,-1 0,0 0,-1 0,-1 0,0 0,-2-4,-4-7,9 25,0-1,0 0,0 1,0-1,0 0,0 1,0-1,0 0,0 1,0-1,0 0,0 1,0-1,0 0,0 1,0-1,0 0,0 1,0-1,-1 0,1 0,0 1,0-1,0 0,-1 1,1-1,0 0,0 0,-1 0,1 1,0-1,-1 0,1 0,0 0,0 0,-1 1,1-1,0 0,-1 0,1 0,0 0,-1 0,1 0,0 0,-1 0,1 0,0 0,-1 0,1 0,0 0,-1 0,1 0,0-1,-1 1,1 0,0 0,-1 0,1 0,0-1,-1 13,2 0,0 0,0 0,1-1,0 1,1 0,0-1,1 0,0 0,1 0,0 0,1-1,0 0,1 0,0 0,0-1,1 0,0 0,1-1,0 0,0-1,1 0,0 0,8 3,38 12,-3-9</inkml:trace>
  <inkml:trace contextRef="#ctx0" brushRef="#br0" timeOffset="17715.99">6542 4011,'-6'1,"1"-1,-1 1,0 0,0 0,0 1,1 0,-1 0,1 0,-1 1,1-1,0 1,0 1,0-1,0 1,1 0,0 0,-1 0,1 0,1 1,-1-1,1 1,0 0,0 0,-2 6,-1 1,1 0,0 0,1 1,0 0,1 0,1 0,0 0,1 0,0 1,1 8,0-15,0 0,1 0,0 0,0 0,1 0,-1 0,2 0,-1 0,1-1,0 1,0-1,0 0,1 0,0 0,1 0,-1-1,1 0,0 0,0 0,1 0,-1-1,1 0,0 0,0 0,0-1,1 0,5 2,6-2,0-1,0 0,0-2,0 0,0-1,0-1,0 0,0-1,-1-1,1-1,-1-1,0 0,0-1,-1-1,0 0,-1-1,1-1,-2 0,1-2,-2 1,11-12,-16 16,0-1,-1 0,0-1,0 1,-1-1,0-1,0 1,-1-1,0 0,-1-1,0 1,-1 0,0-1,-1 0,0 0,0 0,-1 0,-1 0,0 0,0 0,-1 0,-1-1,3 11,-2-1,1 0,0 1,0-1,0 0,-1 1,1-1,-1 0,1 1,-1-1,0 0,1 1,-1-1,0 1,0 0,0-1,0 1,-1 0,1 0,0-1,0 1,-1 0,1 0,-1 0,1 1,-1-1,1 0,-1 0,1 1,-1-1,0 1,1-1,-1 1,0 0,0 0,1 0,-1 0,0 0,1 0,-1 0,0 1,1-1,-1 0,0 1,1 0,-1-1,1 1,-1 0,1 0,-1 0,1 0,-1 0,1 0,0 0,0 0,-1 0,-3 9,0 0,0 1,1-1,1 1,-1-1,2 1,0 0,0 0,0 0,2 0,-1 1,2-1,-1 0,1 0,1 0,0 1,1-3,-1 1,1 0,1-1,-1 0,2 0,-1 0,1 0,1-1,-1 1,1-2,1 1,0 0,0-1,0-1,1 1,0-1,0 0,0-1,1 0,0 0,0-1,0 0,1-1,-1 0,5 1,17 3,0 0,1-2,0-2,0 0,2-3,63 0</inkml:trace>
  <inkml:trace contextRef="#ctx0" brushRef="#br0" timeOffset="18963.453">8508 4346,'-7'-5,"0"0,1-1,-1 0,1 0,1 0,-1-1,1 1,0-1,1-1,-1 1,1-1,1 1,0-1,0 0,0 0,1-1,0 1,1 0,0-1,0 1,1-1,0 0,0 1,1-1,0 1,1-3,0-1,1 0,0 1,1-1,1 1,0-1,0 1,1 1,0-1,1 1,0 0,0 1,1-1,1 1,0 1,0 0,0 0,1 1,2-1,-6 3,1 1,0 0,0 0,0 1,0 0,0 0,1 1,-1 0,1 0,0 0,-1 1,1 1,0-1,0 1,0 0,0 1,-1 0,1 0,0 1,-1 0,1 0,-1 1,1 0,-1 0,0 1,0-1,-1 2,1-1,-1 1,0 0,0 0,-1 1,6 5,-7-5,1 0,-1 0,0 1,0 0,-1 0,0 0,0 0,-1 0,0 0,0 1,0-1,-1 1,-1-1,1 1,-1 0,0-1,-1 1,1-1,-2 1,1 0,-1-1,0 0,-1 1,1-1,-2 0,1-1,-1 1,0 0,0-1,-1 0,1 0,-1 0,-1-1,1 1,-1-1,0-1,0 1,-1-1,1 0,-1 0,0-1,-3 2,8-4,0-1,-1 1,1 0,0 0,0-1,0 1,-1-1,1 0,0 1,-1-1,1 0,0 0,-1-1,1 1,0 0,0-1,-1 0,1 1,0-1,0 0,0 0,0 0,0 0,0-1,0 1,0 0,1-1,-1 1,0-1,1 0,-1 0,1 1,0-1,-1 0,1 0,0 0,0 0,1-1,-1 1,0 0,1 0,-1 0,1-1,1-3,1 0,1 1,-1-1,1 1,0 0,0 0,0 0,1 0,0 0,0 1,0-1,0 1,1 0,-1 0,1 1,0-1,1 1,-1 1,1-2,27-13,1 2,0 1,1 1,1 2,0 2,12-1,115-36,-129 28,-34 17,0 1,1-1,-1 1,0-1,1 0,-1 1,0-1,0 1,1-1,-1 0,0 1,0-1,0 1,0-1,0 0,0 1,0-1,0 0,0 1,0-1,0 1,-1-1,1 0,0 1,0-1,-1 1,1-1,0 1,-1-1,1 0,0 1,-1 0,1-1,-1 1,1-1,-1 1,1-1,-1 1,1 0,-1-1,1 1,-1 0,1 0,-1-1,0 1,1 0,-1 0,0 0,1 0,-1 0,1 0,-1 0,0 0,-10-4,1 1,-1 0,0 1,0 0,0 1,0 0,-1 0,1 2,0-1,0 1,0 1,0 0,0 0,0 1,-4 3,8-4,-1 1,1 0,0 0,1 0,-1 1,1 0,-1 1,1 0,0 0,1 0,-1 0,1 1,0 0,1 0,-1 0,1 1,0-1,1 1,0 0,0 0,0 1,-1 5,3-9,1 0,-1 0,1-1,0 1,0 0,0 0,0 0,0-1,1 1,0 0,0 0,0-1,0 1,0 0,1-1,0 0,0 1,0-1,0 0,0 0,0 0,1 0,0 0,-1-1,1 1,0-1,0 1,1-1,-1 0,0-1,1 1,-1 0,1-1,1 1,4 1,1-1,0 1,0-1,0-1,0 0,0-1,0 1,0-2,0 0,0 0,0 0,8-4,-6 2,0-1,0-1,-1 0,1-1,-1 0,0-1,-1 0,0 0,0-1,0-1,-1 0,0 0,-1 0,5-8,-11 13,-2 3,0 1,0-1,0 0,0 1,0-1,1 0,-1 1,0-1,0 0,1 1,-1-1,0 0,1 1,-1-1,0 1,1-1,-1 1,1-1,-1 1,1-1,-1 1,1-1,-1 1,1 0,0-1,-1 1,1 0,-1-1,1 1,0 0,-1 0,1 0,0 0,0-1,-1 1,1 0,0 0,-1 0,1 1,0-1,-1 0,1 0,0 0,7 25,-6-14,1 0,1 0,0-1,0 1,1-1,1 0,-1 0,1-1,1 0,0 0,7 6,-7-8,1-1,1 0,-1-1,1 0,0 0,0-1,0 0,1-1,-1 0,1 0,0-1,0 0,0-1,0 0,0-1,0 0,0 0,0-1,0-1,0 1,0-2,-1 1,1-1,-1-1,1 0,0 0,16-11,0 0,0-1,-2-2,0 0,-1-2,-1 0,-1-2,-1 0,0-1,-2-1,-1-1,-1 0,-1-2,-2 1,0-2,-2 0,-1 0,-1-1,-1 0,-2-1,-1 1,-1-1,-2 0,0-13,-2 35,0-1,0 1,0 0,-1 0,0 0,-1 0,0 1,0-1,0 0,-2-1,3 8,0 0,-1-1,1 1,0 0,-1 0,1 0,-1 1,1-1,-1 0,0 1,1-1,-1 1,0-1,1 1,-1 0,0-1,1 1,-1 0,0 0,1 0,-1 0,0 1,0-1,1 0,-1 1,0 0,1-1,-1 1,1 0,-1-1,1 1,-1 0,1 0,0 0,-1 0,1 1,0-1,0 0,0 1,0-1,0 0,0 1,0-1,0 1,1-1,-1 1,0 0,1-1,-1 1,1 0,-15 26,1 1,1 0,2 1,1 0,1 0,2 1,1 0,-2 25,4-30,2 0,0 0,1 0,2 0,0 1,2-1,2 4,-3-22,-1 0,2 0,-1 0,1 0,0 0,1 0,0-1,0 1,1-1,0 0,0 0,1-1,-1 0,1 0,1 0,-1-1,1 0,0 0,0 0,0-1,1 0,0-1,6 3,-2-3,-1 0,1-1,0-1,0 0,0 0,0-1,0-1,0 0,0-1,0 0,-1 0,1-1,-1-1,1 0,-1-1,9-5,-2 0,1 0,-1-2,-1 0,0-1,-1-1,0 0,-1-1,-1-1,2-3,-2-1,-1-1,-1 0,-1 0,0-1,-2-1,-1 1,0-2,-2 1,-1-1,1-10,1-24,-2-1,-3 1,-4-43,-2 55,-1 28,0 32,-1 65,3 1,6 54,-1-94,1 0,1 0,3 0,1-1,2 0,9 21,-15-47,1-1,0 1,1-1,1 0,0-1,1 0,0 0,0 0,1-1,1 0,-1-1,2 0,-1-1,1 0,0 0,1-2,0 1,0-1,0-1,1 0,2 0,-12-4,0 0,-1 1,1-2,0 1,0 0,0-1,-1 1,1-1,0 0,0 0,0 0,0 0,0 0,0-1,-1 1,1-1,0 0,0 0,-1 0,1 0,0 0,-1-1,1 1,-1-1,0 1,1-1,-1 0,0 0,0 0,0 0,0-1,-1 1,1-1,-1 1,1-1,-1 1,1-2,-1-5,0 0,0 0,-1 0,0 0,-1-1,0 1,0 0,-1 0,0 0,0 0,-1 1,0-1,-1 1,0-1,0 1,-1 0,0 1,0-1,-2 0,-27-39</inkml:trace>
  <inkml:trace contextRef="#ctx0" brushRef="#br0" timeOffset="19218.042">10285 3771,'-18'-2,"-10"-1,3 2,16 2,21 2,23 1,25 0,22-1,21 0,12-4,10-2,2-1,-21-2</inkml:trace>
  <inkml:trace contextRef="#ctx0" brushRef="#br0" timeOffset="19825.038">12412 3142,'-7'21,"-5"15,-2 16,2 10,-1 10,-2 12,0 9,-1 7,1 5,0 1,1-5,0-8,3-10,3-20</inkml:trace>
  <inkml:trace contextRef="#ctx0" brushRef="#br0" timeOffset="20149.609">12144 4653,'0'1,"0"0,0 0,1-1,-1 1,0 0,1 0,-1-1,0 1,1 0,-1 0,1-1,-1 1,1-1,0 1,-1 0,1-1,0 1,-1-1,1 1,0-1,0 0,-1 1,1-1,0 0,0 1,-1-1,1 0,0 0,0 0,0 0,0 0,0 0,-1 0,1 0,0 0,0 0,0 0,-1-1,1 1,0 0,0-1,0 1,-1 0,1-1,0 1,-1-1,1 1,0-1,-1 1,1-1,36-30,-29 24,-1-1,0 0,-1-1,0 1,0-1,-1 0,0-1,0 1,-1-1,0 0,-1 0,1-5,-4 14,1 0,-1 0,0-1,1 1,-1 0,0 0,0 0,0 0,0 0,0 0,0 0,0 0,0 0,-1 0,1 0,0-1,-1 1,1 0,-1 0,1 0,-1 1,1-1,-1 0,0 0,1 0,-1 0,0 0,0 1,1-1,-1 0,0 1,0-1,0 1,0-1,0 1,0-1,0 1,0 0,0-1,0 1,0 0,0 0,0 0,-1 0,1 0,0 0,0 0,0 0,-1 0,-48 25,47-23,0 1,1-1,-1 0,1 1,-1 0,1-1,0 1,0 0,1 0,-1 0,0 1,1-1,0 0,0 0,0 1,0-1,0 1,1-1,-1 1,1-1,0 1,0-1,1 1,-1-1,1 1,-1-1,1 1,0-1,0 0,1 1,-1-1,1 0,0 1,26 13,4-5</inkml:trace>
  <inkml:trace contextRef="#ctx0" brushRef="#br0" timeOffset="20530.634">12879 3357,'15'-11,"0"1,1 1,0 1,0 0,1 1,0 1,0 0,0 1,1 1,-1 1,5 0,-17 1,1 0,-1 1,0 0,1 0,-1 1,0-1,1 1,-1 0,1 0,-1 1,0 0,1 0,-1 0,0 0,0 1,1 0,-1 0,-1 0,1 1,0 0,-1 0,1 0,-1 0,0 1,0 0,0-1,0 1,-1 1,0-1,0 1,-1 4,-1 0,-1 0,0 0,0 0,0 0,-2 0,1 0,-1 0,0-1,-1 1,1 0,-2-1,1 0,-2 0,1 0,-1 0,-4 5,-104 161,86-141,3 1,0 1,3 1,0 1,3 0,1 2,2 0,1 1,3 1,-5 25,15-43,1 0,1 0,1 0,1 0,1 0,1-1,1 0,1 0,6 14,6 11</inkml:trace>
  <inkml:trace contextRef="#ctx0" brushRef="#br0" timeOffset="20784.118">12906 4840,'-3'16,"0"10,3 2,5-2,5-14,0-8</inkml:trace>
  <inkml:trace contextRef="#ctx0" brushRef="#br0" timeOffset="26985.707">366 5803,'-2'14,"-1"17,0 21,1 16,2 16,7 8,4 6,4 1,0 0,0-3,-3-7,-3-18</inkml:trace>
  <inkml:trace contextRef="#ctx0" brushRef="#br0" timeOffset="27320.471">139 6097,'-2'-7,"1"0,0 0,0 0,1-1,0 1,1 0,-1 0,1-1,1 1,-1 0,1 0,0 0,1 1,0-1,0 0,0 1,1 0,0 0,0 0,1 0,1-2,7-3,1-1,0 2,1 0,0 0,0 1,1 1,0 1,0 0,1 1,0 1,0 1,0 0,1 1,-1 1,1 0,0 2,-1 0,1 1,0 0,-1 2,9 2,-16-2,0 0,0 0,0 1,-1 1,1 0,-1 0,0 1,-1 0,1 0,-1 1,-5-4,0-1,0 1,0 0,-1 0,1 0,-1 0,0 1,0-1,0 0,0 1,0 0,-1-1,0 1,0 0,0 0,0 0,0-1,-1 1,0 0,0 0,0 0,0 0,-1 0,1 0,-1 0,0 0,0-1,-1 2,-4 4,0-1,0 1,-1-1,-1 0,1 0,-1-1,-1 0,1-1,-1 0,0 0,-1-1,1 0,-1 0,0-1,0-1,0 1,-1-2,-2 1,-7 3,-1-1,1-1,-1 0,0-2,0 0,-16-2,0-10,37 10,-1 0,0-1,1 1,-1-1,1 1,-1-1,1 1,-1-1,1 0,-1 1,1-1,0 1,-1-1,1 0,0 1,-1-1,1 0,0 0,0 1,0-1,0 0,0 1,0-1,0 0,0 0,0 1,0-1,0 0,0 0,0 1,1-1,-1 0,0 1,0-1,1 0,-1 1,0-1,1 1,-1-1,1 0,-1 1,1-1,-1 1,1-1,0 1,-1 0,1-1,0 0,9-6,0 0,1 1,-1 0,2 0,-1 1,0 1,1 0,0 0,0 1,0 1,4-1,-7 1,57-11</inkml:trace>
  <inkml:trace contextRef="#ctx0" brushRef="#br0" timeOffset="27623.393">874 6151,'4'3,"0"0,-1-1,1 1,1-1,-1 0,0 0,0 0,1 0,-1-1,1 0,-1 0,1 0,0 0,-1-1,1 0,0 0,-1 0,1 0,0-1,-1 0,1 0,-1 0,1-1,-1 1,1-1,-1 0,0 0,0-1,0 1,0-1,0 0,-1 0,1 0,-1 1,0-1,0 1,-1-1,1 1,-1-1,1 0,-1 0,0 0,0 0,-1 0,1-1,-1 1,1-1,-1 1,0-1,0 1,0-1,-1 1,1-1,-1 0,0 1,0-1,0 0,-1 1,1-1,-1 0,0 1,0-1,0 1,-1-1,1 1,-1 0,0 0,1-1,-1 1,-1 0,1 1,0-1,-1 0,0 1,1-1,-1 1,0 0,-1-1,-1-1,0 0,0 0,0 0,-1 1,0-1,1 1,-1 1,0-1,0 1,-1 0,1 0,0 1,-1 0,1 0,-1 1,1-1,-1 1,1 1,-1-1,1 1,-1 0,1 1,0 0,0 0,0 0,0 0,0 1,0 0,0 0,1 1,-1 0,1 0,0 0,1 0,-1 1,1 0,0 0,0 0,0 0,-2 5,4-4,0 0,1 0,-1 1,1-1,1 1,-1-1,1 1,0-1,0 1,1-1,0 1,0-1,1 0,0 1,0-1,0 0,1 0,-1 0,2 0,-1-1,1 1,-1-1,1 0,1 0,2 3,24 21</inkml:trace>
  <inkml:trace contextRef="#ctx0" brushRef="#br0" timeOffset="27945.205">1222 6177,'36'-489,"-30"188,22 665,-14 44,-13-389,1 0,1 0,0-1,1 1,1-1,3 6,-6-20,-1 0,1 0,0 0,0 0,0-1,0 1,1-1,-1 0,1 1,0-1,0-1,0 1,1 0,-1-1,1 1,-1-1,1 0,0 0,0-1,0 1,0-1,0 0,0 0,0 0,0 0,0-1,0 0,1 0,-1 0,0 0,1-1,6-1,0-1,-1 0,1-1,-1 0,1 0,-1-1,-1-1,1 0,-1 0,0-1,0 0,-1 0,0-1,0 0,-1-1,0 1,21-29</inkml:trace>
  <inkml:trace contextRef="#ctx0" brushRef="#br0" timeOffset="28196.423">1075 5776,'-18'0,"-11"0,2 0,13 0,21 0,31 0,32-2,33-6,31-3,24-2,18 1,-22 2</inkml:trace>
  <inkml:trace contextRef="#ctx0" brushRef="#br0" timeOffset="28370.3">2705 5950,'3'20,"0"17,0 12,-1 8,0 0,-1-4,0-9,-1-13</inkml:trace>
  <inkml:trace contextRef="#ctx0" brushRef="#br0" timeOffset="30414.313">2518 5656,'97'11,"0"5,23 9,-91-18,-1 2,0 1,-1 1,0 1,-1 1,0 1,-1 2,-1 1,16 14,-24-15,0 0,-2 1,0 1,0 0,-2 1,-1 0,0 1,-1 0,-1 1,-1 0,-1 1,-1-1,-1 1,2 16,14 73,-20-109,1-1,-1 0,0 0,1 0,-1 0,1 0,0-1,-1 1,1 0,0-1,-1 1,1-1,0 1,-1-1,1 0,0 0,0 0,0 0,-1 0,1 0,0-1,0 1,-1 0,1-1,0 1,-1-1,1 0,0 0,-1 1,1-1,-1 0,1 0,-1-1,0 1,1 0,-1 0,0-1,0 1,0 0,0-1,0 1,48-40,-3-3,-1-1,-2-3,-2-1,6-15,0 13,-47 51,1 0,-1 0,1 0,-1 0,1 0,0 0,-1 1,1-1,-1 0,1 0,-1 0,1 0,-1 1,1-1,-1 0,1 1,-1-1,1 0,-1 1,0-1,1 0,-1 1,0-1,1 1,-1-1,0 1,1-1,-1 1,0-1,0 1,0-1,1 1,-1-1,0 1,0-1,0 1,0 0,0-1,0 1,0-1,0 1,0-1,0 1,0-1,-1 1,1-1,0 1,0-1,0 1,-1 0,1-1,-2 41,4 51,-2-89,1 1,1-1,-1 0,0 0,1 0,0 1,-1-2,1 1,0 0,1 0,-1-1,0 1,1-1,-1 0,1 1,0-1,0 0,0-1,0 1,0-1,0 1,0-1,1 0,-1 0,3 0,6 0,1-1,-1-1,1 0,-1 0,1-1,-1-1,0 0,0-1,0 0,-1-1,1 0,-1-1,0 0,-1-1,1 0,-2 0,1-1,-1-1,0 0,6-8,-7 9,0-1,-1 0,0-1,-1 1,0-1,-1-1,0 1,-1-1,0 0,0 0,-1 0,-1 0,1-4,27 114,-26-90,1-1,0 1,0-1,1 0,0 0,0-1,1 0,0 0,0 0,1-1,-1 0,1-1,1 0,-1 0,1-1,0 0,0 0,0-1,1 0,-1 0,1-1,-1-1,1 0,0 0,-1-1,1 0,0 0,0-1,-1 0,1-1,0-1,15-7,1-1,-2-2,0 0,0-2,-1-1,-1 0,-1-2,0 0,3-7,53-41,-54 47,1 0,1 2,1 1,1 1,0 1,0 2,12-4,-36 15,0-1,0 1,1 0,-1 0,1 0,-1 0,0 0,1 1,0 0,-1 0,1 0,-1 0,1 0,-1 1,1-1,-1 1,0 0,1 0,-1 0,0 1,1-1,-1 1,0 0,0 0,0 0,-1 0,1 0,0 0,-1 1,0 0,1-1,1 3,1 9,0-1,-1 1,-1 0,0 0,0 1,-1-1,-1 0,-1 1,0-1,-2 12,2-15,-12 210,-10 2,3-37,13-114,-36 273,41-343,0 8,-1-1,0 1,0-1,-1 0,-1 0,1 0,-1 0,-1-1,0 1,4-8,0 0,0 0,1-1,-1 1,0-1,0 1,0-1,0 1,0-1,0 1,0-1,0 0,0 0,0 1,0-1,-1 0,1 0,0 0,0 0,0 0,0 0,0-1,0 1,0 0,0 0,0-1,0 1,0-1,0 1,0-1,0 1,0-1,0 0,0 1,1-1,-1 0,0 0,0 1,1-1,-1 0,1 0,-1 0,1 0,-1 0,1 0,-1 0,1 0,-13-20,2 1,0-1,2-1,0 0,1 0,1-1,-2-15,4 19,-29-125,6-1,7-1,6-1,6-9,8 153,-1-32,0 0,3 0,1 0,1 1,2-1,8-31,-12 61,0 1,0-1,1 0,0 1,-1 0,1-1,1 1,-1 0,1 0,-1 0,1 0,0 0,1 1,-1 0,1-1,-1 1,1 0,0 1,0-1,0 1,0 0,1 0,-1 0,1 0,-1 1,1-1,0 1,-1 1,4-1,7 4,-1 0,-1 2,1-1,-1 2,0 0,0 0,0 2,-1-1,0 1,-1 1,1 0,-2 1,0 0,0 1,5 6,-4-7,-1 1,0-1,-1 2,0-1,0 1,-2 1,1 0,-2 0,1 0,-2 1,0-1,3 14,-8-24,0-1,1 1,-1 0,-1-1,1 1,0 0,-1-1,1 1,-1 0,0-1,0 1,0-1,0 1,0-1,-1 0,1 1,-1-1,0 0,1 0,-1 0,0 0,0 0,0-1,0 1,-1 0,1-1,0 0,-1 1,1-1,-1 0,1 0,-1-1,0 1,1 0,-1-1,-7 2,1 0,-1-1,0-1,1 1,-1-1,1-1,-1 0,0 0,-3-2,10 3,1 0,0 0,-1 0,1 0,0-1,-1 1,1-1,0 0,0 1,-1-1,1 0,0 0,0 0,0-1,0 1,0 0,0-1,1 0,-1 1,0-1,1 0,-1 0,1 1,0-1,-1-1,1 1,0 0,0 0,0 0,1 0,-1-1,0 1,1 0,0-1,-1 1,1 0,0-1,0 1,1 0,-1-1,0 1,1-1,5-5,0 0,0 1,1 0,1 0,-1 1,1-1,0 2,0-1,0 1,10-4,0-2,18-10,39-23,-3-3,-1-3,-2-3,-2-4,-50 41,0 0,-1-1,-1-1,0-1,-2 0,0-1,-1 0,-1-1,-1 0,-1-1,0 0,-2 0,-1-1,-1 0,0 0,-2 0,-1-4,-1 18,0 0,-1 0,-1 0,1 0,-2 0,1 0,-1 0,0 1,-1-1,0 0,0 1,-1 0,0 0,-1 0,1 1,-2-1,1 1,4 5,-1 1,1-1,0 1,-1 0,1-1,-1 1,1 0,-1 0,0 0,0 0,1 1,-1-1,0 0,0 1,0-1,0 1,0-1,1 1,-1 0,0 0,0 0,0 0,0 0,0 0,0 1,0-1,0 1,0-1,1 1,-1 0,0 0,0 0,1 0,-1 0,0 0,1 0,-1 0,1 0,0 1,-1-1,1 1,-43 76,32-31,1 1,2 0,3 0,2 1,1 16,0-25,1 1,2-1,2 0,1 0,2 0,2 0,2-1,1 0,4 4,-11-36,-1-1,1 1,1-1,-1 1,1-1,0 0,1 0,-1-1,1 1,0-1,1 0,-1-1,1 1,0-1,0 0,0-1,0 1,1-1,0 0,0-1,-1 0,1 0,0 0,1-1,-1 0,0 0,0-1,0 0,1 0,-1-1,2 0,8-5,-1-1,0 0,0-2,0 0,-1 0,-1-2,1 0,-2 0,0-1,0-1,-1 0,0-1,-2 0,1-1,-2 0,0-1,-1 0,0 0,5-17,17-49,-20 71,-9 35,-1 1,10 116,-8-135,-1-1,1 1,0-1,0 0,1 1,-1-1,1 0,0 0,1-1,-1 1,1-1,0 0,0 0,0 0,0 0,1-1,0 1,0-1,0 0,0-1,0 1,0-1,3 0,-1 0,1 0,0-1,0-1,0 1,0-1,-1-1,1 1,0-1,0-1,0 1,-1-1,1-1,-1 1,0-1,0-1,0 1,7-5,6-5,0-1,0-1,-1-1,-1 0,1-4,24-27,-43 47,0 0,0-1,1 1,-1 0,0 0,0-1,0 1,0 0,1 0,-1-1,0 1,0 0,1 0,-1-1,0 1,0 0,1 0,-1 0,0 0,1 0,-1-1,0 1,0 0,1 0,-1 0,0 0,1 0,-1 0,0 0,1 0,-1 0,0 0,1 0,-1 0,0 0,1 0,-1 1,0-1,0 0,1 0,-1 0,0 0,1 0,-1 1,0-1,0 0,1 0,-1 1,0-1,0 0,0 0,0 1,1-1,-1 0,0 0,0 1,0-1,0 0,0 1,0-1,0 0,1 1,-1-1,0 0,0 1,0-1,1 30,0-20,-2-4,2 1,-1-1,1 0,0 1,0-1,0 0,1 0,0 0,0 0,1 0,0-1,0 1,0-1,1 1,-1-1,1 0,0-1,1 1,-1-1,1 0,0 0,0 0,0 0,1-1,-1 0,1 0,0-1,1 1,5-1,0-1,1 0,-1-1,0 0,1-1,-1-1,0 0,0 0,0-1,0-1,0 0,-1 0,1-1,5-4,53-18,-65 25,1 1,0 0,0 0,-1 1,1-1,0 1,0 1,0-1,0 1,-1 0,1 0,0 0,-1 1,1 0,-1 0,1 1,-1-1,0 1,0 1,0-1,-1 0,1 1,-1 0,0 0,1 1,-5-5,24 21,0-1,2 0,0-2,1-2,7 3,-27-15,1-1,0 0,-1 0,1 0,1-1,-1-1,0 1,0-1,1-1,-1 1,0-1,1-1,-1 0,0 0,0-1,0 1,1-2,-2 1,1-1,0-1,-1 1,5-3,6-9,0-1,-1 0,-1-1,-1 0,0-1,-1-1,-1-1,-1 0,-1 0,0-1,-2-1,0 0,-2 0,0 0,-2-1,0 0,13-52,-4 0,-2-1,-5 0,-2 0,-4-1,-3 0,-3 1,-14-65,14 116,0 0,-2 1,-1-1,-1 1,-4-8,-20-11,32 43,0-1,0 1,0-1,0 1,1-1,-1 1,0 0,0-1,0 1,0 0,0 0,0 0,0-1,-1 1,1 0,0 0,0 1,0-1,0 0,0 0,0 0,0 1,0-1,0 1,1-1,-1 0,0 1,0 0,0-1,0 1,0 0,1-1,-1 1,0 0,1 0,-1-1,0 1,1 0,-1 0,1 0,-1 0,1 0,0 0,-1 0,1 0,0 0,0 0,0 0,-6 17,1 0,0 0,2 1,0 0,1-1,1 10,1-20,-6 135,7 0,6 1,6-1,19 76,-23-167,2-1,2 0,15 34,3-33,-24-56,-3-12</inkml:trace>
  <inkml:trace contextRef="#ctx0" brushRef="#br0" timeOffset="30866.938">6890 5549,'82'20,"1"-4,0-4,1-3,74-3,66-6,95-17,-288 12,-53 6,0 1,0 0,0 2,0 1,1 1,-1 0,1 2,-2 1,13-4,0 0,1 0,0 0,0 2,0-1,1 1,0 0,0 0,1 1,-6 7,10-11,0 1,0-1,1 0,-1 1,1-1,0 1,1 0,-1 0,1 0,0 0,0 0,0 0,1 0,0 0,0 0,0 0,0 0,1 0,0 0,0 0,0 0,1 0,1 3,0-1,1-1,0 0,0 0,1 0,-1-1,1 1,0-1,1 0,-1-1,1 1,0-1,0 0,0 0,1-1,-1 0,1 0,0 0,6 0,2 2,1-2,-1 0,1-1,0 0,0-1,0-1,0 0,3-2,-4 0,0 0,-1-2,1 0,-1 0,1-1,-1-1,-1 0,1-1,-1-1,3-2,-10 6,-1 0,1 0,-1-1,0 1,0-1,0 0,-1-1,1 1,-1-1,-1 0,1 0,-1 0,0-1,0 1,-1-1,0 0,0 1,-1-1,0 0,0 0,0 0,-1 0,0 0,-20-53,19 58,0 0,0 0,0 1,0-1,0 0,0 1,0-1,-1 1,1 0,-1-1,1 1,-1 0,1 0,-1 0,0 0,0 0,1 0,-1 0,0 1,0-1,0 1,0-1,0 1,0 0,0 0,0 0,0 0,0 0,0 0,0 0,0 2,-1 0,1 0,0 0,0 1,0-1,0 0,0 1,1-1,-1 1,1 0,-1-1,1 1,0 0,0 0,0 0,1 0,-1 0,1 0,-1 0,1 0,0 0,0 0,1 0,-1 0,0 0,1 0,0 0,0 0,0-1,0 1,0 0,1 1,2 7,1 0,0 0,1-1,0 1,1-1,0-1,1 1,0-1,0 0,1-1,0 0,0 0,1-1,0-1,0 1,1-1,5 1,16 8,0-2,2-2,-1 0,1-3,18 2,91 11,-5-9</inkml:trace>
  <inkml:trace contextRef="#ctx0" brushRef="#br0" timeOffset="32364.191">10914 5736,'-23'-5,"-1"1,1 1,-1 0,0 2,-3 1,20 0,1 1,0 0,-1 0,1 0,0 1,0 0,0 0,0 0,1 1,-1 0,1 0,-1 0,1 1,0 0,0 0,1 0,-1 1,1-1,0 1,0 0,-2 4,0 1,1-1,0 0,0 1,1 0,0 0,1 1,0-1,0 1,2 0,-1-1,1 1,1 0,-1 0,2 0,0-1,0 1,1 0,0-1,1 1,0-1,1 1,4 8,-5-16,1 0,-1 0,1 0,-1 0,1-1,0 0,0 0,0 0,0 0,0-1,0 1,1-1,-1 0,0 0,1-1,-1 1,1-1,-1 0,0 0,1-1,-1 1,1-1,-1 0,0 0,1 0,-1-1,0 0,0 1,0-1,0-1,-1 1,1-1,0 1,-1-1,0 0,0 0,0 0,3-4,10-9,0-1,0 0,-2-1,0 0,-2-1,0-1,-1 0,0-1,-2 0,-1 0,0-1,-2 0,-1-1,2-9,4-45,-3-1,-3 0,-5-45,-8-149,8 266,0 2,0 1,0-1,0 1,0-1,-1 1,1 0,-1-1,0 1,0-1,-1 1,1 0,0 0,-1 0,0 0,0 0,0 0,0 0,0 0,-1 1,0-2,-22 14,16 1,0 1,1 0,1 0,0 1,0 0,1 1,1-1,-1 4,-15 38,3 1,2 1,2 0,4 1,1 1,1 36,6-81,2 0,-1-1,2 1,0-1,0 1,1-1,1 1,0-1,1 0,1 0,0-1,0 1,1-1,1 0,0-1,1 1,0-1,0-1,1 0,1 0,0 0,0-2,1 1,3 1,2-2,1 0,0-1,1-1,0 0,0-1,0-2,1 1,-1-2,1-1,-1 0,1-1,12-2,9-3,1-1,-1-2,-1-2,0-1,10-6,0 3,-47 15,-1 0,0 0,0 0,0 0,1 1,-1-1,-1 0,1 1,0-1,0 1,0-1,-1 1,1-1,-1 1,1-1,-1 1,0 0,0-1,1 1,-1 0,0-1,-1 1,1 0,0-1,0 1,-1 0,1-1,-1 1,1-1,-1 2,0 7,0-8,1 1,1-1,-1 0,0 0,0 0,1 1,-1-1,1 0,0 0,-1 0,1 0,0 0,0 0,1 0,-1-1,0 1,0 0,1 0,-1-1,1 1,0-1,-1 0,1 1,0-1,0 0,0 0,0 0,0 0,0 0,0-1,0 1,0-1,0 1,1-1,-1 0,1 1,5-1,0 0,-1 0,1 0,0-1,-1 0,1-1,-1 0,1 0,-1 0,1-2,-1 1,-1 0,1 0,-1-1,0 0,-1 0,1-1,-1 0,0 0,0 0,0 0,0-1,-1 0,0 1,-1-2,1 1,-1 0,0-1,-1 0,1 1,-1-1,-1 0,1 0,-1 0,0 0,-1 0,0-1,0 1,-1 0,1 0,-1 0,-1 0,0 0,0 0,0 0,-1 1,1-1,-2 0,-2-3,0 1,-1 0,0 0,-1 0,0 1,0 0,-1 0,0 1,0 0,0 1,-1 0,0 1,0-1,-1 2,0 0,1 0,-1 1,-6-1,9 2,1 1,0-1,0 1,-1 1,1 0,-1 0,1 0,0 1,-1 0,1 0,0 1,0 0,0 0,0 1,0 0,0 0,1 1,0-1,-1 1,1 1,1-1,-1 1,1 0,-1 0,2 1,-1 0,0 0,1 0,0 0,1 1,0 0,0 0,0 1,1-1,0 1,1 0,0-1,0 1,0 0,1 0,0-1,1 1,0 0,0 0,0-1,1 1,0-1,1 1,0-1,0 0,0 0,1 0,0 0,1-1,-1 1,1-1,0 0,1-1,-1 1,1-1,0 0,0-1,1 1,5 2,10 2,-1 0,2-2,-1 0,1-2,0 0,0-1,0-2,1 0,-1-2,0 0,1-2,-1 0,0-2,0 0,0-2,3-2,-6 4,-1-1,1 0,-1-2,0-1,0 0,-1-1,0-1,-1-1,0 0,14-13,-29 21,0 1,0 0,0-1,-1 0,1 1,-1-1,1 0,-1 0,0 0,0 1,-1-1,1 0,-1 0,1-1,-1 1,0 0,0 0,0 0,0 0,-1 0,1 0,-1 0,0 0,0 0,0 0,0 1,-1-1,1 0,-1 1,1-1,-1 0,0 1,0 0,0 0,0-1,-1 1,-2-3,1 0,-2 0,1 1,0 0,-1 0,1 0,-1 1,0 0,-1 0,1 0,0 1,-1 0,1 0,-1 1,0-1,-1 1,6 1,-1 0,1 1,-1-1,1 0,-1 1,1 0,-1-1,1 1,-1 0,1 0,0 0,-1 1,1-1,0 0,0 1,0 0,0-1,0 1,1 0,-1 0,0 0,1 0,-1 0,1 1,0-1,0 0,0 0,0 1,0-1,0 1,1-1,-1 3,0 1,0 0,0 1,1-1,0 0,0 0,1 1,-1-1,1 0,1 0,-1 0,1 0,0 0,1 0,1 1,1 0,0-1,1 1,-1-1,1-1,1 1,-1-1,1 0,0-1,0 1,0-1,0-1,1 1,0-1,0-1,-1 1,1-1,1-1,-1 0,0 0,0 0,1-1,-1 0,0-1,0 0,0 0,1 0,-1-1,0-1,-1 1,1-1,0-1,-1 1,0-1,0-1,4-2,-11 6,1 0,-1 1,1-1,-1 0,1 1,-1-1,1 0,0 1,-1-1,1 1,0-1,0 0,-1 1,1 0,0-1,0 1,-1 0,1-1,0 1,0 0,0 0,0 0,0-1,0 1,-1 0,1 0,0 0,0 1,0-1,0 0,0 0,0 0,-1 1,1-1,0 0,0 1,0-1,-1 1,1-1,0 1,0-1,-1 1,1-1,-1 1,1 0,0-1,-1 1,1 0,-1 0,4 3,0 0,1 0,-1 0,0-1,1 0,0 0,0 0,0-1,0 1,0-1,0 0,1-1,-1 1,1-1,-1 0,1-1,-1 1,1-1,0 0,-1 0,1-1,-1 0,1 0,-1 0,1-1,-1 1,0-1,0 0,1-1,-2 0,1 1,0-2,0 1,-1 0,0-1,0 0,0 0,0 0,0 0,-1-1,0 1,1-4,5-10,-1 0,-1-1,-1 0,-1 0,0-1,-1 1,-1-8,13-53,-15 76,-1 0,1 0,1 0,-1 0,0 0,1 0,0 1,0-1,0 1,0-1,0 1,1 0,0 0,-1 0,1 0,0 0,0 1,1 0,-1-1,1 1,-1 0,1 0,-1 1,1-1,0 1,0 0,0 0,0 0,0 0,0 1,0 0,0 0,2 0,12 2,0 1,-1 0,1 2,-1 0,0 1,0 0,-1 1,0 1,0 1,13 10,-24-16,-1 1,1 0,-1-1,0 1,-1 1,1-1,-1 0,0 1,0 0,0 0,-1 0,1 0,-1 0,0 0,-1 1,1-1,-1 1,0-1,-1 1,1-1,-1 1,0-1,-1 1,1 0,-1-1,0 1,-1 0,-6 31,5-30,1 0,0 1,1-1,0 0,0 0,0 1,1-1,0 0,0 1,1-1,1 6,1-10,0 0,0 1,0-1,0-1,0 1,0 0,1-1,0 1,-1-1,1 0,0-1,0 1,0 0,0-1,0 0,1 0,-1 0,0-1,0 0,1 1,-1-1,0-1,1 1,-1-1,0 1,1-2,28-2,0-1,0-2,-1-2,0-1,-1-1,0-1,-1-2,0-1,-2-2,1 0,1-4,-17 12,0-1,0 0,-1-1,0 0,0-1,-2-1,1 1,0-4,3-9</inkml:trace>
  <inkml:trace contextRef="#ctx0" brushRef="#br0" timeOffset="33779.192">14845 5709,'24'-57,"-3"0,-1-2,-4 0,1-16,22-77,-3 64,-35 86,0 1,0-1,0 1,0-1,0 1,1 0,-1-1,0 1,1 0,-1 0,1 0,-1 0,1 0,0 0,-1 1,1-1,0 1,0-1,-1 1,1-1,0 1,0 0,0 0,-1 0,1 0,0 0,0 0,0 1,-1-1,1 0,0 1,0-1,-1 1,1 0,1 1,52 43,-19-6,-2 2,-2 1,-1 1,-2 2,10 25,-33-59,-1-1,0 1,-1 1,0-1,-1 1,0-1,1 13,-4-21,0 1,0-1,0 1,0-1,0 0,-1 1,0-1,1 1,-1-1,0 0,-1 0,1 1,-1-1,1 0,-1 0,0-1,0 1,0 0,-1 0,1-1,0 0,-1 1,0-1,0 0,1 0,-1 0,0-1,0 1,-3 0,-3 2,0-1,-1 0,1 0,-1-1,1 0,-1-1,0 0,0-1,1 0,-1 0,0-1,0 0,1-1,-1 0,1-1,-1 0,1 0,0-1,-9-5,17 9,-1-1,1 0,-1 0,1 0,0 0,-1 0,1 0,0 0,-1 0,1-1,0 1,0 0,0-1,0 1,1-1,-1 1,0-1,0 1,1-1,-1 0,1 1,0-1,-1 0,1 1,0-1,0 0,0 0,0 1,0-1,1 0,-1 1,0-1,1 0,-1 1,1-1,0 0,-1 1,1-1,0 1,0-1,0 1,7-5,0 0,0 0,1 2,-1-1,1 1,0 0,0 0,0 1,1 1,-1-1,6 1,-1-2,95-20,-68 17,0-2,-1-2,0-2,-1-1,0-2,6-5,-38 17,0-1,0 0,0 0,0-1,-1 1,0-2,0 1,-1-1,1 0,-1-1,-3 5,0 0,-1 1,1-1,-1 0,0 0,0 0,0-1,0 1,-1 0,1 0,-1 0,0-1,0 1,0 0,0 0,0-1,-1 1,0 0,1 0,-1 0,0 0,-1 0,1 0,0 0,-1 0,0 0,-2-2,0 0,-1 1,0-1,0 1,0 0,0 0,-1 1,0-1,1 1,-1 1,-1-1,1 1,0 0,0 0,-1 1,1 0,-1 0,1 0,-1 1,0 0,1 0,-1 1,1 0,-1 0,1 1,-1-1,1 1,0 1,0-1,0 1,0 0,0 0,1 1,0 0,-4 3,4-2,0 2,0-1,0 0,1 1,0 0,1 0,0 0,0 1,0-1,1 1,0-1,0 1,1 0,0 0,0 0,1 0,0 0,0-1,1 1,0 0,1 0,0 0,0-1,0 1,1-1,0 1,0-1,1 0,0 0,1-1,-1 1,1-1,0 0,1 0,-1-1,1 1,0-1,1-1,4 4,6 0,0 1,1-2,0 0,0-2,1 0,0 0,3-2,57 10</inkml:trace>
  <inkml:trace contextRef="#ctx0" brushRef="#br0" timeOffset="34030.053">16342 5295,'-7'-3,"0"1,0 0,0 0,0 1,0 0,0 0,0 1,0 0,0 0,0 0,0 1,0 0,0 1,0 0,0 0,0 0,0 1,1-1,0 2,-1-1,1 1,0 0,1 0,-1 1,1-1,0 1,0 0,-4 6,4-4,1 1,0 0,0 1,0-1,1 1,1-1,-1 1,1 0,1 0,0 0,0 0,0 1,1-1,1 0,0 0,0 0,1 0,0 0,0 0,1 0,0-1,0 1,1-1,1 0,-1 0,1 0,0-1,1 0,0 0,0 0,1-1,-1 1,6 2,3-1,0-1,0-1,1 0,0-1,0-1,0 0,1-1,-1-1,1 0,0-2,0 0,-1 0,1-2,0 0,-1-1,0-1,1 0,-1-1,14-6,11-8</inkml:trace>
  <inkml:trace contextRef="#ctx0" brushRef="#br0" timeOffset="34319.371">16702 5255,'7'38,"2"0,1-1,1 0,3-1,0 0,3-1,9 14,-22-41,0-1,0 0,0 0,1-1,0 1,0-1,1 0,-1-1,1 1,1-1,-1 0,1-1,3 2,-9-5,1 0,-1-1,1 1,-1-1,1 0,-1 0,1 0,-1 1,1-1,-1 0,1-1,-1 1,1 0,-1 0,1-1,-1 1,1-1,-1 1,1-1,-1 0,0 1,1-1,-1 0,0 0,0 0,0 0,1 0,-1 0,0 0,0-1,-1 1,1 0,0 0,0-2,19-51,-3-44,-15 77,0-1,2 1,0 0,2 1,0-1,1 1,1 0,1 1,11-18,4 8</inkml:trace>
  <inkml:trace contextRef="#ctx0" brushRef="#br0" timeOffset="34583.844">17451 5670,'7'-14,"2"-7,-5-1,-3 2</inkml:trace>
  <inkml:trace contextRef="#ctx0" brushRef="#br0" timeOffset="35662.744">1302 7233,'29'0,"1"-1,-1-2,0 0,0-3,0 0,-1-1,1-2,-2-1,0-2,0 0,-1-2,0 0,-1-2,6-6,-4 1,0-1,-2-2,0 0,-2-2,-1-1,-1 0,-1-2,-1 0,-2-1,-1-1,-2 0,0-1,-3-1,2-9,-5-52,-9 90,1 0,-1 1,1-1,-1 1,0-1,0 1,-1-1,1 1,-1 0,0 0,0 0,0 0,0 0,0 0,-1 0,1 0,-1 1,0 0,1-1,-1 1,0 0,-1 0,1 1,0-1,0 1,0 0,0 0,0 0,1 1,-1-1,0 1,0 0,0 0,0 0,0 0,0 0,0 1,0-1,0 1,0 0,1 0,-1 0,0 0,1 1,-1-1,1 0,-1 1,1 0,-1 0,1 0,0 0,0 0,-1 1,-41 76,35-44,3 0,0 0,2 1,2-1,2 1,1 0,1 0,2-1,5 16,-3-12,2-1,2 0,1-1,12 26,-17-48,1-1,1 1,0-1,0 0,2-1,0 0,0 0,1-1,1-1,0 0,0 0,8 4,-12-10,0-1,1 0,-1-1,1 0,0 0,0 0,0-1,0-1,0 1,0-2,0 1,0-1,1-1,-1 1,0-1,0-1,0 0,0 0,0-1,-1 0,1-1,-1 0,0 0,0 0,0-1,0-1,-1 1,0-1,0 0,4-5,1-2,0 0,-1 0,-1-1,0-1,0 1,-1-2,-1 1,-1-1,0 0,-2-1,1 0,-2 0,1-6,5 62,-4-21,0 0,1-1,1 1,1-2,0 1,1-1,7 8,3 0</inkml:trace>
  <inkml:trace contextRef="#ctx0" brushRef="#br0" timeOffset="36281.302">2359 6833,'27'0,"0"1,0 2,-1 1,1 1,-1 1,0 1,0 1,-1 2,0 0,0 2,-1 1,-1 0,0 2,-1 1,-1 0,-1 2,8 8,6 13,-2 2,-1 1,-2 1,-2 1,6 19,-33-63,5 8,-5-5,1 0,0 0,-1 0,1 0,1-1,-1 1,0 0,1-1,-1 1,1-1,0 1,-1-1,1 0,0 0,1 0,-1 0,0 0,0 0,1-1,-1 1,1-1,0 0,-1 0,1 0,0 0,0 0,0 0,0-1,-1 1,1-1,0 0,0 0,0 0,0 0,0 0,2-1,4-7,1-1,-1 0,-1 0,0 0,0-1,-1-1,0 1,-1-1,0 0,2-8,11-15,31-49,-49 82,-1 0,1 1,0-1,0 0,-1 1,1-1,0 1,0-1,0 1,0-1,0 1,-1 0,1-1,0 1,0 0,0 0,0 0,0 0,0 0,0 0,0 0,0 0,0 0,0 0,0 1,0-1,0 0,0 1,0-1,0 0,-1 1,1-1,0 1,0-1,0 1,-1 0,1-1,0 1,-1 0,1 0,-1-1,1 1,0 0,-1 0,0 0,1 0,-1 0,0 0,1-1,-1 1,0 0,0 0,0 0,0 0,0 0,0 0,0 0,0 0,0 1,2 3,1 0,8 20,1-1,1 0,1-1,1-1,3 2,-14-19,0 0,1 0,-1 0,1-1,1 0,-1 0,0 0,1 0,0-1,0 0,0 0,0-1,0 0,0 0,1 0,-1-1,1 0,-1 0,1 0,0-1,-1 0,1 0,3-2,2-1,0-1,-1 0,1-1,-1 0,0-1,-1-1,1 0,-1 0,-1 0,1-2,-1 1,-1-1,1 0,2-5,14-12,-25 25,1 0,0 0,0 0,0 0,0 0,-1 0,1 0,0 0,0 0,1 1,-1-1,0 0,0 1,0-1,0 1,1-1,-1 1,0 0,0-1,1 1,-1 0,0 0,0 0,1 0,-1 0,0 0,1 0,-1 1,0-1,0 0,0 1,1-1,-1 1,0-1,0 1,0 0,0-1,0 1,0 0,0 0,0 0,0 0,0 0,0 0,0 0,-1 0,1 0,0 0,-1 0,1 0,-1 1,30 51,-25-42,1 1,0-1,0 0,1-1,1 0,0 0,0 0,1-1,8 6,-15-13,0-1,0 1,1-1,-1 1,1-1,-1 0,1 0,0 0,-1 0,1-1,0 1,0-1,0 0,-1 1,1-1,0-1,0 1,0 0,-1-1,1 1,0-1,0 0,-1 0,1 0,-1 0,1 0,17-12</inkml:trace>
  <inkml:trace contextRef="#ctx0" brushRef="#br0" timeOffset="36530.416">3695 6752,'2'18,"10"11,4 0</inkml:trace>
  <inkml:trace contextRef="#ctx0" brushRef="#br0" timeOffset="37310.914">4351 7233,'-26'-22,"0"1,-2 1,0 1,-26-13,51 30,0 0,-1 0,1 1,0-1,-1 1,1-1,-1 1,0 0,1 1,-1-1,0 1,0-1,1 1,-1 0,0 0,0 1,1-1,-1 1,0 0,1 0,-1 0,0 0,1 1,-1-1,1 1,0 0,0 0,0 0,0 1,0-1,0 1,0 0,1-1,-1 1,1 0,-2 3,1 2,0 0,0-1,0 1,1 0,1 0,-1 0,1 1,0-1,1 0,0 0,1 1,-1-1,2 0,-1 0,1 0,0 0,1 0,-1 0,2-1,-1 1,1-1,0 0,1 0,-1 0,2 0,-1-1,0 0,1 0,0-1,1 1,-1-1,1-1,0 1,0-1,1-1,-1 1,1-1,0 0,0-1,0 0,0 0,0-1,0 1,0-2,0 0,1 0,-1 0,3-1,3-3,-1-1,0-1,0 0,-1 0,1-1,-1-1,-1 0,0-1,0 0,0 0,-1-1,-1-1,0 0,0-1,7-5,-15 16,0-1,-1 1,1 0,0-1,0 1,0 0,0 0,0 0,0 0,0 0,1 0,-1 0,0 0,1 0,-1 0,0 1,1-1,-1 1,1-1,-1 1,1-1,-1 1,1 0,-1 0,1 0,-1 0,1 0,-1 0,1 0,0 0,-1 1,1-1,-1 0,0 1,1 0,-1-1,1 1,-1 0,0 0,1-1,-1 1,0 0,1 1,46 52,-42-44,1-1,0 0,0 0,1 0,0-1,0 0,1-1,0 0,0 0,1-1,0-1,0 1,0-1,1-1,-1 0,1 0,0-1,7 0,-13-3,1 0,0-1,0 0,-1 0,1-1,0 1,-1-1,1 0,-1-1,0 1,0-1,0 0,0-1,0 1,-1-1,1 0,-1 0,0 0,0 0,-1-1,1 0,-1 0,1-2,3-5,-1 0,-1 0,0 0,0-1,-2 0,1 0,-2 0,1 0,-1-10,-1-73,0 93,0 0,0 0,0 0,1 0,-1 1,1-1,0 0,0 1,0-1,0 1,0-1,0 1,1 0,-1 0,1 0,0 1,-1-1,1 0,0 1,0 0,0 0,0 0,0 0,0 0,0 0,1 1,-1 0,0-1,0 1,0 0,1 1,-1-1,0 0,0 1,0 0,0 0,1 0,12-1,27-2,1 2,-1 1,1 2,-1 2,0 3,0 1,-1 1,0 3,32 15,-65-24,-1 0,0 1,0 0,0 0,0 1,-1 0,0 1,-1 0,1 0,-1 0,-1 0,1 1,-1 0,-1 0,1 1,-1-1,-1 1,0 0,0 0,0 0,-1 0,0 3,-2 11,0-20,-1-1,1 1,-1 0,1 0,0-1,0 1,0 0,1 0,-1-1,0 1,1 0,0-1,0 1,0 0,0-1,0 1,0-1,1 1,-1-1,1 0,0 0,0 0,-1 0,1 0,0 0,1 0,-1 0,0-1,1 1,-1-1,0 0,2 1,13 0,0-1,-1-1,1-1,0 0,0-1,-1 0,1-2,-1 0,13-5,-26 8,49-13,-2-3,0-1,-1-3,-1-2,-1-2,0-3,-35 20,0 0,-1-1,0 0,0-1,-1 0,0-1,-1 0,6-10,-12 17,-1 0,0 0,0 0,0 0,0-1,0 1,-1-1,0 1,0-1,0 1,0-1,-1 0,0 1,0-1,0 0,-1 1,1-1,-1 1,0-1,-1 1,1-1,-1 1,1 0,-1-1,-1 1,1 0,-1 0,0-1,1 2,0 0,0 0,1 0,-1 0,-1 1,1-1,0 1,-1-1,1 1,-1 0,0 0,0 0,0 0,0 1,0-1,0 1,0 0,0 0,-1 0,1 0,0 0,-1 1,1-1,-1 1,1 0,-1 0,1 0,0 1,-1-1,1 1,0 0,-1 0,1 0,0 0,0 1,0-1,0 1,0 0,0 0,0 0,1 0,-1 0,-1 2,-2 9,0 0,1 0,1 1,0-1,1 1,0 0,1 0,1 0,0 0,1 0,0 1,1-1,1 0,1 4,-2-7,0 0,1 0,0 0,1 0,0-1,0 1,2-1,-1 0,1 0,0 0,1-1,0 0,1 0,0 0,0-1,1 0,0 0,1-1,-1 0,1 0,1-1,5 2,5-2,1-1,0-1,0 0,1-2,-1-1,1 0,-1-2,0 0,1-2,-1 0,0-1,0-1,-1-1,9-5,107-28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5:07.16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43,'0'-2,"1"1,0 0,-1-1,1 1,0-1,0 1,0 0,0 0,0-1,0 1,1 0,-1 0,0 0,0 0,1 1,-1-1,1 0,-1 0,1 1,-1-1,1 1,-1-1,1 1,-1 0,1 0,0 0,0-1,43-6,-1 2,1 1,0 3,9 2,1-1,244 6,141 27,-196-13,104-9,-321-11,-22 6,-20 0,-1-1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5:07.555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7 32,'-1'0,"0"0,1-1,-1 1,0 0,0 0,0-1,1 1,-1 0,0 0,0 0,0 0,1 0,-1 0,0 0,0 1,0-1,1 0,-1 0,0 1,0-1,0 0,1 1,-1-1,0 1,1-1,-1 1,0-1,1 1,-1-1,1 1,-1 0,1-1,-1 1,1 0,-1-1,1 1,0 0,-1 0,1-1,0 1,0 0,0 0,-1 0,1-1,0 1,0 0,0 0,-8 42,11 14,-3-56,0 1,0-1,0 1,1-1,-1 0,0 1,1-1,0 1,-1-1,1 0,-1 1,1-1,0 0,0 0,0 0,0 1,0-1,0 0,0 0,0 0,0-1,1 1,-1 0,0 0,1-1,-1 1,0-1,1 1,-1-1,1 1,-1-1,0 0,1 0,-1 0,1 0,-1 0,4-2,-1-1,1 0,-1 0,0-1,-1 1,1-1,0 0,-1 1,0-2,0 1,0 0,-1-1,1 1,-1-1,0 0,0 0,-1 0,1 0,-1 0,0 0,-1 0,1 0,-1-1,1 2,-1 1,1-1,-1 0,1 0,-1 1,-1-1,1 0,0 1,-1-1,0 0,0 1,0-1,0 1,0-1,-1 1,1-1,-1 1,0 0,0 0,-1 0,1 0,-1 0,2 3,-1-1,1 1,0 0,-1 0,1 0,-1 0,1 1,0-1,-1 0,1 0,0 1,-1-1,1 1,0-1,0 1,-1 0,1-1,0 1,0 0,0 0,0 0,0 0,0 0,0 0,0 0,0 0,1 0,-1 1,0-1,1 0,-1 0,1 1,-1-1,1 0,0 1,-1-1,1 1,-9 24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5:07.80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58 199,'13'-18,"8"-11,-1-5,-6-1,-9 3,-11 7,-8 8,-7 9,-4 12,0 13,4 10,6 8,12-1,6-5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5:05.98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70 202,'-1'-1,"1"0,0 1,0-1,0 0,-1 0,1 1,-1-1,1 0,0 1,-1-1,1 0,-1 1,0-1,1 0,-1 1,1-1,-1 1,0-1,1 1,-1 0,0-1,0 1,1 0,-1-1,0 1,0 0,0 0,1 0,-1 0,0-1,0 1,0 0,1 1,-1-1,0 0,0 0,0 0,1 0,-1 1,0-1,0 0,1 1,-1-1,0 0,0 1,1-1,-1 1,1-1,-1 1,0-1,1 1,-1 0,1-1,-1 1,1 0,0-1,-1 1,1 0,0 0,-1 0,1-1,0 2,-6 16,1 0,1 0,1 0,0 1,2-1,0 13,0-8,-6 82,6 1,6 37,-4-132,-1-3,0 1,0-1,1 1,0-1,1 1,0-1,0 0,1 0,0 0,1 0,-1 0,1-1,1 1,-1-1,4 3,-6-9,0 1,-1-1,1 0,0 0,0 0,0 0,1 0,-1 0,0-1,0 1,0-1,1 1,-1-1,0 0,0 0,1 0,-1 0,0-1,0 1,0 0,1-1,-1 0,0 1,0-1,0 0,0 0,0 0,0 0,0-1,0 1,51-49,-42 34,0-1,-1 0,-1 0,-1-1,0-1,-1 1,-1-1,-1 0,-1 0,0 0,-2-1,0 0,-1 1,-1-7,-2-12,-1 0,-2 0,-1 0,-3 1,0 0,-14-32,-23-30,19 74,26 25,0 1,0-1,0 0,0 1,0-1,0 0,0 1,0-1,0 1,0 0,0-1,0 1,0 0,1-1,-1 1,0 0,1 0,-1 0,0 0,1 0,-1-1,1 1,-1 0,1 0,0 0,-1 0,1 1,0-1,0 0,0 0,0 0,0 0,0 0,-5 32,1-1,2 1,2 0,1 0,1-1,2 1,3 13,6 25</inkml:trace>
  <inkml:trace contextRef="#ctx0" brushRef="#br0" timeOffset="426.414">417 1,'-13'104,"3"0,6 1,4 6,-1-47,4 115,-4-179,1 1,0 0,0-1,-1 1,1-1,0 1,0-1,0 1,0 0,0-1,0 1,0-1,0 1,0 0,0-1,0 1,0-1,0 1,0 0,1-1,-1 1,0-1,0 1,1-1,-1 1,0-1,1 1,-1-1,1 1,-1-1,0 1,1-1,-1 0,1 1,-1-1,1 0,-1 1,1-1,0 0,-1 0,1 0,-1 1,1-1,0 0,-1 0,1 0,-1 0,1 0,0 0,-1 0,1 0,-1 0,1 0,0-1,-1 1,1 0,-1 0,1 0,-1-1,1 1,-1 0,1-1,0 1,27-36,-24 29,-2 4,4-7,-1 0,1 1,1-1,0 1,0 1,1-1,0 1,0 0,1 1,0 0,0 1,1-1,0 2,0 0,0 0,1 0,3 0,-10 5,-1 0,1 1,-1-1,1 1,-1-1,1 1,-1 0,1 0,-1 1,0-1,1 1,-1 0,0 0,0 0,0 0,-1 0,1 0,0 1,-1 0,1-1,-1 1,0 0,0 0,0 0,1 3,27 87,-28-85,-1 0,0 0,-1 0,1 0,-2 0,1 0,-1 0,0 0,-1 0,0 0,0 0,0-1,-1 1,0-1,-1 0,0 0,0 0,0 0,-1-1,0 1,0-1,-1 0,0-1,0 0,0 0,0 0,-1 0,0-1,0 0,-1 0,-4 0,1 0,-1-1,1 0,-1-1,0 0,0-1,0-1,0 1,1-2,-1 0,0 0,0-1,0-1,-1 0,-9-17,22 9</inkml:trace>
  <inkml:trace contextRef="#ctx0" brushRef="#br0" timeOffset="794.085">1072 322,'-5'-1,"0"1,-1-1,1 1,-1 0,1 0,0 1,0-1,-1 1,1 0,0 1,0-1,0 1,0 0,0 1,0-1,1 1,-1 0,1 0,-1 0,1 0,0 1,1 0,-1 0,0 0,1 0,0 0,0 1,1-1,-1 1,1 0,0 0,0 0,0 0,1 0,0 1,0-1,0 5,2-3,0 0,0 1,1-1,0 0,1 0,-1 0,1-1,1 1,-1-1,1 1,0-1,1 0,-1-1,1 1,0-1,1 0,1 1,104 73,-61-52,-33-19,0 0,-1 2,0 0,-1 1,0 0,10 11,-24-21,1 1,-1 0,1 0,-1 0,0 0,0 0,0 0,0 0,0 0,0 1,0-1,-1 0,1 0,-1 1,0-1,0 0,0 1,0-1,0 0,0 1,0-1,-1 0,0 1,1-1,-1 0,0 0,0 0,0 1,0-1,0 0,-1 0,1-1,0 1,-1 0,0 0,0-1,-69 54,42-40,-1-2,-1-2,1 0,-2-2,1-2,-22 3,13-4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5:08.83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11,'18'0,"15"0,14 0,10 0,4 0,3 0,3 0,0 0,3 0,1-4,-11-2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5:12.56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32 0,'-16'0,"-8"5,-1 5,1 7,4 4,6 1,5-3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5:20.70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94 580,'18'-81,"-18"79,0 0,1-1,-1 1,0 0,-1-1,1 1,0 0,-1 0,1 0,-1-1,0 1,0 0,0 0,0 0,0 0,0 0,0 0,-1 0,1 1,-1-1,1 0,-1 1,0-1,1 1,-1 0,0-1,0 1,0 0,0 0,0 0,0 1,-1-1,1 0,0 1,-4 0,0 0,0 1,0 0,0 1,0-1,0 1,0 0,0 0,1 1,-1 0,1 0,0 0,0 1,0-1,0 1,1 0,-1 1,1-1,0 1,1 0,-1 0,1 0,0 0,0 1,0-1,0 3,-3 3,0 0,1-1,0 2,1-1,0 0,1 1,0 0,1 0,0 0,1 0,0 0,1 0,1 0,-1 0,2 0,0 0,0 0,-1-9,1 0,-1 0,0 0,1 0,-1 0,1 0,0 0,0-1,0 1,0-1,1 1,-1-1,0 0,1 0,0 0,0 0,-1 0,1-1,0 1,0-1,1 0,-1 0,0 0,0 0,0 0,1-1,-1 0,0 1,1-1,-1 0,0-1,1 1,-1-1,6 0,-1-1,1-1,-1 0,0 0,0 0,0-1,0 0,-1-1,1 0,-1 0,0 0,1-2,13-18,0-1,-2-1,-1-1,-1 0,-1-1,-1-1,-2-1,-2 1,0-2,-2 0,-1 0,-2 0,-1-1,-1-23,2 3,-3-1,-2 0,-4-13,-3 22,6 46,-1-1,1 1,0-1,0 1,-1-1,1 0,0 1,-1-1,1 0,-1 1,1-1,0 0,-1 1,1-1,-1 0,1 0,-1 1,1-1,-1 0,1 0,-1 0,1 0,-1 0,1 0,-1 1,1-1,-1 0,1-1,-1 1,1 0,-1 0,1 0,-1 0,1 0,-1 0,1-1,-1 1,1 0,-1 0,1-1,0 1,-1 0,1-1,-1 1,1 0,0-1,-1 1,1-1,0 1,0 0,-1-1,1 1,0-1,-11 31,2 1,1 1,1-1,2 1,1 1,-2 6,-13 91,6 1,3 65,22-70,-11-121,0 0,0 0,1 0,0 0,0 0,0-1,0 1,1-1,0 0,0 1,0-1,0-1,1 1,-1 0,1-1,0 0,0 1,0-2,1 1,-1 0,1-1,2 1,5-2,-1 0,0-1,1 0,-1-1,0 0,0-1,0 0,0-1,0 0,0-1,-1 0,1 0,-1-1,0-1,-1 0,1 0,-1-1,-1 0,1 0,2-5,4 1,-1-1,0 0,-1-1,0 0,-2-1,1-1,-2 0,0 0,0-1,-2 0,0-1,-1 0,0 0,-1-1,-2 0,1 1,-2-2,-1 1,0 0,-1-1,-1 1,0-1,-1 16,1 0,0-1,-1 1,0 0,0-1,0 1,0 0,0 0,-1 0,1 0,-1 0,0 0,0 0,0 1,0-1,-1 1,1-1,0 1,-1 0,0-1,2 4,0-1,0 0,0 0,0 0,0 1,0-1,0 1,0-1,0 1,0-1,0 1,0-1,0 1,1 0,-1-1,0 1,1 0,-1 0,0 0,1-1,-1 1,1 0,-1 0,1 0,-1 0,1 0,0 0,-1 0,1 0,0 0,0 0,0 1,-3 8,1 0,1 0,0 0,0 0,1 0,0 0,0 1,2-1,-1 0,1 0,0 0,1 0,0-1,1 1,0-1,1 1,0-1,0-1,0 1,1-1,1 0,0 0,0-1,0 0,1 0,0 0,0-1,0-1,1 1,0-1,7 1,0 0,0 0,1-2,0 0,0-1,0 0,12-1,45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5:18.114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300 496,'63'285,"-37"-187,-5 2,3 49,-21-127,0-1,-2 1,0-1,-2 1,0-1,-1 1,-1-1,-1 0,-2 0,0 0,0 0,-10 18,15-37,0 0,0 0,0 0,0 0,0-1,-1 1,1 0,0 0,-1-1,1 1,-1-1,0 1,1-1,-1 0,0 0,0 0,0 0,0 0,0 0,0 0,0 0,0-1,0 1,-1-1,1 0,0 0,0 1,0-1,-1-1,1 1,0 0,0 0,0-1,0 0,0 1,0-1,0 0,0 0,0 0,0 0,0 0,0 0,0-1,1 1,-1-1,1 1,-1-1,-7-11,0-1,2 0,-1 0,2 0,0-1,0 0,2 0,0-1,1 1,0-1,1-2,-10-58,3 0,4-1,3 0,3 0,6-27,-4 80,0 0,2 0,1 0,0 1,6-12,-9 28,0-1,1 1,-1 0,2 0,-1 0,1 0,0 1,0-1,1 1,-1 1,1-1,1 1,-1 0,1 0,0 1,0 0,0 0,1 1,-3 1,0 1,0 0,0 0,0 1,0-1,0 1,0 0,0 0,0 1,0-1,0 1,0 0,0 1,0-1,-1 1,1 0,0 0,-1 1,1-1,-1 1,0 0,0 0,0 0,0 1,-1-1,1 1,-1 0,0 0,0 0,-1 1,1-1,-1 1,0-1,1 2,-1-2,1 1,-1 0,0 0,-1 0,1 0,-1 1,0-1,0 0,0 0,-1 1,0-1,0 1,0-1,-1 0,0 1,0-1,0 0,0 0,-1 0,0 0,0 0,0 0,-1 0,0-1,0 1,0-1,0 0,-1 0,1 0,-1 0,0 0,-3 1,4-3,-1 1,0-1,0 1,0-1,0-1,0 1,0 0,-1-1,1 0,-1 0,1 0,0-1,-1 1,1-1,-1 0,1-1,-1 1,1-1,-1 0,1 0,0 0,-1 0,1-1,0 0,0 1,0-2,0 1,0 0,1-1,-1 0,0-1,3 2,1-1,-1 0,1 0,0 0,0 0,1 0,-1 0,0 1,1-1,0 0,-1 0,1 0,0 1,1-1,-1 0,0 1,1-1,-1 1,1 0,0-1,0 1,0 0,0 0,0 0,1 0,-1 1,0-1,1 1,-1-1,1 1,0 0,-1 0,1 0,0 0,0 0,0 1,0-1,10-3,0 0,1 1,-1 0,1 1,0 0,0 1,0 1,-1 0,1 1,0 1,0 0,-1 0,1 2,-1-1,0 2,0 0,0 0,0 2,-1-1,0 1,-1 1,0 0,7 6,-16-13,0-1,0 1,0-1,1 0,-1 0,0 0,0 0,0 0,1-1,-1 1,0-1,0 1,0-1,0 0,0 0,0 0,0 0,0 0,0 0,0-1,0 1,-1-1,1 1,-1-1,1 0,-1 1,1-1,-1 0,0 0,0 0,0 0,0 0,0 0,-1 0,1 0,-1 0,1-1,5-7,2-1,-1 0,0 0,-1-1,-1 1,1-1,-2-1,0 1,0-1,-1 1,-1-1,0 0,0-5,-2 16,0 1,0-1,0 1,0-1,0 1,-1-1,1 1,0-1,-1 1,1 0,-1-1,1 1,-1 0,1-1,-1 1,0 0,0 0,0-1,0 1,0 0,0 0,0 0,0 0,0 0,0 1,-1-1,1 0,0 1,-1-1,1 0,0 1,-1-1,1 1,-1 0,1 0,0-1,-1 1,-1 0,-51 22,48-17,0-1,1 1,0 0,-1 0,2 1,-1-1,1 1,-1 0,2 0,-1 1,1-1,0 1,0 0,0 0,1 0,0 0,1 0,0 0,0 0,0 1,1-1,0 0,1 1,0 1,1-5,0-1,1 0,-1 0,1 0,0-1,0 1,0 0,0-1,0 0,1 0,-1 0,1 0,0 0,-1-1,1 0,0 0,0 0,0 0,0 0,0-1,0 1,0-1,-1 0,1-1,0 1,3-1,36-2</inkml:trace>
  <inkml:trace contextRef="#ctx0" brushRef="#br0" timeOffset="938.284">1330 415,'-16'4,"0"1,0 0,0 1,1 1,0 1,1 0,-1 0,2 2,-1 0,1 0,1 1,0 1,-4 4,15-14,-1 0,1 0,0 0,-1 1,1-1,0 0,0 1,0-1,1 0,-1 1,1-1,-1 1,1-1,0 1,0-1,0 1,0-1,0 1,1-1,-1 1,1-1,-1 1,1-1,0 1,0-1,0 0,1 0,-1 1,0-1,1 0,-1 0,1 0,1 0,71 46,118 17,-190-65,0 0,0 1,0 0,0-1,1 1,-1 0,-1 0,1 0,0 0,0 0,0 1,-1-1,1 0,0 1,-1-1,1 1,-1 0,0 0,0-1,1 1,-1 0,0 0,-1 0,1 0,0 0,0 0,-1 0,1 1,-1-1,0 0,0 0,0 0,0 0,0 1,-5 4,0 0,0-1,-1 0,0 0,0 0,0-1,-1 0,0 0,0-1,0 1,-1-1,1-1,-1 0,0 0,0 0,0-1,-5 0,11-1,-3 2,-1-1,1 0,-1-1,0 1,1-1,-1 0,0 0,0-1,0 0,0 0,0 0,0-1,0 0,1 0,-1 0,0-1,-1 0,6 1,0 0,0-1,0 1,0-1,1 1,-1 0,0-1,1 1,-1-1,0 1,1-1,0 0,-1 1,1-1,0 1,0-1,0 0,0 1,0-1,0 0,1 1,-1-1,1 1,-1-1,1 0,-1 1,1 0,0-1,-1 1,1-1,0 1,0 0,0-1,10-13,0 0,1 1,0 1,1-1,1 2,0 0,1 1,0 0,9-4,5-5,1 2,0 1,2 2,0 0,0 3,31-9,-61 20,1 0,-1 0,0 0,1 0,-1 0,1 0,0 0,-1 1,1-1,-1 1,1 0,0 0,-1 0,1 0,0 1,-1-1,1 1,0-1,-1 1,1 0,-1 0,1 0,-1 0,0 0,1 1,-1-1,0 1,0-1,0 1,0 0,0 0,0 0,-1 0,1 0,-1 1,1-1,-1 0,0 1,0-1,1 2,-4 152,1-155,1 1,0-1,0 1,0-1,0 1,0-1,0 1,1-1,-1 1,0-1,1 1,-1-1,1 1,-1-1,1 0,0 1,0-1,-1 0,1 1,0-1,0 0,0 0,1 0,-1 0,0 0,0 0,0 0,1 0,-1-1,1 1,-1 0,0-1,1 1,-1-1,1 0,-1 1,1-1,-1 0,1 0,-1 0,1 0,-1 0,1 0,0 0,-1-1,1 1,15-7</inkml:trace>
  <inkml:trace contextRef="#ctx0" brushRef="#br0" timeOffset="1187.829">1637 295,'11'0,"4"0</inkml:trace>
  <inkml:trace contextRef="#ctx0" brushRef="#br0" timeOffset="1553.399">2038 1,'4'144,"1"-100,28 549,-33-561,3-22,1-23,7-28,-8 25,1-1,0 1,1 0,1 0,0 1,1 0,1 0,1 0,0 1,0 0,11-11,-17 23,0-1,0 1,0-1,0 1,0 0,1 0,-1 1,0-1,1 1,0 0,-1-1,1 2,0-1,0 0,-1 1,1-1,0 1,0 0,0 1,-1-1,1 1,0-1,0 1,-1 0,1 1,-1-1,1 0,-1 1,1 0,-1 0,0 0,0 0,0 1,0-1,0 1,0 0,-1-1,1 1,-1 1,0-1,5 6,-1 1,-1-1,0 1,0 0,-1 0,0 0,-1 1,0-1,-1 1,0 0,0 0,-1 3,-1-9,1-1,-1 1,0-1,-1 1,1-1,-1 1,0-1,0 0,0 1,0-1,-1 0,0 0,0 0,0 0,0 0,-1 0,0-1,1 1,-1-1,0 1,-1-1,1 0,-1 0,1-1,-1 1,0-1,0 0,0 0,0 0,-3 1,1-1,1 0,-1-1,1 0,-1 1,1-2,-1 1,0-1,0 0,1 0,-1 0,0-1,1 0,-1 0,1 0,-1-1,0 0,6 2,-1-1,1 1,-1 0,1-1,0 1,-1 0,1-1,0 1,-1-1,1 1,0 0,0-1,0 1,-1-1,1 1,0-1,0 1,0-1,0 1,0-1,0 1,0-1,0 1,0-1,0 1,0-1,0 1,0-1,0 1,0-1,1 1,-1-1,0 1,0-1,1 1,-1-1,0 1,0 0,1-1,-1 1,1-1,-1 1,0 0,1 0,-1-1,1 1,-1 0,14-11</inkml:trace>
  <inkml:trace contextRef="#ctx0" brushRef="#br0" timeOffset="1822.889">2693 790,'-5'0,"-1"0</inkml:trace>
  <inkml:trace contextRef="#ctx0" brushRef="#br0" timeOffset="3968.042">6 2434,'-3'-31,"1"0,1-1,2 1,1 0,2 0,1 0,1 0,2 1,5-15,-12 41,-1 0,1 0,0 0,0 0,0 1,1-1,-1 0,1 1,0-1,0 1,0 0,0 0,0 0,1 0,0 0,-1 0,1 0,0 1,0 0,1-1,-1 1,0 0,1 1,-1-1,1 1,0-1,-1 1,1 0,0 0,0 1,0-1,0 1,1 0,5 5,0 0,0 1,-1 1,1 0,-1 0,-1 1,0 0,0 0,0 1,-1 0,0 0,-1 1,0 0,2 5,37 74,-43-85,-1 1,1-1,-1 1,0-1,0 1,0-1,-1 1,0-1,0 1,0 0,0-1,-1 1,0-1,0 1,0-1,0 1,-1-1,1 0,-1 0,-1 2,-1-2,-1-1,1 1,-1-1,1 0,-1 0,0-1,0 1,-1-1,1 0,0-1,-1 1,1-1,-1 0,1 0,-1-1,1 0,-1 0,0 0,1 0,-1-1,1 0,-1 0,1-1,-1 1,1-1,0-1,0 1,0 0,0-1,0 0,0-1,4 3,-1 1,1-1,0 0,0 1,0-1,0 0,0 0,0 0,0 1,1-1,-1 0,0 0,0-1,1 1,-1 0,1 0,-1 0,1 0,-1 0,1-1,0 1,-1 0,1 0,0-1,0 1,0 0,0 0,0-1,0 1,0 0,1 0,-1-1,0 1,1 0,-1 0,1 0,-1-1,1 1,0 0,-1 0,1 0,0 0,0 0,0 0,-1 0,1 1,0-1,1 0,11-7,1 0,1 1,-1 1,1 0,0 1,0 1,1 0,-1 2,12-2,0-1,25-5,3 1,0-3,0-2,14-8,-31-3,-64 12,12 11,0 0,-1 2,1 0,-1 0,1 2,-1-1,1 2,-3 1,12-3,0 0,0 0,0 1,0 0,0 0,0 1,1-1,-1 1,1 0,-1 0,1 0,0 1,0-1,1 1,-1 0,1 0,0 1,0-1,0 1,1-1,-1 1,1 0,-1 4,2-5,1-1,0 1,0-1,0 1,1-1,-1 1,1 0,0-1,0 0,0 1,0-1,0 1,1-1,0 0,-1 0,1 0,1 0,-1 0,0-1,0 1,1-1,0 1,-1-1,1 0,0 0,0 0,0 0,1 0,-1-1,0 0,1 1,-1-1,0-1,1 1,0 0,-1-1,1 0,-1 1,1-1,-1-1,1 1,-1 0,1-1,-1 0,1 0,-1 0,1 0,-1-1,8-3,-1 0,0 0,0-1,0-1,-1 0,0 0,0-1,-1 0,0 0,0-1,-1 0,0 0,4-10,3 2,-14 15,0 1,1 0,-1 1,1-1,-1 0,1 0,-1 0,1 0,-1 0,1 0,0 1,0-1,0 0,-1 0,1 1,0-1,0 1,0-1,0 1,0-1,0 1,0 0,0-1,0 1,0 0,0 0,0 0,0 0,0 0,0 0,0 0,0 0,1 0,-1 0,0 0,0 1,0-1,0 0,0 1,0-1,-1 1,1-1,0 1,0 0,0-1,0 1,0 0,30 44,-29-40,0 0,0-1,0 1,0 0,1-1,0 1,0-1,0 0,0 0,1 0,0-1,0 1,0-1,0 0,0 0,1 0,-1 0,1-1,0 0,-1 0,1 0,0 0,0-1,1 0,-1 0,0-1,0 1,0-1,1 0,-1 0,4-1,4-6,-1 0,1 0,-1-2,-1 1,1-1,-2-1,1 0,-1-1,-1 0,0 0,0-1,-1 0,1-4,15-18,-2-1,-2 0,-1-2,-1 0,-3-1,-1-1,-1 0,-3-1,-1 0,-2-1,-2 0,1-39,-22 1,16 78,0 0,0 1,0-1,-1 0,1 1,0-1,-1 0,1 0,-1 1,1-1,-1 1,1-1,-1 0,1 1,-1-1,1 1,-1 0,0-1,1 1,-1-1,0 1,0 0,1-1,-1 1,0 0,0 0,1 0,-1 0,0-1,0 1,1 0,-1 0,0 1,0-1,0 0,1 0,-1 0,0 0,0 1,1-1,-1 0,0 1,1-1,-1 0,0 1,0 0,-22 32,11 2,1 0,2 1,2 0,1 1,2 0,1-1,2 17,-2-16,2 0,1 0,2 1,1-1,2-1,1 1,3-1,2 6,-9-36,0-1,0 1,0 0,1-1,0 0,0 0,0 0,0 0,1 0,0-1,0 1,1-1,-1 0,1 0,0-1,0 1,0-1,0 0,0-1,1 1,-1-1,1 0,0 0,-1-1,1 0,0 0,0 0,0-1,0 0,2 0,5-4,0-2,-1 1,0-1,0-1,0 0,-1-1,0 0,-1-1,1 0,-2-1,1 0,-2 0,1-1,-1 0,-1-1,0 0,-1 0,0 0,0-1,0-4,12-29,-2 0,-2 0,-2-2,-2 1,-2-1,-2-1,-2 1,-3-1,-4-41,2 83,0 22,-2 88,4-1,5 0,16 78,19-40,-38-133,0-1,0 0,0-1,1 1,0 0,0-1,0 0,1 0,0 0,0-1,0 1,0-1,1 0,0-1,0 1,0-1,0 0,0-1,0 1,1-1,-6-2,1 1,0-1,0 0,-1 1,1-1,0 0,0 0,0 0,-1 0,1-1,0 1,0 0,0-1,-1 1,1-1,0 0,-1 1,1-1,-1 0,1 0,-1 0,1 0,-1 0,1 0,-1-1,0 1,0 0,0-1,0 1,0-1,0 1,0-1,0 0,0 1,-1-1,1 0,-1 1,1-1,-1 0,0 0,1 1,-1-3,-1-25,-3 0</inkml:trace>
  <inkml:trace contextRef="#ctx0" brushRef="#br0" timeOffset="4304.393">1317 1846,'20'4,"19"2,15 0,13-4,6-6,3-3,-6-2,-10 0,-12 2,-13 2,-12 1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5:16.39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4 61,'-9'11,"-1"9,6 0,11 0,15-5,17-3,21-8,22-5,21-6,13-3,7-1,-2 3,-20 1</inkml:trace>
  <inkml:trace contextRef="#ctx0" brushRef="#br0" timeOffset="921.365">1401 74,'-6'-5,"-1"1,1 0,-1 0,0 1,0 0,0 0,0 0,-1 1,1 0,-1 0,0 1,1 0,-1 1,0-1,1 1,-1 1,0 0,0 0,1 0,-1 1,1 0,-1 0,1 1,0 0,0 0,0 1,1 0,-1 0,0 1,-1 3,-1 0,2 0,-1 1,1 0,0 0,1 1,0 0,1 0,0 0,1 0,0 1,0 0,1 0,-2 10,5-18,-1 0,0-1,1 1,0 0,0 0,-1 0,2 0,-1 0,0 0,1 0,-1-1,1 1,0 0,0 0,0-1,0 1,0 0,1-1,-1 1,1-1,-1 0,1 1,0-1,0 0,0 0,0 0,1-1,-1 1,1 0,-1-1,1 1,-1-1,1 0,-1 0,1 0,0 0,0-1,0 1,0-1,-1 1,2-1,7-2,1 0,-1 0,1-1,-1 0,0-1,0-1,0 1,-1-2,0 1,0-2,0 1,-1-1,1-1,-2 0,1 0,-1 0,-1-1,1 0,2-7,-2 5,0-1,-1 0,0-1,-1 0,0 0,-1 0,-1 0,0-1,-1 0,0 0,-1 0,0-9,-3 43,1-1,1 0,1 1,0-1,1 0,2 0,0 0,1 0,0-1,2 0,0-1,7 11,-13-25,0 0,0 0,0-1,0 1,1-1,-1 1,1-1,-1 0,1 0,0 0,0 0,0 0,0-1,0 0,1 1,-1-1,0 0,0 0,1-1,-1 1,1-1,-1 0,1 0,-1 0,1 0,-1 0,0-1,1 1,-1-1,0 0,1 0,-1-1,0 1,0-1,0 1,0-1,1-1,12-10,-2-1,1 0,-2-1,0-1,-1 0,0-1,-1 0,-1-1,-1 0,-1 0,0-1,-1 0,-1-1,1-10,0 14,-6 34,-1-4,-1-2,0 0,0 0,1 1,1-1,0 0,0 0,1 0,1 0,0-1,1 1,0-1,1 1,0-1,0-1,1 1,1-1,2 3,-6-10,0-1,1 0,-1 0,0 0,1 0,-1 0,1-1,-1 0,1 1,0-2,-1 1,1 0,0-1,0 1,0-1,0 0,-1 0,1-1,0 1,0-1,0 0,-1 0,1 0,0 0,-1-1,1 1,-1-1,0 0,1 0,-1-1,0 1,1-1,5-5,1 0,-1 0,-1-1,1-1,-2 1,1-1,-1 0,-1-1,4-6,-5 7,-1-1,0 0,0 0,-1 0,0-1,-1 1,0-1,-1 1,0-1,-1 0,-1 0,0 47,1-21,0-1,1 1,1-1,0 1,0-1,2 0,-1 1,2-2,0 1,0 0,1-1,1 0,0-1,8 10,-13-19,-1 0,1 0,0-1,0 1,0-1,0 1,1-1,-1 0,0 0,0 0,1 0,-1 0,1-1,-1 1,1-1,-1 1,1-1,-1 0,1 0,-1 0,1 0,-1-1,1 1,-1-1,1 1,-1-1,1 0,-1 0,0 0,0 0,1-1,-1 1,0 0,1-2,59-67,-53 54,0-1,-1 0,-1 0,-1-1,0 1,-1-1,-1-1,-1 1,1-13,-4 35,-3 12,1 1,1 0,0-1,1 1,1-1,1 1,0 0,1-1,1 0,1 0,5 14,-4-23,0 0,0-1,1 1,0-2,0 1,0-1,1 0,-1 0,1-1,1 0,-1 0,0-1,1 0,0-1,-1 0,1 0,0-1,0 0,0 0,0-1,0 0,0-1,0 0,1-1,56-4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8:47.178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0 42,'997'-41,"-959"47,-37-3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5:09.93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69 261,'-29'-12,"19"7,-1 0,0 1,-1 0,1 0,-1 2,0-1,0 1,1 1,-1 0,0 1,-9 0,17 2,-1-1,1 1,-1 0,1 0,0 0,0 1,0-1,0 1,0 0,0 1,1-1,0 0,-1 1,1 0,1 0,-1-1,0 2,1-1,0 0,0 0,0 1,0 4,-2 1,1 1,0 1,1-1,0 0,1 1,0-1,1 0,1 1,-1 0,1-8,-1 0,1-1,0 1,0 0,0-1,0 1,1-1,-1 1,1-1,0 1,0-1,0 0,0 0,1 0,-1-1,1 1,0 0,-1-1,1 0,0 1,1-1,-1 0,0-1,1 1,-1-1,1 1,-1-1,1 0,0 0,-1-1,1 1,0-1,0 0,-1 0,1 0,0 0,0-1,-1 1,1-1,0 0,-1 0,1 0,-1-1,2 0,2-1,1-1,-1 0,0 0,0-1,0 0,-1 0,0 0,0-1,0 0,-1 0,1-1,-2 1,1-1,-1 0,0 0,0-1,-1 1,0-1,0 0,-1 0,0 0,0 0,-1 0,0 0,0-1,-1 1,0 0,-1 0,0-1,0 1,-1 0,0 0,0 0,-1 0,0 1,0-2,-7 2,8 25,8 11,2-1,0 1,2-2,1 1,1-1,10 15,38 43,-58-83,0 0,0 0,0 0,0 0,1 0,-1 0,1-1,-1 1,1-1,0 1,-1-1,1 0,0 0,0-1,0 1,0 0,0-1,0 0,0 0,0 0,0 0,0 0,0 0,-1-1,1 0,0 1,0-1,0 0,0-1,-1 1,1 0,2-2,4-6,1-1,-2 0,1 0,-2-1,1 0,-1-1,-1 1,0-1,-1 0,0-1,-1 1,0-1,-1 0,0-3,14-109,-18 139,1 0,1-1,0 1,0 0,1-1,1 1,4 10,-6-20,0 0,1-1,0 1,0 0,0-1,0 1,1-1,-1 0,1 1,0-1,0 0,0-1,0 1,0-1,1 1,-1-1,1 0,-1 0,1 0,0-1,0 1,0-1,0 0,0 0,0-1,0 1,0-1,1 0,2 0,-1 0,0-1,1 0,-1 0,0-1,0 1,0-1,0-1,0 1,-1-1,1 0,-1-1,1 1,-1-1,0 0,-1 0,1 0,-1-1,1 0,-2 0,1 0,1-2,2-5,0 0,0 0,-1 0,-1-1,0 0,-1 0,0 0,-1 0,1-13,-1-23,-6 70,1 0,1 0,2 0,-1 0,2-1,1 1,1 0,0-1,2 1,-5-18,0 1,0-1,0 0,1 1,-1-1,1 0,0 0,0 0,0 0,0-1,1 1,-1 0,1-1,0 0,-1 1,1-1,0 0,0-1,0 1,1 0,-1-1,0 0,1 0,-1 0,0 0,1 0,-1-1,1 1,-1-1,1 0,0 0,-1 0,1-1,-1 1,1-1,-1 0,0 0,1 0,0-1,5-5,1-1,-1 0,-1-1,0 0,0 0,0 0,-1-1,-1 0,0-1,0 0,-1 0,-1 0,1 0,-2-1,0 1,0-1,-1 0,0 0,-1 0,-1 0,0-6,-1-3,1 21,0 0,0 0,0 0,0 0,0 1,0-1,0 0,0 0,-1 0,1 0,0 1,0-1,0 0,0 0,0 0,-1 0,1 0,0 0,0 1,0-1,0 0,-1 0,1 0,0 0,0 0,0 0,-1 0,1 0,0 0,0 0,0 0,0 0,-1 0,1 0,0 0,0 0,0 0,-1 0,1 0,0 0,0 0,0-1,-1 1,1 0,0 0,0 0,0 0,0 0,0 0,-1-1,1 1,0 0,0 0,-7 20,-5 89,12-105,0 1,1-1,-1 0,1 0,0 0,0 0,1 0,-1 0,1 0,0 0,0-1,0 1,1 0,-1-1,1 0,-1 0,1 0,0 0,1 0,-1 0,0-1,1 0,0 1,2 0,3 0,0-1,1 0,-1-1,0 0,1 0,-1-1,0 0,1-1,-1 0,0 0,0-1,0 0,0-1,0 0,0 0,0-1,-1 0,0-1,0 0,0 0,0 0,-1-1,0 0,0-1,-1 0,2-2,11-28,-15 22</inkml:trace>
  <inkml:trace contextRef="#ctx0" brushRef="#br0" timeOffset="1724.966">2529 114,'0'-2,"-1"0,1 0,-1-1,1 1,-1 0,0 0,0 0,0 0,0 0,-1 0,1 0,0 0,-1 0,1 1,-1-1,0 0,0 1,1-1,-1 1,0 0,0 0,0 0,0 0,-1 0,1 0,0 0,0 1,0-1,-1 1,1 0,0-1,-1 1,1 0,0 0,-1 1,1-1,0 0,0 1,-1-1,1 1,0 0,0 0,0 0,0 0,0 0,0 0,0 1,0-1,0 0,1 1,-2 0,-6 5,1-1,-1 1,1 1,1 0,-1 0,1 0,1 1,-1 0,1 0,1 1,0 0,0-1,1 2,0-1,1 0,0 1,1 0,0 0,0 4,2-10,0 0,0 0,1 0,0-1,-1 1,1 0,1-1,-1 1,1 0,0-1,0 0,0 1,0-1,1 0,0 0,0 0,0-1,0 1,0-1,1 0,0 0,0 0,-1 0,2 0,-1-1,0 0,0 0,1 0,-1 0,1-1,0 0,3 1,10 0,1 0,0-1,0-2,0 0,-1 0,1-2,-1 0,1-2,-1 0,0 0,-1-2,1 0,-1-1,-1-1,0-1,13-9,-16 10,0-2,-1 1,0-1,0-1,-2 0,1-1,5-9,-15 23,-1-1,1 0,0 1,0-1,0 0,0 1,-1-1,1 1,0-1,0 1,-1-1,1 1,0 0,-1-1,1 1,-1 0,1 0,-1-1,1 1,-1 0,1 0,-1 0,0 0,0 0,1-1,-1 1,0 0,0 0,0 0,0 0,0 0,0 0,0 0,0 0,0 0,-1 0,1-1,0 1,-1 0,1 0,0 0,-1 0,2 10,0-4,1 0,-1 1,1-1,0 0,1 0,0 0,0-1,0 1,1-1,0 1,0-1,1-1,0 1,0 0,0-1,0 0,1 0,0-1,0 0,0 0,1 0,-1-1,1 1,4 0,-10-4,1 0,-1 0,0 1,0-1,0 0,1-1,-1 1,0 0,0 0,0 0,1-1,-1 1,0-1,0 1,0-1,0 1,0-1,0 0,0 1,0-1,0 0,0 0,0 0,0 0,-1 0,1 0,0 0,-1 0,1 0,-1 0,1 0,-1 0,1 0,-1-1,0 1,0 0,1-1,1-47,-6 35,0 1,-1 0,0 0,-1 0,-1 1,0 0,0 0,-1 1,-1 0,0 0,0 1,-2-2,-4-5,15 17,1 1,0-1,-1 0,1 0,-1 0,1 0,-1 0,1 0,0 0,-1 0,1 0,-1-1,1 1,-1 0,1 0,-1 0,1-1,-1 1,1 0,-1 0,1-1,-1 1,1-1,-1 1,0 0,1-1,-1 1,1-1,-1 1,0-1,0 1,1-1,-1 1,0-1,0 1,0-1,1 1,-1-1,0 1,0-1,0 0,0 1,0-1,0 1,0-1,0 1,0-1,-1 1,1-1,0 0,0 1,0-1,-1 1,1-1,0 1,0-1,-1 1,1 0,-1-1,1 1,0-1,-1 1,1 0,-1-1,1 1,-1-1,193 8,-186-8,-1 2,1-1,-1 0,1 1,-1 0,1 1,-1-1,0 1,0 0,0 0,0 0,0 1,0 0,-1 0,1 0,-1 1,0-1,0 1,0 0,0 0,-1 0,1 1,-1-1,0 1,-1 0,1 0,-1 0,0 0,1 5,13 105,-16-113,0 0,0-1,1 1,-1-1,1 1,0-1,-1 1,1-1,0 0,0 1,0-1,0 0,0 1,0-1,0 0,0 0,0 0,1 0,-1 0,0 0,1-1,-1 1,0 0,1-1,-1 1,1-1,-1 1,1-1,0 0,-1 1,1-1,-1 0,1 0,0 0,-1 0,1-1,-1 1,1 0,-1-1,1 1,1-1,57-35,-48 25,-1-1,0-1,-1 1,0-1,-1-1,-1 0,0 0,-1-1,0 0,3-14,-8 93,-2-59,-1 0,1 0,0 0,1 0,-1 0,1-1,0 1,0 0,0 0,1-1,0 1,0-1,0 1,0-1,1 0,-1 0,1 0,0 0,0 0,1-1,-1 0,1 1,0-1,-1 0,2-1,-1 1,0-1,0 0,1 0,-1 0,1 0,4 0,-4-1,0 0,0 0,1 0,-1-1,0 0,0 0,1 0,-1-1,0 0,0 0,0 0,0 0,0-1,0 0,0 0,0-1,-1 1,1-1,-1 0,1 0,-1 0,0-1,-1 1,1-1,0 0,-1 0,0-1,0 1,0-1,1-3,58-176,-56 219,-8 12,1-31,0-1,1 1,1 0,0-1,1 1,1-1,3 10,-5-22,1 0,-1 0,1 0,0-1,0 1,0 0,1-1,-1 1,1-1,-1 0,1 0,0 0,-1 0,1-1,0 1,0-1,1 1,-1-1,0 0,0 0,0-1,1 1,-1-1,0 1,1-1,-1 0,1 0,-1-1,0 1,1-1,-1 1,0-1,0 0,0 0,1-1,-1 1,0-1,-1 1,1-1,0 0,0 0,-1 0,1-1,-1 1,0 0,1-2,11-10,-1-1,0 0,-1 0,-1-1,-1-1,0 0,-1 0,-1-1,-1 0,0-1,2-13,-6 26,-1 47,-2-20,-1 3,0-1,2 1,1-1,1 0,3 11,-5-29,0 1,1-1,0 0,0 0,0-1,0 1,1 0,0-1,0 1,0-1,0 0,1 0,-1 0,1 0,0-1,0 0,1 0,-1 0,1 0,-1 0,1-1,0 0,0 0,0-1,0 1,4 0,24 0,-4-4</inkml:trace>
  <inkml:trace contextRef="#ctx0" brushRef="#br0" timeOffset="2362.755">4307 7,'13'-2,"0"0,1 0,-1 1,1 1,-1 0,1 1,-1 1,1 0,-1 1,0 0,0 1,0 0,0 1,-1 0,0 1,0 1,0 0,-1 1,6 5,-1-1,-2 2,0 0,0 0,-2 1,1 1,-2 0,0 0,-1 1,-1 1,-1 0,0 0,-1 1,0 3,3 30,-3 0,-1 1,-3-1,-2 1,-3 0,-2 0,-2-1,-2 0,-5 6,5-5,6-37,-1 62,4-77,-1 0,0-1,0 1,0 0,1-1,-1 1,0 0,1-1,-1 1,1-1,-1 1,1 0,-1-1,1 1,-1-1,1 0,-1 1,1-1,-1 1,1-1,0 0,-1 1,1-1,0 0,-1 0,1 0,0 0,0 1,-1-1,1 0,0 0,-1 0,1 0,0 0,-1-1,1 1,0 0,0 0,-1 0,1-1,0 1,-1 0,1-1,-1 1,1 0,0-1,-1 1,1-1,-1 1,1-1,-1 1,1-1,-1 1,0-1,1 0,-1 1,1-1,27-35,-19 21,-1-1,-1 1,-1-1,0-1,-1 1,-1-1,0 0,-1 0,-1 0,-1 0,0-1,-1 1,-1 0,-1 0,0-1,-2 1,1 1,-2-1,-1 0,0 1,0 0,-2 1,-2-4,-5-3,0 0,-2 2,0 0,-2 1,0 0,-1 2,0 0,-2 2,0 0,0 1,-1 2,-11-5,23 10,25 9,-7-1,36 0,-1-1,0-2,0-2,-1-2,1-2,-1-1,-1-3,1-1,10-6,-40 15,-8 2,0 0,0 0,0 1,0 0,0-1,0 1,0 0,0 0,1 1,-1-1,0 1,1 0,-1-1,0 1,1 1,-1-1,0 0,0 1,1 0,-1 0,0 0,0 0,0 0,0 1,0-1,0 1,0 0,0 0,0 1,12 78,-13-47,-1-24,0 0,0 0,1 0,1 0,-1 0,1-1,1 0,0 1,0-1,1 0,0-1,1 1,-1-1,6 5,-10-12,1 1,-1-1,1 0,-1 0,1 0,-1 0,1 0,0 0,-1-1,1 1,0-1,0 1,0-1,-1 1,1-1,0 0,0 0,0 0,0 0,0 0,-1 0,1-1,0 1,0-1,0 1,-1-1,1 1,0-1,-1 0,1 0,13-10</inkml:trace>
  <inkml:trace contextRef="#ctx0" brushRef="#br0" timeOffset="3658.919">349 1585,'3'-42,"1"1,3-1,1 1,2 1,8-21,-15 49,0-1,1 1,0 0,1 0,1 1,0-1,0 1,1 1,0-1,9-8,-14 18,0-1,0 1,1-1,-1 1,1 0,-1 0,1 0,-1 0,1 0,0 1,-1-1,1 1,0 0,0 0,-1 0,1 0,0 0,0 0,-1 1,1-1,0 1,-1 0,1 0,-1 0,1 0,0 1,62 40,-51-31,0 2,0 0,-1 0,-1 1,0 1,-1 0,6 11,-14-22,-1 1,1-1,-1 1,0 0,0 0,-1 0,1 0,-1 0,0 0,0 0,-1 0,0 1,0-1,0 0,0 0,-1 0,0 1,0-1,0 0,-1 0,0 0,1-1,-2 1,1 0,-1-1,1 1,-1-1,-1 0,0 1,2-2,-1 1,1-1,-1 0,0 0,0-1,0 1,-1-1,1 0,-1 1,1-1,-1-1,0 1,1-1,-1 1,0-1,0 0,0 0,0-1,0 1,0-1,0 0,0 0,0 0,-1-1,1 1,0-1,0 0,1 0,-1-1,0 1,0-1,0 0,1 1,-1-2,1 1,0 0,0-1,-1 0,2 1,-1-1,0 0,0-1,1 1,0 0,0-1,0 1,0-1,0 0,1 0,-1 1,1-1,0-3,0 4,1 0,0-1,0 1,0-1,1 1,-1-1,1 1,0-1,0 1,0 0,0-1,0 1,1 0,-1 0,1 0,0 0,0 0,0 0,0 1,1-1,-1 1,1-1,0 1,-1 0,1 0,0 0,0 1,0-1,1 1,5-4,1 2,-1-1,1 2,0-1,0 1,0 1,0-1,0 2,6 0,103 11,-94-6,1-2,0-1,1 0,-1-3,20-1,-40 1,0 0,0-1,-1 1,1-1,0 0,-1 0,0-1,1 0,-1 0,0 0,-1 0,1-1,0 0,-1 0,0 0,0 0,0-1,-1 1,1-1,-1 0,0 0,-1 0,1-1,-1 1,0-1,0 1,-1-1,1 0,-1 0,-1 0,1 1,-1-1,0 0,0 0,-1 0,0 0,0 0,0 1,-1-1,1 0,-1 1,-1-1,-2-4,4 7,-1 0,0 1,0-1,0 0,0 1,0-1,-1 1,1-1,-1 1,0 0,1 0,-1 1,0-1,0 0,0 1,-1 0,1-1,0 1,0 1,-1-1,1 0,0 1,-1 0,1 0,0 0,-1 0,1 0,-1 0,1 1,0 0,0 0,-1 0,1 0,0 0,0 1,0-1,0 1,0 0,0 0,1 0,-1 0,1 0,-1 1,1-1,0 1,0 0,0 0,0-1,0 2,-4 10,1 0,0 1,1-1,1 1,0 0,1 0,0 0,2 0,0 0,0 0,1 1,1-1,1 0,0-1,1 1,0 0,6 11,-6-18,0 1,0 0,1-1,0 0,1 0,0-1,0 0,1 0,-1 0,2-1,-1 1,1-2,-1 1,2-1,-1-1,0 1,5 0,36 12</inkml:trace>
  <inkml:trace contextRef="#ctx0" brushRef="#br0" timeOffset="4244.495">1540 1197,'-6'0,"0"0,1 0,-1 1,0 0,1 0,-1 0,1 1,-1 0,1 0,0 0,0 0,0 1,0 0,0 0,1 1,-1-1,1 1,0 0,0 0,0 0,0 1,1-1,0 1,0 0,0 0,1 0,-1 1,-1 1,1 0,0 1,0-1,1 1,0 0,0-1,0 1,1 0,1 0,-1 0,1 0,0 0,1 0,0 0,0 0,1 0,0-1,0 1,1 0,0-1,1 0,-1 0,1 0,0 0,1 0,0-1,0 0,0 0,1 0,0-1,0 0,0 0,1 0,-1-1,1 0,0 0,1-1,2 1,-2-2,1 0,0-1,-1-1,1 1,0-2,0 1,-1-1,1 0,0-1,-1 0,0 0,1-1,-1 0,0-1,0 1,0-1,-1-1,0 0,1 0,-1-1,9-6,-1-2,-1 0,0-1,0 0,-2-1,0 0,-1-1,2-4,-8 13,-1 0,0 0,0 0,-1-1,0 1,0-1,-1 0,0 0,0 0,-1 0,0 0,-1 0,0 9,-1 1,1-1,0 0,0 1,0-1,-1 0,1 1,0-1,0 0,-1 0,1 1,0-1,0 0,-1 0,1 0,0 0,-1 1,1-1,0 0,-1 0,1 0,0 0,-1 0,1 0,-1 0,1 0,0 0,-1 0,1 0,0 0,-1 0,1 0,0 0,-1 0,1 0,-1 0,1-1,0 1,-1 0,1 0,0 0,0-1,-1 1,1 0,0 0,0-1,-1 1,1 0,0 0,0-1,-3 13,1 0,0 0,1 0,0 0,1 0,1 0,0 0,0 0,1 0,1 0,0 0,0-1,1 0,1 1,0-1,-3-6,0 0,0-1,1 1,0-1,0 1,0-1,1 0,-1 0,1 0,0-1,0 1,0-1,0 0,1 0,-1-1,1 1,0-1,0 0,0 0,0 0,0-1,0 0,0 0,0 0,1-1,-1 1,0-1,0-1,1 1,-1-1,0 0,0 0,0 0,1-1,5-5,0-1,-1-1,0 0,0 0,-1-1,0 0,0-1,-1 0,-1 0,0-1,-1 0,0 0,0 0,-2-1,1 0,-2 0,0 0,2-13,8-71,-14 118,0-1,2 1,0-1,1 1,1-1,1 0,1 0,1 0,1-1,0 0,1 0,1-1,4 5,-11-21,-1 1,1-1,1 0,-1 0,0 0,0 0,1 0,-1 0,1-1,0 1,-1-1,1 0,0 0,0 0,0 0,0 0,0-1,0 1,0-1,0 0,0 0,0 0,0 0,0 0,0-1,0 1,0-1,0 0,0 0,24-11</inkml:trace>
  <inkml:trace contextRef="#ctx0" brushRef="#br0" timeOffset="4598.972">2462 1170,'-6'24,"1"1,1-1,1 1,1-1,1 1,1 0,3 23,-3-45,0 0,0 0,1 0,-1-1,1 1,0 0,0 0,0-1,0 1,0 0,0-1,1 1,-1-1,1 0,-1 1,1-1,0 0,0 0,0 0,1 0,-1-1,0 1,1-1,-1 1,1-1,-1 0,1 1,-1-1,1-1,0 1,0 0,-1-1,1 1,0-1,0 0,2 0,7-5,-1-1,0 1,0-2,0 0,-1 0,0-1,0 0,-1-1,0 0,0 0,-1-1,-1 0,0-1,3-5,-7 13,73-121,-70 114,-9 25,-2 1,1 1,1-1,1 1,1 0,0 0,1 8,0-21,0 0,1 1,-1-1,1 0,0 0,0 0,1 0,-1 0,1 0,0-1,0 1,0 0,1-1,-1 1,1-1,0 0,0 0,0 0,0 0,0-1,1 1,-1-1,1 0,-1 0,1 0,0 0,0-1,2 1,3 0,0 0,0-1,0 0,0-1,0 0,0 0,0-1,0 0,8-3,33-8</inkml:trace>
  <inkml:trace contextRef="#ctx0" brushRef="#br0" timeOffset="5829.376">3291 1156,'-8'-5,"-1"0,0 0,0 0,0 1,0 0,-1 1,0 0,1 1,-1 0,0 1,0-1,0 2,0 0,0 0,0 0,0 1,-1 1,5 3,0-1,1 1,0 0,0 0,0 1,1 0,0 0,0 0,0 0,1 0,0 1,0-1,0 1,1 0,0 0,1 0,-1 0,1 0,1 1,-1-1,1 0,1 0,-1 0,1 1,1 1,-1-2,0 0,0 0,1 0,0 0,1 0,0-1,0 1,0-1,0 0,1 1,0-2,1 1,-1 0,2 0,-4-4,0 0,1 1,0-1,0 0,-1 0,1-1,0 1,0 0,1-1,-1 0,0 0,0 0,1 0,-1 0,0-1,1 0,-1 1,1-1,-1 0,0-1,1 1,-1-1,1 1,-1-1,0 0,0 0,1 0,-1-1,0 1,0-1,6-4,-1 1,-1-1,1 0,-1-1,0 0,-1 0,1 0,-1-1,-1 0,1 0,-2-1,1 1,-1-1,0 0,0-3,5-15,-1 1,-2-1,0-1,0-22,2-49,-5-1,-7-50,1 116,-2 32,0 20,-8 90,4 1,4 41,5-127,0 1,2 0,0-1,2 1,6 19,-9-37,1 0,0-1,0 1,1 0,-1-1,1 1,1-1,-1 0,1 0,0 0,0 0,0-1,0 0,1 0,0 0,0 0,0-1,0 1,1-1,-1-1,1 1,0-1,0 0,4 1,4-2,0-1,0-1,0 0,0 0,0-2,-1 1,1-2,-1 0,1 0,-1-2,-1 1,1-2,-1 0,0 0,0-1,-1 0,0-1,-1 0,0-1,0 0,-1-1,-6 9,0-1,0 1,0 0,0-1,-1 1,1-1,-1 0,0 0,0 0,0 0,0 0,0 0,-1-1,0 1,1-1,-1 1,0-1,-1 1,1-1,-1 1,1-1,-1 0,0 1,0-1,-1 0,1 1,-1-1,0 1,0-1,0 1,0-1,-1 1,1 0,-1-1,0 1,0 0,0 0,0 0,-1 1,1-1,-2 0,-1-1,0 1,0 0,-1 0,1 0,-1 1,0-1,1 2,-1-1,0 1,0-1,0 2,0-1,-1 1,1 0,0 0,0 0,0 1,0 0,0 0,0 1,0 0,0 0,1 0,-1 1,1-1,-1 1,1 1,0-1,0 1,1 0,-1 0,1 0,0 0,-4 5,4-3,1 0,-1 0,1 1,0-1,1 1,-1-1,1 1,1 0,-1 0,1 0,0 0,1 0,0 0,0 0,0 0,1 0,0 0,1 0,-1 0,1-1,0 1,1 0,0-1,0 0,0 1,1-1,2 2,-4-6,1 0,0 0,0 0,0-1,1 1,-1-1,0 0,0 0,1 0,-1 0,1 0,-1-1,1 0,-1 0,1 0,-1 0,0 0,1-1,-1 1,1-1,-1 0,0 0,1 0,-1 0,0-1,0 0,3-1,73-62,-26-3,-52 68,-1-1,1 1,-1 0,1 0,-1 0,1 0,0 0,-1 0,1 0,-1 0,1 0,-1 0,1 0,-1 0,1 0,-1 0,1 0,-1 0,1 1,-1-1,1 0,-1 0,1 1,-1-1,1 0,-1 1,1-1,-1 0,0 1,1-1,-1 0,0 1,1-1,-1 1,0-1,1 1,-1-1,0 1,0-1,0 1,0-1,0 1,1-1,-1 1,0 0,0-1,0 1,0-1,0 1,-1-1,1 1,0-1,0 1,0-1,0 1,-1-1,1 1,0-1,0 1,-1-1,1 1,0-1,-1 1,1-1,0 2,0 18,-1-12,0 0,1 0,0 1,0-1,1 0,0 0,0 0,1 0,0-1,0 1,1 0,0-1,0 1,1-1,-1 0,2 0,-1-1,1 1,0-1,1 0,4 4,-8-9,0 0,1 0,-1 0,0-1,1 1,-1-1,1 0,-1 1,1-1,-1 0,1 0,-1-1,1 1,-1-1,1 1,-1-1,1 0,-1 1,0-1,0-1,1 1,-1 0,0 0,0-1,0 1,0-1,0 0,-1 0,1 1,0-1,-1 0,1-1,42-72,-37 49,-2 1,0-1,-1 0,-2 0,0 0,-3-24,2 20,-2 29,1 0,-1 0,1 0,0 0,-1 0,1 0,0 0,0 0,0 0,0 0,0-1,0 1,0 0,0 0,1 0,-1 0,0 0,1 0,-1 0,0 0,1 0,-1 0,1 0,0 0,-1 0,1 1,0-1,0 0,-1 0,1 0,0 1,0-1,0 1,0-1,0 0,0 1,0 0,0-1,0 1,0 0,0-1,0 1,0 0,0 0,0 0,0 0,0 0,1 0,-1 0,0 0,0 1,148 64,-141-62,-1 0,1 1,-1-1,0 2,0-1,-1 1,1 0,-1 1,0-1,-1 1,1 0,-1 1,0-1,-1 1,0 0,0 0,0 0,-1 1,0-1,0 1,-1 0,0 0,0 0,-1 0,0 3,-30 152,29-161,1 1,-1-1,0 0,1 0,-1 0,1 0,-1 0,1-1,0 1,0 0,0 0,0 0,0-1,1 1,-1 0,1-1,-1 1,1-1,-1 0,1 1,-1-1,1 0,0 0,0 0,0 0,0 0,0-1,0 1,0-1,0 1,0-1,0 1,0-1,1 0,73-6,-47-3,0 0,-1-2,-1 0,0-3,0 0,-1-1,-1-2,-1 0,0-2,-2 0,0-2,0-1,37-68,-58 87,1 0,-1 0,1-1,-1 1,0-1,-1 1,1-1,0 1,-1-1,0 1,0-1,0 1,0-1,-1 0,1 1,-1-1,0 1,0 0,0-1,0 1,-1 0,1-1,-1 1,0 0,0 0,0 0,0 1,-1-1,0 1,1 0,-1 0,0 0,0 1,0-1,0 1,0 0,0 0,0 0,0 1,0-1,-1 1,1-1,0 1,0 0,-1 0,1 1,0-1,0 1,0-1,-1 1,1 0,0 0,0 1,0-1,1 0,-1 1,0 0,0 0,1 0,-1 0,1 0,0 0,-1 1,1-1,0 1,1-1,-1 1,0 0,1 0,-1 0,1 0,0 0,0 0,0 3,-3 5,1 0,1 1,0-1,1 0,0 1,0 0,2-1,-1 1,1-1,1 1,0-1,1 0,0 0,0 0,1 0,1 0,0-1,0 0,1 0,1 0,-1-1,2 1,-1-2,1 1,0-1,1 0,0-1,0 0,1-1,-1 0,1 0,1-1,1 1,118 36,-73-32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6:47.868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41 421,'0'-397,"-3"373,3 24,0 0,0 1,0-1,0 0,0 0,-1 0,1 0,0 1,0-1,0 0,-1 0,1 0,0 0,0 0,0 0,-1 0,1 0,0 0,0 0,-1 1,1-1,0 0,0 0,-1 0,1-1,0 1,0 0,-1 0,-20 296,11-24,21-195,-2-54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6:48.25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53 141,'-5'5,"0"0,0 0,1 1,0 0,0 0,0 0,0 0,1 0,0 1,1-1,0 1,0 0,0 0,1 0,-1 0,2 0,-1 0,1 0,0 0,1 0,-1 1,2-1,-1 0,1-1,0 1,0 0,1 0,-1-1,2 0,-1 1,1-1,0 0,0-1,0 1,1-1,0 0,3 3,3-2,0 0,0-1,1 0,0 0,0-2,0 1,1-2,-1 1,1-2,-1 0,1 0,0-1,0-1,-1 0,1 0,-1-2,4 0,-11 1,1 0,-1 0,0-1,0 1,0-1,0 0,0 0,0-1,-1 0,0 0,0 0,0 0,0 0,-1-1,1 0,-1 0,0 0,-1 0,1 0,-1 0,0-1,0 1,-1-1,1 1,-1-1,-1 0,1 0,-1-4,0-5,0 0,-2 0,0 1,0-1,-1 0,-1 1,0 0,-1 0,-1 0,-5-9,5 13,1 0,-2 0,0 0,0 1,0 0,-1 0,-1 1,1 0,-1 1,-4-3,9 8,0-1,1 1,-1 0,0 0,0 1,0-1,0 1,0 0,0 0,0 0,-1 0,1 1,0 0,-1 0,1 0,0 0,0 1,-1-1,1 1,0 0,0 1,0-1,0 1,0-1,0 1,0 1,1-1,-1 0,-1 2,-4 6,0 0,0 0,1 0,0 1,1 1,1-1,-1 1,2 0,0 1,0-1,1 1,1 0,0 0,1 0,0 0,1 1,0-1,1 0,1 1,0-1,2 4,8 35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6:48.552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350,'8'-59,"2"0,3 1,2 0,16-38,-22 76,-9 21,0-1,-1 0,1 0,0 1,0-1,0 0,0 1,0-1,0 0,0 1,0-1,0 0,0 0,0 1,0-1,0 0,0 1,0-1,0 0,0 1,0-1,0 0,0 1,0-1,0 0,1 0,-1 1,0-1,0 0,0 0,1 1,-1-1,0 0,0 0,1 1,-1-1,0 0,0 0,1 0,-1 0,0 0,1 1,-1-1,0 0,0 0,1 0,-1 0,0 0,1 0,-1 0,0 0,1 0,-1 0,0 0,1 0,-1 0,0 0,0-1,1 1,-8 254,5-192,2 1,4 0,2-1,10 47,0-45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6:46.98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1 269,'11'0,"13"2,16 1,17 0,15-1,11 0,3-1,0-3,-5-1,-10 0,-12 1,-16 0</inkml:trace>
  <inkml:trace contextRef="#ctx0" brushRef="#br0" timeOffset="295.795">495 1,'5'7,"0"0,1 0,0-1,0 0,1 0,-1 0,1-1,0 0,1 0,-1-1,3 1,8 6,235 145,-247-153,-1 0,0 0,-1 1,1-1,0 1,-1 0,0 1,0-1,0 1,-1 0,1 0,-1 0,0 0,-1 0,1 1,-1-1,0 1,0 0,-1-1,0 1,0 0,0 0,-1 0,0 0,0 0,0 0,-1 0,0 0,0 0,0-1,-1 3,-8 6,0 0,0-1,-2 0,1-1,-2 0,1-1,-1-1,-1 0,-4 2,-42 35,30-19,9-5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6:45.48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93 303,'0'-14,"1"9,-1-1,1 1,-1-1,0 1,-1-1,0 1,1-1,-2 1,1 0,0 0,-1-1,0 1,-1 0,1 0,-2-1,3 6,0 0,0 0,0 0,-1 0,1 0,0 0,0 0,0 0,0 0,-1 0,1 1,0-1,0 1,0-1,0 1,0-1,0 1,0-1,0 1,0 0,0 0,0 0,0-1,0 1,1 0,-1 0,0 0,1 0,-1 0,1 0,-1 0,1 0,-1 1,1-1,0 0,-1 0,1 0,0 0,0 2,-9 18,2 1,0 0,1 0,2 0,0 1,1 0,2 0,0 19,2-34,0 0,1-1,0 1,0-1,0 1,1-1,0 0,1 0,0 0,0-1,0 1,1-1,0 0,0 0,0-1,1 1,0-1,0-1,0 1,1-1,0 0,-1 0,1-1,1 0,-1 0,0-1,1 1,-1-2,1 1,0-1,-1 0,1-1,0 0,0 0,2-1,-3 0,0-1,0 0,0 0,0-1,-1 0,1 0,-1 0,0-1,0 0,0 0,-1 0,1-1,-1 0,0 0,0-1,-1 1,0-1,0 0,0 0,0 0,0-4,3-4,-1 0,-1 0,0-1,-1 0,-1 0,0 0,-1 0,-1-1,0-7,-1 6,0 0,-1 0,-1-1,-1 1,0 1,-1-1,-1 0,-1 1,0 0,-1 0,0 1,-2 0,0 0,0 1,-9-10,16 21,-1 0,1 1,-1-1,0 1,0 0,0-1,0 1,0 1,0-1,-1 0,1 1,-1 0,1-1,-1 1,1 1,-1-1,1 0,-1 1,0 0,0 0,1 0,-1 0,0 1,1-1,-1 1,1 0,-1 0,1 0,-1 1,1-1,0 1,-1 0,1 0,0 0,0 0,-2 2,-4 7,1 1,0 0,0 1,1-1,1 2,0-1,0 0,2 1,0 0,0 1,1-1,1 0,0 1,2-1,-1 8,14 67,1-57</inkml:trace>
  <inkml:trace contextRef="#ctx0" brushRef="#br0" timeOffset="447.851">600 156,'-12'20,"2"0,0 0,0 1,2 1,1-1,1 1,1 1,0-1,2 1,1 0,0-1,2 1,1 0,0 2,0-20,-1 1,1 0,0-1,0 1,1 0,0-1,0 1,0-1,0 0,1 0,0 0,0 0,0 0,1-1,0 1,-1-1,2 0,-1 0,0 0,1-1,0 1,-1-1,1-1,1 1,-1 0,0-1,1 0,-1-1,1 1,-1-1,1 0,0 0,0-1,-1 1,1-1,0-1,0 1,3-2,-1 0,0 0,0 0,0-1,0-1,0 1,-1-1,0 0,0-1,0 0,0 0,0 0,-1-1,0 0,-1 0,1-1,-1 1,0-1,-1 0,1-1,-2 1,1-1,1-5,2-5,-1 0,-1-1,0 1,-1-1,-2 0,0 0,-1 0,0 0,-2 0,0-1,0 8,0 0,0 0,-1 0,-1 0,0 0,0 1,-1-1,-1 1,0 0,-1 0,0 1,0 0,-1 0,0 0,-1 1,0 0,0 0,-1 1,-5-3,11 9,0 0,-1 0,1 1,0-1,-1 1,1 0,-1 0,1 0,-1 1,0-1,1 1,-1 0,0 0,1 0,-1 0,0 1,1-1,-1 1,1 0,-1 0,1 1,-1-1,1 1,0-1,0 1,-1 0,1 0,1 1,-1-1,0 0,-2 3,-1 3,0 0,0 0,1 0,0 0,0 1,1 0,0 0,0 0,1 0,0 0,0 6,-4 37,5-4</inkml:trace>
  <inkml:trace contextRef="#ctx0" brushRef="#br0" timeOffset="1018.47">1029 370,'33'-60,"11"-17,-3-2,19-57,-53 118,-2 46,4 442,-8-456,0 0,-1 0,-1 0,0 0,-1 0,-1 0,0 0,-1-1,0 1,-1-1,0 0,-5 6,-25 7,34-25,0-1,0 1,0-1,0 0,1 1,-1-1,0 0,0 0,0 0,0 0,0 1,0-1,0 0,0-1,0 1,1 0,-1 0,0 0,0 0,0-1,0 1,0-1,1 1,-1 0,0-1,0 1,0-1,1 0,-1 1,0-1,1 1,-1-1,1 0,-1 0,1 1,-1-1,1 0,-1 0,1 0,0 1,-1-1,1 0,0 0,0-1,0 0,1 0,1 1,-1-1,0 0,0 0,1 1,-1-1,1 1,-1-1,1 1,0 0,0-1,0 1,-1 0,1 0,0 1,0-1,0 0,0 0,0 1,1 0,-1-1,0 1,0 0,0 0,0 0,0 0,1 0,-1 1,0-1,1 0,199-3,-147 3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7:14.782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318 108,'-8'-6,"0"1,-1 0,0 0,0 1,0 0,0 0,0 1,-1 0,0 1,-7-1,1-1,-38-10,0 3,0 2,-1 2,-8 3,-161-10,64 15,-84 13,127-3,0 4,1 5,-105 34,179-37,1 2,1 2,0 2,2 1,-25 21,33-24,-8 6,1 3,2 1,0 1,3 2,0 1,2 3,6-4,1 1,2 0,2 2,1 1,2 0,1 1,3 0,-6 31,11-28,2 0,2 0,1 0,3 0,4 33,4-17,3-1,2 1,2-2,3 0,20 38,-15-40,2-1,3-2,15 18,-27-44,2-2,1 0,1-1,1-1,1-1,1-1,0-2,1 0,1-1,1-2,0 0,0-2,2-1,12 2,353 120,-280-102,2-6,83 7,77 15,-149-20,2-5,1-6,23-4,567-25,-669 11,129-3,-1-8,-1-7,0-8,-2-8,-2-7,89-38,148-85,-383 154,-1-2,0-1,-1-1,-1-1,-1-1,0-1,-2-2,0 0,-1-1,-1-1,-1-1,-1-1,-2 0,0-1,-2-1,-1-1,0 0,-3 0,0-1,-2 0,-1-1,-1-3,-2-6,-2 0,-1-1,-2 1,-2 0,-2 0,-1 1,-2-1,-2 1,-1 1,-8-17,-114-243,120 272,-1 0,-1 0,-1 1,-1 1,-1 1,-1 1,-1 0,-1 1,0 1,-2 2,0 0,-13-6,-37-14,-2 3,-1 4,-2 3,-46-8,-7-4,129 38,-93-31,-1 4,-1 5,-1 3,-38 1,-239 13,258 8,-477 29,508-24,-678 75,284 8,427-71,41-13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7:19.299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9854 0,'8'349,"-4"-235,-5 0,-4 0,-14 59,4-47,6 0,5 17,1 31,-6 0,-9-1,-31 130,-81 311,127-596,-26 158,-7-1,-39 104,-63 147,128-395,0-1,-2 0,-2 0,0-1,-2-1,-1 0,-2-2,-14 18,-165 206,164-221,-1-1,-1-2,-2-1,0-2,-2-2,0-1,-12 2,-25 14,-3 3,-3-4,0-4,-2-4,-53 10,-151 14,142-28,1 7,-3 7,0 11,80-23,-1-3,-2-3,0-4,-62 6,-495 1,454-17,-1-7,-50-12,-19-10,-70 9,37 7,-230-36,291 17,-1 9,-122 9,130 16,-319-3,381-18,0-6,2-7,1-6,-40-19,100 25,2-4,1-3,1-4,2-3,-33-25,-245-148,260 164,2-4,3-4,2-4,-55-51,-99-138,218 225,-1 2,-1 1,-1 1,-1 2,-32-17,48 29,1 0,0-1,0 0,1-2,0 1,1-1,-7-9,18 20,0 0,0 1,0-1,-1 0,1 0,0 0,0 0,0 0,0 0,-1 0,1 0,0 1,0-1,0 0,0 0,-1 0,1 0,0 0,0 0,0 0,0 0,-1 0,1 0,0 0,0 0,0 0,-1 0,1 0,0 0,0-1,0 1,0 0,-1 0,1 0,0 0,0 0,0 0,0 0,0 0,-1-1,1 1,0 0,0 0,0 0,5 18,133 304,-65-151,82 219,-153-358,-9-44,0 0,1 0,0 0,1-1,1 0,0 0,0-3,-5-13,-41-120,-6 2,-7 3,-6 3,-8 0,45 85,32 56,0-1,-1 1,1-1,0 0,-1 1,1-1,0 1,0-1,0 0,0 1,-1-1,1 0,0 0,0 1,0-1,1 0,-1 1,0-1,0 0,0 1,0-1,1 0,-1 1,0-1,0 1,1-1,-1 0,1 1,-1-1,0 1,1-1,-1 1,1-1,-1 1,1 0,0-1,-1 1,1 0,-1-1,1 1,0 0,-1-1,1 1,0 0,-1 0,1 0,0 0,-1 0,1 0,0 0,0 0,42 2,-34-1,362 58,-50-43,-238-15,-3 8,-79-8,0 1,0-1,-1 1,1-1,-1 1,1 0,-1-1,1 1,-1 0,0-1,0 1,0 0,0 0,0-1,0 1,-1 0,1-1,0 1,-1 0,1-1,-1 1,0-1,0 1,1-1,-1 1,0-1,0 1,0-1,-1 0,1 0,0 1,0-1,-1 0,1 0,0 0,-1-1,1 1,-3 1,-149 139,124-106,2 2,1 0,2 1,2 2,2 0,1 1,2 1,2 1,2 0,1 1,3 0,2 1,1 0,2 18,1-9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7:51.379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0 32,'272'-8,"-168"3,-102 6,1 1,-1-1,0 1,-1-1,1 1,0 0,0-1,-1 1,1 0,-1 0,1 0,-1 0,0 1,0-1,0 0,0 0,0 1,-1-1,1 1,-1-1,1 0,-1 1,0-1,0 1,0-1,0 1,-1-1,1 1,-1-1,1 1,-1-1,0 0,0 0,0 1,-1 1,0 10,-6 278,3-253,4 39,4-60,-3-16,0 1,0-1,0 0,0 0,1 1,-1-1,1 0,-1 0,1 1,0-1,0 0,0 0,0 0,0 0,0 0,0 0,1 0,-1-1,1 1,-1 0,1-1,0 1,0-1,-1 0,1 1,0-1,0 0,1 0,116 0,-117 0,0-1,1 0,-1 0,0 0,0 0,0 0,0-1,0 1,0-1,0 1,-1-1,1 0,0 1,0-1,0 0,0 0,-1-1,1 1,-1 0,1 0,-1-1,1 1,-1-1,0 0,1 1,-1-1,0 0,0 1,0-1,-1 0,1 0,0 0,-1 0,1 0,-1 0,0 0,1 0,-1 0,0 0,0 0,0 0,-1 0,2-16,-1 0,0 1,-1-1,-1 1,-1-1,-1 1,0 0,-2-2,-5-69,5 19,2 46,2 1,0-1,2 0,0 0,3-17,-3 37,0 1,0 0,1-1,-1 1,0 0,1-1,0 1,-1 0,1 0,0 0,0-1,0 1,1 0,-1 0,0 1,1-1,-1 0,1 0,0 1,0-1,-1 1,1-1,0 1,0 0,0 0,0 0,1 0,-1 0,0 0,0 0,1 1,-1-1,0 1,1 0,-1 0,0-1,1 2,-1-1,0 0,2 1,153-7,31 0,-116 7,0-3,-67-2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7:54.186"/>
    </inkml:context>
    <inkml:brush xml:id="br0">
      <inkml:brushProperty name="width" value="0.1" units="cm"/>
      <inkml:brushProperty name="height" value="0.1" units="cm"/>
      <inkml:brushProperty name="color" value="#AB008B"/>
      <inkml:brushProperty name="ignorePressure" value="1"/>
    </inkml:brush>
  </inkml:definitions>
  <inkml:trace contextRef="#ctx0" brushRef="#br0">2311 192,'-46'-21,"24"7,-4 3,-1 1,-1 1,0 1,0 2,0 1,-1 1,-28 0,-60-10,56 3,0 3,-1 2,-14 3,19 3,0-3,0-3,1-2,-4-3,-26-2,0 4,-1 3,0 5,-47 6,-44 8,138-7,1 1,1 3,0 0,-1 3,17-6,-21 7,2 1,0 2,0 2,2 2,0 1,-10 11,33-20,1 2,0-1,1 2,1 0,0 1,2 0,0 0,0 1,2 1,0 0,2 0,-2 4,7-11,0-1,0 1,1-1,0 1,1-1,1 1,0 0,0-1,1 1,0-1,1 0,1 0,-1 0,2 0,0 0,0-1,1 0,0 0,0 0,1-1,1 0,-1-1,2 1,-1-1,1-1,0 0,1 0,-1-1,1 0,4 2,22 9,0-1,1-1,1-3,0 0,0-3,1-1,1-2,-1-2,1-1,12-2,57 8,257 12,131-22,-289-12,-149 6,0-1,0-4,20-8,68-13,-85 22,0-3,56-20,54-34,-151 58,-1-1,-1-2,0 0,0 0,-1-2,-1 0,-1-1,4-6,-16 15,-1-1,0 1,0-1,-1 0,0 0,0 0,-1 0,0 0,0 0,-1 0,0 0,0 0,-1 0,0 0,-1-3,1 1,-1 1,0 0,-1-1,0 1,0 0,-1 1,0-1,-1 1,0 0,0 0,-1 0,0 1,0-1,-1 1,0 1,0 0,0 0,-1 0,0 1,-1-1,-5-1,-1 0,-1 1,1 0,-1 1,0 1,0 1,0 0,0 1,-1 1,-5 0,-11-2,-479-50,402 48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8:51.461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1 1630,'13'-60,"15"-72,6 2,12-17,-45 143,2-8,1 0,0 1,0-1,1 1,0 0,1 1,0-1,1 1,0 1,1-1,0 1,1 0,-1 1,2 0,3-3,-7 10,0 0,-1 1,1 0,-1 0,1 0,0 1,-1-1,1 1,-1 1,1-1,-1 1,1 0,-1 0,0 1,0-1,0 1,-1 0,1 0,0 1,-1 0,0-1,0 1,0 1,-1-1,1 1,0 1,14 14,-1 1,-1 2,0-1,-2 2,-1-1,-1 2,-1 0,-1 0,-1 1,-1 1,1 14,-7-38,-1 1,0 0,0 0,-1-1,1 1,-1 0,0 0,0 0,0 0,0-1,-1 1,1 0,-1 0,0 0,0-1,-1 1,1 0,-1-1,1 0,-1 1,0-1,-1 0,1 0,0 0,-1 0,0 0,0 0,0-1,0 0,0 1,0-1,0 0,-1-1,1 1,-1 0,0-1,0 0,-1 0,1 0,-1-1,1 1,-1-1,0 0,1-1,-1 1,1-1,-1 0,1 0,0 0,-1-1,1 0,0 1,-4-4,-10-7</inkml:trace>
  <inkml:trace contextRef="#ctx0" brushRef="#br0" timeOffset="1867.772">870 949,'-8'2,"1"-1,0 1,-1 0,1 1,0 0,0 0,0 1,1-1,-1 1,1 1,0-1,0 1,1 0,-1 1,1-1,0 1,0 0,1 1,0-1,-1 2,-1 4,0 0,0 0,1 1,1 0,0 0,0 0,2 0,0 1,0-1,1 14,1-22,0 1,0 0,0-1,1 1,0 0,1-1,-1 1,1-1,0 0,0 1,1-1,-1 0,1-1,0 1,1 0,-1-1,1 1,0-1,0 0,0-1,0 1,1-1,0 1,-1-1,1-1,0 1,1-1,-1 0,0 0,1 0,1 0,4-1,1 1,-1-1,1-1,-1 0,1-1,-1 0,0-1,1 0,-1-1,0 0,0-1,0 0,-1-1,2-1,13-6,-1-2,0-2,-1 0,-1-1,7-7,1-5,-1-1,-1-2,-2-1,-1-1,-1-2,-2 0,-2-1,-1-1,-3-1,0 0,6-30,-2-6,-4 0,-2-1,-4 0,-3-1,-4-76,-3 143,1-7,-1-1,-1 1,0 0,-1-1,-1 1,-1 0,0 0,-1 1,-5-11,9 26,1-1,-1 1,0-1,1 1,-1-1,0 1,0 0,0-1,0 1,0 0,0 0,0 0,0 0,-1 0,1 0,0 0,-1 0,1 0,-1 1,1-1,-1 1,1-1,-1 1,1-1,-1 1,1 0,-1 0,1 0,-1 0,0 0,1 0,-1 0,1 0,-1 1,1-1,-1 0,0 1,1 0,0-1,-1 1,1 0,-1 0,-48 51,32-21,1 1,2 2,1-1,1 1,3 1,0 0,2 1,2 0,2 0,1 0,1 1,2-1,3 15,2 13,3-1,3 1,2-1,3-1,3-1,2 0,4-1,1-2,4 1,-20-39,0 0,2-1,0 0,1-1,0 0,2-1,0-1,1 0,1-1,0-1,2 0,-18-12,1-1,0 0,-1 0,1 0,0 1,0-2,0 1,0 0,0 0,0-1,0 1,0-1,0 1,0-1,0 0,0 0,0 0,0 0,0 0,0-1,1 1,-1-1,0 1,0-1,0 0,-1 1,1-1,0 0,0 0,0-1,-1 1,1 0,0-1,-1 1,1 0,-1-1,0 0,1 1,-1-1,1-2,2-8,0 0,0 0,-2-1,1 1,-2-1,1 0,-2 0,0 0,0-1,0-3,-1-192,1 209,0-1,-1 0,1 1,0-1,-1 0,1 0,0 0,0 0,-1 1,1-1,0 0,0 0,0 0,0 0,0 0,0 0,0 1,1-1,-1 0,0 0,0 0,1 0,-1 0,0 1,1-1,-1 0,1 0,-1 1,1-1,0 0,-1 1,1-1,-1 0,1 1,0-1,0 1,-1-1,1 1,0 0,0-1,0 1,-1 0,1-1,0 1,0 0,0 0,0 0,0 0,0 0,-1 0,1 0,0 0,0 0,0 0,0 0,0 1,64 90,-51-66,1-2,2 1,0-2,1 0,1-1,1-1,1-1,0-1,2 0,0-2,1-1,3 1,-21-14,-1 1,1-2,0 1,0-1,0 0,0 0,0 0,1-1,-1 0,0 0,0-1,0 1,0-1,0-1,0 1,0-1,0 0,-1-1,1 1,-1-1,1 0,-1 0,0-1,4-3,9-11,0 0,-1-1,0-1,-2-1,-1 0,0-1,-2 0,0-1,-2 0,0-1,-2 0,-1-1,0 0,0-12,-5 27,0 4,-1 0,1 0,-1 0,-1 0,1-1,-1 1,0 0,0 0,-1 0,0 0,0 0,-2-5,3 10,-1 0,1 0,-1 0,1 0,-1 1,0-1,1 0,-1 0,0 1,1-1,-1 0,0 1,0-1,0 1,0-1,0 1,1-1,-1 1,0 0,0 0,0-1,0 1,0 0,0 0,0 0,0 0,0 0,0 0,0 0,0 0,0 0,0 1,0-1,0 0,0 1,0-1,0 1,0-1,1 1,-1-1,0 1,0-1,0 2,-34 31,29-26,1 1,0 0,0 0,1 1,0-1,1 1,0 0,0 0,0 0,1 0,1 1,0-1,0 1,1-1,0 0,0 1,1-1,1 1,-1-1,2 0,-1 0,1 0,0 0,1 0,0-1,1 1,-1-1,2 0,-1-1,1 1,0-1,1 0,1 1,10 3,0 0,1-1,0-1,1-1,0 0,0-2,1 0,0-1,0-1,0-2,0 0,1 0,-1-2,1-1,-1-1,0-1,0 0,0-2,0 0,-1-1,4-3,-2 2,0-2,-1 0,0-2,-1 0,0-1,-1-1,10-8,-22 15,0 0,0 0,0-1,-1 0,0 0,0 0,-1-1,0 0,0 0,-1 0,0-1,0 1,-1-1,0 0,-1 0,0-1,0 1,-1 0,0-7,-6-8,5 24,0 0,0 1,0-1,0 0,0 0,0 1,-1-1,1 0,0 0,0 1,0-1,0 0,-1 0,1 0,0 1,0-1,-1 0,1 0,0 0,0 0,-1 1,1-1,0 0,0 0,-1 0,1 0,0 0,-1 0,1 0,0 0,0 0,-1 0,1 0,0 0,-1 0,1 0,0 0,0 0,-1 0,1 0,0-1,-1 1,1 0,0 0,0 0,0 0,-1 0,1-1,0 1,0 0,-1 0,1-1,0 1,0 0,0 0,0-1,0 1,-1 0,1 0,0-1,0 1,0 0,0 0,0-1,0 1,0 0,0-1,0 1,0 0,0-1,-3 10,0-1,1 1,0-1,1 1,0 0,0 0,1-1,0 1,0 0,1 0,0 0,1-1,1 6,-1-6,-1 0,1 0,1 0,0-1,0 1,0-1,1 1,0-1,0-1,0 1,1 0,0-1,1 0,-1 0,1-1,1 0,-1 0,0 0,1 0,0-1,0 0,1-1,-1 0,1 0,-1 0,2-1,-3-3,0-1,1 0,-1 0,-1-1,1 0,0 0,-1 0,1 0,-1-1,0 0,0 0,-1 0,1-1,-1 0,0 1,0-2,0 1,-1 0,0-1,0 1,0-1,-1 0,0 0,0-1,18-37,-2-1,-3-1,7-30,-15 53,-4 18,-3 13,-3 17,1-13,-1-1,0 0,0 0,1 0,1 0,0 1,0-1,1 0,1 1,0-1,0 0,1 0,1 1,0-1,0-1,1 1,0 0,1-1,0 0,1 0,0-1,4 4,-2-6,0-1,1 0,0 0,0-1,1-1,0 1,0-2,0 1,0-1,0-1,0 0,1 0,-1-1,1 0,0-1,-1 0,8-2,-1 0,0 0,0-1,-1-1,0-1,1 0,-2-1,1-1,-1 0,0-1,10-7,-17 9,0 1,-1-1,1-1,-1 0,-1 0,1 0,-1 0,-1-1,1 0,-1-1,0 1,-1-1,0 0,-1 0,0 0,0 0,-1-1,0 1,0-1,-1 0,-1 1,1-1,-2 0,1 1,-1-1,-1 0,0 1,0-1,-1 1,0 0,0 0,-5-8,8 16,0 1,0-1,0 0,0 0,0 0,0 0,0 1,0-1,0 0,0 0,-1 0,1 0,0 1,0-1,-1 0,1 0,-1 1,1-1,-1 0,1 1,-1-1,1 0,-1 1,0-1,1 1,-1-1,0 1,1-1,-1 1,0 0,0-1,1 1,-1 0,0 0,0-1,0 1,1 0,-1 0,0 0,0 0,0 0,0 0,1 0,-1 0,0 0,0 1,0-1,0 0,1 0,-1 1,0-1,0 1,1-1,-1 0,0 1,1-1,-1 1,-3 16,2-1,0 0,1 1,0-1,1 1,1 0,1-1,0 0,5 15,-4-18,0 0,1 0,0-1,1 0,1 0,0 0,0 0,1-1,1 0,0-1,0 1,1-2,0 1,1-1,0-1,1 1,-1-2,2 0,-1 0,1-1,0 0,0-1,12 4,4-4,1-1,0-1,0-1,0-2,0-1,0-1,0-1,0-2,0-1,-1-1,0-1,-1-2,0-1,0-1,-1-1,-1-1,16-12,-28 19,-1 0,0-1,-1-1,1 1,-2-2,1 0,-1 0,-1-1,1 0,-9 9,0-1,1 1,-1 0,0-1,0 1,0-1,0 1,-1-1,1 1,-1-1,1 0,-1 1,0-1,0 0,0 1,0-1,-1 1,1-1,-1 0,0 1,1-1,-1 1,0-1,-1 1,1 0,0-1,-1 1,1 0,-1 0,0 0,1 0,-1 0,0 0,0 1,0-1,-1 1,1-1,0 1,0 0,-1 0,-1-1,-8-4,0 0,-1 0,0 1,0 1,-1 0,1 1,-1 1,1 0,-1 0,0 2,0 0,0 0,1 1,-1 1,0 0,1 1,-1 0,1 1,-4 3,12-6,1 1,0 0,-1 0,1 0,0 1,0-1,1 1,-1 0,0 0,1 0,0 1,0-1,0 1,0 0,0 0,1 0,0 0,-1 0,2 0,-1 1,0-1,1 1,0-1,0 1,0 0,1-1,-1 1,1 0,0-1,1 1,-1 0,1-1,0 1,0 0,0-1,1 0,0 1,-1-1,2 0,-1 1,0-1,3 2,2-1,0 1,1-2,-1 1,1-1,0 0,1-1,-1 0,0 0,1-1,0 0,0 0,-1-1,1-1,0 1,0-1,0-1,0 1,0-2,-1 1,1-1,0 0,-1-1,1 0,-1-1,0 1,0-1,0-1,6-4,25-41,-36 53,-1 6,1 4,0-1,0 1,2-1,-1 0,2 0,0 0,0-1,7 9,-4-10,0 0,1-1,0 0,0-1,1 0,0 0,1-1,0-1,0 0,0 0,1-2,0 1,0-2,0 1,0-2,3 1,14 0,1 0,-1-2,1-1,-1-2,0-1,21-4,-14-1,-1 0,0-3,-1-1,0-1,0-2,-2-2,0-1,-1-1,21-17,-19 6,-12 6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8:21.655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509 93,'0'-3,"0"0,-1 0,1 0,-1 1,1-1,-1 0,0 1,0-1,0 0,0 1,0 0,-1-1,1 1,-1 0,0-1,0 1,0 0,0 0,0 0,0 1,0-1,0 0,-1 1,1 0,-1-1,1 1,-1 0,0 0,1 0,-1 1,0-1,-2 0,-96-3,90 4,-8 1,-1 1,0 1,1 0,-1 1,1 1,0 1,1 1,-1 1,1 0,7 1,1 0,0 0,1 1,0 1,0-1,1 1,1 1,0-1,0 1,1 0,1 1,-3 7,6-14,-4 5,0 1,1 0,0 0,1 0,1 1,0-1,0 1,1 0,1 0,0 0,1 0,0 0,1 0,1 0,0 0,0-1,1 1,1-1,0 1,1-1,0 0,1-1,0 0,7 9,-1-7,1-1,1-1,0 0,0-1,1-1,0 0,0-1,1 0,0-1,1-1,0-1,0 0,0-2,0 1,0-2,1-1,-1 0,3-1,-2-1,-1 0,1-2,-1 0,0-1,1-1,-2-1,1 0,-1-1,0 0,0-2,-1 0,0-1,-1 0,0-1,0 0,-1-1,5-7,-11 9,-1 1,1-1,-1 0,-1 0,0-1,-1 0,0 0,0 0,-1 0,0 0,-1-1,-1 1,0-1,0 0,-1 1,-1-1,0 1,0-1,-1 1,-1-3,-3-10,-1-1,-2 1,0 0,-1 1,-1 0,-2 1,0 1,-12-16,22 32,0-1,0 1,-1 0,0 1,1-1,-2 1,1-1,0 1,-1 0,0 1,1-1,-2 1,1 0,0 0,-1 1,1-1,-1 1,0 0,1 1,-1 0,0-1,0 2,0-1,0 1,0 0,0 0,0 1,0-1,-1 1,-47 20,1 6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8:23.350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796 262,'-6'-7,"-1"1,0 0,0 0,0 0,0 1,-1 0,0 0,0 1,-1 0,1 1,-1-1,0 2,1-1,-1 1,-1 1,1 0,0 0,0 0,-1 1,7 0,-43-6,-1 3,1 2,0 1,-18 4,44 0,-1 1,2 1,-1 1,1 0,0 2,1 0,0 1,0 1,1 1,0 0,1 1,1 1,0 0,1 1,0 0,1 2,0 1,4-6,0 0,2 1,-1 0,2 0,-1 0,2 1,0 0,1 0,0 0,1 1,0-1,2 1,-1 0,2-1,0 1,1 0,0-1,3 10,-2-17,0 0,0 0,1 0,0 0,1-1,-1 0,1 1,0-1,1-1,-1 1,1-1,0 1,1-1,-1-1,1 1,0-1,0 0,1 0,2 1,13 5,0-1,0-1,0-1,1-1,10 1,15 3,0-3,0-2,1-2,-1-2,43-6,-72 3,0 0,-1-2,1-1,-1 0,0-1,0-1,0 0,-1-2,0 0,-1-1,0 0,0-2,-1 0,-1 0,0-1,-1-1,0 0,-1-1,-1-1,0 0,-1 0,-1-1,0 0,1-7,0 1,-1-1,-2 0,0 0,-2-1,0 0,-2 0,-1 0,-1 0,-1 0,-1 0,-1 0,-1 0,-2 0,0 1,-2-1,0 1,-7-13,10 30,1 0,-1 0,0 0,-1 1,0 0,0 0,0 0,-1 1,0-1,0 1,0 0,0 1,-1 0,0 0,0 0,0 1,0 0,-1 0,1 1,-1 0,1 0,-1 1,0 0,0 0,0 1,1 0,-1 0,0 1,-7 1,-49 19,5 8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8:26.500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951 153,'-1'-5,"-1"1,0-1,0 1,0 0,0 0,0 0,-1 0,0 0,0 0,0 0,-1 1,1 0,-1-1,1 1,-1 1,0-1,0 1,-1-1,1 1,0 0,-1 1,1-1,-1 1,-3-1,-10-6,1 0,0 1,0 1,-1 1,0 0,0 1,0 1,-1 0,1 2,-1 0,1 1,-1 1,1 1,0 0,-12 4,-48 14,0 3,-56 27,110-40,1 1,0 1,1 1,0 0,2 2,-1 1,2 0,-9 10,21-19,0 1,0-1,1 1,0 1,1-1,0 1,0 0,1 0,0 0,0 1,1 0,1-1,-1 1,2 0,-1 0,1 0,1 0,0 1,0-1,1 0,0 0,2 6,3 0,1-1,0 0,1 0,0-1,1 0,1 0,0-1,1 0,1-1,0-1,0 1,1-2,0 0,1 0,0-1,1-1,0-1,8 4,10 2,0 0,1-2,0-2,0-1,1-2,1-1,-1-1,6-2,2-4,1-2,-1-1,0-3,-1-1,0-2,-1-2,0-2,-1-1,0-3,-2-1,0-1,-2-2,5-6,-35 25,0 0,0 0,-1-1,0 0,1 0,-2 0,1-1,-1 0,0 1,0-2,0 1,-1 0,0-1,0 1,-1-1,0 0,0 0,0 0,-1 0,0 0,-1 0,1-5,-2-8,-1 0,0 0,-1 0,-1 0,-1 0,-1 1,-1 0,0 0,-2 1,0 0,-1 0,0 1,-2 0,0 1,-13-13,15 17,-1 1,0 0,-1 1,0 0,0 0,-1 2,-1-1,1 2,-1 0,-1 0,1 1,-1 1,0 1,0 0,-1 1,1 0,-1 2,-1-1,-60 1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8:19.976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124 576,'24'0,"1"-1,0-1,0-1,-1-1,1-2,-1 0,-1-1,1-2,-1 0,-1-2,0 0,0-1,-1-2,-1 0,15-13,-29 21,0-1,0 1,-1-1,0 0,0 0,-1 0,1 0,-2-1,1 0,-1 0,0 0,-1 0,0 0,0-1,-1 1,0-1,-1 1,0-1,0 1,0-1,-1 1,-2-6,-1-6,-1 1,-1 0,-1 0,-1 1,0 0,-2 0,0 1,0 0,-3-2,9 14,1 0,-1-1,0 1,-1 1,1-1,-1 1,0-1,0 1,0 1,-1-1,1 1,-1 0,0 0,0 1,0-1,0 1,0 1,0-1,-1 1,1 0,-1 0,1 1,-7 0,-105 26,102-24,-1 0,1 1,0 0,0 1,0 1,0 1,1 0,0 1,0 1,0 1,-128 86,99-22,42-67,-5 10,2 0,0 1,1 0,1 0,0 0,2 0,0 0,0 0,2 1,0 1,0-14,0 1,0-1,1 1,-1-1,1 0,0 0,1 0,-1 0,1 0,0 0,0-1,1 1,-1-1,1 0,0 0,0 0,1-1,-1 0,1 1,-1-1,1-1,0 1,2 0,126 39,-132-42,40 9,0-2,0-1,1-3,0-1,-1-2,10-3,-33 2,1-2,-1 0,0-1,-1 0,1-2,-1 0,0-1,0 0,-1-2,0 0,0-1,-1 0,-1-1,1-1,1-4,31-61,-34 62,-6 12</inkml:trace>
  <inkml:trace contextRef="#ctx0" brushRef="#br0" timeOffset="23242.125">1 709,'54'111,"8"-5,4-2,5-4,51 55,-81-109,-21-25,0 2,-1 0,-1 0,-1 2,-1 0,-2 1,0 1,3 12,-3 35,-29-84,8 3</inkml:trace>
  <inkml:trace contextRef="#ctx0" brushRef="#br0" timeOffset="25057.418">321 1525,'6'1,"1"1,-1-1,0 1,-1 1,1-1,0 1,-1 0,1 1,-1-1,0 1,0 0,-1 0,1 0,0 2,7 4,-6-5,9 9,0-1,1-1,0 0,1-1,0-1,0 0,1-2,1 0,18 5,-35-12,-1-1,1 0,-1 1,1-1,-1 0,1 0,-1 0,1 0,-1 0,1-1,-1 1,1 0,-1-1,0 1,1-1,-1 1,1-1,-1 0,0 0,0 0,1 1,-1-1,0 0,0 0,0-1,0 1,0 0,0 0,0 0,-1-1,1 1,0 0,-1-1,1 1,-1-1,1 0,5-57,-6 51,-2-27,-2 0,-1 0,-2 1,-1 0,-2 0,-2 1,0 1,-5-6,17 37,-1 0,1 0,0 0,0 1,0-1,-1 0,1 0,-1 1,1-1,0 0,-1 1,1-1,-1 0,0 1,1-1,-1 1,1-1,-1 1,0-1,1 1,-1-1,0 1,0 0,1-1,-1 1,0 0,0 0,0 0,1-1,-1 1,0 0,0 0,0 0,1 0,-1 0,0 1,0-1,0 0,1 0,-1 0,0 1,0-1,1 0,-2 1,-29 27,25-20,-17 17,0 0,0 0,-2-2,0 0,-2-2,-1 0,18-21,16-14,11-9,1 1,0 1,2 0,0 2,1 0,22-14,3 6,-46 27,1 0,0 0,-1 0,1 1,-1-1,1 0,0 0,-1 1,1-1,-1 1,1-1,-1 0,1 1,-1-1,1 1,-1-1,1 1,-1-1,0 1,1 0,-1-1,0 1,1-1,-1 1,0 0,0-1,0 1,0 0,1-1,-1 1,0 0,0-1,0 1,0 0,-1-1,1 1,0 0,0-1,0 1,0 0,-1-1,1 1,0-1,-1 1,1 0,0-1,-1 1,1-1,-1 1,1-1,-1 1,1-1,-1 0,1 1,-1-1,1 1,-1-1,0 0,0 1,-10 16,-1-1,-1 0,-1 0,0-1,-1-1,0 0,-1-1,-3 1,20-16,1 1,-1 0,1 0,-1 0,1 0,-1 0,1 0,0 0,-1 1,1-1,0 1,0-1,0 1,0 0,-1-1,1 1,0 0,0 0,0 0,0 1,0-1,-1 0,1 1,1 0,42 55,-35-47,1 0,0 0,0-1,1 0,0-1,0 0,1-1,0 0,0-1,0-1,6 2,-17-7,-1 0,1 0,-1 0,1 0,-1 0,0 0,0 0,1 0,-1-1,0 1,0 0,0-1,0 1,-1-1,1 1,0-1,0 1,-1-1,1 0,-1 1,0-1,1 0,-1 1,0-2,1-2,7-17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9:24.802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9:31.050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8653 607,'1'-1,"-1"1,1 0,-1-1,0 1,1 0,-1-1,1 1,-1-1,0 1,1-1,-1 1,0-1,1 1,-1-1,0 1,0-1,0 0,1 1,-1-1,0 1,0-1,0 1,0-1,0 0,0 1,0-1,0 1,0-1,0 0,-1 1,1-1,0 1,0-1,0 1,-1-1,1 1,0-1,-1 1,1-1,-1 1,1-1,0 1,-1-1,1 1,-1 0,1-1,-1 1,1 0,-1-1,1 1,-1 0,1 0,-1 0,-6-4,-1 0,0 0,1 1,-1 1,0-1,-1 1,1 1,0-1,0 1,-4 1,-55-14,25-3,27 10,1 0,-1 2,0 0,0 0,0 2,-1 0,-13-1,-139-9,-414 13,313-14,-285 15,62 26,245-21,-192-4,-12-40,94 9,151 16,-122-15,221 12,1 5,-45 3,51 7,0-3,-92-18,-72-15,-467-3,273-14,-154 39,223 7,179 1,70 4,-93-16,120 4,0 4,-7 6,63 5,0-2,0-3,1-2,-28-8,46 7,-1 1,1 2,-1 2,-30 1,31 0,0-1,0-1,0-2,0-2,-5-4,0 4,0 2,0 2,0 1,0 3,-27 3,-19-1,-104-1,-39 12,-288 38,-153 44,116-2,227-34,-89 21,210-15,130-37,-1-4,-40 5,-384 39,78-49,407-17,-255 23,-91-9,259-11,-104 17,-88 5,-88-14,-12 27,300-26,1 4,1 5,0 3,-17 12,-186 68,116-12,4 7,-78 65,168-100,3 4,4 4,2 3,-46 62,-122 116,204-216,2 3,2 2,2 1,2 2,-6 13,18-25,2 2,1 0,3 1,0 1,3 0,1 1,2 1,2 0,2 1,-3 39,13 417,-1-89,-2-393,1 0,0 1,2-1,0 0,0 0,1 0,1 0,1-1,1 1,0-1,0 0,2-1,-1 1,2-2,3 4,99 86,-96-94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9:33.870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3415,'1'-3,"1"0,0-1,0 1,0 1,0-1,0 0,0 0,1 1,0-1,-1 1,1 0,0 0,0 0,0 0,0 1,0-1,0 1,1 0,-1-1,1 2,-1-1,0 0,1 1,-1-1,1 1,0 0,1 0,-2 0,95-12,1 5,0 4,32 5,-14 0,101-2,747 19,-459 7,113-17,67-63,-460 54,-61 1,156-20,-214 6,44-7,100 3,921-23,-1012 41,580-17,-480-3,608-27,-474 34,-140 1,172 18,482 62,-892-68,142 14,0-7,20-8,742-10,-621 11,-128 3,-1 8,-1 8,91 24,64 13,82-7,-205-37,27-10,132 7,-204 4,134 31,411 71,-631-102,1-2,0-4,69-1,253 0,-313-3,0-3,0-4,66-11,-47-2,0-5,-2-3,-1-5,11-8,312-120,-311 106,-3-6,-2-4,19-19,-92 61,324-233,-312 213,-1-1,-2-3,-1 0,-3-3,-2-1,-2-1,-2-2,-2 0,-2-2,8-30,-11 24,-3-1,-3-1,-2-1,-3 0,-3-1,-2 0,-3-11,5-72,-7 0,-9-54,-28-315,29 450,-2 1,-3 0,-2 0,-3 2,-3 0,-3 1,-2 1,-3 1,-15-21,37 67,-1 1,0 0,0 0,-1 1,0 0,-1 0,0 1,-1 0,0 0,0 1,-1 1,0 0,-7-3,-40-23,49 22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9:38.136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344 966,'-22'97,"6"-46,9-13,1 0,3 0,1 0,1 0,2 1,3 6,7 33,3-1,4 0,23 59,-17-57,-3 1,-3 1,1 33,-10 29,-8 82,1 51,6-166,3 0,6-1,10 23,138 643,-129-658,5-2,20 31,-32-76,55 157,-52-132,4-1,4-2,24 35,-25-67,3-2,3-1,14 11,53 66,-111-132,23 32,1-1,1 0,2-2,1-2,2 0,1-2,1-1,32 18,-5-17,0-3,2-3,0-3,1-2,1-3,1-3,-1-2,52-2,-58-4,-1-2,1-2,0-3,0-3,-1-2,7-4,28-10,-2-4,0-3,-3-5,0-3,-3-4,-2-4,-1-3,45-40,-22 0,-4-4,-4-4,-4-5,-5-3,-5-4,29-56,3-5,-8-5,70-161,-136 223,-5-2,-5-1,-6-2,-4-1,-6 0,-3-33,-10 139,19-162,-9 0,-7-1,-8 1,-7-1,-17-60,-17 41,-8 2,-8 3,-9 2,-8 4,-53-84,128 263,-30-65,-4 1,-3 2,-3 2,-3 2,-27-28,44 67,0 1,-2 2,-1 1,0 1,-2 2,0 1,-1 2,0 1,-1 2,-1 1,0 2,0 2,-28-2,-412-82,419 79,0 2,-1 3,0 2,0 3,0 2,0 4,0 1,0 3,1 3,0 3,-11 5,-42 29,2 5,2 4,-49 39,37-24,34-22,-95 55,4 9,-53 51,78-35,6 6,6 7,6 5,-77 116,101-110,-50 100,92-137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9:53.821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60 1,'-13'0,"-8"0,3 0,11 0,16 2,17 1,19 0,17-1,14 0,12-1,7-3,2-3,-17-1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07.023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54 569,'-18'-3,"-1"2,1 0,-1 1,0 0,1 2,-1 0,-3 2,17-3,0 0,-1 1,1 0,0 0,0 0,0 1,1-1,-1 1,0 0,1 0,0 1,0 0,0-1,0 1,1 0,-1 1,1-1,0 1,1-1,-1 1,1 0,-1 0,2 0,-1 0,0 1,1 2,0-4,0-1,1 1,-1 0,1 0,0 0,1-1,-1 1,0 0,1 0,0 0,0-1,0 1,1-1,-1 1,1-1,0 1,0-1,0 0,0 0,0 0,1 0,-1 0,1 0,0-1,0 1,0-1,0 0,1 1,2 0,1 1,0-1,0 0,0 0,1-1,-1 0,1 0,-1 0,1-1,0-1,-1 1,1-1,5-1,-3 0,-1-1,1 0,-1 0,0-1,1 0,-1-1,-1 1,1-2,-1 0,1 0,-2 0,1-1,0 0,-1 0,0-1,-1 0,1-1,-1 1,-1-1,0 0,0 0,0-1,-1 0,0 1,-1-1,0-1,0 1,-1 0,0-1,-1 1,0-1,0-7,-3 7,-2 14,-1 17,4-9,1 1,-1-1,2 0,0 0,0 1,1-1,1 0,0 0,0 0,2-1,3 10,-6-16,1 0,-1 0,1-1,0 1,1 0,-1-1,0 0,1 0,0 0,0 0,1-1,-1 0,0 0,1 0,0 0,0-1,0 1,0-1,0 0,0-1,1 1,-1-1,1 0,-1-1,1 1,-1-1,4 0,1-3,1-1,-1 0,0 0,-1-1,1 0,-1-1,0 0,0 0,0-1,-1 0,0 0,-1-1,0 0,0-1,0 1,-1-1,0-1,-1 1,0-1,-1 0,0 0,2-7,13-31,-3 0,-1-2,-2 0,-3 0,-2-1,-2 0,-3 0,-1-7,-16-58,13 112,0 0,0 0,0 0,-1 1,1-1,-1 0,0 1,0-1,-1 1,1-1,-1 1,1 0,-1 0,0 0,0 1,-1-1,1 1,0-1,-1 1,1 0,-1 0,0 1,0-1,0 1,0 0,-2-1,1 2,-1 0,0 0,0 1,1 0,-1 0,0 0,1 1,-1-1,1 1,0 1,-1-1,1 1,0 0,0 0,1 0,-1 1,1 0,0-1,-1 2,2-1,-2 1,-5 8,0 0,0 0,1 1,1 0,0 0,1 1,1 1,-1 2,2 1,0-1,1 1,1 0,1 1,0-1,2 0,0 1,1-1,1 0,1 0,0 0,2 0,0-1,1 1,1-1,1 0,0-1,1 0,1 0,1-1,0-1,1 1,8 6,15 14,2-1,2-2,1-2,1-1,1-2,9 2,39 2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8:50.592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1 415,'16'0,"19"0,19 0,21 0,20 0,20 0,14-3,14 0,4-2,0-3,-4-4,-8-5,-12-3,-26 0</inkml:trace>
  <inkml:trace contextRef="#ctx0" brushRef="#br0" timeOffset="326.168">1231 0,'75'42,"169"37,-173-60,-1 3,41 20,-32 10,-77-50,1 0,-1 1,0-1,-1 1,1 0,0-1,-1 1,1 0,-1 0,0 0,0 0,0 0,-1 0,1 0,-1 1,1-1,-1 0,0 0,0 0,-1 1,1-1,-1 0,1 0,-1 0,0 0,0 0,-1 2,-6 8,1-1,-1 0,-1-1,0 0,-1 0,0-1,-1 0,-9 6,-81 65,-4-5,-42 19,74-49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10.20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312 497,'-8'-4,"-1"-1,0 2,1-1,-1 1,0 0,0 1,-1 0,1 1,0 0,-1 0,1 1,-1 0,1 0,0 1,-1 1,1 0,0 0,0 0,0 1,0 1,1 0,-1 0,1 0,0 1,0 0,0 1,1 0,0 0,0 0,-6 8,8-7,1 0,-1 1,2 0,-1-1,1 1,0 0,0 1,1-1,0 0,1 1,0-1,0 9,1-14,0 1,0-1,0 1,1-1,0 1,-1-1,1 1,1-1,-1 0,0 0,1 1,-1-1,1 0,0 0,0-1,0 1,1 0,-1-1,1 1,-1-1,1 0,0 0,0 0,0 0,0 0,0-1,0 1,0-1,1 0,-1 0,0 0,3 0,5 0,1-2,-1 1,0-1,1-1,-1 0,0-1,0 0,0 0,-1-1,1-1,-1 0,0 0,0-1,0 0,-1-1,0 0,-1 0,1-1,-1 0,-1-1,1 1,3-9,2 0,-2-1,0-1,-1 0,-1 0,-1-1,-1 0,0-1,-2 1,0-1,-1 0,0-19,-1-11,-2 1,-2 0,-3-1,-5-22,-11-20,20 94,0 0,0 0,0-1,0 1,-1 0,1 0,0 0,-1-1,1 1,-1 0,1 0,-1-1,1 1,-1 0,1-1,-1 1,1-1,-1 1,0-1,0 1,1-1,-1 1,0-1,0 0,1 1,-1-1,0 0,0 1,0-1,0 0,1 0,-1 0,0 0,0 0,0 0,0 0,1 0,-1 0,0-1,0 1,0 0,0 0,1-1,-1 1,0-1,0 1,1-1,-1 1,0-1,1 1,-1-1,0 1,1-1,-1 0,1 1,-1-1,1 0,0 0,-1 1,1-1,-1 0,1 0,0 0,-12 37,2 1,2 0,1 0,2 1,1 0,2 18,0-18,1-1,2 1,2-1,1 1,2-1,5 11,-8-35,0-1,1 1,1-1,0-1,1 1,0-1,1 0,0 0,0 0,1-1,1-1,0 1,0-1,1-1,0 0,0 0,1-1,0 0,0-1,3 1,-6-4,0 0,0 0,0-1,1 0,-1-1,1 0,-1 0,1-1,-1 0,1 0,-1-1,0 0,1-1,-1 0,0 0,0-1,0 0,0 0,0-1,0 0,-1 0,0-1,0 0,0 0,-1 0,0-1,0 0,0-1,-1 1,1-1,0-2,8-16,-1-1,-1-1,-2 0,0 0,-2-1,-1 0,-1 0,-1-1,-2 0,-1 0,-1-4,0 27,-2 19,0 8,0 0,1 1,1-1,1 0,1 1,1-1,1 0,0-1,2 1,1-1,0 0,1-1,1 0,1-1,1 0,0 0,1-1,1-1,1 0,0-1,1-1,-1-4,0 0,1-1,0-1,0-1,1 0,9 2,27 4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11.935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891,'22'-120,"-6"0,1-99,-17 205,0 10,-1-1,1 0,0 1,1-1,-1 0,1 1,0-1,0 1,1-1,-1 1,1 0,0-1,0 1,0 0,3-3,-3 6,1 0,0 1,-1-1,1 1,0-1,-1 1,1 0,0 0,-1 0,1 0,0 1,-1-1,1 1,0 0,-1 0,1 0,-1 0,1 0,-1 0,0 0,0 1,1 0,-1-1,0 1,0 0,1 1,1 0,17 12,-1 0,-1 2,-1 0,0 1,-1 1,-1 0,0 1,-2 1,10 19,-21-36,-1-1,1 1,-1 0,0 0,0 0,-1 1,1-1,-1 0,0 1,0-1,0 1,-1-1,0 1,1-1,-2 1,1-1,0 1,-1-1,0 1,0-1,0 0,-1 1,1-1,-1 0,0 0,0 0,-1 0,1 0,-1-1,0 1,0-1,0 1,0-1,0 0,-1 0,1-1,-1 1,0-1,0 0,-1 1,1-1,0-1,0 1,0-1,0 0,-1 0,1-1,0 1,0-1,0 0,-1 0,1 0,0-1,0 0,0 1,-1-1,1-1,0 1,0-1,1 1,-1-1,0 0,0 0,1-1,0 1,-1-1,1 0,0 0,0 0,0 0,1 0,-1-1,1 1,0-1,0 0,-1-2,3 2,1-1,0 1,0-1,0 1,0 0,1-1,0 1,0 0,0 0,0 0,1 0,-1 0,1 1,0-1,0 1,0 0,1-1,-1 2,1-1,0 0,0 1,0-1,0 1,0 0,0 1,0-1,1 1,-1 0,1 0,-1 0,46-16,1 3,1 2,27-2,120-31,-154 23,-44 22,-1-1,1 1,0 0,0-1,0 0,0 1,-1-1,1 1,0-1,0 0,-1 0,1 1,-1-1,1 0,-1 0,1 0,-1 1,1-1,-1 0,0 0,1 0,-1 0,0 0,0 0,0 0,1 0,-1 0,0 0,-1 0,1 0,0 0,0 0,0 0,0 0,-1 0,1 0,-1 0,1 1,0-1,-1 0,1 0,-1 0,0 0,0 0,-5-3,0 0,-1 1,0 0,1 0,-1 0,0 1,-1-1,1 2,0-1,-1 1,1 0,-1 1,1 0,0 0,-1 1,-7 1,6-2,-1 1,0 1,1-1,-1 2,1-1,-1 1,1 1,0 0,0 0,1 0,-1 1,1 1,0-1,0 2,1-1,0 1,0 0,1 0,-1 0,1 1,1 0,0 1,0-1,1 1,0 0,0 0,1 0,0 1,0-1,1 1,1-1,0 1,0 4,1-8,1-1,0 1,0-1,0 0,1 1,0-1,0 0,0 0,1 0,0-1,0 1,0-1,0 1,1-1,0 0,-1 0,1 0,1-1,-1 1,1-1,-1 0,1-1,0 1,0-1,0 0,0 0,3 0,0 1,1-1,0 0,0-1,0 0,0 0,0-1,0 0,0-1,-1 0,1 0,0-1,0 0,-1-1,1 0,-1 0,6-3,-5 0,0 0,0-1,-1 0,0 0,0-1,-1 1,0-2,0 1,-1-1,0 0,0-1,-1 1,0-1,-1 0,0 0,-1 0,0-1,-1 0,0 1,0-1,-1 0,-1 0,0-6,-9-17,-6 59,13-15,-1 1,1 1,1-1,0 0,0 0,1 0,1 1,0-1,0 0,1 0,1 0,-1 0,2 0,0-1,0 1,1-1,0 0,1 0,0-1,0 1,1-1,0-1,1 0,0 0,0 0,1-1,0 0,0 0,0-1,1-1,0 0,0 0,9 3,-5-6,-1 0,1-1,0-1,0 0,-1 0,1-2,0 0,0 0,-1-1,0-1,0 0,0-1,0 0,0-1,-1 0,0-1,7-7,0 2,-2-2,0 0,-1-1,0-1,-1 0,-1-1,0-1,-2 0,0-1,7-14,-7 2,-1 1,-1-1,-1-1,-2 1,-1-1,-2-1,-1 1,-2-1,-1 1,-4-29,-13-35,16 95,0 0,1 0,-1-1,0 1,0 0,1 0,-1 0,0 0,0 0,0 0,-1 0,1 0,0 0,0 1,0-1,-1 0,1 1,0-1,-1 1,1 0,0-1,-1 1,1 0,-1 0,1 0,0-1,-1 2,1-1,-1 0,1 0,0 0,-1 1,1-1,0 0,-1 1,1 0,0-1,-1 1,1 0,0-1,0 1,0 0,0 0,0 0,0 0,0 0,0 0,0 0,0 1,1-1,-1 0,0 0,1 1,-1-1,1 0,-1 1,1-1,0 1,-17 26,2 0,1 1,2 1,0 0,2 0,2 1,0 0,1 13,1-15,1 1,2 0,0 0,3 0,0 1,4 17,-3-39,0 1,1-1,0 0,1 0,0 0,0 0,1-1,0 1,0-1,1 0,0 0,0-1,1 1,0-1,1-1,-1 1,1-1,1 0,-1 0,1-1,0 0,0-1,3 2,5-1,0-1,0-1,0 0,1-1,-1 0,1-2,-1 0,1 0,0-2,-1 0,0-1,1-1,-1 0,0-1,-1-1,0 0,0-1,0-1,0 0,-1-1,-1-1,0 0,0-1,-1 0,0-1,3-5,4-11,-1-1,-2 0,-1-2,-1 0,-2 0,-1-1,-1-1,-2 0,-2 0,0 0,-3-1,0 0,-2 0,-2-5,2 15,0 10,0 0,-1-1,-1 1,0 0,-1-1,0 1,-1 0,-1-2,4 15,-1 1,1-1,0 1,-1-1,1 1,0 0,-1-1,1 1,0-1,-1 1,1 0,-1-1,1 1,-1 0,1-1,-1 1,1 0,-1 0,1-1,-1 1,1 0,-1 0,1 0,-1 0,1 0,-1 0,0 0,1 0,-1 0,1 0,-1 0,1 0,-1 0,1 0,-1 1,1-1,-1 0,1 0,-1 1,1-1,-1 0,1 0,-1 1,1-1,-1 1,1-1,0 0,-1 1,1-1,0 1,-1-1,1 1,0-1,0 1,0-1,-1 1,1-1,0 1,0 0,0-1,0 1,0-1,0 1,0-1,0 1,0-1,0 1,0 0,0-1,-9 23,0 0,2 1,0 0,2 0,-3 24,4-27,-6 36,3 0,2 1,2 15,3-54,1 0,1 0,0 0,2-1,0 1,1-1,0 0,2 0,0 0,1-1,10 15,-12-22,1-1,1 0,0 0,0 0,1-1,0 0,0-1,1 0,0-1,0 0,1 0,0-1,-1 0,2-1,-1-1,0 1,1-2,0 0,-1 0,1-1,0 0,0-1,0 0,5-2,-14 2,0-1,-1 0,1 1,0-1,-1 0,1-1,-1 1,0 0,1-1,-1 1,0-1,0 0,1 0,-2 1,1-2,0 1,0 0,-1 0,1 0,-1-1,1 1,-1-1,0 1,0-1,0 0,0 1,-1-1,1 0,-1 1,0-1,0 0,0 0,0 1,0-1,0 0,-1 0,1 1,-1-1,0 0,0 1,0-1,0 1,0-1,0 1,-1-1,-12-19,-1 1,-1 1,0 1,-1 0,-2 1,1 1,-2 1,0 0,-1 2,-21-11,-25-15,-2 3,-1 2,-1 4,-2 3,-56-12,115 34,33 4,609 11,-423-8,-135-1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07.80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50 452,'-5'-3,"0"1,-1 0,1 0,-1 1,1-1,-1 1,0 1,0-1,0 1,1 0,-1 0,0 1,0-1,1 1,-1 1,0-1,1 1,-1 0,1 0,0 1,-1-1,1 1,1 0,-1 1,0-1,1 1,-1 0,-1 3,-4 3,1 0,0 1,0 0,2 0,-1 1,1 0,1 0,0 1,1-1,1 1,-3 9,5-14,1 0,0 0,0 0,0 0,1 0,1 0,-1 0,1 0,1 0,0 4,-1-9,0 0,0 0,0 0,0 0,1-1,-1 1,1 0,0-1,-1 0,1 1,0-1,1 0,-1 0,0 0,0 0,1 0,-1-1,1 1,0-1,0 1,-1-1,1 0,0 0,0 0,0-1,0 1,0-1,0 1,1-1,7-2,-1 0,0-1,1 0,-1-1,0 0,0-1,-1 1,1-2,-1 0,0 0,-1 0,0-1,0 0,0-1,-1 0,0 0,0-1,-1 0,0 0,4-9,-3 8,-1 0,0-1,-1 0,0 0,-1-1,0 0,-1 1,0-1,-1 0,0 0,-1-1,0 1,-1 0,0 0,-1-1,-1-2,2 16,0 0,-1 0,1 0,0-1,-1 1,1 0,-1 0,1-1,-1 1,0 0,1-1,-1 1,1 0,-1-1,0 1,0-1,1 1,-1-1,0 1,0-1,0 0,1 1,-1-1,0 0,0 0,0 0,0 1,0-1,0 0,0 0,1 0,-1-1,0 1,0 0,0 0,0 0,0-1,0 1,1 0,-1-1,0 1,0-1,0 1,1-1,-1 1,0-1,1 1,-1-1,0 0,1 1,-1-1,1 0,-1 0,1 1,-1-1,1 0,0 0,-1 0,1 0,0 1,0-1,0 0,0 0,0 0,-3 9,1 1,0 0,1-1,0 1,1 0,-1 0,2-1,-1 1,1 0,1 0,-1-1,1 1,1-1,0 0,0 1,1-1,-1-1,2 1,-1 0,1-1,0 0,1 0,0-1,0 1,0-1,1 0,0-1,7 5,33 12,-1-8</inkml:trace>
  <inkml:trace contextRef="#ctx0" brushRef="#br0" timeOffset="848.52">772 465,'-13'1,"0"0,0 1,1 1,-1 0,1 1,0 0,0 1,0 1,1 0,-1 0,1 1,1 0,-1 1,1 0,1 1,0 0,0 0,0 1,1 0,1 1,-1 1,6-10,1 1,-1-1,1 1,0 0,0 0,0-1,0 1,0 0,1 0,-1 0,1 0,0 0,0 0,0 0,0 0,1 0,-1 0,1-1,-1 1,1 0,0 0,0 0,0-1,1 1,-1 0,1-1,-1 1,1-1,0 0,0 1,0-1,0 0,0 0,1-1,-1 1,1 0,-1-1,1 1,-1-1,1 0,2 1,5 0,0-1,0-1,0 0,-1 0,1-1,0 0,0 0,-1-1,1-1,-1 1,1-2,-1 1,0-1,0-1,-1 0,1 0,-1 0,0-1,-1 0,1-1,-1 0,0 0,-1 0,0-1,0 0,-1 0,0-1,2-4,4-15,-1-1,-2 0,-1 0,-1-1,-2 0,-1 0,-1 0,-2 0,-1 0,-1-1,-4-13,5 22,-13-146,9 144,2 24,-2 73,1 8,4 0,4 1,3-1,3 0,6 8,-12-73,1-1,0 0,1-1,1 0,0 1,1-2,7 9,-13-18,0 0,1-1,0 0,-1 0,1 0,1 0,-1 0,0 0,1-1,-1 0,1 1,0-2,0 1,0 0,0-1,0 1,0-1,0 0,0-1,0 1,1-1,-1 1,0-1,0-1,1 1,-1 0,0-1,0 0,0 0,2-1,2-3,0-1,0-1,-1 1,0-1,0 0,0-1,-1 1,0-1,-1-1,0 1,0-1,-1 0,0 0,0 0,-1 0,0-1,-1 0,0 1,0-1,-1 0,0-3,4-32,-2 0,-2-1,-5-36,4 77,-1 4,1 0,-1 0,1 0,-1-1,1 1,0 0,-1 0,1 0,0 0,0 0,0-1,0 1,0 0,0 0,0 0,0 0,0-1,0 1,1 0,-1 0,0 0,1 0,-1 0,1 0,-1 0,1 0,0 0,0 0,-1 0,1 0,0 0,0 0,0 1,0-1,0 0,0 1,0-1,0 1,0-1,0 1,0-1,0 1,1-1,78 61,-45-33,-22-19,-1 0,0 1,0 0,-1 1,0 0,-1 0,0 1,-1 1,0 0,-1 0,0 1,-1-1,0 2,-1-1,3 10,-2 24,17 58,-22-101,0 0,0 0,0 0,0-1,1 1,0-1,0 0,0 1,0-1,0-1,1 1,-1 0,1-1,0 0,0 0,0 0,0 0,0 0,0-1,0 0,1 0,-1 0,1 0,4-1,0 1,0-2,0 1,0-1,0 0,0-1,0 0,0-1,0 1,-1-2,1 1,-1-1,0 0,0-1,-1 0,1 0,4-5,0 0,-1-1,1 0,-1-1,-1 0,0 0,-1-1,-1 0,0-1,5-12,-8 17,-1 0,0 0,-1 0,0-1,0 0,-1 0,-1 1,0-1,0 0,-1 0,0 0,0 0,-1 0,-1 0,1 0,-2-1,2 9,1 1,-1-1,0 1,1-1,-1 1,0-1,0 1,0 0,-1-1,1 1,0 0,0 0,-1 0,1 0,0 0,-1 0,1 0,-1 0,0 1,1-1,-1 0,1 1,-1 0,0-1,0 1,1 0,-1 0,0 0,1 0,-1 0,0 0,0 0,1 1,-1-1,0 1,1-1,-1 1,1-1,-1 1,1 0,-1 0,1 0,-1 0,1 0,0 0,-1 0,1 1,0-1,0 0,0 1,0-1,0 1,0-1,1 1,-1-1,0 1,-5 7,1 0,0 0,0 0,1 1,0-1,0 1,1 0,0 0,1 0,1 1,-1-1,1 0,1 1,0-1,1 1,0-1,0 0,1 0,0 1,1-1,0 0,1-1,0 1,1-1,0 1,0-1,1-1,0 1,0-1,1 0,0 0,0-1,1 0,0-1,0 1,5 1,34 8,-3-8</inkml:trace>
  <inkml:trace contextRef="#ctx0" brushRef="#br0" timeOffset="1595.835">2270 278,'-16'5,"1"0,0 2,1 0,0 0,0 1,0 1,1 0,0 1,1 1,0 0,1 0,0 1,-4 7,13-16,-1 1,1-1,0 1,0 0,1-1,-1 1,1 0,0 0,0 0,0 0,1 0,-1 0,1 1,0-1,0 0,0 0,1 0,-1 0,1 0,0 0,0 0,1 0,-1 0,1 0,0-1,0 1,0-1,0 1,1-1,-1 0,3 2,102 85,-14-15,-91-74,0 0,0 1,0-1,0 0,0 1,0 0,0-1,-1 1,1 0,-1 0,1 0,-1 0,0 0,1 1,-1-1,0 0,-1 0,1 1,0-1,-1 1,1-1,-1 0,0 1,0-1,0 1,0-1,0 1,0-1,-1 1,1-1,-1 0,0 1,1-1,-1 0,0 1,-1-1,1 0,0 0,0 0,-1 0,0 1,-1-1,0 0,1-1,-1 1,0-1,0 0,1 1,-1-1,0-1,0 1,0 0,-1-1,1 1,0-1,0 0,0 0,0 0,0-1,0 1,0-1,0 1,0-1,0 0,0 0,0 0,0-1,0 1,1-1,-1 0,1 1,-1-1,1 0,0-1,-1 1,1 0,0-1,0 1,1-1,-1 1,1-1,-1 0,1 0,0 0,0 0,0 0,0 0,0 0,1 0,0 0,-1 0,1 0,0-1,3-5,0 0,0 1,0 0,1-1,0 1,1 1,0-1,0 1,1 0,-1 0,2 0,-1 1,1 0,0 0,0 0,0 1,1 0,0 1,1-1,-3 1,49-30,-41 26,1 0,-2-1,1 0,-1-1,-1 0,0-1,0-1,-1 0,9-13,-4-18,-16 42,0 0,0 0,1 0,-1 0,0 0,0 0,0 0,0 0,0 0,0 0,0 0,0 0,0 0,-1 0,1 0,0 1,-1-1,1 0,-1 0,1 0,-1 0,1 0,-1 0,1 1,-1-1,0 0,0 1,1-1,-1 0,0 1,0-1,0 1,1-1,-1 1,0-1,0 1,0 0,0-1,0 1,0 0,0 0,0 0,0 0,-3 1,0 1,0 0,0 0,0 0,1 0,-1 0,1 1,-1 0,1 0,0 0,0 0,0 0,1 0,-1 1,1 0,0-1,0 1,0 0,0 0,1 0,-2 3,0 0,0 0,0 1,0-1,1 1,0 0,0 0,1 0,0 0,0 0,1 0,0 0,0 0,1 0,0 0,1 0,0 0,0 0,1-1,-1 1,2-1,-1 0,1 1,0-2,0 1,1 0,0-1,0 0,1 0,0 0,0-1,0 0,6 4,-4-5,1 1,-1-1,1 0,0 0,1-1,-1-1,0 1,1-2,0 1,-1-1,1-1,0 0,0 0,-1-1,1 0,0 0,-1-1,0-1,1 1,-1-2,0 1,0-1,0-1,-1 1,0-1,0-1,0 0,0 0,-1 0,0-1,0 0,1-3,5-9,-1-1,0-1,-2 1,0-2,-2 1,0-2,-1 1,0-7,-4 74,-3-36,-2 4,1 0,0 0,1 1,0-1,1 0,0 0,1 0,1 0,0 0,1 0,0-1,1 0,0 0,1 0,1 0,0-1,0 0,7 7,33 2,-26-21</inkml:trace>
  <inkml:trace contextRef="#ctx0" brushRef="#br0" timeOffset="1785.435">2965 24,'-5'18,"8"11,3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05.618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28 616,'-6'-3,"1"0,-1 0,-1 1,1 0,0 0,0 0,-1 1,1 0,-1 0,1 1,-1 0,1 0,-1 0,0 1,1 0,0 0,-1 1,1-1,0 2,0-1,0 1,0-1,0 2,0-1,1 1,0-1,0 2,0-1,0 0,-3 5,4-5,0 1,0-1,1 1,0 0,0 0,0 0,0 1,1-1,0 1,0-1,0 1,1 0,0 0,0-1,1 1,-1 0,1 0,0 0,1 0,-1 0,1 0,1-1,-1 1,1 0,0-1,0 1,0-1,1 1,0-1,0 0,0 0,1-1,0 1,0-1,0 1,0-1,0 0,6 3,9 2,1 0,0-1,0-1,1-1,-1-1,1 0,1-2,-1 0,0-2,1 0,-1-2,1 0,12-3,-5 2,0 0,-1-3,0 0,0-2,0-1,-1-1,0-1,-1-1,0-2,-1 0,0-2,13-11,4-30,-41 54,-1 0,1 0,-1 0,1 0,-1 0,0 0,0 0,0 0,0 0,0 0,0 0,-1 0,1 0,-1 0,1 0,-1 0,0 0,0 0,0 1,0-1,0 0,0 1,0-1,-1 0,1 1,0-1,-1 1,1 0,-1 0,0-1,1 1,-2 0,-6-4,-1 1,0 0,-1 0,1 1,0 1,-1 0,0 0,1 1,-1 0,0 1,0 0,0 1,1 0,-1 0,0 2,1-1,-1 1,-2 2,6-2,1 0,-1 1,1-1,0 1,0 1,0-1,1 1,0 0,0 1,0-1,0 1,1 0,0 0,0 0,1 1,0-1,0 1,-2 6,4-9,0 0,0 0,0 0,0 0,1 0,-1 1,1-1,0 0,1 0,-1 1,1-1,0 0,0 0,0 0,0 0,1 0,0 0,0-1,0 1,0 0,0-1,1 1,-1-1,1 0,0 0,0 0,0 0,1-1,-1 1,0-1,1 0,3 2,0-1,-1 0,1 0,-1-1,1 0,0 0,0-1,0 1,0-2,1 1,-1-1,0 0,0 0,0-1,0 0,0 0,0-1,0 0,0 0,0-1,-1 1,1-2,-1 1,0-1,0 1,0-2,0 1,-1-1,0 0,0 0,0 0,0-1,-1 1,0-1,0 0,1-4,-5 10,0 0,1 1,-1-1,0 0,0 1,0-1,1 0,-1 1,0-1,1 0,-1 0,0 1,1-1,-1 0,0 0,1 0,-1 1,0-1,1 0,-1 0,0 0,1 0,-1 0,1 0,-1 0,0 0,1 0,-1 0,0 0,1 0,-1 0,1 0,-1 0,0 0,1 0,-1-1,0 1,1 0,-1 0,0 0,1-1,-1 1,0 0,1 0,-1-1,0 1,0 0,1-1,-1 1,0 0,5 12,-2-6,0 0,1 0,0 0,0 0,1 0,-1-1,1 0,0 0,1 0,-1-1,1 0,0 0,0 0,0 0,0-1,1 0,-1-1,1 1,0-1,0-1,0 1,0-1,0 0,0-1,0 0,0 0,0 0,0-1,0 0,0 0,0-1,0 0,0 0,5-3,4-5,1-1,-2 0,0-1,0-1,-1 0,0-1,-2 0,1-1,-2-1,0 0,-1-1,0 0,-2 0,0-1,-1 0,0 0,3-19,-1 9,-2 0,-1 0,-1-1,-1 1,-2-1,-1 0,-1 0,-1 0,-2 0,0 0,-6-14,8 38,0-1,0 0,-1 1,0 0,0-1,-1 1,1 0,-1 0,0 0,-1 0,1 1,-1-1,0 1,0 0,0 0,-1 1,1-1,-1 1,0 0,0 0,0 0,0 1,0 0,-1 0,1 0,-1 0,0 1,1 0,-1 0,0 1,1 0,-1 0,-5 0,2 3,1 0,-1 0,0 0,1 1,-1 0,1 1,0 0,1 0,-1 1,1 0,0 0,0 1,1 0,0 0,0 0,1 1,0 0,-2 3,-2 6,0 1,1 0,0 0,2 0,0 1,1 0,1 1,0 5,2-6,1 0,1-1,0 1,1 0,1-1,1 1,1-1,0 0,1 0,1 0,1-1,1 0,0 0,1-1,1 0,0 0,1-1,1 0,0-1,1-1,0 0,1-1,1 0,3 1,5 1,0-1,2 0,0-2,0-1,0-1,1-2,1 0,-1-2,12 1,40 3</inkml:trace>
  <inkml:trace contextRef="#ctx0" brushRef="#br0" timeOffset="441.264">1806 616,'-10'-2,"0"1,0 0,0 1,0 0,0 1,0 0,1 1,-1 0,0 0,1 1,-1 0,1 0,0 1,0 1,1 0,-1 0,1 0,0 1,0 0,1 1,-1 0,2 0,-1 0,1 1,0 0,0 0,1 1,0 0,4-4,-1 0,1 0,0 0,1 0,0 0,-1 0,2 0,-1 1,0-1,1 0,0 0,0 0,1-1,-1 1,1 0,0 0,0-1,1 1,-1-1,1 0,0 0,0 0,1 0,-1 0,1-1,0 1,0-1,0 0,2 1,8 6,0-1,1 0,1-1,-1-1,1-1,0 0,1-1,3 1,-2-2,1-1,-1-1,1 0,0-1,0-1,0-1,0-1,-1 0,1-1,-1-2,1 0,7-3,-17 5,0-1,0 0,0-1,0 0,-1 0,1-1,-1 0,-1-1,1 1,-1-2,0 1,-1-1,0 1,0-2,-1 1,0-1,0 0,-1 0,0 0,-1 0,0-1,0 0,-1 1,0-3,0 7,-1-1,-1 1,1-1,-1 0,0 1,0-1,0 1,-1-1,0 1,0-1,-1 1,1 0,-1-1,1 6,1-1,0 1,-1 0,1 0,0 0,-1 0,1-1,-1 1,1 0,0 0,-1 0,1 0,-1 0,1 0,0 0,-1 0,1 0,-1 1,1-1,0 0,-1 0,1 0,-1 0,1 0,0 1,-1-1,1 0,0 0,-1 1,1-1,0 0,0 1,-1-1,1 0,0 1,0-1,-1 0,1 1,0-1,0 0,0 1,0-1,0 0,0 1,-1-1,1 1,0-1,0 1,0-1,0 0,0 1,1-1,-4 8,1 0,0-1,0 1,1 0,1 0,-1 0,1 0,0 0,1 0,0 0,0 0,1 0,-1 0,2-1,-1 1,4 5,-4-9,0 1,0-1,1 0,-1 1,1-1,0-1,1 1,-1 0,0-1,1 1,0-1,0 0,0-1,0 1,0-1,1 1,-1-1,1 0,-1-1,1 1,0-1,0 0,0 0,-1-1,1 1,0-1,4 0,4-3,0 0,0-1,-1 0,1-1,-1-1,0 0,0 0,-1-1,0 0,0-1,-1-1,0 0,0 0,-1 0,0-2,-1 1,0-1,0 0,-1-2,16-22</inkml:trace>
  <inkml:trace contextRef="#ctx0" brushRef="#br0" timeOffset="770.445">2528 589,'-2'8,"0"0,0 1,0-1,1 0,1 0,-1 1,1-1,1 0,0 1,0-1,0 0,1 0,0 0,1 0,0 0,0-1,0 1,1-1,1 0,-1 0,3 3,5-2,0 0,1-1,0 0,0-1,1 0,0-1,0-1,0 0,0-1,0-1,1 0,-1-1,1 0,-1-1,1-1,0-1,-1 0,0 0,3-2,-1 2,-1-1,1 0,-1-1,0 0,0-2,-1 0,1 0,-1-1,-1-1,1 0,-1-1,-1-1,0 0,0 0,-1-1,0-1,-1 0,0 0,-1-1,0 0,2-7,-1-8,-2-1,-1 0,-1 0,-2-1,-1 0,-1 0,-1 1,-2-1,-1 0,-2 0,0 1,-2-1,-1 1,-2 1,-9-22,16 41,-1 0,0 0,0 0,-1 1,0-1,-1 1,0 0,0 0,-1 1,0-1,0 1,-1 1,0-1,0 1,0 0,-1 1,-1-1,6 5,0 0,0 0,-1 1,1-1,-1 1,1 0,0 0,-1 0,1 0,-1 1,1-1,0 1,-1 0,1 0,0 0,0 0,0 1,0-1,0 1,0 0,0 0,0 0,1 0,-1 0,1 1,0-1,-1 1,1 0,-54 85,45-64,1 1,2-1,0 1,1 1,2-1,1 1,0 0,2 0,1 1,1-13,1 0,0 1,1-1,1 0,0 0,0-1,2 1,-1-1,2 1,0-1,0-1,2 1,-1-1,1-1,1 1,0-1,5 3,4 2,0-2,2 0,-1-1,2-1,0 0,0-2,1-1,6 2,77 24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19:54.737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82 1266,'87'-270,"-80"251,-2-1,0 0,-1-1,-1 1,-1 0,0-1,-2 0,0 1,-2-1,0 1,-4-14,5 30,-1 1,0-1,0 1,0 0,-1 0,1 0,-1 0,1 0,-1 1,0-1,0 1,0 0,-1 0,1 0,0 0,-1 0,1 1,-1-1,0 1,1 0,-1 0,0 1,0-1,0 1,1 0,-1 0,0 0,0 0,0 1,0-1,1 1,-1 0,0 0,1 0,-1 1,1 0,-1-1,1 1,0 0,-1 0,1 1,0-1,1 1,-1 0,0-1,1 1,-1 0,1 0,0 1,0-1,0 0,1 1,-1 0,1-2,1 0,-1 0,1 1,0-1,0 0,-1 0,1 0,1 1,-1-1,0 0,1 0,-1 0,1 1,-1-1,1 0,0 0,0 0,0 0,0 0,0-1,1 1,-1 0,0 0,1-1,-1 1,1-1,0 1,0-1,-1 0,1 0,0 0,0 0,0 0,0 0,2 0,77 24,139 7,-215-31,0 1,0-1,0 0,0 1,-1 0,1 0,-1 1,1-1,-1 1,0 0,0 0,0 0,0 1,-1-1,1 1,-1 0,0 0,0 0,0 1,-1-1,1 1,-1-1,0 1,-1 0,1 0,-1 0,0 0,0 0,0 0,-1 0,0 0,0 0,0 0,-1 4,-26 132,28-138,0 0,0 0,0 0,1 0,-1 0,1 0,0-1,0 1,0-1,0 1,0-1,0 0,1 0,-1 0,1 0,0 0,-1 0,1-1,0 1,0-1,0 0,0 0,0 0,0 0,0-1,1 1,-1-1,0 0,0 0,0 0,1 0,-1 0,0-1,0 0,0 1,0-1,3-1,16-3,0 0,-1-1,0-1,0-1,-1 0,0-2,0-1,-1 0,-1-1,0-1,0-1,-2 0,0-2,0 1,-1-2,5-8,-13 14,0 0,0-1,-1 1,-1-2,0 1,-1 0,0-1,0-1,-3 11,0-1,0 0,-1 0,1 1,-1-1,0 0,0 0,0 0,0 1,-1-1,0 0,1 0,-1 1,-1-1,1 1,0-1,-1 1,0-1,0 1,0 0,0 0,0 0,-1 0,1 0,-1 0,0 1,0-1,0 1,-2-1,3 1,-1 1,1 0,-1-1,0 1,0 1,1-1,-1 0,0 1,0-1,0 1,0 0,0 0,0 0,0 0,0 1,0-1,1 1,-1-1,0 1,0 0,0 0,1 1,-1-1,1 1,-1-1,1 1,-1 0,1-1,0 1,-1 2,-3 1,2 1,-1 0,1 0,-1 0,2 1,-1 0,1-1,0 1,0 0,1 0,-1 6,1-1,1-1,1 0,0 1,1-1,0 1,0-1,2 1,-1-1,1 0,1 0,0-1,0 1,1-1,1 0,0 0,0 0,1-1,0 0,0 0,1-1,0 0,1 0,0-1,0 0,0 0,1-1,0-1,0 1,1-2,0 1,-1-2,1 1,1-1,-1-1,0 0,1-1,-1 0,1-1,-1 0,0 0,1-1,-1-1,1 0,3-2,31-14,-8-3</inkml:trace>
  <inkml:trace contextRef="#ctx0" brushRef="#br0" timeOffset="410.895">1432 785,'-10'58,"3"0,2 1,3 47,2-93,18 423,0-101,-19-300,-2-26,-1-24,-30-304,29 256,-8-133,9-124,4 318,15-105,-15 105,1-1,0 0,0 0,0 0,0 1,0-1,0 1,1-1,-1 1,1-1,0 1,0 0,0 0,0 0,0 0,0 0,1 0,-1 1,1-1,-1 1,1 0,-1-1,1 1,0 0,0 1,-1-1,1 0,0 1,0-1,0 1,0 0,0 0,0 0,0 1,3 0,-1 1,1 0,-1 0,1 0,-1 0,0 1,0 0,-1 0,1 1,0-1,-1 1,0 0,0 0,0 0,-1 1,1-1,-1 1,0 0,0 0,-1 0,2 2,0 3,0 1,0-1,-1 1,0 0,0-1,-1 1,-1 0,0 0,-1 1,0 7,-1-9,-1 0,0 0,-1 0,0 0,-1 0,1-1,-2 1,1-1,-2 0,1 0,-1-1,0 1,-1-2,0 1,-6 5,-10 6</inkml:trace>
  <inkml:trace contextRef="#ctx0" brushRef="#br0" timeOffset="1115.282">1686 1240,'14'-70,"-2"-1,-4 0,-2-1,-5-59,-8 76,7 56,-1-1,1 0,0 0,0 1,0-1,0 0,0 0,-1 1,1-1,0 0,0 0,0 0,-1 0,1 1,0-1,0 0,0 0,-1 0,1 0,0 0,-1 0,1 1,0-1,0 0,-1 0,1 0,0 0,0 0,-1 0,1 0,0 0,0 0,-1 0,1-1,0 1,-1 0,1 0,0 0,0 0,-1 0,1 0,0-1,0 1,0 0,-1 0,1 0,0 0,0-1,0 1,-1 0,1 0,0-1,0 1,0 0,0-1,-4 28,5-23,0-1,0 1,1 0,-1 0,1-1,0 1,0-1,0 1,0-1,1 0,-1 0,1 0,0 0,-1 0,2 0,-1-1,0 0,0 1,1-1,-1-1,1 1,0 0,1 0,91 22,-74-21,-17-4,0 1,0 0,0 0,0 1,0-1,1 1,-1 0,0 1,0-1,-1 1,1 0,0 0,-1 0,1 1,-1 0,1 0,-1 0,0 0,-1 1,1-1,0 1,-1 0,2 3,-3 2,-1 1,0-1,0 1,-1 0,-1 0,1-1,-2 1,1-1,-2 4,-1 80,5-91,0 1,0 0,0-1,0 1,1-1,-1 1,1-1,-1 0,1 1,0-1,0 0,0 0,0 0,0 0,1-1,-1 1,0 0,1-1,-1 0,1 0,0 0,-1 0,1 0,0 0,0 0,-1-1,1 0,0 1,80-9,-70 4,-1-1,0 0,-1 0,1-1,-1-1,0 0,-1 0,0-1,0 0,0-1,-1 0,-1-1,1 1,-2-2,1 1,-1-1,-1-1,-1-2,-5 17,-1 0,0 1,0-1,0 1,0 0,1-1,0 1,-1 0,1-1,1 1,-1 0,1 0,-1-1,1 1,0-1,0 1,1-1,-1 1,1-1,-1 1,1-1,0 0,0 0,1 0,-1 0,1-1,-1 1,1-1,0 1,0-1,0 0,0 0,0 0,1 0,-1-1,1 1,-1-1,1 0,-1 0,3 0,0-2,1 1,-1-2,1 1,0-1,-1 0,0 0,0-1,1 0,-2 0,1 0,0-1,-1 1,1-2,-1 1,0 0,0-1,-1 0,1 0,-1-1,-1 1,1-1,-1 0,1 1,-2-2,1 1,1-5,-3 6,1 1,-1-1,0 0,0 0,-1 0,1 0,-1 0,0 0,-1 0,1 0,-1 0,0 0,0 0,0 0,-1 0,0 1,0-1,0 1,0-1,-1 1,0 0,0 0,0 0,0 0,-1 0,1 1,-1 0,0-1,0 1,0 1,0-1,-1 1,1-1,-1 1,0 0,1 1,-1-1,0 1,0 0,-2 0,0 0,1 1,0-1,-1 1,1 0,0 1,0-1,-1 1,1 1,0-1,0 1,0 0,0 0,1 1,-1 0,1 0,-1 0,1 1,0-1,0 1,0 0,1 1,0-1,-1 1,2 0,-1 0,0 0,1 1,0-1,0 1,1 0,0 0,0 0,0 0,0 0,1 3,7 18,7-5</inkml:trace>
  <inkml:trace contextRef="#ctx0" brushRef="#br0" timeOffset="1368.602">2688 825,'-2'16,"-1"12,0 8,1 5,2 2,7-2,4-5,2-9,-1-9</inkml:trace>
  <inkml:trace contextRef="#ctx0" brushRef="#br0" timeOffset="1536.157">2688 478,'-9'11,"-1"11,7 8,2-1</inkml:trace>
  <inkml:trace contextRef="#ctx0" brushRef="#br0" timeOffset="1731.63">2956 1039,'16'-6,"0"-1,-1 0,1-2,-1 1,-1-2,0 0,0 0,-1-1,0-1,-1 0,-1-1,0 0,0-1,-2 0,1-1,-2 0,4-8,-11 21,0 0,-1-1,1 1,0 0,-1 0,1-1,-1 1,1-1,-1 1,0 0,0-1,0 1,-1 0,1-1,-1 1,1 0,-1-1,0 1,1 0,-1 0,0 0,-1-1,1 1,0 0,-1 1,1-1,-1 0,1 0,-1 0,0 1,0-1,0 1,0 0,0-1,0 1,0 0,0 0,0 0,0 1,-1-1,1 0,0 1,-1 0,1-1,0 1,-1 0,1 0,-2 0,-5 2,0 0,0 0,0 1,0 0,1 1,-1-1,1 2,0-1,0 1,0 1,1-1,-1 1,1 0,1 1,-1 0,1 0,1 0,-1 1,1 0,0 0,1 0,0 0,0 1,1 0,0 0,1 0,-1 0,1 5,1-10,1 1,0 0,0 0,1 0,-1 0,1 0,0-1,0 1,0 0,1-1,0 1,0-1,0 1,0-1,1 0,0 0,0 0,0 0,0 0,0-1,1 1,0-1,-1 0,3 1,5 3,0-1,1 0,-1 0,1-1,0-1,1 0,-1-1,8 2,36 4</inkml:trace>
  <inkml:trace contextRef="#ctx0" brushRef="#br0" timeOffset="2166.388">3544 798,'-8'1,"1"0,-1 0,1 0,-1 1,1 0,0 1,-1 0,1 0,1 0,-1 1,0 0,1 0,0 1,0 0,0 0,1 0,-1 1,1-1,1 1,-1 1,1-1,0 1,0-1,1 1,0 0,0 0,1 1,0-1,0 1,0 3,2-7,0-1,1 1,-1 0,1 0,0-1,0 1,1 0,-1-1,1 1,0-1,0 0,0 1,0-1,0 0,1 0,-1 0,1-1,0 1,0-1,0 1,0-1,0 0,1 0,-1 0,0-1,3 1,5 3,1-1,-1-1,1 0,-1 0,1-2,0 1,0-1,1-1,3 0,0-1,0 0,1-2,-1 1,-1-2,1 0,0-1,-1-1,0 0,0-1,-1-1,0 0,0-1,-1 0,0-1,0-1,-1 0,-1 0,0-1,-1-1,0 0,0 0,-2-1,0 0,0-1,-1 0,-1 0,1-4,7-37,-3 0,-1-1,-4 0,-1 0,-4-1,-2 1,-6-42,4 49,-2-1,-2 1,-12-41,4 52,15 39,0-1,0 0,-1 1,1-1,0 0,0 1,-1-1,1 0,-1 1,1-1,-1 1,1-1,-1 1,1-1,-1 1,1-1,-1 1,1 0,-1-1,0 1,1 0,-1-1,0 1,1 0,-1 0,0 0,1 0,-1 0,0-1,0 1,1 0,-1 1,0-1,1 0,-1 0,0 0,1 0,-1 0,0 1,1-1,-1 0,0 1,1-1,-1 0,1 1,-1-1,0 1,1-1,-1 1,1-1,0 1,-1-1,1 1,-1 0,1-1,0 1,-1-1,1 1,0 0,0 0,0-1,-1 1,-8 17,1 1,0-1,1 1,1 0,1 1,1 0,0-1,1 10,2-23,-9 55,2 2,4-1,1 0,4 1,2-1,4 0,1 0,4 0,13 40,-19-84,1 1,0-1,1 0,1-1,1 0,1 0,0-1,25 11,-22-28</inkml:trace>
  <inkml:trace contextRef="#ctx0" brushRef="#br0" timeOffset="2428.716">3651 437,'18'5,"25"1,22-1,21 0,15-2,-11-1</inkml:trace>
  <inkml:trace contextRef="#ctx0" brushRef="#br0" timeOffset="2429.716">4252 624,'0'0</inkml:trace>
  <inkml:trace contextRef="#ctx0" brushRef="#br0" timeOffset="3397.923">4413 839,'-6'-3,"0"1,0-1,0 2,0-1,0 1,-1 0,1 0,0 0,-1 1,1 0,-1 0,1 1,0 0,-1 0,1 1,0-1,0 1,0 1,0-1,0 1,0 0,1 0,0 1,-1-1,1 1,0 0,1 1,-1-1,1 1,-1 1,3-3,0 0,0-1,0 1,1 0,-1 0,1 0,-1 0,1 1,0-1,1 0,-1 0,0 1,1-1,0 1,0-1,0 0,0 1,0-1,1 0,-1 1,1-1,0 0,0 0,0 1,1-1,-1 0,1 0,-1 0,1-1,0 1,0 0,1-1,-1 1,0-1,1 0,-1 1,1-1,0-1,0 1,2 1,3-1,0 0,0-1,0 0,1-1,-1 1,0-1,0-1,1 0,-1 0,0-1,0 0,0 0,0-1,-1 0,1 0,-1 0,0-1,1-1,-2 1,1-1,0 0,-1-1,0 1,-1-1,1 0,-1-1,0 1,0-1,-1 0,0-1,0 1,-1 0,0-1,0 0,-1 0,0 0,-1 0,1-2,-5-21,3 31,-1-1,1 1,0-1,0 1,0 0,-1-1,1 1,0 0,0-1,-1 1,1-1,0 1,-1 0,1 0,-1-1,1 1,0 0,-1 0,1-1,-1 1,1 0,0 0,-1 0,1 0,-1 0,1 0,-1 0,1 0,-1 0,1 0,-1 0,1 0,0 0,-1 0,1 0,-1 0,1 0,-1 0,1 1,0-1,-1 0,1 0,-1 1,1-1,0 0,-1 0,1 1,0-1,-1 0,1 1,0-1,0 1,-1-1,1 0,0 1,0-1,0 1,-1-1,1 1,0-1,0 1,-3 3,0 1,1 0,-1 0,1 0,0 0,1 0,-1 1,1-1,0 0,1 1,-1-1,1 1,0-1,0 1,0-1,1 1,0-1,0 1,1-1,-1 0,1 0,0 1,1-1,-1-1,1 1,0 0,0-1,0 1,1-1,0 0,0 0,0 0,0-1,3 2,0 0,1 0,0 0,1-1,-1 0,1-1,-1 0,1 0,0-1,0 0,8 0,-13-1,0-1,0 0,-1 0,1 0,0 0,0 0,-1-1,1 0,0 0,-1 0,1 0,0 0,-1-1,0 0,1 1,-1-1,0-1,0 1,0 0,0-1,0 1,-1-1,1 0,-1 0,0 0,0 0,1-2,0-6,0-1,-1 0,0 0,-1 0,-1-1,0 1,0 0,-1 0,-1 0,0 0,0 0,-1 0,-1 1,0-1,-1 1,0 0,-1 0,-3-5,0-4,7 15,1 4,0 0,0-1,0 1,0 0,0-1,0 1,0-1,0 0,1 1,-1-1,1 0,-1 1,1-1,0 0,-1 0,1 1,0-1,0 0,0 0,1 1,-1-1,0 0,1 0,-1 1,1-1,-1 0,1 1,0-1,0 1,0-1,0 1,0-1,0 1,0 0,0-1,1 0,6 1,0 1,0 0,0 0,0 0,0 1,0 0,0 1,0-1,0 2,-1-1,1 1,1 1,-4-2,11 2,-1 1,1 1,-1 1,0 0,-1 0,0 2,0 0,-1 0,0 2,0-1,-1 2,-1-1,3 5,-11-10,0 0,-1 0,0 0,0 1,0-1,-1 0,1 1,-2 0,1-1,-1 1,0-1,0 1,-1 0,0-1,0 1,0-1,-1 1,0-1,-6 60,8-62,0-1,1 1,0-1,-1 1,1-1,1 1,-1-1,0 0,1 0,0 1,0-1,0 0,0 0,0-1,1 1,-1 0,1-1,0 1,-1-1,1 0,0 0,0 0,1-1,-1 1,0-1,1 1,0-1,6 2,0 0,0 0,0-1,0-1,0 0,0 0,1-1,-1 0,2-1,-1 0,-1-1,0 0,0-1,0 0,0-1,0 0,-1 0,1-1,-1 0,0-1,-1 0,1 0,-1-1,-1 0,1 0,-1-1,0 0,-1 0,0-1,0 0,-1 0,0 0,-1-1,0 1,0-1,-1 0,0 0,-1-1,0 1,-1 0,0-1,0 1,-2-10,2 18,-1 0,0 0,0-1,0 1,0 0,0 0,-1 0,1 0,0 0,-1 0,0 0,1 0,-1 0,0 0,0 0,0 0,0 0,-1 0,1 1,0-1,-1 1,1-1,-1 1,0-1,1 1,-1 0,0 0,0-1,0 2,0-1,1 0,-2 0,1 0,0 1,0-1,0 1,0 0,0 0,0 0,0 0,-1 0,1 0,0 0,-2 1,-4 3,0 1,1 0,-1 0,1 1,0 0,1 0,-1 0,1 1,0 0,1 0,0 1,0 0,0 0,1 0,1 0,-1 0,1 1,-1 6,2-9,1 1,0 0,0 0,0 0,1 0,0 0,1 0,-1 0,2 0,-1 0,1 0,-1 0,2 0,-1-1,1 1,0-1,0 0,1 0,0 0,0 0,1 0,-1-1,1 0,0 0,0 0,1-1,0 1,13 7,1 0,0-1,1-1,0-1,0-1,1 0,0-2,15 2,31 6</inkml:trace>
  <inkml:trace contextRef="#ctx0" brushRef="#br0" timeOffset="4581.432">202 2416,'-10'2,"1"0,-1 0,0 1,1 0,0 1,0 0,0 1,0-1,1 2,0-1,0 1,0 0,0 1,1 0,1 0,-1 1,1 0,0 0,1 0,0 1,0-1,1 1,0 0,0 1,1-1,0 1,1-1,0 5,0-11,1-1,0 1,0-1,0 1,1-1,-1 1,0 0,1 0,0-1,0 1,0 0,0-1,0 1,0 0,1 0,-1-1,1 1,0 0,-1-1,1 1,1-1,-1 1,0-1,1 0,-1 1,1-1,0 0,-1 0,1 0,0 0,0 0,1-1,-1 1,0 0,0-1,1 0,-1 0,1 0,-1 0,3 1,4-4,0 0,0-1,0 0,-1-1,1 0,-1 0,0-1,0 0,0 0,-1-1,1 0,-1 0,-1 0,1-1,-1 0,0-1,-1 1,0-1,3-6,9-15,0-1,-2-1,-2-1,-1 1,-1-2,-2 0,-1 0,-1 0,-2-1,-2 0,-1 0,-1 0,-2 0,-2-1,-1 2,-5-21,-10-1,18 55,1-1,0 1,-1 0,1-1,0 1,-1 0,1-1,0 1,-1 0,1 0,-1 0,1-1,-1 1,1 0,-1 0,1 0,-1 0,1 0,-1 0,1 0,-1 0,1 0,0 0,-1 0,1 0,-1 0,1 0,-1 0,1 1,-1-1,1 0,-1 0,1 1,0-1,-1 0,1 0,0 1,-1-1,1 0,0 1,-1-1,1 1,0-1,-1 0,1 1,0-1,0 1,0-1,0 1,-1-1,1 0,0 1,0-1,0 1,0-1,0 1,0-1,0 1,0-1,0 1,-9 29,1 0,1 1,2 0,1 0,1 0,2 1,0-16,-3 20,1 0,1 0,3 0,1 0,1 0,2 0,2-1,1 0,8 23,-14-53,1 0,-1 0,1 0,-1 0,2 0,-1 0,0-1,1 0,0 0,0 0,0 0,0 0,1-1,0 0,-1 1,1-2,0 1,0-1,1 0,-1 0,0 0,1-1,-1 1,1-1,0-1,-1 1,1-1,3 0,2-2,0 0,0-1,0 0,-1-1,1 0,-1 0,0-1,0-1,0 0,-1 0,0 0,0-2,-1 1,0-1,0 0,-1 0,2-3,-6 52,0-37,0 0,0 0,0 0,1-1,-1 1,1-1,0 0,0 0,0 0,1 0,-1-1,1 0,-1 1,1-2,0 1,0-1,0 1,0-1,0-1,0 1,0-1,0 0,0 0,0 0,0-1,0 1,0-1,5 0,-1 0,1-1,-1 1,1-2,-1 1,0-1,0-1,0 0,-1 0,1-1,-1 0,0 0,0-1,-4 3,0-1,0 1,-1-1,1 0,-1 0,0 0,0 0,-1 0,1-1,-1 1,0-1,0 1,0-1,-1 0,0 0,0 0,0 0,0 0,-1 0,0 0,0 0,0 0,-1 0,1 0,-2-3,-1 0,0 0,0 1,0-1,-1 1,-1 0,1 0,-1 0,0 1,0-1,-1 1,0 0,0 1,-1 0,1 0,-1 0,0 1,0-1,-1 2,1-1,-1 1,0 0,0 1,0 0,-8-1,10 1,0 1,0 0,0 0,-1 1,1 0,0 0,0 0,-1 1,1-1,0 2,0-1,0 1,0 0,0 0,0 0,1 1,-1 0,1 0,-1 1,1-1,0 1,1 0,-1 0,1 1,-1 0,1-1,1 1,-1 1,1-1,0 0,0 1,-2 5,4-6,-1-1,1 1,1-1,-1 1,1 0,0-1,0 1,0 0,0-1,1 1,0 0,0-1,0 1,1-1,-1 1,1-1,0 0,0 0,1 0,-1 0,1 0,0 0,0-1,0 1,0-1,1 0,-1 0,1 0,0 0,0-1,0 0,0 1,0-1,1-1,-1 1,5 0,40 16</inkml:trace>
  <inkml:trace contextRef="#ctx0" brushRef="#br0" timeOffset="5233.704">1299 2456,'-11'-8,"1"-1,-1 1,-1 1,0 0,0 0,0 2,0-1,-1 1,0 1,0 0,0 1,-1 1,1 0,-1 0,1 2,-1 0,1 0,-1 1,1 1,-1 0,1 1,0 0,0 1,0 0,-5 4,16-7,-1 0,1 0,-1 0,1 0,-1 1,1-1,0 1,0-1,0 1,0 0,0 0,0 0,1 0,-1 1,1-1,-1 0,1 1,0-1,0 1,0-1,0 1,0-1,0 1,1 0,0-1,-1 1,1 0,0-1,0 1,0 0,1 0,-1-1,1 1,-1-1,1 1,0 0,0-1,0 1,0-1,1 0,-1 1,1 0,8 3,-1 0,1 0,0-1,1 0,-1-1,1 0,0 0,0-1,0-1,1 0,-1-1,0 0,1 0,-1-1,10-2,-3 3,0-2,0 0,0-1,0 0,0-2,0 0,-1-1,0-1,7-3,0-12,-42 30,17-8,0 1,0 0,1-1,-1 1,1 0,-1 0,1-1,0 1,-1 0,1 0,0 0,0-1,1 1,-1 0,0 0,0 0,1-1,-1 1,1 0,0-1,0 1,-1 0,1-1,0 1,0-1,0 1,1-1,-1 1,0-1,0 0,1 0,-1 0,1 0,-1 0,1 0,-1 0,1 0,0 0,0-1,71 22,-65-22,0 0,1 0,-1-1,0 1,0-2,0 1,0-1,0-1,0 1,0-2,-1 1,1-1,-1 0,0 0,0-1,0 0,-1 0,0 0,0-1,0 0,-1 0,0-1,0 1,0-1,-1 0,0-1,-1 1,1-1,-1 0,1-6,-1 0,-1 0,0 0,0 0,-2-1,0 1,0-1,-1 1,-1 0,-1 0,0 0,0 0,-2 0,0 1,0-1,-1 1,-4-6,6 13,-5-15,29 26,181 113,-197-115,0 0,0 0,0 1,-1-1,0 1,1 0,-1 0,-1 0,1 0,-1 1,1-1,-1 0,0 1,-1 0,1-1,-1 1,0 0,0 0,-1 0,1 0,-1 0,0 0,-1 0,1 0,-1 0,0 2,-8 27,6-25,1 0,0 0,0 0,0 0,1 0,1 0,0 1,0-1,0 0,1 1,2-6,0 0,0 0,0-1,0 1,0-1,1 0,-1 0,1 0,0 0,0-1,0 1,0-1,1 0,-1-1,1 1,-1-1,1 1,-1-1,1-1,0 1,-1-1,1 1,0-1,0-1,-1 1,1-1,4 0,54-4,0-2</inkml:trace>
  <inkml:trace contextRef="#ctx0" brushRef="#br0" timeOffset="6043.807">2930 2135,'-6'35,"2"1,2 0,1 0,2-1,1 1,2 0,2-1,7 26,-11-48,16 81,1-1,-4 0,-3 1,-5 1,-4 24,-22-14,19-104,0 0,-1 1,1-1,0 0,0 1,-1-1,1 0,-1 0,0 0,1 1,-1-1,0 0,1 0,-1 0,0 0,0 0,0 0,0-1,0 1,0 0,0 0,0-1,0 1,-1 0,1-1,0 1,0-1,0 0,-1 1,1-1,0 0,-1 0,1 0,0 0,-1 0,1 0,0 0,0 0,-1 0,1-1,0 1,-1-1,1 1,0-1,0 1,0-1,0 1,0-1,0 0,-1 0,2 0,-1 0,0 0,0 0,0 0,0 0,0 0,-5-11,0 0,0 0,1 0,1-1,0 0,0 0,2 0,-1 0,2-1,0-3,0 12,-12-118,5 0,7-65,1 180,-1-11,1-1,0 0,2 1,0-1,1 1,1 0,1 0,1 0,0 1,2 0,0 0,2-3,-7 18,0-1,0 1,0 0,0 0,0 0,1 0,-1 1,1-1,0 1,0 0,0 0,0 0,0 1,0-1,0 1,1 0,-1 0,0 1,1-1,-1 1,1 0,-1 0,0 0,1 1,-1 0,1 0,-1 0,0 0,0 0,3 2,3 1,0 1,-1 0,0 0,0 1,0 1,0-1,-1 1,0 0,-1 1,1 0,-2 0,2 2,-5-7,-1-1,1 1,-1 0,0-1,0 1,0 0,0 0,-1 1,1-1,-1 0,0 0,0 1,0-1,0 1,0-1,-1 1,0-1,1 1,-1-1,-1 1,1-1,0 1,-1-1,0 1,0-1,0 1,0-1,0 0,-1 0,1 1,-1-1,0 0,0 0,0-1,-1 1,1 0,0-1,-1 1,0-1,0 0,1 0,-2 0,0 1,0-1,0 0,0 0,-1 0,1-1,0 0,-1 1,1-2,-1 1,1 0,-1-1,1 0,-1 0,1 0,-1-1,1 1,-1-1,1 0,-1 0,1-1,0 1,-1-1,1 0,0 0,0-1,1 1,-1-1,0 0,1 0,0 0,-1 0,1 0,0-1,1 0,-1 1,1-1,0 0,0 0,0-1,0 1,0 0,1 0,0-2,2-6,1 0,0 0,1 0,0 0,1 0,0 1,1-1,0 1,1 0,0 0,1 1,0 0,1 0,0 1,6-6,-7 6,-4 5,37-42,-2-3,-2-1,-2-2,-2-1,-3-1,-2-2,17-52,-37 88,-1 0,-1-1,-1 1,0-1,-2 0,0 0,-1 0,-2 0,0 0,-1 0,-3-12,5 30,-1 1,1-1,-1 1,0 0,0-1,0 1,0 0,0 0,0 0,-1 0,1 0,-1 0,1 0,-1 0,0 0,0 1,0-1,0 1,0-1,0 1,0 0,0 0,0 0,-1 0,1 0,0 0,-1 0,1 1,-1 0,1-1,-1 1,1 0,0 0,-1 0,1 0,-1 1,1-1,-1 1,1 0,0-1,-1 1,1 0,0 0,0 0,0 1,-1-1,1 1,1-1,-2 1,-6 10,0 0,1 0,1 1,0 0,0 0,1 1,1 0,0 0,1 0,1 1,0-1,1 1,0 0,2 0,0 9,2 23,2 1,2-1,2 0,2 0,2-1,3 0,1-1,19 36,-11-24,2-1,3-2,29 42,-8-43,-49-52,0-1,0 1,0 0,0-1,0 1,0-1,0 0,0 1,0-1,0 0,0 0,0 1,0-1,1 0,-1 0,0 0,0-1,0 1,0 0,0 0,0 0,0-1,0 1,0-1,0 1,0-1,0 1,0-1,0 1,0-1,0 0,0 0,11-14</inkml:trace>
  <inkml:trace contextRef="#ctx0" brushRef="#br0" timeOffset="6487.916">3224 2015,'39'0,"1"2,-1 2,1 2,-1 1,-1 2,1 2,-2 1,0 2,0 1,31 19,-54-26,-1 0,0 1,0 0,-1 1,0 1,0 0,-1 0,-1 1,0 0,-1 1,0 0,-1 1,0-1,-1 2,-1-1,0 1,-1 0,-1 0,0 0,-1 1,-1-1,0 1,-1 0,-1-1,0 1,-2 8,-19 60,13-94,6-15,0-11,3 1,1 0,1 0,2 0,2 0,1 1,1 0,2 1,1 0,2 0,7-10,-18 38,0-1,0 1,1-1,-1 1,1 0,0 1,1-1,-1 1,1-1,0 1,0 1,0-1,0 1,1 0,0 0,-1 0,1 1,0 0,0 0,0 0,1 1,3-1,44 2,0 1,0 3,16 5,8-1,-22-2,-9-2</inkml:trace>
  <inkml:trace contextRef="#ctx0" brushRef="#br0" timeOffset="7401.76">189 3245,'-15'126,"7"0,4 1,11 88,5-125,-12-90,0-1,0 1,0 0,0-1,0 1,0 0,0-1,0 1,0-1,1 1,-1 0,0 0,0-1,0 1,1 0,-1-1,0 1,1 0,-1 0,0-1,0 1,1 0,-1 0,0 0,1-1,-1 1,0 0,1 0,-1 0,0 0,1 0,-1 0,1 0,-1 0,0 0,1 0,-1 0,0 0,1 0,-1 0,1 0,-1 0,0 0,1 0,-1 1,0-1,1 0,-1 0,0 0,0 1,1-1,-1 0,0 0,1 1,-1-1,0 0,0 0,0 1,22-91,-20 77,-1 0,2 0,0 0,1 1,0-1,0 1,2 0,-1 0,2 0,-1 1,9-10,-13 19,0 0,0 0,0-1,0 2,1-1,-1 0,1 0,-1 1,1-1,0 1,0 0,0 0,-1 0,1 0,0 0,0 1,0-1,0 1,1 0,-1 0,0 0,0 0,0 1,0-1,0 1,0 0,0 0,-1 0,1 0,0 0,0 1,-1-1,1 1,-1-1,1 1,-1 0,7 5,-2 0,1 1,-1-1,0 2,0-1,-1 1,0-1,-1 2,5 8,-7-13,0 1,0 0,-1-1,0 1,0 0,0 0,0 0,-1 0,0 0,-1 1,1-1,-1 0,0 0,-1 1,1-1,-1 0,-1 0,1 0,-1 0,0 0,0 0,-1 0,1-1,-2 1,1-1,0 0,-1 0,0 0,0 0,0-1,-1 1,0-1,-4 3,-5 0,0 0,-1 0,0-2,0 0,-1-1,1 0,-1-1,0-1,0 0,0-1,0-1,0-1,-12-1,27 2,-1 0,1 0,0 0,-1 0,1 0,-1 0,1-1,0 1,-1 0,1-1,0 1,0-1,-1 1,1-1,0 0,0 1,0-1,-1 0,1 0,0 0,0 0,0 0,1 0,-1 0,0 0,0-1,3-8</inkml:trace>
  <inkml:trace contextRef="#ctx0" brushRef="#br0" timeOffset="8151.895">817 3833,'40'-182,"-28"138,-1 0,-2 0,-2-1,-3 0,-1 0,-2-17,-2 51,0 1,-1-1,0 1,-1 0,0 0,-1 0,0 0,-3-6,5 13,1 1,0 0,0-1,-1 1,1 0,-1 0,0 0,0 0,0 0,0 1,0-1,0 1,0-1,0 1,-1-1,1 1,-1 0,1 0,-1 1,1-1,-1 0,1 1,-1-1,0 1,1 0,-1 0,1 0,-1 0,0 0,1 1,-1-1,0 1,1 0,-1 0,1 0,-2 1,-6 5,1 0,0 1,0 1,0 0,1 0,1 0,0 1,0 0,0 1,2-1,-1 1,1 1,1-1,0 0,1 1,0 0,0 0,2 0,-1 7,-2 7,1 1,2 0,0 0,2 0,1 0,1 0,2-1,0 1,2-1,1 0,5 11,-6-20,0 0,1-1,1 0,0-1,2 0,-1 0,2-1,0-1,0 0,1 0,1-2,0 1,1-2,0 0,0 0,1-2,11 5,-23-11,0 0,0 0,1 0,-1-1,1 0,-1 0,1 0,-1 0,1-1,0 1,-1-1,1-1,0 1,-1 0,1-1,-1 0,1 0,-1-1,1 1,-1-1,0 0,1 0,-1 0,0-1,0 1,-1-1,1 0,-1 0,1-1,-1 1,2-4,30-53,-34 59,1 0,-1 1,1-1,0 0,0 1,-1 0,1-1,0 1,0 0,-1 0,1 0,0 0,0 0,0 0,-1 0,1 1,0-1,0 1,-1-1,1 1,-1 0,1-1,0 1,-1 0,1 0,-1 0,0 0,1 1,-1-1,0 0,1 0,-1 1,0-1,0 1,0-1,-1 1,1 0,0 0,9 7,-7-5,0 0,1 0,0-1,0 0,0 1,0-1,0-1,0 1,1-1,0 1,-1-1,1-1,0 1,0-1,0 1,0-1,0-1,0 1,0-1,0 0,0 0,0 0,0-1,0 0,0 0,0 0,0 0,0-1,0 0,0 0,-1 0,1-1,-1 0,1 0,0-2,0 0,-1 0,1 0,-1 0,0-1,-1 0,1 0,-1 0,-1 0,1-1,-1 1,0-1,0 1,-1-1,0 0,0 1,0-1,-1 0,0 0,-1 0,1 0,-1 1,0-1,-1 0,0 1,0-1,0 1,-1-1,0 1,0 0,-1 0,0 1,0-1,0 1,0 0,-1 0,0 0,0 0,0 1,-1 0,1 0,-1 0,0 1,0 0,0 0,-1 1,-3-2,5 3,0 1,0-1,0 1,0 0,0 0,0 0,0 1,-1 0,1 0,0 0,1 0,-1 1,0 0,0 0,1 0,-1 1,1 0,0-1,0 1,0 1,0-1,0 1,0-1,1 1,0 0,0 0,0 1,1-1,-1 1,1-1,0 1,0 0,0 0,1 0,0 0,0 0,0 0,1 0,-1 0,1 0,0 0,1 0,-1 0,2 5,19 26,6-5</inkml:trace>
  <inkml:trace contextRef="#ctx0" brushRef="#br0" timeOffset="8880.867">1846 3672,'-18'0,"0"0,1 2,-1 0,0 1,1 0,-11 4,23-5,1-1,-1 1,0 0,1 1,0-1,-1 1,1 0,0 0,0 0,1 0,-1 1,1-1,-1 1,1 0,0 0,1 0,-1 1,1-1,0 1,0-1,0 1,0 0,1-1,0 1,-1 3,2-3,0 0,-1 0,2 0,-1 0,0 0,1 0,0 0,0 0,1 0,-1 0,1-1,0 1,1-1,-1 1,1-1,-1 0,1 0,1 0,-1 0,0 0,1-1,0 1,0-1,0 0,7 5,1-1,0 0,0 0,1-1,-1-1,1 0,0-1,4 1,5 0,0-1,1-1,-1-1,0-1,1-1,-1 0,1-2,-1-1,0-1,0 0,16-7,-25 7,-1 0,1-1,-1-1,-1 0,1 0,-1-1,0-1,-1 0,1 0,-2-1,1 0,-1-1,-1 0,0 0,0-1,-1 0,0-1,-1 1,0-1,2-8,11-90,-21 100,-1 16,-2 16,1-11,2 1,-1-1,2 1,-1-1,2 1,-1-1,2 1,0-1,0 1,1 0,0-1,1 0,0 0,1 0,0 0,1 0,0-1,3 5,-4-11,0-1,0 0,-1 0,2 0,-1-1,0 0,0 0,1 0,-1 0,1 0,0-1,-1 0,1 0,0 0,0-1,0 0,0 1,-1-2,1 1,0 0,0-1,0 0,1-1,6-1,-1-1,0 0,0 0,0-1,0-1,-1 0,0 0,0-1,0-1,2-2,0-1,0 0,-1-1,0-1,-1 0,-1 0,0-1,-1 0,0 0,-1-1,-1 0,0-2,14 57,-16-30,1-1,-1 0,2-1,-1 1,1-1,0 0,1-1,0 1,0-1,1-1,0 1,0-1,0-1,1 1,0-1,0-1,0 0,0 0,1-1,-1 0,1-1,0 1,0-2,3 0,3 1,-1-2,1 0,-1 0,1-2,-1 0,1-1,-1 0,0-1,0-1,-1 0,1-1,-1-1,-1 0,1-1,-1-1,0 0,-1 0,0-1,-1-1,0 0,0 0,-1-1,-1-1,0 1,6-14,-4 4,-1 0,-1 0,-2-1,0-1,-1 1,-1-1,-2 0,0 0,-1 0,-2 0,0 0,-2-1,-1 1,0 0,-4-8,-28-42,33 72,0 0,1 1,-1-1,0 0,0 1,0-1,0 1,0-1,0 1,-1 0,1 0,0 0,-1 0,1 0,0 1,-1-1,1 1,-1 0,1-1,-1 1,1 0,-1 1,1-1,-1 0,1 1,-1-1,1 1,0 0,-1 0,-1 0,-5 5,0 0,1 1,0-1,0 2,1-1,-1 1,2 0,-1 0,1 1,0 0,1 0,0 1,1-1,0 1,-2 6,0-3,1 0,0 1,1-1,1 1,0 0,0 0,2 0,0 1,0-1,1 0,1 0,1 0,0 0,0 0,2 0,-1 0,2 0,0-1,1 0,0 0,0-1,2 1,0-2,0 1,9 9,-2-7,0-2,1 0,0-1,1 0,0-2,1 0,0 0,4-1,60 21</inkml:trace>
  <inkml:trace contextRef="#ctx0" brushRef="#br0" timeOffset="9598.52">4574 3498,'-7'-4,"0"-1,0 1,0 0,0 1,-1 0,1 0,-1 0,0 1,0 0,0 1,0 0,0 0,0 1,0-1,-1 2,1-1,0 1,0 1,0 0,0 0,1 0,-1 1,0 0,1 0,0 1,0 0,0 0,0 1,1 0,-1 0,1 0,0 1,1 0,0 0,0 1,0-1,1 1,-1 0,2 0,-2 4,3-7,1 0,0 0,0 1,1-1,-1 0,1 0,0 0,0 1,0-1,1 0,0 0,-1 0,1 0,1 0,-1 0,1 0,-1 0,1 0,0-1,0 1,1-1,-1 1,1-1,0 0,0 0,0 0,0 0,0-1,1 1,-1-1,1 0,-1 0,1 0,0 0,0-1,0 1,0-1,0 0,0-1,0 1,0 0,1-1,-1 0,2 0,7-2,1 1,-1-2,1 0,-1 0,0-1,0-1,-1 0,1-1,-1 0,0-1,-1 0,1-1,-1-1,-1 1,0-2,0 1,-1-1,0-1,-1 0,0 0,-1-1,0 1,0-2,2-7,3-20,-2 1,-2-2,-2 1,-1-1,-2 0,-2 1,-1-1,-3 0,-1 0,-6-19,8 37,2 11,-1 0,-1 0,0 1,0-1,-1 1,-1 0,0-1,0 1,-4-5,8 16,-1-1,1 1,-1-1,1 1,0-1,-1 1,1-1,-1 1,1 0,-1-1,0 1,1 0,-1-1,1 1,-1 0,0 0,1 0,-1 0,1 0,-1-1,0 1,1 0,-1 0,0 0,1 1,-1-1,0 0,1 0,-1 0,1 0,-1 1,0-1,1 0,-1 0,1 1,-1-1,1 1,-1-1,1 0,-1 1,1-1,-1 1,1-1,0 1,-1-1,1 1,0-1,-1 1,1 0,0-1,0 1,0-1,-1 1,1 0,0-1,0 1,0 0,0-1,0 1,0-1,0 1,-12 30,2 0,1 1,1 0,2 0,1 1,2 0,1 6,0-11,1-1,1 1,2-1,1 1,1-1,1 0,1-1,9 22,-11-36,1 0,1 0,-1-1,2 0,0 0,0-1,1 0,0 0,1 0,0-1,0 0,1-1,0 0,0-1,1 0,0-1,1 0,-1 0,12 3,-13-5,1-1,0 0,1 0,-1-1,0-1,1 0,-1 0,1-1,-1 0,0-1,1-1,-1 0,0 0,0-1,0 0,0-1,0 0,-1-1,1 0,-1-1,-1 0,1-1,-1 0,0 0,-1-1,0 0,0 0,6-9,-8 8,-1 0,0 0,-1-1,1 0,-2 1,0-1,0-1,0 1,-2 0,1-1,-1 1,-1-1,0 1,0-1,-1 1,0-1,-1 1,0 0,-1-1,0 1,0 0,-3-2,6 10,0 1,-1-1,1 0,-1 1,1-1,-1 1,0-1,0 1,0 0,0-1,0 1,0 0,0 0,0 0,0-1,0 1,-1 0,1 1,0-1,-1 0,1 0,-1 0,1 1,-1-1,1 1,-1-1,1 1,-1 0,0 0,1-1,-1 1,1 0,-1 0,0 1,1-1,-1 0,1 1,-1-1,0 0,1 1,-1 0,1-1,0 1,-1 0,1 0,-1 0,1 0,-1 0,-3 8,-1 0,1 0,0 0,1 0,0 1,1 0,0 0,0 0,1 0,1 0,-1 0,2 1,-1 3,0 6,1-1,1 1,0 0,2-1,0 0,1 1,1-1,1-1,0 1,2-1,0 0,1-1,0 0,2 0,0-1,1 0,0-1,1 0,1-1,0-1,4 2,30 23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12.819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1,'18'2,"22"1,25 0,22-1,18-2,10-2,2-1,-9 1,-13 1,-18-1,-20 2,-22-1,-19 1,-12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13.583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 1101,'28'-8,"-1"-2,0 0,0-2,-1-1,0-2,-2 0,1-1,-2-2,19-17,-37 31,0-1,0 1,0-1,-1 0,0 0,0-1,0 1,-1-1,1 0,-1 0,-1 0,1 0,-1-1,0 1,-1-1,-1 5,-1 1,0-1,1 0,-1 1,0-1,0 1,0-1,0 1,-1-1,1 1,0 0,0 0,-1-1,1 1,-1 0,1 0,-1 0,0 1,1-1,-1 0,0 1,1-1,-1 1,0-1,0 1,0 0,1 0,-1 0,0 0,0 0,0 0,1 0,-1 0,0 1,0-1,1 1,-1-1,0 1,-8 2,0-1,0 1,1 0,-1 1,1 0,0 1,0 0,0 0,1 1,0 0,0 1,0 0,1 0,0 0,-5 8,8-11,1 1,-1 0,1 0,0 0,0 1,1-1,0 1,0-1,0 1,0 0,1-1,0 1,0 0,1 0,-1 0,1 0,1 0,-1 0,1 0,0 0,0 0,1 0,0-1,0 1,0-1,1 1,1 2,2 0,1 1,0-1,0 0,1-1,0 0,0 0,1-1,0 0,0 0,0-1,1 0,-1-1,1 0,0 0,7 0,10 4,1-2,0-2,0 0,0-2,9 0,34-3</inkml:trace>
  <inkml:trace contextRef="#ctx0" brushRef="#br0" timeOffset="316.646">576 833,'5'31,"2"-1,1 0,2 0,1-1,1-1,1 0,1 0,19 24,-32-50,0 0,-1 0,1-1,1 1,-1-1,0 1,0-1,1 1,-1-1,0 0,1 1,0-1,-1 0,1 0,-1 0,1 0,0-1,0 1,0 0,0-1,-1 1,1-1,0 0,0 1,0-1,0 0,0 0,0-1,0 1,0 0,0 0,0-1,-1 1,1-1,0 0,0 0,0 1,-1-1,1 0,-1 0,1-1,0 0,14-14,-2-1,0-1,-1 0,-1-1,-1 0,0-1,-1-1,3-13,-9 26,71-171,-74 176,1 1,-1-1,1 0,0 0,-1 1,1-1,0 1,0-1,1 1,-1 0,1 0,-1 0,1 0,-1 1,1-1,0 1,0-1,0 1,0 0,3-1,10 2</inkml:trace>
  <inkml:trace contextRef="#ctx0" brushRef="#br0" timeOffset="1515.33">1190 1101,'22'-9,"0"-1,0-1,-2 0,1-2,-2-1,1 0,-2-1,0-1,-1-1,-1 0,0-2,-1 1,-2-2,9-14,-21 32,1-1,-1 0,0 1,1-1,-1 0,-1 0,1 0,0 0,-1 0,1 0,-1 0,0 0,0 0,0 0,0 0,-1 0,1 0,-1 1,0-1,0 0,0 0,0 0,0 0,-1 1,1-1,-1 1,1-1,-1 1,0 0,0-1,0 1,-1 0,1 0,0 1,-1-1,1 0,-1 1,0-1,1 1,-1 0,-1 0,-3 0,0 1,0 0,0 0,0 1,0 0,0 0,1 0,-1 1,0 0,0 1,1-1,0 1,-1 0,1 1,0 0,1 0,-1 0,1 1,-1-1,1 1,1 0,-1 1,1-1,0 1,0 0,1 0,-1 0,1 1,1-1,-1 1,1-1,0 1,1 0,-1 0,1 6,0-5,1 1,0 0,0-1,1 1,0 0,0-1,1 1,0-1,1 0,0 1,0-1,0-1,1 1,1 0,-1-1,1 0,0 0,1 0,0-1,0 1,0-2,1 1,0-1,0 0,3 2,2 0,0 0,0-1,0 0,1-1,0 0,0-1,1 0,-1-1,1-1,0 0,-1-1,1-1,0 0,0 0,10-3,-14 0,-1 0,1-1,-1 0,0 0,-1-1,1 0,-1 0,0-1,0 0,-1-1,1 0,-2 0,1 0,-1-1,0 0,0 0,-1-1,-1 0,1 0,-1 0,0 0,-1 0,-1-1,1 1,-1-1,-1 0,0 0,0-3,18-133,-14 179,-6 23,-1-38,2 1,0 0,1-1,0 1,2-1,0 1,1-1,3 7,-6-23,0 0,0 0,1 0,-1 0,0 0,1 0,-1 0,1 0,-1 0,1-1,0 1,0-1,0 1,0-1,0 0,0 0,0 0,1 0,-1 0,0 0,0-1,1 1,-1-1,1 1,-1-1,0 0,1 0,-1 0,1 0,-1-1,0 1,1-1,-1 1,0-1,1 0,-1 0,0 0,0 0,2-1,80-54,-69 43,-2 0,0-1,0 0,-2-1,0 0,0-1,-1 0,-1-1,-1 0,-1 0,3-9,-10 62,-1-16,1 1,1-1,0 0,2 1,0-1,2 0,2 5,-6-19,1-1,0 1,0-1,1 1,-1-1,1 0,0 0,1 0,-1 0,1-1,0 1,0-1,1 0,-1 0,1-1,0 1,-1-1,2 0,-1 0,0-1,1 1,-1-1,1-1,0 1,-1-1,1 0,2 0,-2-1,0 0,1 0,-1-1,0 0,0 0,0 0,0-1,-1 0,1 0,0-1,-1 0,1 0,-1 0,0 0,0-1,0 0,-1 0,1 0,1-2,4-6,0 0,0-1,-1 0,-1 0,0-1,-1 0,0-2,9-32,-2-1,-2-1,-3 0,-1 0,-3-1,-2 1,-3-39,3-35,-6 1,-6-12,8 126,1 2,0 1,-1-1,0 1,0-1,-1 1,0-1,0 1,0 0,-1 0,0 0,-2-2,4 7,0 1,0-1,0 1,0 0,0-1,0 1,0 0,0 0,0 0,-1-1,1 1,0 1,0-1,0 0,0 0,0 0,0 0,-1 1,1-1,0 1,0-1,0 1,0-1,0 1,0-1,0 1,1 0,-1 0,0-1,0 1,0 0,1 0,-1 0,0 0,1 0,-1 0,1 0,-1 0,1 0,0 0,-1 0,1 0,0 0,0 1,-1-1,-10 25,1 1,1-1,1 2,1-1,1 1,-1 22,4-30,-7 35,2 1,2 0,3 0,3 1,2-1,2 0,3 0,6 22,-10-64,1 0,0 0,1-1,1 1,0-1,0 0,1-1,1 0,0 0,1 0,0-1,1-1,0 1,1-2,0 1,3 1,-9-9,-1 1,0-1,0-1,1 1,-1-1,1 0,-1 0,1 0,0 0,-1-1,1 0,0 0,-1 0,1-1,0 1,-1-1,1 0,-1-1,1 1,-1-1,1 0,-1 0,0 0,0 0,0-1,0 0,-1 0,1 0,2-3,7-7,-1 0,0-1,-2-1,1 0,-2 0,0-1,0-3,45-97,-53 116,0 1,0 0,0-1,0 1,0-1,0 1,0 0,0 0,0 0,-1-1,1 1,0 0,-1 0,1 0,-1 0,1 0,-1 0,1 0,-1 0,0 0,1 0,-1 1,0-1,0 0,0 0,0 0,0 0,0 0,0 0,0 1,-1-1,6 53,-4-36,0 1,2 0,0-1,0 0,2 0,1 0,2 5,-8-22,1 1,0 0,0 0,0-1,0 1,0-1,1 1,-1-1,0 1,1-1,-1 0,1 1,-1-1,1 0,-1 0,1 0,0-1,0 1,-1 0,1-1,0 1,0-1,0 1,0-1,0 0,0 0,0 0,0 0,-1 0,1 0,0 0,0-1,0 1,0-1,0 1,0-1,-1 0,1 0,0 0,-1 0,1 0,65-52,-50 35,-1-1,-2-1,0 0,-1-1,-1 0,0-1,-2 0,-1-1,6-23,-23 146,6-93,1-1,0 0,1 1,0-1,0 0,0 1,0-1,1 0,0 0,1 1,-1-1,1 0,0 0,1 0,-1-1,1 1,1-1,-1 1,1-1,-1 0,1 0,1 0,-1-1,1 0,0 0,0 0,0 0,0-1,1 0,-1 0,1 0,3 1,-6-4,0 1,1-1,-1 0,0 0,0 0,0-1,0 1,1-1,-1 1,0-1,0 0,0 0,0-1,-1 1,1 0,1-2,16-12</inkml:trace>
  <inkml:trace contextRef="#ctx0" brushRef="#br0" timeOffset="1747.224">2314 445,'14'5,"22"3,28 1,30-1,30-3,19-1,14-2,5 4,-25 0</inkml:trace>
  <inkml:trace contextRef="#ctx0" brushRef="#br0" timeOffset="2339.079">3597 793,'-22'-8,"-1"1,-1 1,1 1,-1 1,-20-1,40 4,1 1,-1 0,0 0,0 0,0 0,0 0,0 1,1 0,-1-1,0 1,0 1,1-1,-1 1,1-1,-1 1,1 0,0 0,-1 0,1 1,0-1,1 1,-1 0,0 0,1 0,0 0,-1 0,1 0,0 1,1-1,-1 1,1-1,-1 1,1 0,0-1,0 1,1 0,-1 0,1 1,0 0,1 0,-1 0,1 0,1 0,-1 0,0-1,1 1,0 0,0-1,1 1,-1-1,1 0,0 0,0 0,0 0,1-1,-1 1,1-1,0 0,0 0,0 0,1 0,-1-1,0 1,4 0,1 1,-1-1,1 0,0 0,0-1,0 0,0-1,0 0,0 0,0-1,1 0,-1 0,0-1,7-2,-8 1,-1-1,1 0,-1 0,0-1,0 0,0 0,-1-1,1 0,-1 0,0 0,-1-1,1 0,-1 0,0 0,-1-1,1 1,-1-1,-1 0,1-1,-1 1,0-1,-1 1,0-1,0 0,0-2,-3 20,1 0,0 1,0-1,1 0,1 0,0 0,0 0,1 0,0 0,0-1,1 1,1-1,0 0,0 0,0-1,1 1,1 0,0-6,-1-1,0 1,0-1,1 0,-1-1,1 0,0 0,-1 0,1-1,0 1,0-2,-1 1,1-1,0 0,-1 0,1-1,-1 0,0 0,1-1,-1 1,0-1,0-1,-1 1,1-1,-1 0,1 0,-1-1,0 0,13-9,-1 0,0-2,-2 0,1 0,-2-2,0 1,-1-2,-1 0,-1 0,8-21,1-7,-2-1,-2-1,-3 0,2-15,-5 19,-2 1,-2-2,-2 1,-1 0,-3-1,-2 0,-3-13,4 51,0 1,0-1,-1 1,0-1,0 1,-1 0,0 0,0 0,-1 0,0 0,0 1,0-1,-2 0,5 6,-1-1,0 1,1 0,-1 0,0 0,1 0,-1 0,0 1,0-1,0 0,0 1,1-1,-1 1,0 0,0 0,0 0,0 0,0 0,0 0,0 0,0 1,0-1,0 0,0 1,0 0,1 0,-1-1,0 1,0 0,1 0,-1 0,0 1,0 0,-46 53,31-21,1 1,2 0,2 1,1 1,1 0,2 1,2-1,2 2,0 24,2-26,1-1,2 0,1 0,3 0,0 0,2 0,2-1,7 16,-10-32,2-1,0 0,1-1,0 0,2 0,0-1,1 0,0-1,1-1,1 0,0 0,1-2,1 0,0 0,0-2,8 4,52 18,-6-12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17.051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615,'32'-59,"-3"-2,-3-1,-2-1,10-51,-26 90,-2 0,-1-1,-1 0,-1 0,-1 0,-1 0,-2-19,-13 10,13 34,0-1,1 1,-1-1,1 1,-1 0,0-1,1 1,-1 0,1-1,-1 1,0 0,0 0,1 0,-1 0,0 0,1 0,-1-1,0 2,1-1,-1 0,0 0,0 0,1 0,-1 0,0 1,1-1,-1 0,0 0,1 1,-1-1,1 1,-1-1,1 0,-1 1,0-1,1 1,0-1,-1 1,1 0,-1-1,1 1,0-1,-1 1,1 0,0-1,-1 2,-1 0,1 0,-1 0,0 1,1-1,0 0,-1 1,1-1,0 1,0 0,0-1,1 1,-1 0,1 0,-1 0,1-1,0 1,0 0,0 0,1 0,-1-1,1 1,-1 0,1 0,0-1,0 1,0-1,0 1,1-1,-1 1,1-1,-1 1,1-1,0 0,0 0,0 0,0 0,0 0,0-1,1 1,-1-1,1 1,13 3,1 0,0 0,0-2,0 0,0-1,0-1,0-1,8 0,17 1,78 17,-115-16,1-1,-1 2,0-1,0 1,0-1,0 1,-1 1,1-1,-1 1,0 0,0 0,0 0,0 0,-1 1,1-1,-1 1,0 0,-1 0,1 0,-1 2,3 11,-1 1,-2-1,1 1,-2 0,-1 0,0 0,-1-1,-1 1,-3 10,-3 54,8-79,-1-1,1 1,0 0,0-1,0 1,1-1,-1 1,1 0,0-1,0 1,0-1,1 0,-1 1,1-1,-1 0,1 0,0 0,1 0,-1 0,0 0,1-1,-1 1,1-1,0 0,0 0,0 0,0 0,0 0,0 0,1-1,-1 0,0 0,1 0,-1 0,3 0,9 0,-1-1,0-1,0 0,1-1,-1 0,0-1,0-1,-1 0,1-1,-1 0,0-1,0-1,-1 0,1-1,-2 0,1-1,6-6,-10 9,-1 0,1-1,-1 0,-1-1,1 1,-1-1,-1 0,1-1,-1 0,-1 1,0-1,0-1,0 1,-1-1,-1 1,0-1,0 0,-1 0,0 0,-1 0,0 0,0 0,-1 1,0-1,-1 0,0 0,-1 0,0 1,0 0,-1-1,-3-4,5 11,1 1,0-1,-1 1,0 0,1 0,-1 0,0 0,0 0,0 0,0 0,-1 0,1 1,0-1,-1 1,1 0,-1 0,1 0,-1 0,0 0,1 0,-1 1,0-1,0 1,1 0,-1 0,0 0,0 0,0 0,1 1,-1-1,0 1,1 0,-1 0,0 0,1 0,-1 0,1 0,-1 1,1-1,0 1,0 0,-2 1,-3 6,1 0,0 1,1 0,0 0,0 0,1 1,0 0,1 0,0-1,1 2,0-1,1 0,0 0,1 1,0-1,1 0,1 10,1-7,0-1,0 0,1 0,1-1,0 1,1-1,0 0,1-1,1 1,-1-1,2-1,0 1,0-2,0 1,1-1,1 0,-1-1,2-1,-1 0,1 0,0-1,0 0,1-1,-1-1,1 0,11 2,64 11,-5-8</inkml:trace>
  <inkml:trace contextRef="#ctx0" brushRef="#br0" timeOffset="4934.28">1618 334,'-10'-9,"1"1,-2 0,1 1,-1 0,0 0,-1 1,1 1,-1 0,0 0,-1 1,1 1,-1 0,1 1,-1 0,0 1,0 0,-1 1,7 2,1-1,0 1,-1 0,1 1,0 0,0 0,0 0,1 1,-1-1,1 1,0 1,0-1,0 1,0 0,1 0,0 0,0 0,0 1,1 0,0 0,0 0,0 0,-3 8,1 0,0 0,1 0,1 1,0-1,0 1,2 0,0 0,1 6,0-13,0 0,0 0,1-1,0 1,0 0,1-1,0 1,1-1,-1 1,1-1,1 0,-1 0,1-1,1 1,-1-1,1 0,0 0,0 0,1-1,0 1,0-1,0-1,1 1,-1-1,1 0,0-1,0 0,0 0,1 0,-1-1,4 1,0-2,0-1,1 0,-1 0,0-1,0-1,0 1,0-2,0 0,0 0,-1-1,0 0,1-1,-1 0,-1-1,1 0,-1 0,0-1,-1 0,1 0,-1-1,-1-1,1 1,-2-1,1 0,-1-1,0 1,-1-1,0 0,-1-1,0 1,-1-1,0 0,-1 0,0 0,0 0,-1 0,-1 0,1 0,-2-1,0-1,-8-8,9 21,0 0,0 0,0 1,0-1,0 0,1 0,-1 1,0-1,0 0,-1 0,1 1,0-1,0 0,0 1,0-1,0 0,0 0,0 1,0-1,0 0,-1 0,1 0,0 1,0-1,0 0,0 0,-1 0,1 1,0-1,0 0,0 0,-1 0,1 0,0 0,0 1,-1-1,1 0,0 0,0 0,-1 0,1 0,0 0,-1 0,1 0,0 0,0 0,-1 0,1 0,0 0,0 0,-1 0,1 0,0-1,0 1,-1 0,1 0,0 0,0 0,-1 0,1-1,1 12,-1 0,2-1,0 1,0-1,1 1,0-1,0 0,1 0,1 0,0-1,0 1,1-1,0 0,1-1,1 3,3 1,0-1,1 1,0-2,0 0,1-1,0 0,1 0,0-2,0 0,1 0,0-1,0-1,14 3,20 2</inkml:trace>
  <inkml:trace contextRef="#ctx0" brushRef="#br0" timeOffset="5456.885">2326 147,'-20'4,"0"1,1 0,-1 2,1 0,1 1,-1 1,1 1,1 1,0 0,0 1,1 1,-7 8,17-17,1 0,0 0,0 1,1 0,-1 0,1 0,0 0,1 1,-1 0,1-1,0 1,1 1,-1-1,1 0,0 1,1-1,-1 1,1-1,1 1,-1-1,1 1,0 0,1-1,0 1,0 0,0-1,1 1,0-1,0 0,0 1,1-1,0 0,0-1,2 3,2-1,0-1,1 1,0-1,1-1,-1 1,1-2,0 1,0-1,0 0,1-1,-1 0,1-1,0 0,2 0,3 2,-11-4,1 1,-1 0,0 0,0 0,1 0,-1 0,0 1,0 0,0 0,0 0,-1 0,1 1,-1 0,1-1,-1 1,0 0,0 1,0-1,0 1,-1-1,1 1,-1 0,0 0,0 0,0 0,-1 0,0 0,1 0,-1 0,-1 1,1-1,-1 1,1-1,-1 0,-1 1,1-1,-1 3,-2 1,-1-1,1 1,-2-1,1 0,-1 0,0 0,-1-1,1 0,-1 0,0 0,-1-1,1 0,-1 0,-6 3,-10 9,21-16,1 0,0 0,0 0,0-1,0 1,0 0,0 0,0 1,0-1,0 0,0 0,1 0,-1 0,0 1,1-1,-1 0,1 1,-1-1,1 0,0 1,0-1,-1 1,1-1,0 1,0-1,1 0,-1 1,0-1,0 1,1-1,-1 0,0 1,1-1,0 0,-1 0,1 1,0-1,-1 0,1 0,0 0,0 0,0 0,0 0,0 0,0 0,1 0,-1 0,142 103,-125-92,-1 1,0 0,-1 1,-1 1,0 1,-1 0,-1 1,6 9,-18-24,1 1,-1 0,0-1,1 1,-1 0,-1 0,1 0,0 0,-1 0,1 0,-1 0,0 0,0 0,0 0,0 0,-1 0,1 0,-1 0,0 0,0 0,0 0,0 0,0-1,-1 1,1 0,-1-1,0 1,0-1,0 0,0 1,0-1,0 0,-1 0,1 0,0-1,-1 1,0-1,1 1,-1-1,0 0,0 0,0 0,-79 9,43-16</inkml:trace>
  <inkml:trace contextRef="#ctx0" brushRef="#br0" timeOffset="5781.115">2594 561,'17'-12,"-6"7,0-1,-1 0,0-1,0 0,-1-1,0 0,0 0,0-1,-2 0,1-1,-1 1,0-2,-1 1,0-1,-1 1,0-2,-1 1,0 0,0-1,-2 0,2-5,-4 14,0 1,0 0,0-1,-1 1,1 0,-1 0,1-1,-1 1,0 0,0 0,0 0,0 0,0 0,0 0,0 0,-1 0,1 0,-1 0,1 1,-1-1,0 1,0-1,0 1,0-1,0 1,0 0,0 0,0 0,0 1,0-1,-1 0,1 1,0-1,-1 1,1 0,0 0,-1 0,1 0,0 0,0 0,-1 1,1-1,0 1,-1-1,1 1,-1 1,-4 2,0 1,0 1,1-1,-1 1,1 0,1 0,-1 1,1 0,1 0,-1 0,1 0,0 1,1 0,0 0,0 0,0 0,1 0,0 0,1 1,0-1,0 0,1 1,0-1,1 1,0-1,0 1,0-1,1 0,2 5,1-1,-1-1,2 0,-1 0,2 0,0-1,0 0,0 0,1 0,1-1,0-1,0 1,0-1,1-1,1 0,-1 0,1-1,0-1,0 0,1 0,-1-1,1 0,5 0,34 9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25.120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82,'16'3,"0"1,-1 1,0 0,0 1,0 1,-1 0,1 1,-2 0,1 1,-1 1,-1 0,0 1,0 0,-1 0,0 2,-1-1,-1 1,0 1,-1 0,0 0,-1 0,0 1,-2 0,3 7,-5 6,-1 0,-1 0,-1 0,-2 0,0 0,-2-1,-2 1,0-1,-1 0,-2 0,-1-1,-7 13,-7 30,21-63,0-1,1 1,0-1,1 1,-1 0,1-1,0 1,0 0,1 0,0 0,0 0,0 0,1 0,0-1,0 1,0 0,1 0,0-1,0 1,0-1,1 1,0 0,8 3,0-1,1 0,0 0,0-1,1-1,0 0,0-1,0 0,1-1,0-1,0 0,0 0,0-2,0 0,0 0,4-2,4 4,0-1,1-2,-1 0,1-2,-1 0,0-1,0-1,0-1,0-2,-1 0,15-7,-32 12,0 0,-1 1,0-2,1 1,-1 0,0-1,0 1,0-1,0 0,-1 0,1 0,-1 0,1 0,-1-1,0 1,-1-1,1 1,-1-1,1 0,-1 0,0 1,0-1,-1 0,1 0,-1 0,0 0,0 0,0 0,-1 0,1 0,-1 0,0 0,0-1,-10-16,-1 1,0 1,-2 0,0 1,-1 0,-1 1,0 1,-1 0,-1 2,0 0,-8-4,18 12,-40-30,-1 2,-2 2,-1 3,-1 2,-1 2,-14-2,24 8,44 15,56-6,192-22,-44 8,90-27,-237 29,-57 21,0 1,0-1,0 0,0 0,0 1,0-1,0 0,-1 0,1 1,0-1,0 0,-1 0,1 1,0-1,-1 0,1 1,-1-1,1 1,0-1,-1 0,0 1,1-1,-1 1,1-1,-1 1,0 0,1-1,-1 1,0-1,1 1,-1 0,0 0,1-1,-1 1,0 0,0 0,0 0,0 0,-10-5,0 1,0 1,-1 0,0 0,1 1,-1 1,0 0,0 0,0 1,0 1,0 0,0 1,1 0,-1 0,1 2,-1-1,1 1,0 1,0 0,1 1,-1 0,1 0,1 1,-1 0,1 1,0 0,-4 6,11-12,0 1,1 1,-1-1,1 0,-1 0,1 0,0 1,0-1,0 1,1-1,-1 1,1-1,0 1,0-1,0 1,1-1,-1 1,1-1,-1 1,1-1,0 0,1 1,-1-1,1 0,-1 0,1 0,0 0,0 0,0 0,0-1,1 1,-1 0,3 1,3 2,0 1,1-1,0 0,0-1,0 0,1 0,0-1,0-1,0 1,8 0,-6-1,1-1,-1-1,1 0,-1 0,1-2,0 1,-1-2,1 1,-1-2,5-1,-12 3,0-1,0 1,-1-1,1 0,-1-1,1 1,-1-1,0 0,0 0,0 0,0 0,-1-1,1 1,-1-1,0 0,0 0,0 0,-1-1,1 1,-1-1,0 1,0-1,-1 0,1 0,-1 0,0 0,-1 0,1-1,-1 6,0 0,0 0,0 0,1 0,-1 0,0 0,0 0,0 0,1 0,-1 0,0 0,0 0,0 0,1 0,-1-1,0 1,0 0,0 0,1 0,-1 0,0 0,0 0,0 0,0-1,1 1,-1 0,0 0,0 0,0 0,0-1,0 1,0 0,0 0,1 0,-1-1,0 1,0 0,0 0,0 0,0-1,0 1,0 0,0 0,0 0,0-1,0 1,0 0,0 0,0-1,3 8,0-2,1 1,0 0,0-1,1 0,0 0,0 0,0 0,0-1,1 0,-1 0,1-1,0 1,5 1,-9-5,0-1,0 1,1-1,-1 0,0 0,0 0,0 0,0 0,0 0,-1 0,1-1,0 1,0-1,-1 1,1-1,-1 0,0 1,1-1,-1 0,0 0,0 0,0 0,0 0,0 0,-1 0,1-1,-1 1,1 0,-1 0,0 0,0-2,7-30,-3 1,0-2,-3 1,0 0,-3-10,1 0,3-49,-2 92,0 1,0-1,0 0,0 0,0 0,1 1,-1-1,0 0,1 0,-1 0,1 1,-1-1,1 0,-1 1,1-1,-1 0,1 1,0-1,-1 1,1-1,0 1,-1-1,1 1,0 0,0-1,-1 1,1 0,0-1,0 1,0 0,0 0,-1 0,1 0,0 0,0 0,0 0,0 0,0 0,-1 0,1 0,0 1,0-1,0 0,-1 1,1-1,0 0,0 1,0 0,39 25,-37-24,10 7,0 1,-1 0,0 1,-1 0,0 1,-1 0,0 1,-1 0,-1 0,0 1,-1 0,0 1,-1-1,1 7,5 64,-10-64,1 0,0 0,1 0,2 0,4 11,-8-27,1 1,0-1,0 0,0 1,0-1,1 0,0-1,0 1,0-1,1 0,0 0,-1 0,1-1,1 1,-1-1,0 0,1-1,-1 1,1-1,0-1,3 2,-1-1,1-1,0 0,-1 0,1-1,0 0,-1 0,1-1,0 0,-1-1,1 0,-1 0,1-1,-1 0,0 0,0-1,-1 0,1 0,-1-1,0 0,0 0,0-1,-1 0,1 0,-2-1,1 1,-1-1,0 0,0-1,-1 1,0-1,0 0,-1 0,0-1,2-5,0-1,-2 0,0 0,0 0,-1 0,-1 0,-1 0,0 0,-1-1,0 1,-2 0,0 0,0 0,-1 0,3 13,1 0,0 0,0 0,-1 0,0 0,1 0,-1 0,0 0,0 0,0 0,0 0,0 0,0 1,0-1,-1 0,1 1,-1-1,1 1,-1 0,0-1,1 1,-1 0,0 0,0 0,0 0,0 0,0 1,0-1,0 1,0-1,0 1,0 0,0-1,0 1,0 0,-1 0,1 1,0-1,0 0,0 1,0-1,0 1,0 0,-1 0,-4 7,1 1,0 0,0 0,1 0,0 1,1 0,0 0,0 0,1 0,0 0,1 1,0-1,1 1,0 8,0-11,0 1,0-1,1 1,0-1,0 1,1-1,1 0,-1 1,1-1,0 0,1 0,0 0,0 0,1-1,0 1,0-1,1 0,0 0,0-1,1 1,0-1,0 0,0-1,3 3,11 2,0-1,0-1,1-1,0-1,0-1,0 0,1-2,-1 0,1-2,0 0,0-1,0-2,-1 0,1-1,-1-1,1-1,-1-1,17-8,-16 7,0-2,0-1,-1 0,0-1,16-13,-29 19,0-1,-1 0,0 0,0-1,0 0,-1 0,0-1,0 1,-1-1,0-1,0 1,-1-1,0 0,-1 0,2-6,-4 11,0 0,-1 0,0 0,1 0,-1 0,0 1,-1-1,1 0,-1 0,0 0,0 0,0 1,0-1,-1 0,1 1,-1-1,0 1,0 0,0 0,-1-1,1 1,-1 1,0-1,1 0,-1 1,0-1,-1 1,1 0,0 0,-1 0,1 1,-1-1,1 1,-1-1,0 1,0 1,0-1,-6-1,-1 0,1 1,-1 0,0 1,0 0,1 1,-1 0,0 1,1 0,0 0,-1 1,1 0,0 1,0 1,1-1,-4 3,7-3,0-1,0 1,0 0,1 1,0-1,0 1,0 0,1 0,-1 0,1 1,0 0,1 0,-1 0,1 0,1 0,-1 1,1-1,0 1,0 0,1-1,0 1,0 0,1 0,-1 0,2 5,0-7,0 0,0 0,0 0,1 0,0 0,0-1,0 1,1 0,0-1,-1 0,1 1,1-1,-1-1,1 1,-1 0,1-1,0 0,1 1,-1-2,0 1,1 0,0-1,-1 0,1 0,0-1,1 1,4 1,0 0,0-1,1 0,-1 0,1-1,0-1,-1 0,1 0,0-1,-1 0,1-1,3-1,-8 1,-1 0,1 0,-1-1,0 1,1-1,-1 0,-1 0,1-1,0 0,-1 0,0 0,0 0,0 0,0-1,-1 0,0 0,0 0,0 0,0 0,-1 0,0-1,0 0,-1 1,1-1,-1 0,0 1,-1-1,1 0,-1 0,0 0,-1 0,0 0,-1-5,-2 0,7 26,5 4,1-1,0 0,2 0,0-1,1 0,0-1,2 0,0-1,0-1,1 0,1-1,1-1,-1 0,2-1,0-1,0-1,1 0,0-1,0-1,1-1,-1-1,6 0,21 3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26.019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 124,'18'38,"-2"-2,1-1,2-1,1-1,2 0,1-2,2 0,21 20,-45-50,1 1,-1 1,1-1,1 1,-1-1,0 1,1-1,-1 0,1 0,0 0,-1-1,1 1,0-1,0 1,0-1,0 0,1 0,-1 0,0-1,0 1,0-1,1 0,-1 0,0 0,1 0,-1 0,0-1,0 1,0-1,1 0,0-1,0-3,1-1,-1 0,0 0,-1 0,0-1,0 1,0-1,-1 0,0 0,0 0,0-4,2-3,56-303,-60 315,0-1,0 1,0-1,0 0,1 1,-1-1,1 1,0-1,-1 1,1-1,1 1,-1 0,0-1,0 1,1 0,-1 0,1 0,0 0,0 0,0 0,0 1,0-1,0 1,0-1,0 1,0 0,1 0,-1 0,1 0,-1 0,1 0,-1 1,1-1,-1 1,1 0,-1-1,4 1,84 46,-72-34,21 1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6:09.038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1,'18'0,"20"0,17 0,13 2,8 1,3 0,-12-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8:48.482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438 931,'-13'-12,"7"6,0-1,-1 1,0 1,0-1,0 1,-1 0,0 1,0 0,0 0,0 0,-1 1,0 1,0 1,1 0,-1 0,0 1,0 0,0 0,0 1,1 0,-1 1,0 0,1 0,-1 1,1 0,0 0,0 1,0 0,0 1,1-1,0 1,0 1,0 0,0 0,1 0,0 1,0-1,1 1,0 1,0-1,1 1,0 0,0 0,0 3,0-2,0 0,0 1,1-1,0 1,1 0,0 0,1 0,0 0,1 0,0 0,0 0,1 0,0 0,1 0,0 0,1 0,0-1,1 2,-2-8,1 0,0 0,0 0,0 0,1-1,-1 0,1 1,-1-1,1 0,0-1,-1 1,1-1,0 0,0 1,0-2,0 1,1 0,-1-1,0 0,0 0,0 0,0 0,0-1,0 0,0 0,0 0,0 0,0 0,0-1,0 0,-1 0,1 0,-1 0,1 0,-1-1,0 0,0 1,0-1,0 0,0-1,1-2,8-7,0 0,-1-1,-1 0,-1-1,0 0,0 0,-2-1,0 0,-1 0,3-13,-9 28,0 1,0 0,0 0,0-1,0 1,0 0,0-1,0 1,0 0,0-1,0 1,0 0,0-1,0 1,0 0,0 0,0-1,0 1,1 0,-1-1,0 1,0 0,0 0,0-1,1 1,-1 0,0 0,0 0,1-1,-1 1,0 0,0 0,1 0,-1 0,0-1,0 1,1 0,-1 0,0 0,1 0,-1 0,0 0,1 0,-1 0,0 0,0 0,1 0,-1 0,0 0,1 0,-1 0,0 0,1 1,-1-1,0 0,0 0,1 0,-1 0,0 1,0-1,1 0,-1 0,11 21,-11-20,30 81,-4 1,-4 1,-3 1,6 83,-11-65,-4 2,-5 0,-5-1,-5 1,-4 0,-21 96,25-176,-1 0,-1 0,-1 0,-1-1,-1 0,-1 0,-2-2,0 1,-4 3,15-23,0 1,-1-1,1 0,-1 1,1-1,-1 0,0 0,0-1,-1 1,1-1,0 1,-1-1,0 0,1 0,-1-1,0 1,0-1,0 0,0 0,0 0,0 0,0-1,0 0,0 0,-1 0,1 0,0 0,0-1,0 0,0 0,-1 0,-5-6,1 0,0 0,0-1,1 0,0-1,0 0,1 0,0-1,1 1,0-1,0-1,1 1,1-1,-2-4,-24-58,3-1,3-2,3 0,4-1,1-15,9 51,2-1,2 0,2 1,1-1,4-13,-2 38,0-1,2 1,0 0,1 0,1 0,1 0,0 1,1 0,0 1,2 0,0 0,0 1,10-10,3 3,1 0,1 1,0 2,2 1,0 1,2 0,25-14</inkml:trace>
  <inkml:trace contextRef="#ctx0" brushRef="#br0" timeOffset="946.539">597 1145,'16'-28,"-2"-1,-2-1,0 0,-2-1,-2 0,0-1,-2 0,-2 0,1-27,-4 48,-1-1,0 1,-1 0,0 0,-1 0,0 0,-1 0,0 0,-1 1,0-1,-4-8,8 20,0-1,0 1,0-1,-1 1,1-1,0 1,0-1,0 1,0-1,0 0,-1 1,1-1,0 1,0-1,-1 1,1-1,0 0,-1 1,1-1,0 0,-1 1,1-1,0 0,-1 0,1 1,-1-1,1 0,-1 0,1 0,0 1,-1-1,1 0,-1 0,1 0,-1 0,1 0,-1 0,1 0,-1 0,1 0,6 5,1 0,0-1,1 1,-1-1,1-1,0 1,0-2,0 1,0-1,0 0,0 0,1-1,-1 0,4-1,-3 1,17 3,-16-5,0 1,0 0,-1 1,1 1,0-1,-1 1,1 1,-1 0,1 0,-1 1,0 0,-1 0,1 1,-1 0,0 1,0 0,0 0,-1 1,0 0,0 0,-1 0,0 1,0 0,-1 1,2 12,0 0,-2 1,-1 0,-1 0,0 1,-2-1,0 1,-3 12,1-8,2 0,0 0,2 0,1-1,5 19,-8-42,0 1,1 0,-1 0,1-1,-1 1,1-1,0 0,1 1,-1-1,1 0,-1 0,1 0,0-1,0 1,0-1,0 1,0-1,1 0,-1 0,1-1,-1 1,1-1,0 0,0 0,0 0,-1 0,1 0,0-1,0 0,0 0,0 0,0 0,0-1,1 0,14-4,-1 0,0-2,0 0,-1-2,0 1,0-2,-1 0,0-2,-1 1,14-14,19-19,-1-1,33-44,-80 88,1-1,0 1,0 0,0-1,0 1,0 0,0 0,0 0,0 0,0 0,1 0,-1 0,0 0,1 0,-1 1,0-1,1 0,-1 1,1-1,-1 1,1 0,-1-1,1 1,0 0,-1 0,1 0,-1 0,1 0,-1 1,1-1,0 0,-1 1,1-1,-1 1,0-1,1 1,-1 0,1 0,-1 0,15 10,-12-7,0-1,1 0,-1 0,1 0,0 0,0-1,0 1,0-1,0-1,1 1,-1-1,0 0,1 0,-1 0,1-1,2 0,-2 0,-1-1,0 0,1-1,-1 1,0-1,0 0,0-1,0 1,-1-1,1 0,0 0,-1 0,0-1,0 1,0-1,2-2,-5 4,1 0,-1-1,1 1,-1 0,0 0,1-1,-1 1,-1 0,1-1,0 1,0-1,-1 1,0-1,1 1,-1-1,0 0,0 1,0-1,-1 1,1-1,-1 1,1-1,-1 1,0-1,0 1,0-1,0 1,0 0,-1 0,1-1,-1 1,1 0,-1 0,0 1,-1-2,-6-4,0 0,0 1,-1 1,0 0,-1 0,1 1,-1 0,1 0,-1 1,0 1,-1 0,1 1,0 0,0 0,-1 1,1 1,0 0,0 0,-4 2,6 0,1 0,0 1,0-1,1 2,-1-1,1 1,0 0,0 1,1-1,-1 1,1 1,1-1,-1 1,1 0,0 0,1 1,0 0,0-1,0 1,1 0,0 1,1-1,0 1,0-1,1 1,0-1,0 1,1 0,0 0,1-1,0 1,0 0,1-1,0 1,0-1,1 0,0 0,1 0,0 0,0 0,3 3,-3-6,0 0,0 0,1 0,0-1,-1 1,2-1,-1 0,0 0,1-1,0 0,0 0,0 0,0-1,0 0,0 0,1 0,-1-1,1 0,-1 0,1-1,-1 0,1 0,0 0,-1-1,1 0,-1 0,0-1,1 0,-1 0,0 0,0-1,0 0,0 0,0 0,-1-1,0 0,1 0,-2 0,1-1,0 1,2-5,5-10,0-1,-2 0,0-1,-2 0,0 0,-1-1,-1 0,-1 0,-1-1,-1 0,-1 1,-1-7,8-50,-4 69,-3 29,-2 67,-2-59,2-1,0 0,2 1,1-1,1 0,1 0,9 24,-13-47,0 0,0 1,1-1,-1 0,1 0,-1 0,1-1,0 1,1 0,-1-1,0 1,1-1,-1 0,1 0,0 0,-1 0,1 0,0-1,0 1,1-1,-1 0,0 0,0 0,0 0,1 0,-1-1,0 0,1 1,-1-1,1 0,-1-1,0 1,1-1,-1 1,0-1,1 0,-1 0,0 0,0-1,0 1,0-1,0 0,1-1,35-26,-5-5</inkml:trace>
  <inkml:trace contextRef="#ctx0" brushRef="#br0" timeOffset="1329.242">2148 744,'1'1,"0"1,0-1,0 0,1 1,-1-1,0 0,0 0,1 0,-1 0,0 0,1 0,-1 0,1-1,-1 1,1 0,-1-1,1 1,0-1,-1 0,1 0,0 1,-1-1,1 0,0 0,-1 0,1-1,0 1,-1 0,1-1,0 1,-1-1,1 1,-1-1,1 0,0-1,56-31,-34 14,-1-1,-1-1,-1 0,0-2,-2 0,-1-2,-1 0,-1-1,-1 0,-1-1,-2-1,-1 0,-1-1,-1 0,-1 0,-2-1,-1 0,1-28,-5 48,-1 0,0 0,0-1,-1 1,0 0,0 0,-1 0,-1 0,0 0,0 1,-1-1,0 1,-1 0,0 0,0 0,-1 1,0-1,0 1,-3-1,7 7,0 0,-1 1,1-1,0 1,-1 0,1-1,-1 1,1 1,-1-1,1 0,-1 0,0 1,1 0,-1-1,0 1,1 0,-1 0,0 1,0-1,1 1,-1-1,1 1,-1 0,0 0,1 0,0 0,-1 0,1 0,-1 2,-3 1,1 0,-1 1,1 0,1 0,-1 1,1-1,0 1,0 0,1 0,-1 0,0 3,-8 24,2 0,1 0,2 1,0 0,3 0,1 0,1 32,5 117,8-1,8 0,35 144,-21-123,17 118,-15 2,-8 153,-29-369,-3-31</inkml:trace>
  <inkml:trace contextRef="#ctx0" brushRef="#br0" timeOffset="1587.686">1934 1774,'2'-14,"8"-11,14-8,15-6,19-5,18-3,20-2,18-1,16 1,7 2,-19 1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26.688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86 130,'-8'-4,"0"1,0 0,0 0,0 1,0 0,0 0,-1 1,1 0,-1 0,1 1,-1 0,1 1,-1 0,1 0,0 1,-1 0,1 0,0 1,0 0,0 0,1 1,-1 0,1 1,0-1,0 1,0 1,1-1,0 1,-4 5,4-2,0 0,1 0,0 1,0 0,1 0,0 0,1 0,0 1,0 5,2-12,0 0,0 0,1 0,-1 0,1 0,0 0,0 0,1 0,-1 0,1 0,0 0,0 0,1 0,-1 0,1 0,-1-1,1 1,0-1,1 1,-1-1,1 0,-1 1,1-1,0-1,0 1,1 0,-1-1,1 0,0 0,1 0,-1-1,0 1,0-1,1 0,-1 0,1-1,-1 1,1-1,-1 0,1 0,-1-1,1 1,-1-1,0 0,1 0,-1-1,0 1,0-1,0 0,0 0,3-2,1 0,0-1,-1-1,1 1,-1-1,0-1,-1 1,1-1,-1 0,0-1,-1 0,2-3,12-30,-18 41,-1 0,1 0,-1 0,1-1,0 1,-1 0,1 0,-1 0,1 0,-1 0,1 0,0 0,-1 0,1 1,-1-1,1 0,-1 0,1 0,0 1,-1-1,1 0,-1 0,1 1,-1-1,0 0,1 1,-1-1,1 1,-1-1,0 1,1-1,-1 1,0-1,1 1,-1-1,0 1,0-1,1 1,-1-1,0 1,0 0,0-1,0 1,0-1,0 1,0-1,0 1,0 0,0 0,1 1,0 3,1 0,0 0,0 0,0 0,1 0,0-1,-1 1,2-1,-1 0,0 0,1 0,0 0,0-1,0 1,0-1,1 0,-1 0,1-1,0 1,0-1,0 0,0 0,0-1,0 1,0-1,1 0,-1-1,0 1,2-1,-2-1,1 0,-1-1,1 0,-1 1,0-2,0 1,0-1,0 1,0-1,0-1,-1 1,0-1,1 1,-1-1,0-1,-1 1,1 0,-1-1,0 0,0 0,-1 0,1 0,-1 0,1-3,3-8,-1-1,-1 1,0-1,-1 0,-1 0,0-1,-1-8,-9-81,8 105,-1 2,1-1,-1 1,1-1,0 1,-1-1,1 1,0-1,0 1,-1-1,1 1,0-1,0 0,0 1,0-1,0 0,0 1,0-1,0 1,0-1,0 0,0 1,0-1,0 1,1-1,-1 0,0 1,0-1,1 1,-1-1,0 1,1-1,-1 1,0-1,1 1,-1-1,1 1,-1-1,1 1,-1 0,1-1,-1 1,1 0,-1 0,1-1,0 1,-1 0,1 0,-1 0,1 0,0-1,-1 1,1 0,-1 0,1 0,0 1,-1-1,1 0,0 0,-1 0,1 0,-1 0,1 1,0-1,133 65,-100-52,-17-8,-1 1,1 1,-1 1,-1 0,1 1,12 10,-25-15,1 1,-1-1,0 0,0 1,0 0,-1-1,0 1,0 0,0 0,0 1,-1-1,0 0,0 0,0 1,-1-1,0 0,0 1,0-1,0 1,-1-1,0 0,0 0,-1 1,1-1,-1 0,0 0,-1 0,1-1,-1 1,0 0,-2 1,1 3,0-1,1 0,0 1,0 0,0-1,1 1,1 0,0 0,0 0,1 1,0 3,1-9,0 0,0 1,1-1,0 0,0 0,0 0,0 0,1 0,-1-1,1 1,0-1,0 1,1-1,-1 0,0 0,1-1,0 1,0-1,0 1,0-1,0-1,0 1,0 0,1-1,-1 0,0 0,1 0,10 2,0-1,1 0,-1-2,0 1,1-2,-1 0,6-1,24-6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26.850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1,'0'2,"2"1,6 0,1-1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27.498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75 374,'-9'1,"1"1,-1 0,1 1,0 0,-1 0,2 1,-1-1,0 2,1-1,0 1,0 0,0 1,0 0,1 0,0 0,0 1,1 0,0 0,0 0,1 1,0-1,0 1,0 0,1 0,1 1,-1-1,0 5,2-12,1 1,-1 0,0-1,1 1,-1 0,1 0,-1-1,1 1,0 0,-1 0,1 0,0-1,0 1,1 0,-1 0,0 0,0-1,1 1,-1 0,1 0,0-1,0 1,-1 0,1-1,0 1,0-1,0 1,1-1,-1 1,0-1,0 0,1 0,-1 0,1 0,-1 0,1 0,0 0,-1 0,1 0,0-1,-1 1,1-1,0 1,0-1,0 0,-1 0,1 1,0-1,0-1,0 1,11-3,-1-1,0 0,0-1,0-1,-1 0,0 0,0-1,-1-1,0 0,0 0,0-1,-1 0,5-7,-1 0,-1 0,-1-1,0 0,-1-1,-1-1,-1 1,-1-1,0-1,-1 1,-2-1,1 0,-2 0,-1 0,-1-1,0 1,-2 0,0-1,-1 1,-1 0,-1 0,-1 0,-1 1,-5-13,11 31,1 0,-1 0,0 0,0 0,0 0,-1 0,1 0,0 0,0 0,0 0,-1 0,1 0,-1 0,1 0,-1 1,1-1,-1 0,1 0,-1 0,0 1,1-1,-1 0,0 0,1 1,-1-1,0 1,0-1,0 1,0-1,0 1,0-1,0 1,0 0,0 0,0-1,0 1,0 0,0 0,0 0,0 0,0 0,0 0,0 0,0 1,0-1,0 0,0 0,1 1,-1-1,0 1,0-1,0 1,0-1,0 1,1 0,-1-1,0 1,-5 11,0 0,1 1,1-1,0 1,0 0,2 0,-1 0,2 1,0-1,-1 0,-6 49,3 1,2 0,5 53,-2-109,0 1,0 0,1 0,0 0,0-1,1 1,0-1,1 1,-1-1,1 0,1 0,-1 0,1 0,0-1,1 1,0-1,0 0,0 0,1-1,-1 0,1 0,1 0,-1-1,1 0,3 2,3-3,-1-1,1 0,0-1,0-1,-1 0,1 0,0-1,-1-1,1 0,0-1,-1 0,0-1,0-1,0 0,-1 0,1-1,-1 0,-1-1,1-1,-1 0,0 0,-1 0,0-1,6-9,-8 11,-1-1,1 0,-2-1,1 0,-1 0,-1 0,0 0,0-1,0 1,-1-1,-1 0,0 0,0 0,-1-1,0 1,-1 0,0 0,-1-1,0 1,-1-5,2 14,-1-1,1 1,0 0,0 0,-1-1,1 1,-1 0,1 0,-1 0,1 0,-1 0,0 0,1 0,-1 0,0 0,0 0,0 0,0 0,0 0,0 1,0-1,0 0,0 1,0-1,0 1,-1-1,1 1,0 0,0-1,0 1,-1 0,1 0,0 0,0 0,-1 0,1 0,0 0,0 0,-1 1,1-1,0 0,0 1,0-1,0 1,-1-1,1 1,0-1,0 1,0 0,0 0,0 0,1-1,-1 1,0 0,0 0,0 0,1 0,-1 0,0 1,1-1,-1 0,1 0,0 0,-1 0,1 1,-2 5,0 1,1-1,0 1,1 0,-1-1,1 1,1 0,-1-1,1 1,1-1,-1 1,2-1,-1 0,1 0,-1 1,2-2,-1 1,1 0,0-1,1 0,-1 0,1 0,1 0,-1-1,1 0,5 4,27 21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27.75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1,'0'20,"0"17,0 12,0 8,2 0,1-4,2-9,1-13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28.356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 376,'16'4,"0"0,0 1,0 0,0 2,-1 0,0 0,0 2,-1 0,0 0,-1 1,0 1,0 0,-1 1,-1 0,0 1,-1 1,0-1,-1 1,0 1,-1 0,-1 0,-1 0,0 1,-1 0,2 9,34 123,-40-145,0-1,0 1,0-1,0 1,1-1,-1 0,1 0,-1 0,1 0,0 0,0 0,0 0,0-1,0 1,0 0,1-1,-1 0,0 0,1 0,-1 0,1 0,0 0,-1-1,1 1,-1-1,1 1,0-1,-1 0,1 0,0 0,-1-1,1 1,0-1,-1 1,3-2,4-1,1 0,-1-1,-1 0,1-1,-1 0,1 0,-1-1,-1 0,4-3,-1-1,-1 0,0-1,0 0,-1-1,-1 0,0 0,0-1,-1 1,-1-1,0-1,-1 1,1-6,-5 19,1 1,-1-1,0 0,0 0,0 1,0-1,1 0,-1 0,0 1,0-1,1 0,-1 0,0 0,1 0,-1 1,0-1,0 0,1 0,-1 0,0 0,1 0,-1 0,0 0,1 0,-1 0,0 0,1 0,-1 0,0 0,0 0,1 0,-1 0,0 0,1-1,-1 1,0 0,0 0,1 0,-1 0,1 4,2 8,0 0,0-1,1 1,0-1,1 0,1 0,0-1,0 0,1 0,0 0,0-1,1 1,1-2,-1 1,1-2,1 1,0-1,0 0,0-1,6 2,-13-7,1 0,-1 0,1-1,-1 1,1-1,-1 0,1 0,0-1,-1 1,1-1,-1 1,1-1,-1 0,0-1,1 1,-1 0,0-1,0 0,0 0,0 0,0 0,0 0,0 0,-1-1,1 0,-1 1,0-1,0 0,0 0,0 0,0-2,5-7,-1 0,-1-1,0 0,-1 0,0-1,-1 1,1-10,4-60,-3-1,-6-75,0 91,-4-205,2 249,-2 22,-5 73,2 108,12 101,-3-241,3-1,0 1,3-1,1 0,2-1,2 0,2 4,-12-36,0 1,1 0,0 0,0-1,0 0,0 1,1-1,0-1,0 1,0 0,1-1,-1 0,1 0,0 0,2 0,6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28.734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1,'15'14,"1"0,0 0,1-2,0 0,1-1,0-1,0-1,16 6,0 1,-18-8,20 9,-1 1,0 2,-2 2,15 13,-39-28,-1 0,0 1,0 0,0 0,-2 1,1 0,-1 0,0 1,-1 0,0 0,0 0,-1 0,0 1,-1 0,-1 0,1 0,-2 0,1 3,-4 30,-2-70,11-32,2 1,2 1,4 0,3-4,-16 52,-2 3,1 1,-1-1,1 1,0-1,0 1,1 0,-1 0,1-1,0 1,0 0,0 1,1-1,-1 0,1 1,0-1,0 1,0 0,1 0,-1 0,1 0,-1 1,1-1,0 1,0 0,0 0,0 0,0 1,1 0,-1 0,1 0,4 2,0 1,0 1,-1 0,1 0,0 1,-1 0,0 0,0 1,3 2,17 12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28.989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 0,'6'2,"6"4,-1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29.936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869,'10'-9,"77"-79,56-74,-119 131,-1-1,-2 0,-1-2,-1-1,-3 0,0-1,5-23,-15 42,0 0,-1 0,-1 0,0 0,-2-1,0 0,-1 1,0-1,-2 0,0 1,-1-1,-1 0,0 1,-5-14,7 29,0-1,-1 1,1 0,0-1,-1 1,1 0,-1 0,0 0,0 0,1 0,-2 0,1 0,0 1,0-1,0 1,-1 0,1-1,-1 1,1 0,-1 0,1 1,-1-1,1 0,-1 1,0 0,1 0,-1-1,0 2,1-1,-1 0,0 0,1 1,-1-1,0 1,1 0,-1 0,1 0,-2 1,-5 4,1 1,0 0,0 1,1 0,0 0,0 1,1-1,0 1,0 1,1-1,1 1,-1 0,2 0,-1 0,1 0,0 3,-12 39,1 1,3 1,3 0,1 1,3-1,3 15,1-46,0 0,2-1,1 1,1 0,1-1,7 21,-9-35,0-1,0 1,1-1,0 1,0-1,0 0,1-1,0 1,1-1,0 0,0-1,0 1,0-1,1 0,0 0,0-1,0 0,0 0,1-1,6 2,6-2,1 0,0-1,-1-2,1 0,0-1,-1-1,1-1,-1 0,1-2,-1-1,-1 0,1-1,-1-1,0-1,-1-1,2-2,-9 8,0-1,-1-1,0 0,0 0,0-1,-1 0,0 0,0-1,-1 0,0-1,-1 0,1 0,-2-1,1 0,-2 0,1-1,-5 7,-1 0,1 0,-1 0,0 0,0 0,0 0,-1 0,0 0,1 0,-1 1,-1-1,1 0,0 0,-1 1,0-1,0 1,0-1,0 1,-1 0,1 0,-1 0,0 0,0 0,0 0,0 1,0 0,-1-1,-5-3,-1-1,0 1,0 1,-1 0,0 1,0 0,0 0,-9-1,16 4,0-1,0 1,-1 1,1-1,0 0,0 1,-1 0,1 0,0 1,-1-1,1 1,0 0,0 0,0 0,-1 0,1 1,1 0,-1 0,0 0,0 0,1 0,-1 1,1 0,0-1,-1 1,1 1,1-1,-1 0,0 1,0 1,0 2,0 0,1 0,0 0,1 1,-1-1,1 0,0 1,1-1,0 1,0-1,1 1,0-1,0 1,1-1,0 0,0 1,0-1,1 0,0-1,2 4,-2-5,-1-1,1 1,0-1,0 0,0 0,1 0,-1 0,1-1,0 1,0-1,1 0,-1 0,0 0,1-1,0 0,0 0,-1 0,1 0,0-1,0 1,1-1,-1-1,0 1,0-1,0 0,1 0,-1 0,0-1,3 0,-2-1,-1 1,0-1,0 0,0-1,0 1,0-1,-1 0,1 0,-1 0,0-1,0 0,0 1,0-2,-1 1,1 0,-1-1,0 1,0-3,-3 8,0-1,1 0,-1 1,0-1,0 0,0 1,0-1,1 0,-1 0,0 1,0-1,0 0,1 0,-1 1,0-1,1 0,-1 0,0 0,0 1,1-1,-1 0,0 0,1 0,-1 0,0 0,1 0,-1 0,0 0,1 0,-1 0,0 0,1 0,-1 0,1 0,-1 0,0 0,1 0,-1 0,0 0,0 0,1 0,-1-1,0 1,1 0,-1 0,0 0,0-1,1 1,-1 0,0 0,0-1,1 1,-1 0,0-1,0 1,0 0,0-1,1 1,-1 0,1 4,4 4,0-1,0 1,0-1,1 0,-1-1,2 1,-1-1,1 0,0 0,0-1,1 0,0-1,-1 1,1-1,1-1,-1 0,1 0,7 2,18 3,0-1,0-2,0-2,6 0,53 1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32.635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31 147,'-1'-1,"1"1,-1 0,1 1,0-1,0 1,-1-1,1 0,0 1,-1-1,1 0,-1 1,1-1,0 0,-1 1,1-1,-1 0,1 0,-1 0,1 0,-1 1,1-1,-1 0,1 0,0 0,-1 0,1 0,-1 0,1 0,-1 0,1 0,-1 0,1 0,-1-1,1 1,-1 0,1 0,-1 0,1-1,0 1,-1 0,1 0,-1-1,1 1,0 0,-1-1,1 1,0-1,-1 1,1 0,0-1,0 1,-1-1,1 1,0-1,0 1,0-1,0 1,0-1,0 1,-1 0,1-1,0 1,0-1,1 1,-1-1,0 1,0-1,0 1,0-1,0 1,0-1,-3 27,0 0,1 0,2 0,2 26,0-24,-1 22,-1-13,2 0,1-1,2 1,6 23,-11-61,0 1,1 0,-1 0,0 0,0-1,0 1,1 0,-1 0,0 0,0 0,1 0,-1-1,0 1,1 0,-1 0,0 0,1 0,-1 0,0 0,0 0,1 0,-1 0,0 0,1 0,-1 0,0 0,0 0,1 1,-1-1,0 0,1 0,-1 0,0 0,0 0,1 1,-1-1,0 0,0 0,0 0,1 1,-1-1,0 0,0 0,0 1,0-1,1 0,-1 0,0 1,0-1,0 0,0 1,0-1,0 0,0 0,0 1,0-1,0 0,0 1,0-1,7-26,1-37,-4 0,-2-1,-3 1,-7-42,-8-34,12 128,3 30,17 89,-15-105,0 1,0-1,1 1,-1-1,1 0,0 1,0-1,0 0,0 0,0 0,1 0,-1-1,1 1,0-1,0 0,0 1,0-1,0-1,1 1,-1 0,0-1,1 1,-1-1,1 0,0 0,-1-1,1 1,1-1,5-2,1-1,-1 0,1 0,-1-1,0 0,-1-1,1 0,-1-1,0 0,0 0,-1-1,1 0,-2-1,1 1,-1-1,0-1,-1 0,0 0,0 0,-1 0,0-1,0 0,26-71,-31 157,-2-22,3 0,2 0,3 0,2 0,2-1,11 32,-9-56</inkml:trace>
  <inkml:trace contextRef="#ctx0" brushRef="#br0" timeOffset="337.029">565 94,'48'443,"-30"-391,-17-51,-1 1,1-1,0 0,-1 0,1-1,0 1,0 0,0 0,0 0,0 0,0-1,0 1,0 0,0-1,0 1,0-1,0 0,1 1,-1-1,0 0,0 1,1-1,-1 0,0 0,0 0,0 0,1 0,-1-1,0 1,0 0,1-1,-1 1,0 0,0-1,0 1,0-1,0 0,0 1,0-1,1 0,9-9,1-1,-1 0,-1-1,0-1,-1 1,0-1,-1-1,-1 1,0-1,0-1,2-11,7-12,-2-2,-2 0,-1-1,-2 0,-2 0,-2-1,-2 0,-1-2,-2 27</inkml:trace>
  <inkml:trace contextRef="#ctx0" brushRef="#br0" timeOffset="609.526">1033 67,'7'16,"7"12,5 10,6 6,9 5,7 2,8 0,7-4,5-6,2-8,-4-9,-4-9,-10-9,-12-5</inkml:trace>
  <inkml:trace contextRef="#ctx0" brushRef="#br0" timeOffset="863.848">1421 1,'-16'11,"-12"18,-10 19,-9 20,-4 15,-3 8,1 1,4-7,9-10,12-18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55.114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0'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8:46.128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21 410,'1'-64,"3"124,-2 136,-17 112,2-83,16-129,-3-96,0 1,0 0,0-1,0 1,0 0,1-1,-1 1,0-1,0 1,0 0,1-1,-1 1,0-1,1 1,-1-1,0 1,1-1,-1 1,1-1,-1 0,1 1,-1-1,1 1,-1-1,1 0,-1 1,1-1,-1 0,1 0,0 0,-1 1,1-1,-1 0,1 0,0 0,-1 0,1 0,0 0,-1 0,1 0,-1 0,1-1,0 1,-1 0,1 0,-1 0,1-1,0 1,-1 0,1-1,-1 1,1 0,-1-1,27-24,49-82,-59 79,2 1,0 1,2 1,24-23,-43 45,0 1,1-1,-1 1,0 0,1 0,0 0,-1 0,1 0,0 1,0-1,0 1,0-1,0 1,1 0,-1 1,0-1,0 0,1 1,-1 0,0 0,1 0,-1 0,0 0,0 1,1-1,-1 1,0 0,0 0,0 0,1 0,-1 1,-1-1,1 1,0 0,0 0,0 1,4 5,0 1,0 1,-1-1,-1 1,0 1,0-1,-1 0,0 1,0 0,-1 0,-1 0,0 0,-1 1,0-1,-1 1,0-1,0 0,-1 1,-1-1,0 0,-1 2,0-4,0-1,0 0,0 0,-1 0,-1 0,1 0,-1-1,-1 0,1 0,-1-1,0 1,-1-1,1-1,-1 1,0-1,-1 0,1-1,-1 0,0 0,0 0,0-1,-1 0,1-1,-1 0,0 0,-13 2,-1-1,1-1,-1-1,1-1,-1 0,0-2,1-1,0-1,-6-2,8 0,20 6,0 0,-1-1,1 1,0 0,0-1,0 1,0 0,0-1,0 1,0 0,0-1,0 1,0 0,0-1,0 1,1-1,-1 1,0 0,0 0,0-1,0 1,0 0,1-1,-1 1,0 0,0 0,1-1,-1 1,0 0,0 0,1-1,-1 1,0 0,1 0,-1 0,0 0,1-1,-1 1,0 0,1 0,-1 0,0 0,1 0,-1 0,0 0,1 0,-1 0,0 0,1 0,-1 0,0 0,1 0,-1 1,0-1,1 0,-1 0,1 0,20-5</inkml:trace>
  <inkml:trace contextRef="#ctx0" brushRef="#br0" timeOffset="249.65">556 249,'0'-30,"2"-1,1 0,1 1,2 0,6-19,-12 47,0 0,0 0,0 0,0 0,0 1,0-1,1 0,-1 0,0 1,1-1,0 0,-1 1,1-1,0 0,0 1,0-1,0 1,0-1,0 1,0 0,1-1,-1 1,0 0,1 0,-1 0,1 0,0 0,-1 0,1 1,-1-1,1 0,0 1,0-1,-1 1,1 0,0-1,0 1,0 0,-1 0,1 0,0 1,0-1,0 0,-1 1,1-1,0 1,-1-1,1 1,0 0,-1 0,1-1,0 2,10 9,-2 0,0 0,0 1,-1 1,0-1,-1 2,-1-1,3 7,26 58,-3 1,-4 2,-3 1,-4 1,-4 1,-3 1,-4 0,-4 0,-3 34,-5 13,-7 0,-5-1,-5 0,-21 64,-11 6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57.785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4 359,'-1'59,"-1"-29,2 1,1-1,1 1,2-1,0 0,7 17,-10-42,1 1,0-1,0 0,1 0,0 0,0 0,0 0,0-1,1 1,-1-1,1 0,0 0,0 0,1-1,-1 1,1-1,0 0,0 0,0-1,0 0,0 1,1-2,-1 1,1-1,-1 1,1-2,0 1,14-2,0-2,-1 0,1-1,-1-1,0-1,-1-1,1 0,-1-1,-1-1,0-1,0 0,0-2,-2 0,12-11,59-47,-4-4,16-24,-38 35,3 3,3 3,2 2,14-4,-60 44,0 2,1 0,1 1,-1 2,2 0,16-4,-16 19,-29-2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59.020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3 252,'0'41,"-2"22,3 0,2 0,4-1,2 0,10 30,-16-78,2-1,0 1,0-1,2-1,-1 1,1-1,4 4,-9-13,0 0,0 0,1 0,-1-1,1 1,0-1,0 1,0-1,0 0,0 0,0 0,0-1,1 1,-1-1,1 0,-1 0,1 0,-1 0,1 0,0-1,-1 0,1 0,0 0,-1 0,1 0,0-1,-1 0,1 1,-1-1,2-1,9-5,-1-1,0 0,-1-1,0 0,0-1,-1 0,0-1,-1 0,0 0,-1-1,7-12,134-213,-113 170,4 1,2 3,48-53,-78 100,1 2,0 0,1 0,0 2,1 0,1 0,0 2,0 0,1 1,0 1,1 0,0 2,0 0,4 0,-18 5,1 1,0-1,0 1,0 0,0 0,0 1,0 0,0 0,0 0,-1 1,1 0,0 0,-1 0,1 1,0 0,24 2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0:59.886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37,'3'38,"1"-1,2 0,2 0,1-1,2 0,2 0,-4-9,-8-24,11 40,1-2,3 1,2-2,1 0,2-1,3 2,-22-38,-1 0,1 0,0 0,0 0,0-1,0 1,0-1,1 1,-1-1,1 0,-1 0,1 0,0 0,0 0,0-1,0 1,0-1,0 0,0 0,1 0,-1 0,0-1,1 1,-1-1,0 0,1 0,-1 0,0-1,1 1,0-1,5-3,0-1,0-1,-1 1,1-1,-1-1,0 0,-1 0,0 0,2-4,56-64,-3-4,31-56,-4 8,-41 63,2 2,43-40,-46 57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1:00.620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201,'21'41,"36"76,5-3,22 25,-74-124,1 0,0-1,1 0,0-1,1 0,2 0,-11-10,-1 0,0-1,1 1,0-1,-1 0,1 0,0-1,0 1,0-1,0 0,1 0,-1 0,0 0,0-1,1 0,-1 0,0 0,0 0,1-1,-1 1,0-1,0 0,0-1,0 1,0-1,0 1,0-1,2-2,7-6,0 0,-1-1,0 0,0-1,-1-1,-1 1,8-14,79-120,-6-5,-7-3,-68 125,56-105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2:47.707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3424 16,'-1'0,"1"0,0 0,0 0,-1 0,1 0,0 0,0 0,-1 0,1 0,0 0,0 0,-1 0,1 0,0 0,0-1,0 1,-1 0,1 0,0 0,0 0,0 0,-1-1,1 1,0 0,0 0,0 0,0-1,-1 1,1 0,0 0,0 0,0-1,0 1,0 0,0 0,0-1,0 1,0 0,0 0,0-1,0 1,0 0,0 0,0 0,0-1,0 1,0 0,0 0,0-1,0 1,0 0,0 0,0-1,1 1,-1 0,0 0,0 0,0-1,0 1,1 0,-1 0,0 0,0 0,-17-3,-1 2,1 0,0 1,-1 0,1 2,-1 0,-5 2,13-2,-161 47,137-37,0 0,-1-3,0 0,-12-1,-249 40,243-35,-124 30,-49-1,95-20,61-9,-1-3,0-3,-13-3,-171 9,76-6,154-4,14-2,0 0,0 1,0 1,0-1,0 2,1-1,-1 1,-6 5,9-2,1 0,0 1,0 0,1 0,0 1,0-1,1 1,0 1,1-1,0 1,0 0,1 0,0 2,-8 18,-4 14,2 0,2 1,2 1,2 0,2 0,2 1,2-1,2 0,6 43,15 60,7 0,21 55,-21-89,52 226,11 176,26 429,-77-565,-23-173,10-2,19 51,32 14,-77-266,-2-6</inkml:trace>
  <inkml:trace contextRef="#ctx0" brushRef="#br0" timeOffset="1313.553">522 5003,'11'2,"-1"-1,0 0,0-1,1 0,-1-1,0 0,0 0,0-1,0 0,0-1,9-4,10 0,112-29,387-85,-355 96,0 7,1 8,31 8,57 7,-259-6,-1 1,0-1,0 1,0 0,0 0,1 0,-1 0,0 0,0 1,0-1,0 0,1 1,-1 0,0 0,0-1,0 1,0 0,-1 1,1-1,0 0,0 0,-1 1,1-1,0 1,-1 0,0-1,1 1,-1 0,0 0,0 0,0 0,0 0,0 0,0 0,-1 0,1 0,0 2,-24 131,11-80,1 0,2 1,3 0,2 0,2 0,7 56,87 446,31 245,-116-753,8 50,-4 0,-4 34,-6-132,-1 1,1-1,-1 1,0-1,0 1,0-1,0 1,0-1,-1 1,1 0,-1-1,1 0,-1 1,0-1,0 1,0-1,-1 0,1 0,0 1,-1-1,1 0,-1 0,0-1,0 1,0 0,0 0,0-1,0 1,0-1,0 0,-1 0,0 1,-11-1,0 0,0 0,0-2,-1 1,1-2,0 0,-7-2,-25-3,-69-4,-2 6,1 5,0 5,0 4,1 6,-50 16,-73 24,-176 34,242-68,170-22,0 1,0-1,0 0,0 0,0 0,0-1,1 1,-1 0,0-1,1 1,-1-1,1 1,0-1,-1 0,1 1,0-1,0 0,0 0,0 0,0 0,1 0,-1 0,1 0,-1 0,1-1,0 1,-1 0,1 0,0 0,1 0,-1 0,0-1,1 1,-1 0,1 0,-1-4,-4-463,-15 324,-8 2,-5 1,-27-66,35 124,-168-587,177 618,2 0,2 0,2-1,3-1,2 1,3-6,3 55,0 17,1 20,7 13,-1-25</inkml:trace>
  <inkml:trace contextRef="#ctx0" brushRef="#br0" timeOffset="1762.955">1044 5765,'-6'-8,"0"0,0 0,-1 0,0 1,0 0,0 1,-1 0,0 0,-1 0,1 1,-1 1,0-1,0 1,0 1,-1 0,1 0,-1 1,0 0,0 0,0 1,0 1,0 0,0 0,4 2,1-1,-1 2,1-1,-1 1,1 0,0 0,0 0,0 1,0-1,1 1,0 0,0 1,0-1,0 1,0 0,1 0,0 0,0 0,0 0,1 1,-2 4,0 3,0 0,0 0,1 0,1 0,0 0,1 1,1-1,0 1,1 3,0-8,0 1,1-1,0 1,0-1,1 0,1 0,0 0,0 0,0-1,1 1,0-1,1 0,0-1,0 0,1 0,0 0,0 0,0-1,1 0,0-1,0 0,0 0,1-1,0 0,0 0,0-1,6 2,1-1,0 0,0 0,1-2,-1 0,1-1,0 0,-1-1,1-1,-1-1,1-1,-1 0,1-1,-1 0,-1-1,1-1,-1-1,0 0,0-1,-1-1,0 0,0-1,-1 0,-1-1,9-9,9-17</inkml:trace>
  <inkml:trace contextRef="#ctx0" brushRef="#br0" timeOffset="2063.875">1378 5417,'1'501,"-1"-488,-1 1,0 1,1-1,1 0,0 1,1-1,1 0,0 0,1 0,0-1,1 1,1-1,0 0,0 0,3 2,-5-12,-1 0,1 0,-1-1,1 1,0-1,0 0,0 0,0 0,0 0,1-1,-1 0,0 0,1 0,-1 0,1-1,-1 1,1-1,0 0,-1-1,1 1,-1-1,0 0,1 0,-1 0,3-2,104-48,-16-15,-55 34</inkml:trace>
  <inkml:trace contextRef="#ctx0" brushRef="#br0" timeOffset="2444.142">2020 5524,'2'0,"0"0,1-1,-1 1,0-1,0 1,0-1,0 0,0 0,0 0,0 0,0 0,-1-1,1 1,0 0,-1-1,1 1,-1-1,1 0,-1 1,0-1,0 0,1 0,-1 0,-1 0,1 0,0 0,0 0,-1 0,1-1,-1 1,0 0,0 0,1 0,-1 0,-1-1,1 1,0 0,-1 0,1 0,-1 0,1 0,-1-1,0 1,0 0,0 1,0-1,0 0,-1 0,1 0,0 1,-1-1,0 0,-4-2,0 1,-1 0,0 0,0 0,0 1,0 0,0 0,0 1,0 0,-1 0,1 0,0 1,-1 1,1-1,0 1,-1 0,1 1,0-1,0 1,0 1,0 0,1 0,-1 0,1 0,-1 1,1 0,0 1,1-1,-1 1,0 2,-6 3,1 2,1 0,0 0,0 1,2 0,-1 0,2 1,0 0,0 0,2 1,-1 0,2 0,0 0,1 1,1-1,0 1,1 0,0 0,2-1,0 1,0 0,2-1,0 1,0 0,0-9,0 1,1-1,0 0,0 0,0 0,1 0,0-1,1 1,-1-1,1-1,0 1,0-1,1 0,0-1,0 1,0-1,0-1,0 1,1-1,0 0,0-1,-1 0,1 0,1-1,-1 0,0 0,17 0,0 0,0-1,0-2,0-1,-1 0,1-2,-1-1,0-1,153-62,-106 34</inkml:trace>
  <inkml:trace contextRef="#ctx0" brushRef="#br0" timeOffset="3113.094">843 7449,'-2'28,"-4"26,-2 28,-4 24,-6 19,-5 19,-7 13,-7 13,-3 4,-3-3,2-7,6-15,8-25,9-26,8-30</inkml:trace>
  <inkml:trace contextRef="#ctx0" brushRef="#br0" timeOffset="3430.585">1311 7476,'0'16,"0"21,-3 25,-2 24,-1 26,-1 20,-2 15,0 12,0 11,-1 4,-1 0,1-8,3-11,2-18,2-32</inkml:trace>
  <inkml:trace contextRef="#ctx0" brushRef="#br0" timeOffset="3743.055">1806 7329,'2'14,"6"22,3 28,7 31,5 30,5 29,5 19,3 13,5 1,7-7,6-15,6-19,4-21,-2-18,-12-27</inkml:trace>
  <inkml:trace contextRef="#ctx0" brushRef="#br0" timeOffset="4583.319">1832 7543,'-4'68,"-3"-1,-4 0,-2 0,-21 63,26-103,9-37,20-78,-2 8,-2 0,0-41,-12-19,-5 139,-1 1,1-1,0 0,0 0,0 0,0 0,0 1,0-1,1 0,-1 0,0 0,0 1,0-1,1 0,-1 0,0 0,1 1,-1-1,1 0,-1 1,1-1,-1 0,1 1,-1-1,1 1,0-1,-1 1,1-1,0 1,0-1,-1 1,1 0,0-1,0 1,-1 0,1 0,0 0,0-1,0 1,0 0,-1 0,1 0,0 0,0 0,0 1,0-1,-1 0,1 0,0 0,0 1,-1-1,1 0,0 1,45 27,-39-23,54 43,-3 2,-2 3,-2 2,14 22,-58-65,-3-5,-1 0,0 0,0 0,-1 1,0 0,0 0,-1 0,4 9,-8-16,0 1,-1-1,1 1,0-1,-1 1,1-1,0 1,-1-1,0 1,1-1,-1 1,0-1,0 0,0 0,0 1,0-1,0 0,0 0,0 0,-1 0,1 0,0 0,-1 0,1-1,0 1,-1 0,1-1,-1 1,1-1,-1 1,1-1,-1 0,1 0,-1 0,0 0,1 0,-1 0,-1 0,-3 1,-108 27,48-9</inkml:trace>
  <inkml:trace contextRef="#ctx0" brushRef="#br0" timeOffset="5486.436">1218 7917,'-14'17,"-115"286,108-254,20-49,1 0,0 0,0-1,0 1,0 0,1 0,-1-1,0 1,0 0,0 0,0-1,0 1,0 0,0 0,0-1,1 1,-1 0,0 0,0-1,0 1,0 0,1 0,-1 0,0-1,0 1,0 0,1 0,-1 0,0 0,0 0,1 0,-1 0,0-1,1 1,-1 0,0 0,0 0,1 0,-1 0,0 0,0 0,1 0,-1 0,0 0,0 1,1-1,-1 0,0 0,0 0,1 0,-1 0,0 0,0 0,1 1,-1-1,0 0,0 0,0 0,1 1,-1-1,0 0,0 0,0 1,114-172,-86 123,58-90,-86 137,0 0,0 0,0 1,1-1,-1 0,0 0,0 1,1-1,-1 0,0 0,1 1,-1-1,1 0,-1 1,0-1,1 1,0-1,-1 1,1-1,-1 1,1-1,0 1,-1-1,1 1,0 0,-1-1,1 1,0 0,0 0,-1-1,1 1,0 0,0 0,-1 0,1 0,0 0,0 0,0 0,-1 0,1 1,0-1,0 0,-1 0,1 0,0 1,-1-1,1 1,0-1,-1 0,1 1,0-1,-1 1,1-1,-1 1,1 0,-1-1,1 1,-1-1,1 1,-1 0,5 9,0-1,0 1,1-2,0 1,0-1,1 1,0-2,0 1,1-1,0 0,1-1,-1 0,6 3,107 53,-121-61,1 0,-1 0,1 0,-1 0,1 0,-1 0,1 0,-1 0,0 0,0 0,1 0,-1 0,0 0,0 0,0 0,0 1,0-1,-1 0,1 0,0 0,0 0,-1 0,1 0,-1 0,1 0,-1 0,1 0,-1 0,1 0,-1-1,0 1,0 0,1 0,-1 0,0-1,0 1,0 0,0-1,0 1,0-1,0 1,0-1,0 0,0 1,0-1,0 0,0 0,0 0,0 0,0 0,0 0,0 0,-1 0,0 0,-41 12,-2-3,1-1,-1-2,0-2,0-2,-18-3,0 1,49 0</inkml:trace>
  <inkml:trace contextRef="#ctx0" brushRef="#br0" timeOffset="6232.834">536 7864,'-7'37,"-1"0,-2 0,-1-1,-2 0,-2-1,-18 32,8-26,30-58,12-15,1 1,2 0,1 2,1 0,1 1,6-3,-24 27,0 0,0 0,1 1,-1-1,1 1,-1 0,1 1,0-1,0 1,0 1,0-1,1 1,-1 0,0 0,1 1,-1 0,0 0,1 0,-1 1,6 1,181 4,-188-5,1 0,-1 1,1-1,-1 1,0 0,1 1,-1-1,0 1,-1 0,1 0,0 0,-1 1,0 0,0 0,0 0,0 0,-1 0,2 3,-5-5,0-1,0 0,0 0,-1 1,1-1,-1 0,1 0,0 0,-1 0,0 1,1-1,-1 0,0 0,0 0,1 0,-1 0,0-1,0 1,0 0,0 0,0-1,0 1,0 0,0-1,-1 1,1-1,0 1,0-1,0 0,-1 1,1-1,0 0,0 0,-1 0,1 0,0 0,0 0,-1 0,1-1,-1 1,-1 0,-94 12,63-9,-1 2,1 1,0 1,-25 9,-51 40,86-40</inkml:trace>
  <inkml:trace contextRef="#ctx0" brushRef="#br0" timeOffset="6796.175">763 7743,'-242'328,"194"-264,101-125,-19 20,-2 0,-2-3,-2 0,-2-1,-2-2,12-33,-11 3,-25 78,0-1,0 1,1-1,-1 1,0-1,0 1,0-1,1 0,-1 1,0-1,1 0,-1 1,0-1,1 0,-1 1,0-1,1 0,-1 0,1 1,-1-1,1 0,-1 0,0 0,1 1,-1-1,1 0,-1 0,1 0,-1 0,1 0,-1 0,1 0,-1 0,1 0,-1 0,1-1,-1 1,0 0,1 0,-1 0,1 0,-1-1,1 1,-1 0,0 0,1-1,-1 1,0 0,1-1,-1 1,26 224,-17-145,-2-5</inkml:trace>
  <inkml:trace contextRef="#ctx0" brushRef="#br0" timeOffset="7447.956">1 9989,'7'11,"9"14,6 13,9 9,5 7,2 1,1 0,-2-5,-2-7,-5-9,-8-9</inkml:trace>
  <inkml:trace contextRef="#ctx0" brushRef="#br0" timeOffset="7613.262">308 9950,'-7'18,"-6"17,-6 17,-5 13,-1 9,-1 3,4-2,2-8,4-14</inkml:trace>
  <inkml:trace contextRef="#ctx0" brushRef="#br0" timeOffset="8119.446">495 10177,'3'-2,"-1"1,1 0,0 0,0 0,-1 0,1 0,0 1,0-1,0 1,0-1,0 1,0 0,0 1,0-1,0 0,0 1,-1-1,1 1,0 0,0 0,0 0,-1 1,1-1,-1 0,1 1,-1 0,1 0,-1 0,0 0,0 0,0 0,0 0,0 0,0 1,-1-1,1 1,0 2,2 10,-1 0,0 1,-1-1,-1 0,-1 1,0-1,-1 1,0-1,-1 1,-1-1,-1 0,0 0,-3 5,7-19,0 0,0-1,0 1,1 0,-1-1,0 1,0 0,0-1,1 1,-1 0,0-1,1 1,-1 0,0-1,1 1,-1-1,1 1,-1 0,1-1,-1 0,1 1,-1-1,1 1,0-1,-1 0,1 1,0-1,-1 0,1 1,0-1,-1 0,1 0,0 0,0 0,-1 0,1 0,0 0,-1 0,1 0,0 0,0 0,-1 0,1-1,0 1,-1 0,1 0,0-1,-1 1,1 0,0-1,-1 1,1-1,-1 1,1-1,-1 1,1-1,-1 1,1-1,-1 0,0 1,1-1,13-4,-10 4,0 1,0-1,0 0,0 1,0 0,0 0,0 1,0-1,0 1,0 0,0 0,0 0,0 0,0 1,0-1,-1 1,1 0,-1 0,1 0,-1 1,0-1,0 1,0 0,0 0,0 0,-1 0,1 1,-1-1,0 1,0-1,0 1,0 0,-1-1,1 5,0-1,-1 1,0-1,0 1,-1 0,0-1,0 1,-1 0,0-1,0 1,-1-1,0 1,0-1,0 0,-1 1,-1-1,1-1,-1 1,0-1,-1 1,1-1,-1 0,0-1,-1 1,1-1,-1 0,0 0,-1-1,1 0,-1 0,0 0,0-1,0 0,0 0,0-1,-1 0,1 0,-6 0,-5-11,33-10,0 5</inkml:trace>
  <inkml:trace contextRef="#ctx0" brushRef="#br0" timeOffset="8401.112">924 10417,'-6'-46,"-40"-235,100 475,-40-154,1-1,2-1,2-1,13 20,-11-28</inkml:trace>
  <inkml:trace contextRef="#ctx0" brushRef="#br0" timeOffset="9032.551">1351 9575,'0'18,"5"13,8 10,8 5,11 2,8-3,7-5,1-6,3-5,-3-5,-6-5,-7-5,-10-5</inkml:trace>
  <inkml:trace contextRef="#ctx0" brushRef="#br0" timeOffset="9288.412">1619 9508,'-7'23,"-4"20,-3 18,-2 12,3 6,3 4,3-3,3-6,5-11,2-16</inkml:trace>
  <inkml:trace contextRef="#ctx0" brushRef="#br0" timeOffset="9730.75">1886 9815,'2'0,"-1"-1,1 1,0 0,0 0,0-1,0 1,0 1,0-1,0 0,0 0,0 1,0-1,0 1,-1 0,1-1,0 1,0 0,-1 0,1 0,0 0,-1 1,1-1,-1 0,0 1,1-1,-1 1,0-1,0 1,0-1,0 1,0 0,0 0,0-1,0 2,4 7,0 0,0 1,-1-1,0 1,0 0,-1 0,-1 0,0 0,-1 0,0 0,0 1,-1-1,-1 0,0 1,0-1,-1 0,-1 0,0 0,0 0,-1-1,-1 1,1-1,-6 8,10-18,1 0,-1 0,1 0,-1 0,1 0,-1 0,1 0,-1 0,1 1,-1-1,1 0,-1 0,1 0,-1 1,1-1,-1 0,0 0,1 1,-1-1,1 0,-1 1,0-1,1 0,-1 1,0-1,1 1,-1-1,0 1,0-1,1 1,-1-1,0 1,0-1,0 1,0-1,0 1,0-1,0 1,0-1,0 1,0-1,0 1,0-1,0 1,0-1,0 1,0-1,-1 1,1-1,0 1,0-1,-1 0,1 1,0-1,0 1,-1-1,1 0,-1 1,1-1,-1 1,6-3,1 0,-1 1,0 0,1 0,-1 0,1 1,-1 0,1 0,-1 0,0 1,1 0,-1 0,1 0,-1 0,0 1,0 0,0 0,0 0,0 1,0 0,-1 0,1 0,-1 0,0 1,0 0,0 0,0 2,0 0,-1 0,0 1,0-1,0 1,-1-1,0 1,-1 0,1 0,-1 0,-1-1,1 1,-1 0,0 0,-1 0,1 0,-2 0,1 0,-1 0,0 0,0-1,0 1,-1-1,0 0,-1 0,1 0,-1 0,-1 0,1-1,-1 0,1 0,-1 0,-1 0,1-1,-1 0,0 0,0 0,0-1,0 0,0 0,-1-1,0 1,-1-1,-4-2,3-1</inkml:trace>
  <inkml:trace contextRef="#ctx0" brushRef="#br0" timeOffset="10547.994">2167 9883,'14'-11,"2"1,0 1,0 1,0 0,1 1,0 1,0 0,1 1,0 1,8 0,-24 3,1 1,-1-1,1 1,-1-1,1 1,0 0,-1 0,1 0,0 0,-1 1,1-1,-1 1,1-1,-1 1,1 0,-1 0,1 0,-1 0,0 1,0-1,1 1,-1-1,0 1,0 0,-1-1,1 1,0 0,0 0,-1 1,0-1,1 0,-1 0,0 1,0-1,0 1,0 1,1 4,-1 0,0-1,-1 1,0-1,0 1,0 0,-1-1,-1 1,1-1,-1 1,0-1,-1 0,1 0,-2 0,1 0,-1 0,0-1,0 1,-1-1,1 0,-1 0,-1-1,1 0,-1 0,0 0,-3 1,11-7,-1 0,0 0,-1 1,1-1,0 0,-1 0,1 1,0-1,0 1,0-1,-1 1,1-1,0 1,0-1,0 1,0 0,0-1,0 1,0 0,0 0,0 0,0 0,0 0,0 0,0 0,0 0,0 0,0 0,0 1,0-1,0 0,0 1,0-1,-1 1,1-1,0 1,0-1,0 1,0-1,-1 1,1 0,0 0,-1-1,1 1,0 0,-1 0,1 0,-1 0,0-1,1 1,-1 0,0 0,1 0,-1 0,0 1,-12 110,-1 121,29-174,-15-58,0 0,0 1,0-1,0 0,0 0,1 0,-1 0,0 0,1 0,-1 0,1 0,-1 0,1-1,-1 1,1-1,-1 1,1-1,0 0,-1 1,1-1,-1 0,1 0,0 0,-1 0,1 0,0-1,-1 1,1 0,0-1,-1 0,1 1,-1-1,1 0,-1 1,1-1,129-91,-114 85,-1 0,1 1,0 1,0 0,1 1,0 1,-1 1,1 0,0 2,18 1,48-5,-41-10,-31 4</inkml:trace>
  <inkml:trace contextRef="#ctx0" brushRef="#br0" timeOffset="11430.694">2541 8733,'3'0,"2"2,8 6,8 7,11 12,13 9,10 10,6 6,5 2,-3-2,-4-3,-9-5,-10-6,-9-7,-13-13,-9-10</inkml:trace>
  <inkml:trace contextRef="#ctx0" brushRef="#br0" timeOffset="11624.813">2849 8720,'-14'15,"-7"18,1 16,3 15,5 16,6 8,10 2,7-5,8-10,-1-18</inkml:trace>
  <inkml:trace contextRef="#ctx0" brushRef="#br0" timeOffset="12009.784">3089 8986,'14'-1,"99"-2,-109 3,-1 1,1 0,-1 0,1 0,-1 1,1-1,-1 1,0 0,0 0,0 0,0 0,0 0,0 1,-1 0,1-1,-1 1,1 0,-1 0,0 0,0 0,-1 0,1 1,-1-1,1 1,-1-1,0 1,0-1,0 3,0 6,-1 0,0 0,-1 0,0-1,-1 1,0 0,-1-1,0 1,-1-1,0 0,0 0,-2 0,1-1,-6 7,-6 17,17-34,1 1,-1 0,0-1,0 1,1-1,-1 1,0-1,1 1,-1-1,0 1,1-1,-1 0,1 1,-1-1,1 0,-1 1,0-1,1 0,0 1,-1-1,1 0,-1 0,1 0,-1 1,1-1,-1 0,1 0,0 0,-1 0,1 0,-1 0,1 0,-1 0,1 0,0-1,-1 1,1 0,-1 0,1 0,-1-1,1 1,-1 0,1-1,-1 1,1 0,-1-1,1 1,-1-1,0 1,1 0,-1-1,0 1,1-1,-1 1,0-1,1 1,-1-1,5-1,93-26,-93 28,0-1,0 0,0 1,0 0,0 0,0 0,0 1,0 0,0 0,0 0,0 0,0 1,-1 0,1 0,-1 0,1 1,-1-1,0 1,1 1,-2-1,-1 0,1 0,-1 0,0 1,0-1,0 1,0-1,-1 1,1 0,-1 0,0 0,0 0,0 0,-1 0,0 0,1 0,-1 0,-1 0,1 0,-1 0,1 0,-1 0,0 0,0 0,-2 2,-1 6,-1 0,0-1,-1 1,0-1,-1 0,0-1,-5 6,-35 27,28-31</inkml:trace>
  <inkml:trace contextRef="#ctx0" brushRef="#br0" timeOffset="12506.589">3517 8973,'169'17,"-166"-17,-1 1,0-1,0 1,1 0,-1 0,0 0,0 0,0 0,0 1,0-1,0 1,-1-1,1 1,0 0,-1-1,1 1,-1 0,0 0,1 0,-1 0,0 0,0 1,0-1,-1 0,1 0,0 1,-1-1,0 0,1 1,-1-1,0 0,0 1,0-1,-1 0,1 1,0-1,-1 0,0 2,-32 88,4-38,29-53,1 0,-1 0,0 0,1 0,-1-1,1 1,-1 0,1 0,0-1,-1 1,1 0,0-1,-1 1,1-1,0 1,0-1,0 1,0-1,-1 1,1-1,0 0,0 1,0-1,0 0,0 0,0 0,0 0,0 0,0 0,0 0,0 0,0 0,-1 0,1 0,0-1,0 1,0 0,0-1,0 1,0-1,-1 1,5 0,148-2,-151 2,0 0,0 0,1 1,-1-1,0 1,0-1,0 1,0 0,0 0,-1 0,1 0,0 0,0 1,-1-1,1 0,0 1,-1-1,1 1,-1 0,0-1,0 1,0 0,0 0,0 0,0 0,0 0,0 0,-1 0,1 0,-1 0,1 0,-1 0,0 0,0 0,0 0,0 1,0-1,-1 0,1 0,-1 0,1 1,-3 5,1 0,-1 0,0 0,-1 0,0-1,0 1,0-1,-1 0,-6 6,6-6,0-1,0 1,-1-1,0 0,0-1,-1 1,0-1,0 0,0-1,0 0,-1 0,1-1,-1 1,0-2,0 1,0-1,-1 0,-5 0,-6-7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4:21.917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6506 558,'6'16,"6"17,-1 16,-1 16,0 10,-2 6,-1 4,0-5,0-6,-1-11,-1-14,-2-18,-1-14</inkml:trace>
  <inkml:trace contextRef="#ctx0" brushRef="#br0" timeOffset="270.27">6506 599,'-3'-8,"1"6,1 0,0 0,0 0,0 0,0 0,0 0,0-1,1 1,-1 0,1-1,-1 1,1 0,0-1,0 1,0 0,0-1,0 1,1-1,-1 1,1 0,-1 0,1-1,0 1,0 0,0 0,0 0,1 0,-1 0,0 0,1 0,-1 0,1 0,1-1,9 1,0 0,-1 1,1 1,0-1,-1 2,1 0,0 0,-1 1,1 0,-1 1,0 1,8 2,-6-2,-1 0,1 0,-1 1,0 1,0 0,-1 0,1 1,6 6,-17-12,0 0,1 0,-1 0,0 0,0 0,0 0,0 1,0-1,0 0,0 1,0-1,0 1,0-1,-1 1,1-1,-1 1,1-1,-1 1,0 0,1-1,-1 1,0-1,0 1,0 0,0-1,0 1,-1 0,1-1,0 1,-1-1,0 1,1 0,-1-1,0 0,1 1,-1-1,0 1,0-1,0 0,0 0,-1 1,1-1,0 0,-1 0,-8 6,-1 0,0 0,-1-2,1 1,-1-1,0-1,-1 0,1-1,-1 0,-8 0,-9 2</inkml:trace>
  <inkml:trace contextRef="#ctx0" brushRef="#br0" timeOffset="1320.463">6947 746,'-4'-29,"2"0,0 0,2-1,1 1,2 0,1 0,7-28,-8 44,38-95,-41 107,1 1,-1-1,1 1,-1 0,1-1,0 1,-1 0,1 0,0-1,0 1,-1 0,1 0,0 0,-1 0,1 0,0 0,-1 0,1 0,0 0,0 0,-1 0,1 1,0-1,-1 0,1 0,0 1,-1-1,1 0,-1 1,1-1,0 1,-1-1,1 1,-1-1,1 1,-1-1,0 1,1 0,-1-1,1 1,-1-1,0 1,1 0,2 3,169 122,-167-122,0 1,0-1,-1 1,0-1,0 1,0 1,0-1,-1 0,0 1,0 0,0 0,-1 0,0 0,0 0,0 0,-1 1,0-1,0 0,-1 1,1-1,-2 1,0 5,0 3,1-12,-1 0,1 0,-1 0,1-1,0 1,0 0,0 0,0 0,0-1,1 1,0 0,-1 0,1-1,0 1,0 0,0-1,1 1,-1-1,1 1,-1-1,1 0,0 0,0 1,6 0,1 1,0-1,0-1,0 0,0 0,0-1,1 0,-1 0,0-1,1 0,-1-1,0 0,0-1,6-1,-1 1,1-1,-1 0,0-1,-1 0,1-1,-1-1,0 0,0-1,0 0,-1-1,0-1,-1 1,0-2,0 0,-3 51,-5-37,1 0,0 0,0-1,0 1,0-1,1 0,0-1,-1 1,1-1,0 0,0 0,0 0,0 0,0-1,1 0,-1 0,0-1,1 0,-1 1,0-2,1 1,-1-1,0 1,1-2,-1 1,0 0,0-1,0 0,1-1,0 2,-1-2,1 1,0-1,-1 1,1-2,-1 1,0 0,0-1,-1 0,1 0,-1-1,1 1,-1-1,-1 0,1 0,-1 0,0-1,0 1,0-1,-1 0,0 1,0-1,0 0,-1 0,0 0,0-1,-1 1,1 0,-1 0,-1 0,1-1,-1 1,0 0,0 0,-1 0,0 0,-2 1,-1 1,1 0,-1 0,0 0,0 1,-1 0,1 0,-1 0,1 0,-1 1,0 0,0 0,0 1,0 0,0 0,-1 0,1 1,0 0,0 0,0 0,-1 1,1 0,0 0,0 0,0 1,0 0,1 0,-1 1,0 0,1 0,0 0,-3 2,5-3,1-1,0 0,0 1,0-1,0 1,0 0,0 0,1 0,-1 0,0 0,1 0,0 0,-1 0,1 1,0-1,0 0,1 1,-1-1,0 1,1-1,-1 1,1-1,0 1,0-1,0 1,0-1,0 1,1-1,-1 1,1-1,-1 1,1-1,0 1,0-1,0 0,1 1,-1-1,0 0,1 0,-1 0,1 0,0 0,0 0,1 0,10 7,1-2,1 0,-1 0,1-1,0-1,1-1,-1 0,1-1,-1 0,1-2,0 0,3 0,2 1,0-1,1-1,-1-1,1 0,-1-2,0 0,0-2,0 0,0-2,-1 0,15-8,-31 14,-1-1,0 1,1-1,-1 0,0 0,0 0,0-1,0 1,-1-1,1 1,-1-1,1 0,-1 0,0 0,0 0,0-1,-1 1,1 0,-1-1,0 1,0-1,0 0,0 1,-1-1,1 0,-1 1,0-1,0 0,0 0,-1 1,1-1,-1 0,0 1,0-1,0 1,0-1,-1 1,0-1,1 1,-1 0,0 0,-1 0,1 0,-1 0,-2-2,3 2,-1 1,0-1,0 1,0 0,0 0,-1 0,1 1,0-1,-1 1,1 0,-1-1,0 2,1-1,-1 0,0 1,1-1,-1 1,0 0,1 1,-1-1,0 1,0-1,1 1,-1 0,1 0,-1 1,1-1,-1 1,1-1,0 1,0 0,0 1,0-1,0 0,0 1,1 0,-1-1,1 1,0 0,-1 0,1 0,1 1,-1-1,0 0,1 1,0-1,0 1,0 1,0-1,0 0,1 0,-1 0,1 1,0-1,0 0,1 0,-1 0,1 1,0-1,0 0,0 0,1 0,0 0,-1-1,1 1,1 0,-1-1,0 1,1-1,0 0,0 0,0 0,0 0,1 1,94 55,-84-52,-4-3,0 0,-1 1,0 0,0 0,0 1,0 0,-1 1,0 0,0 0,-1 1,0 0,0 0,-1 0,0 1,0 0,-1 0,-1 1,5 9,-5 4,-1 0,0 0,-2 0,-1 1,0-1,-2 0,-1 1,0-1,-2-1,-1 1,0-1,-2 0,-9 18,6-15,3-12</inkml:trace>
  <inkml:trace contextRef="#ctx0" brushRef="#br0" timeOffset="1770.26">8497 558,'64'-256,"-63"257,-1-1,0 1,1-1,-1 1,1-1,-1 0,1 1,-1-1,1 0,-1 1,1-1,-1 0,1 0,-1 1,1-1,0 0,-1 0,1 0,-1 0,1 0,0 0,-1 0,1 0,-1 0,1 0,0 0,-1 0,1-1,-1 1,1 0,0 0,-1-1,1 1,-1 0,1 0,-1-1,1 1,-1-1,0 1,1-1,-1 1,1 0,-1-1,0 1,1-1,-1 0,0 1,0-1,1 1,-1-1,0 1,0-1,0 0,0 1,0-1,0 1,0-1,0 0,0 1,0-1,0 1,0-1,97 73,-43-37,-50-31,0 0,0 0,-1 0,1 1,-1-1,0 1,-1 0,1 0,-1 0,0 0,0 0,0 0,-1 0,1 1,-2-1,1 1,0-1,-1 1,0-1,0 1,-1-1,0 1,0-1,0 0,0 1,-1-1,0 0,0 0,0 0,-3 4,4-5,-1-1,0 0,0 0,0 0,1 0,-1 1,1-1,0 0,0 1,1-1,-1 1,1-1,-1 1,1-1,0 1,0 0,1-1,-1 1,1-1,0 1,-1-1,2 0,-1 1,0-1,1 0,-1 0,1 1,0-1,0-1,0 1,1 0,-1 0,1-1,-1 1,1-1,0 0,0 0,9 2,-1-1,1 0,0-1,0 0,0-1,0-1,0 0,0 0,0-1,0-1,0 0,0 0,-1-2,1 1,-1-1,0-1,7-4,15-7</inkml:trace>
  <inkml:trace contextRef="#ctx0" brushRef="#br0" timeOffset="2131.297">9139 519,'-3'-4,"0"1,0-1,0 1,-1 0,1 0,-1 0,0 0,0 0,0 1,0 0,-1 0,1 0,0 0,-1 1,1 0,-1 0,0 0,1 0,-1 1,0 0,1 0,-1 0,0 0,0 1,1 0,-1 0,1 0,-1 0,1 1,-1 0,1 0,0 0,0 0,0 1,0-1,0 1,1 0,-1 0,0 1,1-1,1-1,-1 1,1 0,-1 0,1 0,0 0,0 0,0 0,0 0,1 1,0-1,-1 1,1-1,0 1,1 0,-1-1,1 1,-1 0,1 0,0-1,1 1,-1 0,1-1,-1 1,1 0,0-1,0 1,1-1,-1 1,1-1,0 0,-1 1,2-1,-1 0,0 0,1 0,-1-1,1 1,0-1,-1 1,1-1,4 2,-2-1,1 0,1 0,-1-1,0 1,0-1,1-1,-1 1,1-1,0-1,-1 1,1-1,0 0,-1 0,1-1,0 0,-1 0,1-1,-1 1,0-1,1-1,-1 1,0-1,0 0,-1-1,1 0,-1 1,1-2,-1 1,0 0,-1-1,1 0,-1 0,0-1,0 1,2-6,16-55,-24 73,1-1,0 0,0 0,1 0,-1 0,1 1,1-1,-1 0,1 0,0 1,1-1,-1 0,1 0,0 0,1-1,-1 1,1 0,0-1,1 0,-1 0,1 0,0 0,0 0,1-1,0 0,0 1,27 11,2-5</inkml:trace>
  <inkml:trace contextRef="#ctx0" brushRef="#br0" timeOffset="5483.337">9434 399,'9'55,"-8"-45,0 1,1 0,0 0,1-1,0 0,1 1,0-1,0 0,5 6,-9-15,0-1,1 1,-1 0,1 0,-1 0,1 0,0-1,-1 1,1 0,0 0,-1-1,1 1,0-1,0 1,0-1,0 1,-1-1,1 1,0-1,0 0,0 1,0-1,0 0,0 0,0 0,0 0,0 0,0 0,0 0,0 0,0 0,0 0,0 0,0-1,0 1,0 0,0-1,0 1,-1-1,1 1,0-1,0 1,0-1,22-39,-16-2,-7 43,-1 1,0 0,1 0,-1-1,0 1,1 0,0 0,-1 0,1 0,0 0,0 0,0 0,0 0,0 0,1 0,-1 0,0 0,1-1,0 1,-1 0,1 0,0 0,0-1,0 1,0 0,0-1,0 1,1-1,-1 1,1-1,-1 0,1 1,-1-1,1 0,-1 0,1 0,0 0,0-1,0 1,-1 0,1-1,0 1,0-1,0 0,1 1,47-37,-37 63,-13-25,1-1,-1 0,1 0,-1 1,1-1,0 0,0 0,0 0,0 0,0 0,0 0,0 0,0 0,0-1,0 1,0 0,1-1,-1 1,0-1,0 1,1-1,-1 1,0-1,1 0,-1 0,0 0,1 0,-1 0,1 0,-1 0,0 0,1 0,-1 0,0-1,1 1,-1-1,0 1,0-1,1 0,-1 1,0-1,0 0,0 0,0 0,0 1,0-1,0 0,1-1,32-11,4 18,-29-4,1 1,-1-1,0-1,1 0,-1 0,0-1,1 0,-1 0,0-1,3-1,2-3,-13 5,1 0,0 0,0 1,-1-1,1 0,0 1,0-1,0 1,0-1,0 1,0 0,0 0,0 0,0 0,0 0,0 0,0 0,0 1,0-1,-1 1,1 0,2 0,14 10,-14-7,0-1,0 1,1-1,0 0,0-1,0 1,0-1,0 0,0 0,0-1,1 0,-1 1,0-2,1 1,-1-1,1 0,-1 0,1 0,-1-1,3 0,58-34,-65 34,-1 1,1-1,-1 1,1 0,-1-1,1 1,-1 0,1 0,0-1,-1 1,1 0,-1 0,1 0,0 0,-1 0,1 0,0 0,-1 0,1 0,0 0,-1 0,1 0,0 0,-1 0,1 1,-1-1,1 0,-1 0,1 1,0-1,-1 0,1 1,-1-1,1 1,-1-1,1 1,-1-1,0 1,1-1,-1 1,0-1,1 1,-1-1,0 1,0 0,1-1,-1 1,0 0,0-1,0 1,0-1,0 1,0 0,0-1,0 1,0 0,0-1,0 1,0 0,-1 0,5 10,-3-6,1-1,0 0,0-1,0 1,1 0,-1 0,1-1,0 0,0 1,0-1,0 0,1-1,-1 1,1 0,-1-1,1 0,0 0,0 0,0 0,0-1,1 0,1 1,16 2</inkml:trace>
  <inkml:trace contextRef="#ctx0" brushRef="#br0" timeOffset="5736.659">10142 185,'-16'-7,"-7"-2,-3 0,4 4,6 8,7 7,10 5,4-1</inkml:trace>
  <inkml:trace contextRef="#ctx0" brushRef="#br0" timeOffset="-3884.624">423 399,'-13'-6,"0"0,0 2,-1-1,1 2,-1 0,0 0,0 1,0 1,0 0,0 1,0 1,0 0,0 1,0 1,0 0,0 0,1 2,-1-1,1 2,1 0,-1 0,1 1,0 1,0 0,1 1,0 0,1 0,0 1,-1 2,8-9,0 0,0 0,0 0,0 1,1-1,0 1,-1 0,1 0,0 0,1 0,-1 0,1 0,0 0,0 1,0-1,0 0,1 1,0-1,0 0,0 1,0-1,1 1,-1-1,1 0,0 0,1 1,-1-1,1 0,0 0,0 0,0 0,0-1,1 1,-1-1,1 1,0-1,1 1,13 6,0 0,1-2,0 0,0-1,1-1,0 0,0-1,0-2,1 0,9 0,14 4,-22-4,-8-2,0 0,0 1,0 1,0 0,0 0,-1 2,0-1,1 2,-2-1,1 2,-1-1,0 2,0-1,-1 1,1 2,-9-8,0 1,0-1,-1 1,1 0,-1 0,1 0,-1 0,0 0,0 0,-1 0,1 0,0 0,-1 1,0-1,0 0,0 0,0 1,0-1,-1 0,1 0,-1 0,0 0,0 0,0 0,-1 0,1 0,-1 0,1 0,-1 0,0-1,-2 3,-2 2,0-1,0 0,-1 0,1-1,-1 1,-1-1,1-1,-1 1,0-2,0 1,-3 0,-5 2,0-2,-1 0,0-1,1 0,-1-2,0 0,0-1,0 0,0-2,-2 0,20 2,-1 0,0-1,0 1,0 0,0-1,0 1,1 0,-1 0,0-1,0 1,0 0,0-1,0 1,0 0,0-1,0 1,0 0,0 0,0-1,0 1,0 0,0-1,-1 1,1 0,0-1,0 1,0 0,0 0,0-1,-1 1,1 0,0 0,0-1,-1 1,19-2</inkml:trace>
  <inkml:trace contextRef="#ctx0" brushRef="#br0" timeOffset="-3029.912">878 679,'-5'-4,"0"1,0 1,0-1,0 1,0 0,0 0,-1 0,1 1,-1-1,1 2,-1-1,0 0,1 1,-1 0,0 0,1 1,-1 0,1 0,-1 0,1 1,-1-1,1 1,0 1,0-1,0 1,0-1,0 2,0-1,1 0,-1 1,1 0,0 0,0 0,0 2,0 1,0-1,0 1,1 0,0 0,0 0,1 0,-1 0,2 1,-1-1,1 1,0-1,1 1,0 0,0 1,0-5,1 0,-1 0,1 0,0 0,0 0,0 0,1 0,-1-1,1 1,0 0,0-1,0 0,1 1,-1-1,1 0,0 0,0 0,0-1,0 1,0-1,0 0,1 1,-1-2,1 1,0 0,-1-1,1 1,0-1,1 0,8 0,1-1,-1 0,0-1,0 0,0-1,-1-1,1 0,0-1,-1 0,0-1,0 0,0-1,0 0,-1-1,0 0,-1-1,0 0,9-9,0-1,-1 0,0-2,-2 0,0 0,-1-2,-1 0,-2-1,0 0,-1 0,-1-2,-1 1,4-24,0-8,-2-1,-3 0,-3-1,-2 1,-3-17,0 60,1 4,-1 0,0 0,-1-1,0 1,0 0,-1 0,0 0,-1 0,0 1,-5-9,8 16,-1 1,1 0,-1 0,1 0,-1 0,0 0,1 0,-1 0,0 1,0-1,0 0,0 0,0 1,0-1,0 0,0 1,0-1,0 1,0-1,0 1,0 0,0-1,0 1,-1 0,1 0,0 0,0 0,0 0,0 0,-1 0,1 0,0 0,0 0,0 1,0-1,0 1,-1-1,1 1,0-1,0 1,0-1,0 1,0 0,1 0,-2 0,-32 46,26-22,1 1,1 1,1-1,1 1,2 0,0-1,2 1,1 0,1 0,2 0,0-1,2 1,1-1,9 23,0-3,1-2,3 0,1-1,3-1,1-1,2-1,26 29,-7-23,-44-45,-1-1,0 0,1 0,-1 0,0 0,1 0,-1 0,0 0,1-1,-1 1,1 0,-1-1,0 1,0-1,1 1,-1-1,0 0,0 0,0 1,0-1,0 0,0 0,0 0,0 0,0 0,0 0,0-1,-1 1,1 0,0 0,-1 0,1-1,-1 1,0 0,1-1,-1 1,0 0,0-2,3-3,12-25,-8 13,0 1,2 0,0 0,1 1,1 0,0 1,1 0,9-8,-20 22,-1 1,1-1,0 0,0 0,0 1,-1-1,1 1,0-1,0 1,0-1,0 1,0-1,0 1,0 0,0 0,0-1,0 1,0 0,0 0,0 0,0 0,1 0,-1 0,0 0,0 1,0-1,0 0,0 1,0-1,0 0,0 1,-1-1,1 1,0 0,0-1,0 1,0 0,-1-1,1 1,0 0,-1 0,1 0,0 0,-1-1,1 1,-1 0,1 0,-1 0,0 0,1 0,-1 0,0 0,0 0,0 1,0-1,0 0,0 0,0 0,0 0,0 0,8 41,18 52,-24-91,0 1,0 0,0-1,1 0,0 1,0-1,0 0,0 0,0-1,0 1,1-1,-1 1,1-1,0 0,0 0,0-1,0 1,0-1,0 0,0 0,4 0,0 0,0-1,0 0,0 0,0-1,0 0,0 0,0-1,-1 0,1 0,0-1,-1 0,0 0,0-1,0 0,0 0,-1-1,1 0,-1 0,4-5,1 0,-1-1,-1 0,0 0,0-1,-1 0,-1-1,0 1,-1-1,0-1,1-6,2-1,-10 37,8 92,-6-104,0 0,0 0,0-1,1 1,-1 0,1-1,0 1,0-1,0 0,0 1,1-1,-1 0,1-1,0 1,0 0,0-1,0 1,0-1,0 0,1 0,-1 0,1-1,-1 1,1-1,3 1,14 1</inkml:trace>
  <inkml:trace contextRef="#ctx0" brushRef="#br0" timeOffset="-734.046">1947 412,'136'56,"-120"-52,0 1,0 0,0 1,0 0,-1 1,0 1,-1 1,0 0,0 1,-1 0,0 1,-1 0,0 1,-1 1,0-1,5 9,-10-7,-1 1,0-1,0 1,-2 0,0 0,0 0,-2 0,1 0,-2 2,3 17,-4-33,1 1,0-1,0 1,0 0,0-1,0 1,0-1,0 1,1 0,-1-1,1 1,-1-1,1 1,-1-1,1 1,0-1,0 0,0 1,0-1,0 0,0 0,0 1,0-1,0 0,0 0,1 0,-1 0,0-1,1 1,-1 0,1-1,-1 1,1 0,-1-1,1 0,0 1,-1-1,1 0,-1 0,2 0,8-4,-1 0,0-1,-1 0,1 0,-1-1,0-1,0 1,-1-2,0 1,0-1,-1 0,0 0,0-1,5-9,55-99,-67 117,0 0,0 0,0 0,0 1,1-1,-1 0,0 0,0 0,0 0,0 0,0 0,0 1,0-1,0 0,0 0,1 0,-1 0,0 0,0 0,0 0,0 0,0 1,0-1,1 0,-1 0,0 0,0 0,0 0,0 0,0 0,1 0,-1 0,0 0,0 0,0 0,0 0,1 0,-1 0,0 0,0 0,0 0,0-1,0 1,1 0,-1 0,0 0,0 0,0 0,0 0,-2 20,2-17,-1 6,-1 90,2-96,1 1,-1-1,1 0,0 1,0-1,1 0,-1 0,0 0,1 1,0-2,0 1,0 0,0 0,0-1,1 1,-1-1,1 1,0-1,-1 0,1 0,0 0,0-1,0 1,0-1,1 0,2 1,3-1,1-1,-1 0,1-1,-1 0,0 0,1-1,-1-1,0 1,0-2,0 1,-1-1,1 0,-1-1,0 0,0 0,-1-1,1 0,-1 0,2-3,60-79,-68 86,-1 2,0-1,-1 1,1-1,0 0,0 1,0-1,1 0,-1 1,0-1,0 1,0-1,0 1,0-1,1 0,-1 1,0-1,1 1,-1-1,0 1,1-1,-1 1,1-1,-1 1,0-1,1 1,-1 0,1-1,-1 1,1 0,0 0,-1-1,1 1,-1 0,1 0,-1 0,1-1,0 1,-1 0,1 0,0 0,-1 0,1 0,-1 0,1 0,0 1,-1-1,1 0,-1 0,1 0,0 1,-1-1,1 0,-1 0,1 1,-1-1,1 0,-1 1,1-1,-1 1,0-1,1 1,-1-1,6 55,-6-45,0-1,1 0,0 0,0 0,1 1,1-1,-1-1,1 1,2 3,-3-8,0-1,0 1,0 0,0-1,0 1,1-1,-1 0,1 0,0 0,0 0,0-1,1 1,-1-1,1 1,-1-1,1 0,0-1,-1 1,1-1,0 0,0 1,0-2,0 1,1 0,-1-1,0 0,0 0,0 0,0 0,0-1,0 0,0 0,0 0,0 0,0 0,0-1,0 0,0 0,-1 0,1 0,-1 0,0-1,1 0,4-8,0-1,0-1,-1 1,-1-1,0-1,-1 1,0-1,-1 0,0 0,-1 0,-1 0,-1-1,0 1,0-1,-2 1,0-11,-2-121,-7-1,-6-1,6 79,5 83,8 56,4-1,14 65,-14-96,40 209,-30-192,-16-55,0 1,0-1,1 0,-1 0,0 0,0 0,0 0,1 0,-1 0,0 0,0 0,0-1,1 1,-1 0,0-1,0 1,0-1,0 1,0-1,0 0,0 1,0-1,0 0,0 0,0 0,0 1,-1-1,1 0,0 0,0 0,-1 0,1-1,-1 1,1 0,-1 0,0 0,1 0,1-2,7-10,60-65,-67 75,1 1,0 0,-1 0,1 0,0 0,0 1,0-1,0 1,1 0,-1 0,0 0,0 0,1 1,-1-1,1 1,-1 0,0 0,1 0,-1 0,0 0,1 1,-1 0,0 0,1 0,-1 0,0 0,0 1,1 0,3 2,0 1,-1 0,0 0,0 0,0 1,-1 0,0 0,0 1,-1-1,1 1,-2 0,1 0,-1 0,0 1,0-1,-1 1,0 0,0 0,-1 0,1 3,-3-8,1 0,-1 0,1 0,-1 0,0 0,0-1,-1 1,1 0,0 0,-1-1,0 1,1-1,-1 1,0-1,0 0,-1 0,1 0,0 0,-1 0,1 0,-1-1,0 1,1-1,-1 0,0 0,-2 1,-78 18,69-18,1 0,-1-1,0 0,0-1,1 0,-1-1,0-1,1 0,-1-1,1-1,-12-4,24 8,0 0,0 0,0 0,0-1,0 1,0 0,0-1,0 1,0-1,0 1,0-1,0 1,1-1,-1 0,0 1,0-1,0 0,1 0,-1 0,0 1,1-1,-1 0,1 0,-1 0,1 0,0 0,-1 0,1 0,0 0,-1 0,1 0,0 0,0-1,0 1,0 0,0 0,0 0,1 0,-1 0,0 0,0 0,1 0,-1 0,1 0,-1 0,1 0,-1 0,1 0,-1 0,1 1,0-1,0 0,-1 0,1 1,0-1,9-5,1 0,-1 0,1 2,-1-1,1 1,1 1,-1 0,8-1,-1 0,78-17,-47 11,0-1,-1-3,-1-2,10-6,-8-10,-48 31,0 1,0-1,0 0,-1 0,1 1,0-1,0 0,-1 0,1 0,0 0,-1 0,1 0,-1 0,1 0,-1 0,1-1,-1 1,0 0,0 0,1 0,-1 0,0-1,0 1,0 0,0 0,-1 0,1 0,0 0,0-1,-1 1,1 0,-1 0,1 0,-1 0,1 0,-1 0,0 0,1 0,-1 0,0 0,0 1,0-1,1 0,-1 0,-1 0,0-1,-1 1,0-1,1 0,-1 1,0 0,0-1,0 1,1 0,-1 1,0-1,-1 0,1 1,0 0,0 0,0 0,0 0,0 0,0 0,0 1,0 0,0-1,0 1,0 0,0 1,0-1,1 0,-1 1,0 0,1-1,-1 1,1 0,0 0,-2 3,-2 0,0 2,1-1,0 1,1-1,-1 1,1 1,0-1,1 1,0-1,0 1,1 0,-1 2,2-6,0 1,-1-1,2 0,-1 1,0-1,1 1,0-1,0 1,0-1,1 0,0 1,0-1,0 1,0-1,0 0,1 0,0 0,0 0,0 0,0 0,1 0,-1-1,1 1,0-1,0 0,0 0,1 0,-1 0,1 0,0-1,-1 1,1-1,0 0,0 0,1-1,-1 1,0-1,0 0,1 0,-1-1,1 1,-1-1,4 0,1-2,0 0,0-1,-1 0,1-1,-1 0,0 0,0-1,0 0,-1 0,0-1,0 0,0 0,-1-1,1 0,-2 0,1 0,-1-1,0 0,0 0,-1 0,1-3,-1 5,-3 26,-2-17,0 1,1-1,-1 1,0-1,1 1,0-1,0 1,0-1,1 0,-1 1,1-1,-1 1,1-1,0 0,1 1,-1-1,1 0,-1 0,1 0,0 0,0 0,0 0,0-1,1 1,-1-1,1 1,-1-1,1 0,0 0,0 0,0 0,0-1,0 1,1-1,3 0,-1 0,1 0,0-1,0 0,-1-1,1 1,0-1,-1 0,1-1,-1 0,1 0,-1 0,0-1,0 0,0 0,0 0,0-1,-1 0,1 0,-1 0,0-1,-1 0,1 0,-1 0,0 0,0-1,0 0,-1 1,0-1,0-1,-1 1,1 0,-1-1,-1 1,1-1,0-5,9-117,-11 128,0-1,0 0,0 1,1-1,-1 1,0-1,1 1,-1-1,1 1,0-1,-1 1,1 0,0-1,0 1,0 0,0 0,0-1,0 1,0 0,0 0,0 0,1 0,-1 1,0-1,1 0,-1 0,1 1,-1-1,0 1,1-1,0 1,-1 0,1-1,-1 1,1 0,-1 0,1 0,-1 0,1 0,0 1,-1-1,1 0,-1 1,1-1,-1 1,0 0,1-1,-1 1,1 0,8 3,0 1,-1 0,0 0,0 0,0 1,-1 1,0 0,0 0,-1 0,0 1,0 0,0 0,-1 1,-1 0,1 0,-2 0,1 0,-1 1,0 0,-1 0,0 0,-1 0,0 4,1 21,-4-28,1 1,0-1,1 0,-1 1,1-1,1 0,-1 0,1 0,1 0,-1 0,1 0,0 0,1-1,0 0,0 0,0 0,0 0,1 0,0-1,2 1,0-1,0-1,1 0,0 0,0-1,0 0,0 0,1-1,-1 0,1 0,-1-1,1 0,0-1,0 0,-1 0,9-2,126-34,-124 30,-2-1,1 0,-1-1,0-1,0-1,-1 0,-1-1,1-1,-2 0,0-1,0 0,-2-2,7-7,-17 20,0-1,-1 1,1-1,0 1,-1-1,0 0,0 1,0-1,0 0,0 0,0 0,-1 0,1 0,-1 0,0 0,0 0,0 0,0 0,0 0,-1 0,1 0,-1 0,0 1,0-1,0 0,0 0,-1 1,1-1,-1 0,0 1,1 0,-1-1,0 1,0 0,0 0,-1 0,1 0,-1 0,1 1,-1-1,1 1,-1-1,0 1,0 0,1 0,-2 0,-2 1,0 0,0 0,0 0,0 0,0 1,0 0,0 1,1-1,-1 1,0 0,1 1,-1-1,1 1,0 0,-1 0,2 1,-1-1,0 1,1 1,-1-1,1 0,1 1,-1 0,0 0,1 0,0 0,0 0,1 1,0 0,0-1,0 1,0 0,1 0,0 0,0 0,1 0,0 0,0 0,0 0,0 0,1 0,0 0,1 0,-1-1,1 1,0 0,1-1,-1 1,1-1,0 1,0-1,1 0,-1-1,3 3,11 3,1-1,0-1,1-1,0 0,0-1,0-1,1-1,-1-1,1-1,0 0,0-2,0 0,0-1,19-4,-5 4,0-3,-1-1,0-1,0-2,0-1,20-9,6-26,-58 43,0-1,1 0,-1 1,0-1,-1 0,1 0,0 0,0 0,-1 0,1 0,-1 0,0 0,0 0,0 0,0 0,0 0,0 0,0 0,0 0,-1 0,1 0,-1 1,0-1,1 0,-1 0,0 0,0 0,0 1,0-1,0 0,-1 1,1-1,-1 1,0-1,-4-4,-1 0,0 1,-1 0,1 0,-1 1,0 0,0 1,0-1,-1 1,1 1,-1 0,0 0,1 1,-1 0,0 0,0 1,0 0,-7 1,13 0,1-1,-1 0,1 1,0 0,-1 0,1 0,0 0,0 0,-1 0,1 0,0 1,0-1,0 1,1 0,-1-1,0 1,1 0,-1 0,1 0,-1 0,1 0,0 0,0 1,0-1,0 0,0 1,1-1,-1 0,1 1,0-1,-1 1,1-1,0 2,0 2,1 0,-1 0,1 0,0 0,0 0,1 0,0-1,0 1,0-1,1 1,-1-1,1 0,3 3,0-1,0 0,1-1,-1 0,1-1,1 1,-1-1,1-1,-1 1,1-1,1-1,-1 0,0 0,1 0,0-1,0 0,-1-1,1 0,0 0,0-1,0 0,0-1,0 0,0 0,-1-1,1 0,0-1,-1 0,1 0,-1 0,0-1,0-1,-1 1,1-1,-1-1,0 1,0-1,0-1,33-44,-40 51,1 0,-1-1,1 1,-1 0,1 0,-1 0,1 0,-1 0,1 0,-1 1,1-1,-1 0,1 0,-1 0,1 0,-1 1,1-1,-1 0,1 0,-1 1,0-1,1 0,-1 1,1-1,-1 0,0 1,1-1,-1 1,0-1,0 0,1 1,-1-1,0 1,0-1,0 1,1-1,-1 1,0-1,0 1,0-1,0 1,0-1,0 1,0 0,0-1,0 1,0-1,0 1,-1-1,1 1,0-1,0 1,0-1,-1 0,1 1,0-1,-1 1,1-1,0 1,-1-1,1 1,1 10,0-8,0-1,0 1,1 0,-1-1,1 1,0-1,-1 1,1-1,1 0,-1 0,0 0,0 0,1 0,-1 0,1 0,-1-1,1 0,0 1,0-1,0 0,-1 0,1-1,0 1,1 0,77 6,-78-7,53-2,-3-3</inkml:trace>
  <inkml:trace contextRef="#ctx0" brushRef="#br0" timeOffset="7687.869">998 1388,'-12'-4,"0"0,-1 1,1 0,-1 1,0 0,0 1,0 1,1 0,-1 1,0 0,0 1,0 0,1 1,-1 0,1 1,0 1,0 0,1 0,-1 1,1 1,0 0,-6 6,10-7,0 1,1 0,-1 1,2-1,-1 1,1 0,1 1,-1-1,1 1,1 0,0-1,0 2,0-1,1 0,1 1,0-1,0 1,1-1,0 1,0 2,1-10,-1 1,1-1,0 0,-1 1,1-1,0 0,0 0,1 0,-1 0,0 0,1 0,-1 0,1 0,-1 0,1-1,0 1,0 0,0-1,0 0,0 0,0 1,0-1,1 0,-1-1,0 1,1 0,-1-1,0 1,1-1,-1 0,0 1,1-1,-1-1,1 1,1 0,81-30,-58 13,-2-1,0-1,-1-1,-1-1,-1-2,-1 0,-1-1,-1-1,-1-1,-1 0,-2-1,0-1,-2-1,-1 0,-2 0,0-1,4-30,-13 53,1 1,-1 0,1 0,-2 0,1 0,-1 0,0 0,0 0,0-1,-1 1,0 0,0 1,-1-1,0-3,1 8,1 0,-1 1,1-1,0 0,-1 1,1-1,-1 0,0 1,1-1,-1 1,1-1,-1 1,0-1,1 1,-1 0,0-1,0 1,1 0,-1 0,0-1,0 1,0 0,1 0,-1 0,0 0,0 0,0 0,1 0,-1 0,0 0,0 0,1 1,-1-1,0 0,0 0,1 1,-1-1,0 1,0-1,1 0,-1 1,1-1,-1 1,0 0,1-1,-1 1,1-1,-1 1,1 0,0-1,-1 1,1 0,-25 39,16-15,1 0,1 1,2 0,0 0,2 0,1 0,1 1,1-1,2 12,-2-28,0-1,1 1,1-1,-1 0,1 0,1 1,0-1,0-1,1 1,0 0,0-1,1 0,0 0,0 0,1-1,0 0,1 0,-1 0,1-1,1 0,-1 0,1-1,0 0,0 0,1-1,-1 0,1 0,0-1,0 0,0-1,6 1,-4-3,0-1,1 0,-1-1,0 0,0 0,0-2,-1 1,1-1,-1-1,0 0,0 0,0-1,-1 0,0-1,0 0,-1 0,1-1,-2 0,1-1,-1 1,0-1,-1-1,0 1,-1-1,0 0,0-1,-1 1,0-1,-1 0,0-1,-2 10,-1 0,1 0,0 0,-1 1,0-1,1 0,-1 0,0 0,0 0,0 0,0 0,0 0,-1 1,1-1,0 0,-1 0,1 0,-1 0,0 1,0-1,0 0,0 1,0-1,0 1,0-1,0 1,0-1,-1 1,1 0,-1 0,1-1,-1 1,1 0,-1 0,0 1,1-1,-1 0,0 0,0 1,0-1,0 1,1 0,-1 0,0-1,0 1,0 0,0 0,0 1,0-1,0 0,1 1,-1-1,0 1,0 0,1-1,-1 1,0 0,0 0,-4 4,0 0,0 0,0 1,0 0,1 0,0 0,0 1,1 0,-1 0,2 0,-4 8,5-12,0 1,1 0,0 0,-1 0,1 0,1 0,-1 0,1 1,-1-1,1 0,0 0,1 0,-1 0,1 1,0-1,0 0,0 0,0 0,1 0,-1-1,1 1,0 0,3 3,3 0,1 0,0 0,1-1,0-1,0 1,0-1,0-1,1 0,-1-1,1 0,0 0,0-1,1-1,-1 1,0-2,1 0,82 5,-4-6</inkml:trace>
  <inkml:trace contextRef="#ctx0" brushRef="#br0" timeOffset="8700.164">2616 1629,'80'-133,"-55"97,-2-1,-1-1,-1-1,-3-1,-1 0,-2-1,-2-1,7-37,-22 23,2 55,0 0,0-1,-1 1,1 0,-1-1,1 1,-1 0,0 0,1 0,-1 0,0 0,0 0,0 0,0 0,0 0,0 0,0 0,0 0,0 1,0-1,0 0,-1 1,1-1,0 1,0-1,-1 1,1 0,0 0,-1-1,1 1,0 0,-1 0,1 0,0 0,-1 1,1-1,-1 0,-5 4,0 0,0 0,0 1,1-1,0 1,0 1,0-1,1 1,0 0,0 0,0 1,1-1,0 1,0 0,1 0,0 1,0-1,1 1,-1-1,1 5,-6 10,1 1,2 0,0 0,2 0,0 0,1 0,2 1,0-1,1 1,2-1,0 0,2 0,0 0,2-1,0 0,2 0,0 0,1-1,1-1,6 7,-15-22,1-1,0 0,0 0,0 0,1 0,0 0,-1-1,1 0,0 0,1 0,-1 0,0 0,1-1,0 0,-1 0,1 0,0-1,0 1,0-1,0 0,0-1,0 1,1-1,-1 0,0 0,0-1,0 1,0-1,0 0,0-1,1 0,8-8,0 0,-1-1,0-1,-1 0,-1-1,1 0,-2-1,0 0,-1 0,0-1,-1-1,5-13,12-23,-18 53,-8 17,1-15,-1 16,-1-15,1 0,0 1,0-1,0 0,1 0,0 1,-1-1,2 0,-1 1,0-1,1 0,0 0,0 1,0-1,0 0,1 0,0 0,-1 0,1-1,1 1,-1 0,1-1,-1 1,1-1,0 0,0 0,0 0,1 0,2 1,-1-2,1-1,-1 0,1 0,-1 0,1-1,-1 0,1 0,-1 0,1-1,-1 0,1 0,-1 0,0 0,1-1,-1 0,0 0,0-1,0 1,-1-1,1 0,0 0,3-4,1 0,-1-1,0 1,-1-2,1 1,-1-1,-1 0,0 0,0-1,-1 1,0-1,0-2,-1 1,0 0,-1 0,0-1,-1 0,-1 1,1-1,-2 0,1 0,-2-2,-2 2,-1 17,-3 22,4-8,0 0,1 1,2 0,0-1,1 1,0-1,2 5,-2-19,0 1,1 0,-1-1,1 0,0 1,0-1,0 0,1 0,0 0,0 0,0 0,1-1,0 1,-1-1,1 0,1 0,-1-1,1 1,-1-1,1 0,0 0,0 0,0-1,1 0,-1 0,5 1,24 2,-1-5</inkml:trace>
  <inkml:trace contextRef="#ctx0" brushRef="#br0" timeOffset="9735.399">3912 1455,'-16'0,"-90"9,101-8,0 1,1 0,-1 0,1 0,0 0,0 1,0-1,0 1,0 0,0 0,1 1,-1-1,1 1,0 0,0 0,1 0,-1 0,1 0,0 0,-2 5,2-5,1 0,0-1,0 1,0 0,0 0,0 0,1 0,0 0,0 0,0 0,0 0,1 0,-1-1,1 1,0 0,0 0,1 0,-1-1,1 1,0-1,0 1,0-1,0 0,0 1,1-1,-1 0,1-1,1 2,3 2,0-1,1 1,-1-2,1 1,0-1,1 0,-1 0,1-1,-1 0,1-1,8 1,-2 0,0-2,0 0,0-1,-1 0,1-2,0 1,0-2,-1 0,1-1,-1 0,0-1,0 0,-1-1,0-1,0 0,0-1,-1-1,0 1,0-2,-1 0,-1 0,0-1,0 0,-1-1,0 0,-1 0,0-1,-1 0,-1-1,0 1,-1-1,0 0,-1-1,0-3,-4 17,2-7,0 0,0 0,-1 0,0-1,-1 1,0 0,0 0,-1 0,0-1,0 1,-1 0,0 0,0-1,1 8,0 1,1 0,-1 0,0 0,1 0,-1-1,0 1,1 0,-1 0,0 0,1 0,-1 1,0-1,1 0,-1 0,0 0,1 0,-1 1,0-1,1 0,-1 1,1-1,-1 0,0 1,1-1,-1 1,1-1,0 1,-1-1,1 1,-1-1,1 1,0 0,-1-1,1 1,0-1,0 1,-1 0,1-1,0 1,0 0,0-1,0 1,0 0,0-1,0 1,0 0,0-1,0 1,0 0,0-1,1 1,-1 0,0-1,0 1,1 0,-1-1,0 1,1-1,1 5,1 1,0-2,0 1,0 0,1-1,-1 1,1-1,0 0,1 0,-1 0,0-1,1 0,0 0,0 0,0 0,0-1,1 0,-1 0,0 0,1-1,0 1,-1-2,5 2,20 5,-23-7,0 1,0 0,0 1,0-1,0 1,0 0,-1 1,1 0,-1 0,0 0,0 1,0 0,0 0,-1 0,0 1,1 0,-2 0,1 0,-1 1,1-1,0 3,3 78,2 0,-7-82,0-1,0 1,1-1,-1 0,1 0,0-1,0 1,0-1,0 1,0-1,1-1,-1 1,1-1,-1 1,1-1,-1-1,1 1,0 0,-1-1,1 0,0 0,-1-1,1 1,0-1,-1 0,1 0,-1-1,1 1,1-2,6-1,-1-1,1 0,-2 0,1-1,0-1,-1 0,0 0,-1-1,1 0,-2 0,1-1,-1-1,-1 1,1-1,-2 0,1-1,-1 0,-1 0,0 0,-1-1,0 1,-1-1,0 0,0 0,-2 0,1-1,-2 1,1-1,-1 13,0 0,1-1,-1 1,0 0,1-1,-1 1,0 0,0-1,1 1,-1 0,0-1,0 1,0 0,1-1,-1 1,0-1,0 1,0 0,0-1,0 1,0-1,0 1,0-1,0 1,0 0,0-1,0 1,0-1,0 1,0 0,0-1,-1 1,1-1,0 1,0 0,0-1,-1 1,1 0,0-1,0 1,-1 0,1-1,0 1,-1 0,1 0,0-1,-1 1,1 0,-1 0,1 0,0 0,-1-1,1 1,-1 0,1 0,0 0,-1 0,1 0,-1 0,1 0,0 0,-1 0,1 0,-1 0,1 0,-1 1,1-1,-14 27,10-19,1 0,1 1,-1-1,1 0,1 1,-1-1,1 1,1 0,0-1,0 1,1 0,-1-1,2 1,0-1,0 1,0-1,1 0,0 0,1 0,0 0,0 0,0-1,1 0,0 0,1 0,-1-1,1 1,1-1,-1-1,1 1,6 3,-6-7,0 1,0-1,0 0,0 0,0-1,1 0,-1 0,0-1,1 0,-1 0,0-1,1 0,-1 0,0 0,0-1,0 0,0-1,0 0,0 0,0 0,-1-1,0 0,0 0,0 0,4-4,2-3,0-1,0 0,-1 0,0-1,-1 0,-1-1,0 0,-1-1,0 0,5-15,-7 12,-1 1,0-1,-1-1,-1 1,-1 0,-1-1,0-12,-1 30,1 0,-1 0,0 0,1 0,-1 0,0 0,0 0,0 0,1 0,-1-1,-1 1,1 0,0 0,0 0,0 0,0 0,-1 0,1 0,-1-1,1 1,-1 0,1 0,-1 0,1 1,-1-1,0 0,0 0,1 0,-1 0,0 1,0-1,0 0,0 1,0-1,0 1,0-1,0 1,0-1,0 1,0 0,0-1,0 1,0 0,-1 0,1 0,0 0,0 0,0 0,0 0,0 0,0 0,0 1,-1-1,1 0,0 1,0-1,0 1,0-1,0 1,0 0,0-1,1 1,-1 0,0 0,-1 0,-4 10,1 0,0 1,0 0,1-1,0 1,1 1,1-1,0 0,0 1,1-1,1 1,0 0,1 0,-2-5,1-1,1 1,-1 0,1 0,1 0,-1-1,1 1,1-1,-1 1,1-1,1 0,-1 0,1 0,0-1,1 1,-1-1,2 0,-1 0,0-1,1 1,0-1,0 0,1-1,-1 0,1 0,0 0,1 0,9 0,-1 0,1-1,-1 0,1-1,0-2,0 1,0-2,0 0,0-1,-1-1,1 0,10-5,28-6</inkml:trace>
  <inkml:trace contextRef="#ctx0" brushRef="#br0" timeOffset="11520.626">6091 1414,'25'62,"2"-2,3-1,3-2,2 0,14 14,-49-71,0 0,0 1,0-1,0 1,0-1,0 1,0-1,0 1,0-1,0 0,0 1,0-1,1 1,-1-1,0 0,0 1,0-1,1 1,-1-1,0 0,0 1,1-1,-1 0,0 1,1-1,-1 0,0 0,1 1,-1-1,1 0,-1 0,0 0,1 1,-1-1,1 0,-1 0,0 0,1 0,-1 0,1 0,-1 0,1 0,-1 0,1 0,-1 0,0 0,1 0,-1-1,1 1,-1 0,0 0,1 0,-1 0,1-1,-1 1,0 0,1-1,-1 1,0 0,1 0,-1-1,0 1,0-1,1 1,-1 0,1-33,-2 24,1 5,-2-14,1 1,1-1,1 0,0 0,1 0,1 0,0 1,1-1,2 1,-1 0,2 0,8-14,-14 29,0 0,0 0,1 0,-1 0,1 0,-1 0,1 1,0-1,-1 1,1-1,0 1,0 0,0-1,0 1,0 0,1 0,-1 1,0-1,0 0,1 1,-1-1,0 1,1 0,-1 0,0 0,1 0,-1 0,0 0,1 1,-1-1,0 1,0 0,1-1,-1 1,0 0,0 0,0 1,0-1,0 0,0 1,0-1,-1 1,1-1,0 1,-1 0,0 0,1 0,-1 0,0 0,1 1,5 10,-1 0,-1 0,0 1,-1-1,0 1,-1 0,0 0,32 92,-33-103,0 0,0 0,0 0,1-1,-1 1,1-1,0 0,0 0,0 0,0 0,0 0,0 0,0-1,0 0,1 0,-1 0,1 0,-1 0,1 0,-1-1,1 0,-1 0,1 0,-1 0,1 0,-1-1,1 0,-1 1,1-1,1-1,8-2,1-1,-1-1,0 0,0 0,-1-1,0-1,0 0,2-2,-1 0,-1-1,0-1,0 0,-1 0,0-1,-1-1,-1 0,-5 9,-1 0,0-1,0 0,0 0,-1 0,0 0,0 0,0 0,-1 0,0-1,0 1,0-1,-1 1,0-1,0 1,-1 0,0-1,0 1,-1 0,1-1,-1 1,0 0,1 5,0-1,1 0,-1 1,0-1,0 0,0 1,0 0,0-1,0 1,0-1,-1 1,1 0,0 0,-1 0,1 0,-1 0,1 0,-1 0,0 0,1 1,-1-1,0 1,0-1,1 1,-1 0,0-1,0 1,1 0,-1 0,0 0,0 1,1-1,-1 0,0 1,0-1,1 1,-1-1,0 1,1 0,-1 0,1 0,-1-1,1 2,-1-1,1 0,0 0,-1 0,1 1,0-1,0 0,0 1,0-1,0 1,0 1,-4 2,1 1,0 0,1 0,-1 0,1 1,0-1,1 1,0 0,0-1,0 1,1 0,0 0,0 0,0 1,1-1,0 0,1 0,0 0,0 0,0 0,1 0,0-1,0 1,1 0,0-1,0 1,0-1,1 0,0 0,0-1,1 1,0-1,-1 0,2 0,-1 0,1-1,-1 0,2 1,5 1,1-1,0 0,-1-1,2 0,-1-1,0 0,1-1,-1-1,1 0,9-1,27-2</inkml:trace>
  <inkml:trace contextRef="#ctx0" brushRef="#br0" timeOffset="11902.604">7282 1455,'-7'0,"1"0,0 0,0 0,0 1,0 0,-1 1,1-1,1 1,-1 0,0 1,0-1,1 1,0 0,-1 1,1-1,0 1,1 0,-1 0,1 1,-1-1,1 1,1 0,-1 0,1 0,0 1,0-1,0 1,1 0,0-1,0 1,0 0,1 0,0 1,0-1,1 0,-1 0,1 0,1 1,-1-1,1 0,0 0,1 0,-1 0,2 2,1-1,0 0,1-1,0 1,0-1,1-1,0 1,0-1,0 0,0 0,1-1,0 0,0 0,0 0,0-1,0 0,1 0,6 0,2 1,0 0,0-2,1 0,-1-1,0 0,1-1,-1-1,4-1,-2-1,-1-1,1 0,-1-1,0-1,0-1,-1 0,0-1,0-1,7-6,-15 10,-1 1,0-2,-1 1,1-1,-1 0,-1-1,1 1,-1-1,0 0,0-1,-1 1,0-1,0 0,-1 0,0 0,-1 0,1 0,-1-1,-1 1,1-6,-2 11,1 1,-1-1,0 1,0-1,0 1,0-1,0 1,-1-1,1 1,-1-1,1 1,-1-1,0 1,0 0,0-1,0 1,-1 0,1 0,0 0,-1 0,0 0,1 0,-1 0,0 1,0-1,0 1,0-1,0 1,0 0,-1-1,1 1,0 0,-1 1,1-1,-1 0,1 1,-1-1,1 1,-1 0,1 0,-1 0,1 0,-1 0,1 0,-3 2,-1 1,0 1,0 0,0 0,0 1,1 0,0 0,0 0,0 1,1-1,0 1,0 0,0 1,1-1,0 1,0-1,0 1,1 0,0 0,1 0,-1 0,1 0,1 0,-1 1,1-1,1 0,-1 0,1 0,0 1,1-1,1 3,1-2,1-1,0 1,1-1,0 0,0 0,0 0,1-1,0 0,0-1,1 0,0 0,0 0,0-1,0 0,0 0,1-1,0-1,0 1,0-1,8 1,34 7</inkml:trace>
  <inkml:trace contextRef="#ctx0" brushRef="#br0" timeOffset="12436.179">8070 1455,'-16'-1,"1"1,0 1,-1 1,1 0,0 1,0 0,0 1,1 1,-1 1,1 0,-7 4,18-8,0 0,0 1,1-1,-1 1,0-1,1 1,0 0,-1 0,1 0,0 0,1 1,-1-1,1 0,-1 1,1-1,0 1,0 0,0-1,1 1,0 0,-1-1,1 1,0 0,1-1,-1 1,1 0,-1-1,1 1,0 0,1-1,-1 1,0-1,1 0,0 1,0-1,0 0,0 0,0 0,2 0,9 12,2-1,-1-1,2-1,0 0,0 0,1-2,1 0,0-1,15 5,53 31,-61-24,-24-21,-1 1,0-1,1 1,-1-1,0 1,0-1,0 1,0-1,1 1,-1 0,0-1,0 1,0-1,0 1,0-1,0 1,0 0,-1-1,1 1,0-1,0 1,0-1,0 1,-1-1,1 1,0-1,-1 1,1-1,0 1,-1-1,1 1,-1-1,1 0,0 1,-1-1,1 0,-1 1,1-1,-1 0,1 1,-1-1,1 0,-1 0,0 0,1 0,-1 0,1 1,-1-1,1 0,-1 0,-5 2,0 0,0-1,0 0,0 1,0-2,0 1,0-1,0 0,-1 0,1-1,0 1,0-1,-4-2,10 3,-1 0,0-1,0 1,0-1,0 0,1 1,-1-1,0 0,1 1,-1-1,1 0,-1 0,0 1,1-1,0 0,-1 0,1 0,-1 0,1 0,0 1,0-1,0 0,-1 0,1 0,0 0,0 0,0 0,0 0,1 0,-1 0,0 0,0 0,0 0,1 0,-1 0,1 1,-1-1,0 0,1 0,-1 0,1 1,0-1,-1 0,1 0,0 1,0-1,34-35,6 4,1 1,2 2,1 3,20-9,-64 34,0 1,-1-1,1 0,0 0,0 0,0 1,0-1,0 1,0-1,0 1,1-1,-1 1,0 0,0-1,0 1,0 0,1 0,-1 0,0 0,0 0,0 0,1 0,-1 0,0 0,0 1,0-1,0 0,0 1,0-1,1 1,-1-1,0 1,0 0,0-1,-1 1,1 0,0 0,0 0,0 0,0 0,-1 0,1-1,-1 2,1-1,0 0,-1 0,0 0,1 0,-1 0,0 0,1 0,-1 1,0-1,0 0,0 0,0 0,0 1,0-1,0 0,-1 1,0 60,-1-50,1 0,1 0,0-1,1 1,0 0,1 0,0-1,0 1,2-1,0 4,-3-13,1 1,-1-1,0 0,1 1,-1-1,1 0,0 0,0 0,0 0,0 0,0-1,0 1,0 0,1-1,-1 0,0 1,1-1,0 0,-1 0,1-1,-1 1,2 0,12 0</inkml:trace>
  <inkml:trace contextRef="#ctx0" brushRef="#br0" timeOffset="12687.506">8404 1374,'-2'14,"4"11,1 1</inkml:trace>
  <inkml:trace contextRef="#ctx0" brushRef="#br0" timeOffset="12967.773">8725 1695,'77'-309,"-38"24,-38 249,-1 36,0 1,-1-1,1 0,0 0,0 1,-1-1,1 0,0 0,0 0,-1 1,1-1,0 0,-1 0,1 0,0 0,-1 0,1 1,0-1,-1 0,1 0,0 0,-1 0,1 0,0 0,-1 0,1 0,-1 0,1-1,0 1,-1 0,1 0,0 0,-1 0,1 0,0-1,0 1,-1 0,1 0,0 0,-1-1,1 1,0 0,0-1,-16 40,2 0,2 0,2 1,1 1,2 0,5-31,-6 29,2 0,2 0,1 0,3 0,1 1,4 28,-3-54,0 0,1 0,1 0,0-1,1 1,0-1,1 0,1 0,0-1,0 0,1 0,1 0,0-1,1-1,0 0,0 0,1-1,0 0,1-1,1 1,-8-6,0 0,0 0,1 0,-1-1,1 0,-1 0,1 0,0-1,0 0,0 0,0 0,0-1,0 0,0 0,0 0,0-1,0 0,0 0,0 0,-1-1,1 0,0 0,-1-1,5-2,10-11</inkml:trace>
  <inkml:trace contextRef="#ctx0" brushRef="#br0" timeOffset="13135.587">8752 1374,'-2'-7,"8"-2,17 1,22 1,20 2,15 2,-7 1</inkml:trace>
  <inkml:trace contextRef="#ctx0" brushRef="#br0" timeOffset="13470.691">9207 1708,'-2'12,"-4"78,6-87,1 0,-1 1,1-1,0 0,0 0,0 0,0 0,0 0,1 0,-1 0,1 0,0 0,0-1,0 1,0-1,1 1,-1-1,1 0,-1 0,1 0,0 0,-1 0,1-1,0 1,1-1,0 1,1 0,-1 0,1-1,-1 0,1 0,0 0,0-1,-1 1,1-1,0 0,0 0,-1-1,1 0,0 1,-1-2,1 1,-1 0,1-1,-1 0,1 0,-1 0,0-1,0 1,0-1,-1 0,1 0,-1 0,1-1,-1 1,0-1,0 0,-1 0,1 0,-1 0,0 0,0-1,0 1,0-1,1-6,-1 0,0 0,0 0,-1 0,-1 0,0 0,0 0,-1 0,-1 0,-1-9,2 16,0 0,0 1,0-1,0 0,-1 0,1 1,-1-1,0 1,0-1,0 1,-1 0,1 0,-1 0,1 0,-1 0,0 0,0 1,-1-1,1 1,0 0,-1 0,1 1,-1-1,0 1,0-1,1 1,-1 0,0 0,0 1,0-1,-1 1,-4 2,0 0,0 1,0 0,1 0,-1 1,1 0,0 1,0 0,1 0,-1 0,1 1,0 0,1 1,-1 0,1-1,1 2,-1-1,1 1,0 0,1 0,0 0,-2 7,5-13,0 1,-1-1,2 1,-1-1,0 1,0 0,1-1,-1 1,1 0,0 0,0-1,0 1,0 0,0 0,1-1,-1 1,1 0,0-1,0 1,0-1,0 1,0-1,0 1,1-1,-1 0,1 1,0-1,0 0,-1 0,1 0,1 0,-1-1,0 1,0-1,1 1,-1-1,0 0,1 1,0-1,25 10</inkml:trace>
  <inkml:trace contextRef="#ctx0" brushRef="#br0" timeOffset="13717.038">9434 1227,'-16'-2,"-7"1,-3 8,4 8,5 7,8 7,10 8,5-3</inkml:trace>
  <inkml:trace contextRef="#ctx0" brushRef="#br0" timeOffset="13972.349">9460 1829,'14'16,"11"5,8 1,8-2,6-8,3-8,4-9,-4-8,-10-2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6:24:57.388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300,'28'25,"-1"2,-2 1,0 1,-2 1,-2 1,0 1,-2 1,-2 0,-1 2,-2 0,-1 0,0 7,-7-23,-6-19,0 0,0 0,0 0,0-1,0 1,0 0,0 0,0 0,0-1,0 1,1 0,-1 0,0 0,0 0,0 0,0-1,0 1,0 0,1 0,-1 0,0 0,0 0,0 0,0-1,0 1,1 0,-1 0,0 0,0 0,0 0,1 0,-1 0,0 0,0 0,0 0,1 0,-1 0,0 0,0 0,0 0,0 0,1 0,-1 0,0 0,0 0,0 0,1 0,-1 1,0-1,0 0,0 0,0 0,1 0,2-22,-3 21,5-46,1 1,3 0,2 0,2 1,1 1,3-1,7 7,-14 71,-8 69,-3-79,0 0,2 0,0 0,2 0,0 0,2 0,0-1,4 6,-8-25,0-1,-1 1,2-1,-1 1,0-1,0 1,1-1,0 0,-1 0,1 0,0 0,0 0,0 0,0 0,0-1,1 1,-1-1,0 0,1 1,-1-1,1 0,-1 0,1-1,0 1,-1 0,1-1,0 0,-1 0,1 1,0-2,-1 1,1 0,0 0,0-1,-1 0,1 1,-1-1,1 0,-1 0,1 0,-1-1,1 1,-1-1,1 0,11-10,0 0,-1-1,0-1,-1 0,-1 0,0-1,-1-1,-1 0,0 0,-2-1,1 0,-2 0,0 0,1-10,-1-2,-5 18,-2 15,-33 212,32-209,0 0,1 0,0 0,1 0,0 0,0 1,0-1,1 0,0 0,0 0,1 0,0 0,0 0,0 0,1 0,0-1,1 1,-1-1,1 0,1 0,-1-1,1 1,0-1,0 0,0 0,1 0,3 2,4-5,0 0,0-1,0 0,0-1,0 0,0-1,0 0,0-1,0-1,0 0,-1-1,1 0,-1-1,0 0,-1-1,1 0,-1-1,0-1,-1 1,4-5,77-79,-90 91,-1 0,1 0,0 1,-1-1,1 0,0 0,-1 1,1-1,0 0,-1 1,1-1,-1 1,1-1,-1 1,1-1,-1 1,1-1,-1 1,0-1,1 1,-1 0,0-1,1 1,-1 0,0-1,0 1,1 0,-1-1,0 1,0 0,0-1,0 1,0 0,0 0,0-1,0 1,-1 0,1-1,0 1,0 0,0-1,-1 1,1 0,0-1,-1 1,1-1,-1 1,1-1,0 1,-1 0,1 6,0-3,0 0,1 0,-1-1,1 1,0 0,0 0,0-1,1 1,-1-1,1 0,0 1,0-1,0 0,0 0,1 0,-1 0,1 0,0-1,0 1,-1-1,2 0,-1 0,0 0,0 0,1 0,-1-1,1 1,-1-1,1 0,0 0,0-1,-1 1,1-1,3 1,3-1,1 1,-1-2,1 1,-1-2,0 1,1-1,-1-1,0 1,0-2,0 0,-1 0,5-3,-8 4,0 0,-1 0,1-1,0 0,-1-1,0 1,0-1,-1 0,1 0,-1 0,0-1,0 1,-1-1,1 0,-2 0,1 0,0-1,-1 1,0 0,-1-1,1 0,-1 1,-1-1,1 0,-1 0,0 1,-1-1,0 0,0 0,0 1,-1-1,0 1,0-1,0 1,-1 0,0 0,0 0,-1 2,0 0,1 0,-1 1,0-1,-1 1,1 0,-1 0,1 1,-1-1,0 1,0 0,0 0,0 1,0 0,0 0,-1 0,1 0,0 1,0 0,-1 0,1 0,0 0,-1 1,1 0,0 0,0 1,0 0,0-1,0 2,0-1,1 0,-1 1,-1 1,-1 0,0 0,1 1,-1-1,1 1,1 0,-1 1,1-1,0 1,0 0,0 1,1-1,0 1,0 0,1 0,0 0,0 0,0 0,1 1,1-1,-1 1,1 0,0 5,1-8,1 0,0-1,0 1,0-1,0 1,1-1,0 0,0 0,0 0,1 0,-1 0,1 0,0 0,0-1,0 1,0-1,1 0,-1 0,1 0,0-1,0 1,0-1,0 0,0 0,2 0,34 13</inkml:trace>
  <inkml:trace contextRef="#ctx0" brushRef="#br0" timeOffset="629.318">1765 566,'-9'-5,"1"1,-1-1,0 1,0 1,0-1,-1 2,1-1,-1 1,1 1,-1-1,0 2,1 0,-1 0,0 0,0 1,1 1,-1 0,0 0,1 0,0 2,0-1,0 1,0 0,0 1,1 0,0 0,0 1,0 0,1 0,-4 5,8-8,0 0,0 0,0 1,1-1,0 1,-1 0,1 0,1 0,-1 0,0 0,1 0,0 0,0 0,0 0,1 1,-1-1,1 0,0 1,0-1,1 0,-1 1,1-1,0 0,0 0,0 0,1 0,-1 0,1 0,0 0,0 0,1 0,-1-1,1 1,0-1,-1 0,1 0,1 0,-1 0,0-1,4 3,3-1,0-1,1 0,-1-1,0 0,1-1,0 0,-1 0,1-1,-1-1,1 1,0-2,-1 0,0 0,1-1,-1 0,0 0,0-1,-1-1,1 0,-1 0,0-1,0 0,-1 0,0-1,0 0,0-1,-1 0,0 0,-1 0,0-1,0 0,4-8,-2-6,-1 0,-1-1,0 0,-2 0,-1 0,-1-1,-1 1,-1-1,-2 1,0-1,-1 1,-2 0,-3-12,5 19,0 1,0 0,0 1,-2-1,0 1,0 0,-7-10,13 25,-1 1,0-1,0 1,0-1,0 1,-1-1,1 0,0 1,0-1,0 1,0-1,0 1,0-1,-1 0,1 1,0-1,0 1,-1-1,1 0,0 1,-1-1,1 0,0 1,-1-1,1 0,0 0,-1 1,1-1,-1 0,1 0,0 0,-1 1,1-1,-1 0,1 0,-1 0,1 0,-1 0,1 0,0 0,-1 0,1 0,-1 0,1 0,-1 0,1-1,-1 1,1 0,0 0,-1 0,1-1,-1 1,1 0,0 0,-1-1,1 1,0 0,-1-1,1 1,0 0,0-1,-1 1,1 0,0-1,0 1,-1-1,1 1,0-1,-12 124,12-105,0 30,1 0,4 0,1 0,2 0,2-1,2-1,8 16,-16-51,1 0,0 0,1-1,0 0,1 0,0 0,0-1,7 7,-11-13,0 0,0 0,1-1,-1 1,1-1,0 1,0-1,0 0,0-1,0 1,1-1,-1 0,0 0,1 0,-1 0,0-1,1 0,-1 0,1 0,-1 0,1-1,-1 1,0-1,3-1,2-1,-1-1,1 0,-1-1,0 0,0 0,0 0,-1-1,0 0,0-1,0 1,-1-1,0-1,-1 1,1-1,-1 0,0-2,8-14,-2 0,0 0,-2-1,-1 0,1-5,-3 0,-5 25,-5 19,-1 9,0-1,1 1,1 0,2 0,0 0,1 0,3 13,-3-33,0 0,1 1,-1-1,1 0,0 0,0 1,0-1,1 0,-1 0,1 0,-1-1,1 1,0 0,0 0,1-1,-1 0,0 1,1-1,-1 0,1 0,0 0,0 0,0-1,0 1,0-1,0 0,0 0,0 0,0 0,1 0,-1-1,0 1,1-1,-1 0,0 0,1 0,0-1,30-5</inkml:trace>
  <inkml:trace contextRef="#ctx0" brushRef="#br0" timeOffset="878.081">2233 192,'-19'5,"-7"3,4 3,14 0,7-3</inkml:trace>
  <inkml:trace contextRef="#ctx0" brushRef="#br0" timeOffset="1177.081">2473 473,'49'-18,"0"-2,-2-3,0-1,-2-3,28-21,-58 39,-1-1,-1 0,0-1,0 0,-1-1,-1 0,0-1,0 0,-1-1,-1 0,-1-1,0 0,0 0,-2 0,0-1,0-2,-5 15,0 0,-1 0,1 0,-1 0,1 1,-1-1,0 0,0 0,0 0,-1 0,1 0,-1 0,0 0,1 1,-1-1,0 0,-1 0,1 1,0-1,-1 1,0-1,1 1,-1 0,0-1,0 1,0 0,-1 0,1 1,0-1,-1 0,1 1,-1-1,1 1,-1 0,0 0,0 0,1 0,-1 0,0 1,-1-1,-5 3,0 0,1 1,0 0,-1 0,1 1,0 0,1 0,-1 1,1 0,0 0,0 0,0 1,1 1,0-1,0 1,1 0,-1 0,2 0,-1 1,1 0,-3 6,-13 31,3 0,1 1,2 1,3 1,1-1,3 1,1 1,3-1,2 22,2 717,-8-682,-1-88,0-16</inkml:trace>
  <inkml:trace contextRef="#ctx0" brushRef="#br0" timeOffset="1498.187">2553 740,'4'-7,"1"-1,0 1,0 0,1 0,0 0,0 1,1 0,0 0,0 1,0 0,0 0,2 0,3-3,33-22,1 2,1 3,1 1,18-4,-60 25,-4 2,0-1,0 1,0 0,0 0,0 0,0 0,0 0,0 0,0 0,1 1,-1-1,0 1,1 0,-1 0,0-1,1 2,-1-1,0 0,0 0,1 1,-1-1,0 1,0 0,1-1,-1 1,0 0,0 0,0 1,0-1,0 0,0 1,-1-1,1 1,1 1,14 120,-14-93,1 1,1-1,2 0,1 0,1 1,-8-29,-1 0,1 0,0 0,0 0,0 0,0 0,0 0,0 0,0 0,1 0,-1 0,1-1,-1 1,1-1,0 1,-1-1,1 1,0-1,0 0,0 0,1 0,7 0</inkml:trace>
  <inkml:trace contextRef="#ctx0" brushRef="#br0" timeOffset="1727.689">3128 285,'-5'16,"0"6</inkml:trace>
  <inkml:trace contextRef="#ctx0" brushRef="#br0" timeOffset="2249.296">3476 526,'-5'-2,"1"0,-1 1,1 0,-1-1,1 1,-1 1,0-1,0 1,1 0,-1 0,0 0,0 1,1-1,-1 1,1 1,-1-1,0 0,1 1,0 0,-1 0,1 0,0 1,0 0,-2 1,-2 4,1 0,0 0,0 1,1 0,0 0,0 0,1 1,1 0,-1 0,1 0,1 1,0-1,1 1,0 0,0 0,1 0,1 0,0 0,0 4,1-10,0 0,1 0,-1 0,1-1,0 1,0 0,0-1,1 1,0-1,0 0,0 1,0-2,1 1,-1 0,1-1,0 1,0-1,0 0,1 0,-1-1,1 0,-1 1,1-1,0-1,0 1,4 0,6 2,0-2,0 0,0 0,0-1,0-1,0-1,0 0,10-2,-10 1,-1 0,1-1,-1-1,0 0,-1-1,1 0,-1-1,0 0,0-1,-1-1,0 0,0-1,-1 0,0 0,0-2,-1 1,-1-1,0 0,1-3,-9 13,0-1,0 1,0 0,0-1,0 1,0-1,-1 0,1 1,-1-1,1 1,-1-1,0 0,0 1,1-1,-1 0,0 1,0-1,-1 0,1 0,0 1,0-1,-1 1,1-1,-1 0,0 1,0-2,-2 5,1-1,-1 1,1-1,-1 1,1 0,-1 0,1 0,0 0,0 0,0 1,0-1,0 1,1-1,-1 1,1-1,0 1,-1 0,1 0,0 0,0 1,0-2,0 0,0-1,0 1,0 0,0 0,0-1,1 1,-1 0,1 0,-1 0,1 0,0 0,-1 0,1 0,0 0,1 0,-1 0,0 0,0 0,1 0,-1 0,1-1,0 1,-1 0,1 0,0 0,0-1,0 1,0 0,1-1,-1 1,0-1,1 1,-1-1,1 0,-1 0,1 1,0-1,-1 0,1 0,0-1,0 1,0 0,-1-1,2 1,5 0,-1 1,1-2,0 1,0-1,-1 0,1-1,0 0,0 0,-1-1,1 0,-1 0,1-1,-1 1,0-2,0 1,0-1,-1 0,1-1,-1 1,2-3,-3 3,-1 1,0-1,0-1,0 1,-1 0,1-1,-1 0,0 0,-1 0,1 0,-1 0,0 0,0-1,0 1,-1-1,0 1,0-1,0 0,-1 1,0-1,0 0,-1 1,1-1,-1 0,0 1,-1-1,1 1,-1-1,0 1,-1-1,0 1,0 0,0 0,0 0,-1 0,0 0,0 1,0 0,-1 0,1 0,-1 0,0 1,0 0,0 0,-1 0,1 0,-1 1,1 0,-1 0,0 1,0-1,0 1,0 1,-1-1,-2 0,0 1,0 0,0 1,0-1,0 2,0-1,0 1,0 1,0 0,1 0,-1 1,1-1,0 2,0-1,1 1,-3 3,2-2,2 0,-1 1,1 0,0 0,0 0,1 1,0 0,0 0,1 1,0-1,-1 5,4-10,-1 1,1 0,0-1,1 1,-1 0,1 0,-1 0,1 0,0-1,1 1,-1 0,1 0,-1 0,1 0,0-1,1 1,-1 0,1-1,-1 1,1-1,0 0,0 1,1-1,-1 0,1 0,-1-1,1 1,2 1,1 0,0 0,0 0,1-1,-1 0,1 0,0-1,0 1,0-1,1-1,2 1,32 3</inkml:trace>
  <inkml:trace contextRef="#ctx0" brushRef="#br0" timeOffset="2494.64">4077 178,'-18'-6,"-11"-3,-4 5,0 7,7 11,7 12,7 10,5 8,5-3</inkml:trace>
  <inkml:trace contextRef="#ctx0" brushRef="#br0" timeOffset="3081.073">4091 767,'6'5,"1"0,0-1,0 0,0-1,0 1,0-2,1 1,-1-1,1 0,0 0,-1-1,1 0,0 0,0-1,0 0,0-1,0 1,0-2,-1 1,1-1,0 0,-1 0,1-1,-1 0,0-1,0 0,0 0,0 0,-1-1,0 1,0-2,0 1,0-1,-1 0,0 0,5-8,-2 1,0-2,0 1,-2-1,0 0,0 0,-1 0,-1-1,-1 0,0 0,-1 0,-1 0,0 0,-1 0,-1 0,0-1,-4-14,3 26,1-1,-1 0,0 1,0 0,0-1,-1 1,0 0,0 0,0 0,-1 1,-3-5,5 8,1-1,-1 1,1 0,-1-1,0 1,0 0,0 0,1 0,-1 0,0 1,0-1,0 0,0 1,0-1,0 1,0 0,-1 0,1 0,0 0,0 0,0 0,0 0,0 1,0-1,0 1,0-1,0 1,0 0,0 0,0 0,1 0,-1 0,0 0,0 1,0-1,0 1,0-1,1 1,-1 0,0 0,1 0,-1 0,1 0,-1 0,1 0,0 0,0 1,0-1,0 0,1 1,-1-1,1 1,-1-1,1 1,0-1,0 1,0-1,0 1,0-1,0 1,1-1,-1 0,1 1,0-1,0 1,0-1,0 0,0 0,0 0,1 0,-1 1,1-2,-1 1,1 0,0 0,0 0,0-1,0 1,0-1,0 0,0 1,0-1,1 0,-1 0,0-1,1 1,0 0,13 4,0 0,-1-1,2 0,-1-2,0 0,7 0,56 8,-75-9,0 0,0 0,0 1,-1-1,1 1,-1 0,1 0,-1 0,0 0,1 0,-1 1,0 0,-1-1,1 1,0 0,-1 0,0 1,1-1,-1 0,0 1,-1 0,1-1,-1 1,0 0,0 0,0-1,0 1,0 0,-1 1,0 174,-1-176,1-1,0 1,0 0,0 0,0-1,0 1,0 0,1 0,-1-1,1 1,0 0,0-1,0 1,0-1,1 1,-1-1,1 1,-1-1,1 0,0 0,0 0,-1 0,2 0,-1 0,0 0,0-1,1 1,-1-1,0 0,1 1,0-1,-1 0,1-1,0 1,-1 0,4-1,3 1,1-1,-1-1,1 0,-1 0,0-1,1 0,-1-1,0 0,0 0,-1-1,1 0,-1 0,1-1,-1-1,-1 1,1-1,8-7,0-1,-2 0,0-1,0-1,-1 0,9-15,-21 29,10-13,-11 15,0 0,0 0,0 0,0 0,0 1,0-1,0 0,0 0,0 0,0 0,0 1,0-1,0 0,0 0,0 0,0 0,1 0,-1 1,0-1,0 0,0 0,0 0,0 0,0 0,0 0,1 0,-1 1,0-1,0 0,0 0,0 0,1 0,-1 0,0 0,0 0,0 0,0 0,1 0,-1 0,0 0,0 0,0 0,0 0,1 0,-1 0,0 0,0 0,0 0,0 0,0 0,1 0,-1-1,0 1,0 0,-12 70,9-60,0 0,1 0,0 0,0 1,1-1,1 0,-1 1,2-1,0 1,0-1,0 0,2 1,-1-1,1 0,4 7,-5-13,1 0,0-1,0 1,0-1,1 0,-1 1,1-2,0 1,0 0,0-1,0 0,0 0,1 0,-1 0,0-1,1 1,0-1,-1 0,1-1,0 1,-1-1,1 0,0 0,-1 0,1-1,0 0,-1 0,1 0,-1 0,1-1,-1 1,1-1,-1 0,2-2,17-17,-5-3</inkml:trace>
  <inkml:trace contextRef="#ctx0" brushRef="#br0" timeOffset="3331.405">5066 326,'-16'-7,"-7"-2,-2 0,2 5,7 6,4 6,6 2</inkml:trace>
  <inkml:trace contextRef="#ctx0" brushRef="#br0" timeOffset="4448.418">5534 526,'-6'51,"1"-1,3 2,2-1,3 0,2 1,-5-49,0 4,1 1,-1-1,1 0,0-1,1 1,0 0,0 0,1-1,-1 1,1-1,1 0,-1 0,1 0,0 0,0 0,1-1,0 1,-3-6,0 1,-1 0,1 0,0-1,0 1,0-1,-1 0,1 1,0-1,0 0,0 0,0 0,0 0,0-1,0 1,-1 0,1-1,0 1,0-1,0 0,-1 0,1 1,0-1,-1 0,1-1,-1 1,1 0,-1 0,1-1,-1 1,0 0,0-1,0 1,0-1,33-58,-26 33,-1 0,-1-1,-2 1,0-1,-2 0,-1-1,-2-16,0 151,1-102,0 0,-1 0,1 0,1 0,-1 0,1 0,-1 0,1 0,0 0,0 0,1 0,-1-1,1 1,0 0,0-1,0 1,1-1,-1 0,1 0,0 0,-1 0,1 0,1 0,-1-1,0 1,1-1,-1 0,1 0,-1-1,1 1,0-1,0 0,0 1,0-2,3 1,1-3,0-1,0 0,0-1,0 0,-1 0,1-1,-1 0,0 0,-1 0,1-1,-1 0,0 0,-1-1,1 0,-1 0,0 0,-1-1,0 1,0-1,-1 0,2-6,20-89,-43 187,14 2,4-83,0 0,1 0,0 0,0 0,0 0,0 0,0-1,1 1,-1 0,1-1,-1 1,1-1,0 1,0-1,0 0,1 0,-1 0,0 0,1 0,-1 0,1-1,0 1,0-1,-1 0,1 0,2 1,2-1,0 0,1-1,-1 1,1-2,-1 1,1-1,-1 0,0 0,1-1,-1 0,0 0,0-1,0 0,-1 0,1 0,0-1,-1 0,0 0,0-1,-1 0,1 0,-1 0,0-1,0 0,-1 0,1 0,-1 0,-1-1,1 1,-1-1,0 0,-1 0,0 0,0 0,0-1,-1-3,6-30,-18 139,11-86,-1-1,2 0,0 0,0 0,1 0,0 0,1-1,0 1,1-1,1 3,-3-9,0 1,1-1,-1 0,1 0,0 0,0 0,1 0,-1-1,1 1,-1-1,1 0,0 0,0-1,1 1,-1-1,1 0,-1 0,1 0,-1-1,1 1,0-1,0 0,0-1,0 1,8-1</inkml:trace>
  <inkml:trace contextRef="#ctx0" brushRef="#br0" timeOffset="4695.758">6297 232,'-2'2,"-2"6,4 6,5 2,9 2,2-4</inkml:trace>
  <inkml:trace contextRef="#ctx0" brushRef="#br0" timeOffset="5488.638">6484 633,'21'295,"-5"-204,-15-91,-1 1,0-1,0 1,1-1,-1 0,0 1,0-1,1 1,-1-1,1 0,-1 1,0-1,1 0,-1 1,1-1,-1 0,1 0,-1 1,1-1,-1 0,1 0,-1 0,1 0,-1 1,1-1,-1 0,1 0,-1 0,1 0,-1 0,1-1,-1 1,1 0,-1 0,1 0,-1 0,1-1,-1 1,1 0,-1 0,1-1,-1 1,1 0,-1-1,0 1,1 0,-1-1,1 1,-1-1,0 1,0 0,1-1,-1 1,0-1,0 1,0-1,1 0,18-33,-17 32,114-295,-116 296,1 0,-1-1,0 1,0 0,1 0,-1 0,1 0,-1 0,1 0,-1 0,1 0,0 0,-1 0,1 0,0 0,0 0,0 0,0 0,0 1,0-1,0 0,0 1,0-1,0 1,0-1,0 1,0-1,1 1,-1 0,0 0,0 0,0-1,1 1,-1 0,0 1,0-1,0 0,1 0,0 1,7 69,-9-54,2 141,-2-154,0 0,1 0,-1 0,1 1,0-1,0 0,0 0,0 0,1 0,-1-1,1 1,0 0,0 0,0-1,0 0,0 1,0-1,1 0,-1 0,1 0,0 0,-1 0,1-1,0 1,0-1,0 0,0 0,0 0,0 0,0 0,1-1,-1 1,0-1,0 0,0 0,1 0,5-1,0 0,0-1,-1 0,1 0,-1-1,0 0,0 0,0-1,0 0,0 0,-1-1,1 0,-1 0,0-1,23-15,-29 21,0 0,-1 0,1 0,0 0,-1 0,1 0,0 0,0 1,-1-1,1 0,0 0,-1 1,1-1,-1 0,1 1,0-1,-1 1,1-1,-1 1,1-1,-1 1,1-1,-1 1,1-1,-1 1,0 0,1-1,-1 1,0-1,0 1,1 0,-1 0,0-1,0 1,0 0,0-1,0 1,0 0,0 0,0-1,0 1,0 0,2 5,-1-2,1 0,0 0,0 0,1 0,-1-1,1 1,-1-1,1 1,0-1,1 0,-1 0,0-1,1 1,0 0,0-1,-1 0,1 0,0 0,1-1,-1 1,0-1,0 0,1 0,-1-1,0 1,1-1,-1 0,1 0,-1 0,1-1,1 0,1 0,0 0,0-1,0 0,-1 0,1 0,-1-1,1 0,-1 0,0-1,0 1,-1-2,1 1,-1 0,0-1,0 0,0 0,-1-1,0 1,4-7,-4 4,-1 0,0 0,0-1,0 1,-1-1,-1 0,1 1,-2-1,1 0,-1 0,0 0,-1 0,0 0,0 1,-1-1,-1 0,1 1,-1-1,0 1,-1 0,0 0,0 0,-1 1,0 0,0-1,-1 2,-1-2,4 6,0-1,0 1,-1 0,1 0,-1 1,1-1,-1 1,0 0,1 0,-1 0,0 0,0 0,0 1,0 0,0 0,1 0,-1 0,0 1,0-1,0 1,0 0,0 0,1 0,-1 1,1-1,-1 1,1 0,-1 0,1 0,0 1,-1 0,-5 3,1 1,1 0,-1 1,1-1,1 1,-1 0,1 1,1 0,-1 0,2 0,-2 4,4-8,0 0,0 0,1 0,0 0,0 0,0 1,1-1,0 0,0 0,0 1,1-1,-1 0,1 0,0 0,1 0,-1 0,1 0,0 0,1 0,0 2,16 21</inkml:trace>
  <inkml:trace contextRef="#ctx0" brushRef="#br0" timeOffset="6104.399">7313 1062,'10'-58,"-1"-1,-4 1,-1-1,-5-51,-12-35,40 169,-3-3,1-1,1 0,1-2,1-1,16 6,-24-12,-15-8,0-1,0 1,0 1,-1-1,1 0,-1 1,0 0,1 0,-2 0,1 1,0-1,-1 1,0 0,0 0,-1 0,1 0,-1 1,0-1,-1 1,1-1,-1 1,0 0,0 0,-6 184,6-188,-1 1,0-1,0 0,1 1,-1-1,1 0,0 0,0 1,0-1,0 0,0 0,0 0,1 0,-1 0,1-1,-1 1,1 0,-1-1,1 1,0-1,0 1,0-1,0 0,0 0,0 0,0 0,1 0,-1 0,0 0,0-1,1 0,-1 1,0-1,1 0,-1 0,0 0,1 0,-1 0,0-1,1 1,-1-1,1 0,8-1,0-1,0 0,-1-1,0 0,0 0,0-1,0-1,-1 0,1 0,-2-1,1 0,-1 0,0-1,0 0,-1 0,0-1,-1 0,0 0,0-1,-1 0,0 0,0 0,-2 0,1-1,-1 0,-1 1,0-1,0 0,-1 0,0 0,-1 0,-1-7,2 8,-1-1,-1 1,1 0,-2 0,1 0,-2 0,1 0,-1 0,-1 1,1-1,-2 1,1 0,-1 0,-2-2,6 9,0 1,0 0,0-1,0 1,0 0,0 0,0 0,0 0,-1 0,1 0,0 0,-1 1,1-1,0 0,-1 1,1-1,-1 1,1-1,-1 1,1 0,-1 0,1 0,-1 0,1 0,-1 0,0 0,1 0,-1 0,1 1,-1-1,1 1,-1-1,1 1,0-1,-1 1,1 0,0 0,-1 0,1 0,0 0,0 0,-1 1,-5 7,1 1,0 0,1 0,0 0,0 1,1 0,1 0,0 0,0 0,1 0,1 1,0-1,0 11,0-11,0 1,2-1,-1 0,1 1,1-1,0 0,0 0,1 0,1 0,0 0,0-1,1 0,0 0,1 0,0 0,1-1,0 0,0 0,1-1,0 0,0 0,1-1,0 0,0-1,1 0,0 0,0-1,0 0,1-1,-1 0,1-1,0 0,0-1,1 0,26-1</inkml:trace>
  <inkml:trace contextRef="#ctx0" brushRef="#br0" timeOffset="6445.121">8289 660,'-10'96,"10"-95,0 0,0 1,0-1,1 0,-1 0,0 0,1 0,-1 0,1 0,-1 0,1 0,0 0,-1-1,1 1,0 0,-1 0,1 0,0-1,0 1,0 0,0-1,0 1,0-1,0 1,0-1,0 1,0-1,0 0,0 1,0-1,0 0,0 0,0 0,0 0,0 0,0 0,0 0,1 0,-1 0,0-1,0 1,0 0,0-1,0 1,0-1,0 1,0-1,0 1,0-1,-1 0,1 1,0-1,0 0,-1 0,1 0,0 0,-1 0,1 1,-1-1,1 0,-1 0,1 0,-1 0,0-1,1 1,-1 0,0-1,2-2,1-1,-2 1,1-1,0 1,-1-1,0 0,0 0,-1 0,1 1,-1-1,0 0,0 0,0 0,-1 0,0 0,0 0,0 1,-1-1,1 0,-1 1,0-1,-2-2,3 6,0 1,0-1,-1 0,1 1,0 0,0-1,0 1,0 0,0-1,0 1,-1 0,1 0,0 0,0 0,0 0,-1 0,1 1,0-1,0 0,0 1,0-1,0 0,0 1,-1 0,1-1,0 1,1-1,-1 1,0 0,0 0,0 0,0-1,0 1,1 0,-1 0,0 0,0 1,-11 14</inkml:trace>
  <inkml:trace contextRef="#ctx0" brushRef="#br0" timeOffset="6715.018">8289 1088,'0'1,"36"58,-35-56,0-1,1-1,-1 1,1 0,0 0,0 0,-1-1,1 1,0-1,0 0,0 1,0-1,1 0,-1 0,0 0,0-1,1 1,-1-1,1 1,-1-1,0 1,1-1,-1 0,1 0,-1-1,1 1,0-3,0 1,0-1,-1 0,1 0,-1 0,0 0,1-1,-1 1,-1-1,1 1,-1-1,1 0,-1 0,0 0,0 1,0-1,-1 0,0 0,0 0,0 0,0 0,0 0,-1 0,1 0,-1-1,1 4,0 0,0 0,0 0,-1 0,1-1,0 1,0 0,-1 0,1 0,0 0,-1 0,1 0,-1 0,1 0,-1 0,0 0,1 0,-1 0,0 1,0-1,0 0,0 0,1 1,-1-1,0 0,0 1,0-1,0 1,0-1,-1 1,1 0,0-1,0 1,0 0,0 0,0 0,0 0,-1 0,1 0,0 0,0 0,0 0,0 1,0-1,0 0,0 1,0-1,0 1,0-1,0 1,0 0,0-1,0 1,0 0,0-1,0 1,1 0,-1 0,0 0,1 0,-1 0,0 0,1 0,-1 0,1 0,0 0,-1 1,-7 13,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8:58.743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2795 562,'-11'0,"0"0,-1 1,1 0,0 1,0 0,0 0,0 1,1 1,-1 0,1 0,0 1,0 1,0-1,1 2,0-1,0 1,1 0,0 1,0 0,0 1,1-1,1 1,-1 0,1 1,1 0,0 0,0 0,1 0,0 1,0 3,1 1,1 1,0-1,1 1,0 0,2 0,0 0,0-1,2 1,0-1,0 1,2-1,0 0,0 0,2-1,0 1,4 5,15 23,2-1,2-1,2-1,20 18,29 28,-42-47,-1 1,-3 2,-1 1,-2 2,22 40,-50-79,-1 0,1 0,-1 1,0-1,-1 1,1-1,-1 1,0 0,-1 0,0 0,0 0,0 0,-1 0,0 0,-1 0,1 0,-1 0,-1 0,1 0,-1 0,0-1,-1 1,0 0,0-1,0 0,-1 0,1 0,-2 0,1-1,-1 1,-2 1,-1 0,-1-2,-1 1,1-1,-1-1,1 0,-1 0,0-1,-1 0,1 0,-1-1,1-1,-1 0,1 0,-1-1,0-1,1 1,-1-2,1 0,-1 0,-7-3,11 3,-1 0,1-1,0 0,0 0,0-1,0 1,0-2,1 1,0-1,0 0,0 0,0-1,1 1,0-1,0-1,1 1,0-1,0 1,0-1,1 0,0-1,0 1,1 0,0-1,0 0,0 1,1-1,0-3,2 1,-1 0,1 1,1-1,0 1,0 0,1 0,0-1,0 1,1 1,1-1,-1 1,1-1,1 2,-1-1,1 0,1 1,3-4,6-4,0 1,1 0,0 1,1 1,1 1,0 0,6-1,-4 2,0 1,0 1,1 1,0 0,0 2,1 1,0 1,-1 0,1 2,0 1,5 1,-21 0,0 1,0 0,0 0,-1 0,1 1,-1 0,1 0,-1 1,0 0,0 0,-1 1,1-1,-1 1,0 0,0 0,-1 1,1 0,-1-1,-1 2,1-1,-1 0,0 1,0-1,-1 1,0 0,0 0,0 0,-1 0,0 0,-1 6,17 175,-17-185,1 0,-1 0,0 0,1 0,0 0,0 0,0 0,0 0,0 0,1 0,-1 0,1-1,0 1,0 0,0-1,0 0,0 1,0-1,1 0,-1 0,1 0,-1-1,1 1,0-1,0 1,-1-1,2 0,24-1,1-5</inkml:trace>
  <inkml:trace contextRef="#ctx0" brushRef="#br0" timeOffset="884.121">3209 1016,'94'28,"-36"-15,-2 4,0 1,-2 4,0 1,-1 3,-1 2,18 15,-54-30,0 1,-1 0,-1 1,0 0,-2 2,1-1,-2 1,0 1,-1 0,-1 0,-1 1,0 1,-2-1,0 1,-1 0,-1 0,-1 0,0 16,-1-14,-3-18,0 0,1 0,-1 1,1-1,0 0,0 0,0 0,1 0,-1 0,1 0,0 0,0 0,1 0,-1-1,1 1,0 0,0-1,0 1,0-1,1 0,-1 1,1-1,0 0,0-1,0 1,0-1,1 1,-1-1,0 0,1 0,3 1,2-4,0 0,-1-1,1 0,-1-1,1 0,-1 0,0-1,0 0,-1-1,1 1,-1-1,0-1,0 0,-1 1,0-2,0 1,0-1,-1 0,4-6,7-11,0 0,-2-2,0 0,-2 0,-1-1,-1-1,-2 0,0 0,-2-1,-1 0,0-26,-4 40,-2 37,1-2,2 0,0-1,1 1,0-1,2 0,0 0,2-1,0 1,1-1,0-1,6 8,-10-17,1 0,0 0,1-1,0 0,0 0,0 0,1-1,0 1,1-2,-1 1,1-1,0 0,0-1,0 0,1 0,0-1,-1 0,1 0,0-1,1 0,-1-1,0 0,0 0,1-1,0 0,-1-1,-1-1,1 0,-1 0,1-1,-1 0,0 0,0-1,-1 0,1 0,-1-1,0 0,0 0,0-1,-1 1,0-2,0 1,-1-1,1 0,-1 0,-1 0,1 0,-1-2,9-18,0 0,-3-1,0 0,-2 0,5-28,11-95,-7-2,-6 0,-7-59,-4 175,-8-167,-6 159,14 44,0 0,-1 1,1-1,0 0,-1 0,1 1,-1-1,1 0,-1 1,1-1,-1 0,1 1,-1-1,0 1,1-1,-1 1,0-1,0 1,1 0,-1-1,0 1,0 0,0-1,1 1,-1 0,0 0,0 0,0 0,0 0,1 0,-1 0,0 0,0 0,0 0,0 0,1 1,-1-1,0 0,0 1,0-1,1 0,-1 1,0-1,1 1,-1-1,0 1,1-1,-1 1,1 0,-1-1,-5 8,0 0,1 0,0 0,0 0,1 1,0-1,0 1,1 0,0 0,1 1,-13 47,2 0,3 0,2 2,3-1,2 0,3 1,3-1,5 26,-4-41,3 0,1-1,2 0,3 0,0-1,3-1,1-1,3 0,0-1,3-1,7 7,-20-31,1-1,0 0,1-1,0 0,0-1,2-1,-1 0,5 2,-12-8,0 0,0 0,0 0,1-1,-1 0,1-1,-1 1,1-1,0 0,-1-1,1 1,0-1,0-1,-1 1,1-1,0-1,-1 1,1-1,-1 0,6-3,-1 0,-1-2,-1 1,1-1,-1-1,0 0,-1 0,0 0,0-1,-1-1,0 1,0-1,-1 0,-1-1,2-4,4-10,-1-1,-1 0,-1 0,-1-1,1-17,-7 36,1-1,0 1,-1-1,0 1,0-1,-1 1,0-1,-1 0,0 1,0-1,-1 1,0-2,1 10,1-1,0 1,0 0,0-1,-1 1,1-1,0 1,-1 0,1-1,0 1,-1 0,1-1,0 1,-1 0,1 0,-1-1,1 1,-1 0,1 0,0 0,-1-1,1 1,-1 0,1 0,-1 0,1 0,-1 0,1 0,-1 0,1 0,-1 0,1 0,-1 0,1 1,-1-1,1 0,0 0,-1 0,1 1,-1-1,1 0,0 0,-1 1,1-1,-1 0,1 1,0-1,-1 0,1 1,0-1,0 1,-1-1,1 0,0 1,0-1,0 1,0-1,-1 1,1-1,0 1,0-1,0 1,-8 16,0 0,1 1,1 0,1 0,0 0,1 1,1 0,1-1,1 14,-1-23,1 1,0 0,0 0,1 0,1-1,0 1,0 0,1 0,0-1,0 1,1-1,1 1,0-1,0 0,0 0,1-1,1 0,-1 1,1-2,1 1,-1-1,1 0,1 0,-1-1,1 0,0 0,6 2,-5-4,0-1,0 0,1-1,0 1,-1-2,1 0,0 0,0-1,0 0,-1 0,1-1,0 0,0-1,8-3,24-10</inkml:trace>
  <inkml:trace contextRef="#ctx0" brushRef="#br0" timeOffset="1047.33">4587 857,'18'-3,"24"0,31 0,27 0,21 2,16 2,-15 2</inkml:trace>
  <inkml:trace contextRef="#ctx0" brushRef="#br0" timeOffset="1866.529">5589 1244,'19'-10,"1"1,0 1,0 1,1 0,0 2,0 1,0 0,0 1,1 2,-1 0,4 1,-18 1,1 0,-1 0,1 0,-1 1,0 0,0 1,0 0,0 0,0 0,0 1,-1 0,0 0,0 0,0 1,0 0,-1 0,1 1,-1 0,-1-1,1 2,-1-1,0 0,-1 1,1 0,1 4,1 9,-1-1,0 1,-2 0,0 1,-1-1,-1 0,-1 1,-1-1,-2 15,-39 181,40-208,-20 81,-1-2,4 2,-3 61,20-131,1 1,1-1,1 0,0 1,2-1,0 0,5 16,-5-27,-1-1,1 0,0 0,0 0,1-1,0 1,0-1,1 0,-1 0,1 0,0-1,1 0,0 0,0 0,0-1,0 0,0 0,1 0,0-1,0 0,2 1,-5-2,0-1,0 0,0 0,1 0,-1 0,0 0,0-1,1 0,-1 0,0 0,1 0,-1-1,0 0,0 0,0 0,1 0,-1-1,0 1,-1-1,1 0,0 0,0-1,-1 1,1-1,-1 1,0-1,0 0,0-1,0 1,-1 0,1-1,-1 0,4-10,-1-1,-1 0,0 0,-1-1,0 1,-2-1,0 1,0-1,-2 0,0 0,0 1,-2-1,0 1,-2-6,-7-32,-2 1,-2 0,-3 1,-1 1,-3 1,-2 1,-3 1,-1 1,-2 2,-3-1,-91-77,119 109,30 17,-13-1,83 11,1-4,0-4,1-4,8-5,-26 2,-76 0,1 1,-1-1,0 1,1 0,-1-1,1 1,-1 0,1 1,-1-1,1 0,-1 1,0-1,1 1,-1 0,0 0,1 0,-1 0,0 0,0 0,0 0,0 1,0-1,0 1,0 0,-1-1,1 1,0 0,-1 0,0 0,1 0,-1 0,0 1,0-1,0 0,0 0,-1 1,1 4,1-1,-1 0,1 0,0 0,0 0,1 0,0 0,0 0,0-1,1 1,0-1,0 0,0 0,0-1,1 1,0-1,0 0,0 0,1 0,-1-1,1 0,-1 0,1 0,0-1,3 1,-3-2,0 1,-1-1,1 0,0-1,0 1,-1-1,1 0,0-1,0 0,0 0,-1 0,1 0,-1-1,1 0,-1 0,1 0,-1-1,0 0,0 0,0 0,-1-1,1 1,-1-1,0 0,0 0,0-1,0 1,-1-1,0 0,0 0,0 0,-1 0,1-1,-1 1,0-1,-1 1,1-1,-1 0,-1 1,1-4,0 1,-1 0,0 0,0 0,-1 0,0 1,-1-1,0 0,0 1,0-1,-1 1,0 0,-1 0,1 0,-1 0,-1 0,0 0,2 4,1 0,-1 0,0 0,0 0,0 0,0 1,0 0,0 0,-1-1,1 2,-1-1,0 0,1 1,-1 0,0 0,0 0,0 0,0 0,0 1,0 0,0 0,0 0,0 0,0 1,0-1,0 1,0 0,1 0,-1 1,0-1,1 1,-2 0,-7 6,0 0,1 0,0 1,0 1,1-1,0 2,1 0,0 0,0 0,2 1,-1 1,1-1,1 1,1 0,0 0,0 1,1 0,1 0,1-10,1-1,0 0,0 1,0-1,0 1,0 0,1-1,0 1,0-1,0 1,0 0,0-1,1 1,-1-1,1 1,0 0,0-1,1 0,-1 1,1-1,-1 0,1 0,0 0,0 0,1 0,-1 0,1 0,-1-1,1 0,0 1,0-1,0 0,0 0,0 0,0-1,1 1,-1-1,0 0,1 0,0 0,39-2,-1-7</inkml:trace>
  <inkml:trace contextRef="#ctx0" brushRef="#br0" timeOffset="2119.922">6739 910,'-16'0,"-7"5,-3 5,4 8,10 9,14 5,6-2</inkml:trace>
  <inkml:trace contextRef="#ctx0" brushRef="#br0" timeOffset="2370.426">7113 1604,'16'14,"14"4,14 0,13-6,8-10,1-9,-2-9,-11-5,-14 0</inkml:trace>
  <inkml:trace contextRef="#ctx0" brushRef="#br0" timeOffset="2936.092">2822 535,'0'16,"0"17,0 13,0 12,-4 3,-7 2,-1-10</inkml:trace>
  <inkml:trace contextRef="#ctx0" brushRef="#br0" timeOffset="-1150.461">95 1351,'-16'0,"-3"0,9 0,14 0,22 2,21 1,21 0,19-1,16-3,8-3,4-1,-7 0,-12 1,-18 1,-23 4,-20 1</inkml:trace>
  <inkml:trace contextRef="#ctx0" brushRef="#br0" timeOffset="-882.177">1 1752,'16'0,"19"0,17 0,18-2,17-4,13 0,7-1,3-3,-3 2,-6 1,-9 0,-11 1,-14 0,-20 0</inkml:trace>
  <inkml:trace contextRef="#ctx0" brushRef="#br0" timeOffset="-618.503">884 1003,'-50'11,"49"-11,0 1,0-1,0 0,0 1,0-1,1 1,-1-1,0 1,0 0,0-1,1 1,-1 0,0-1,1 1,-1 0,1 0,-1 0,1 0,-1 0,1 0,-1-1,1 1,0 0,0 0,-1 0,1 0,0 0,0 0,0 0,0 0,0 0,0 0,0 0,1 0,-1 0,0 0,0 0,1 0,-1 0,1 0,-1 0,1 0,-1 0,1-1,-1 1,1 0,0 0,0-1,5 6,0 0,0-1,1 0,0-1,0 1,0-1,0-1,1 1,0-1,7 1,64 22,2-4,31 2,25 7,-102-25,0 2,-1 1,0 2,0 1,-2 2,1 1,-2 1,0 2,-1 1,0 2,20 19,-42-32,-1 1,0 1,0-1,-1 1,0 0,0 1,-2-1,1 1,-1 0,-1 0,1 1,-2-1,0 1,0-1,-1 1,-1 0,0-1,0 1,-1 0,-1-1,0 1,-2 4,-9 18,-1-1,-2-1,-2 0,0-1,-2-1,-1-1,-2-1,-1-1,0-1,-2-1,-17 12,-37 32,11-15</inkml:trace>
  <inkml:trace contextRef="#ctx0" brushRef="#br0" timeOffset="3811.989">2033 268,'1'-80,"3"80,16 77,4 98,-7 1,-8 1,-7 0,-15 94,-88 842,95-1042,3-1,3 1,3 0,4 0,2-1,11 34,-7-61</inkml:trace>
  <inkml:trace contextRef="#ctx0" brushRef="#br0" timeOffset="4137.645">2301 2728,'2472'-53,"15"26,-2288 36,453 10,-602-22,-35-4,-21-2</inkml:trace>
  <inkml:trace contextRef="#ctx0" brushRef="#br0" timeOffset="5284.794">1793 1,'142'18,"2"-5,112-7,-205-5,2100 1,1452-2,-3514 3,-88-3,-1 0,1 0,-1 0,0 0,1 0,-1 0,1 0,-1 0,0 0,1 0,-1 0,1 0,-1 1,0-1,1 0,-1 0,0 0,1 1,-1-1,0 0,1 0,-1 1,0-1,0 0,1 1,-1-1,0 0,0 1,1-1,-1 1,0-1,0 0,0 1,0-1,0 1,0-1,0 0,0 1,0-1,0 1,0-1,0 0,0 1,0-1,0 1,0-1,0 0,0 1,-1-1,1 1,0-1,0 0,0 1,-1-1,1 0,0 1,0-1,-1 0,-21 24,12-15,-1 8,0 0,2 1,0 0,1 1,0 0,2 0,0 0,2 1,0 0,1 0,1 0,0 1,2-1,1 0,0 0,2 6,-3 14,23 869,-6-644,11-2,24 62,28 116,-79-343,-3-96,1 0,-1 0,0 0,0 0,0 0,0 0,0-1,0 1,-1-1,1 1,-1-1,1 0,-1 0,1 0,-1 0,1-1,-1 1,0-1,1 0,-1 1,0-1,0 0,1-1,-1 1,0 0,1-1,-1 1,0-1,1 0,-1 0,1 0,-1-1,-19-1,-47-1,37 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9:07.126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395 367,'4'-10,"21"-94,-25 100,0 0,0 0,0 0,-1 0,1 0,-1 0,0 0,0 0,0 0,-1 0,1 1,-1-1,0 1,0-1,0 1,-1 0,1-1,-1 1,0 0,0 1,0-1,0 0,0 1,0 0,-1-1,-6 0,0 0,0 0,0 1,0 1,0 0,-1 0,1 1,0 0,-1 0,1 1,0 1,0 0,0 0,0 1,0 0,1 1,-1 0,1 0,0 1,0 1,0-1,1 1,-4 4,1-3,1 0,0 0,0 1,1 0,0 1,1 0,-1 1,2-1,-1 2,2-1,-1 1,1 0,1 0,0 1,1-1,0 1,0 0,2 0,-1 1,1-1,1 7,1-16,1 0,-1 1,1-1,0 0,0 1,0-1,1 0,-1 0,1 0,0 0,-1 0,1-1,1 1,-1 0,0-1,1 0,-1 1,1-1,0 0,-1 0,1-1,0 1,0 0,0-1,1 0,-1 0,0 0,0 0,1 0,-1-1,0 1,1-1,7 1,-1-1,1 0,-1 0,1-1,0-1,-1 1,0-2,1 0,6-2,5-5,0-1,-1-1,-1 0,0-2,0 0,-2-1,0-1,0-1,-2-1,0 0,-1-1,12-19,-22 53,-2 157,24 140,-10-144,-4 159,-13-288,-2 0,-2 0,-1 0,-2 0,-2-1,-1 0,-2-1,-1 0,-11 17,22-48,-1 0,0 0,0 0,0 0,-1-1,0 0,0 1,0-1,0-1,-1 1,0-1,0 0,-1 0,1 0,-1-1,1 1,-1-1,0-1,0 1,-1-1,1 0,0-1,-1 1,1-1,-1-1,1 1,-1-1,0 0,-1-1,-2-2,1-2,-1 1,0-1,1-1,0 0,0 0,1-1,0 0,0 0,1-1,0 0,0 0,0-1,1 0,1 0,-1 0,2-1,-1 0,1 0,1 0,0 0,0-1,0-7,3 2,2-1,0 1,1-1,1 1,0 0,1 1,1-1,0 1,1 0,1 0,0 1,1 0,0 1,2 0,-1 0,4-2,2-7,47-60,-3-3,-5-3,-3-2,9-31,-26 23,-4-1,-4-2,-5-1,3-58,2 5,-4 61,-23 93,0 0,0 0,0 0,0 0,0 0,1 1,-1-1,0 0,0 0,1 0,-1 0,0 0,1 0,-1 1,1-1,-1 0,1 0,-1 0,1 1,0-1,-1 0,1 1,0-1,-1 1,1-1,0 1,0-1,0 1,0-1,-1 1,1 0,0 0,0-1,0 1,0 0,0 0,0 0,0 0,0 0,0 0,0 0,-1 0,1 0,0 1,0-1,0 0,0 1,0-1,0 0,-1 1,1-1,0 1,0-1,0 1,37 78,-14-19,-22-59,-1 1,1-1,0 0,0 0,0 0,0-1,1 1,-1 0,0-1,0 0,0 1,0-1,1 0,-1 0,0 0,0 0,0 0,1-1,-1 1,0-1,0 1,0-1,0 0,0 0,0 0,0 0,0 0,0-1,-1 1,1 0,0-1,-1 1,1-1,-1 0,0 1,1-1,0-2,10-5,-7 4,-1 1,2 0,-1 0,0 0,1 0,0 1,0 0,0 0,0 0,0 1,0 0,1 1,-1-1,1 1,-1 0,1 1,0-1,-1 1,1 1,0-1,-1 1,1 0,-1 1,1-1,-1 1,0 1,0-1,0 1,1 1,3 7,-1 0,0 1,-1 0,0 0,-1 1,0 0,-1 0,-1 1,0 0,-1 0,0 0,-1 0,-1 1,0 0,-1 5,5 289,-6-306,-1-1,1 0,-1 1,1-1,0 1,0-1,0 0,0 1,1-1,-1 1,1-1,-1 0,1 1,0-1,0 0,0 0,0 0,0 0,0 1,1-2,-1 1,1 0,0 0,-1 0,1-1,0 1,0-1,0 1,0-1,0 0,0 0,0 0,0 0,1 0,-1 0,0 0,1-1,-1 0,2 1,14-4,-1 0,1-1,-1-1,0-1,0 0,-1-1,0-1,0-1,12-9,-26 17,158-106,-118 73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9:07.914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360 820,'-10'-5,"0"1,-1-1,1 2,-1 0,0 0,0 1,0 0,0 0,0 2,-1-1,1 1,0 1,0 0,-1 1,1 0,1 1,-1 0,0 0,1 1,-1 1,1 0,0 0,1 1,-1 0,1 1,0 0,1 0,0 1,0 0,-6 8,10-12,1 0,-1 1,1-1,0 1,0 0,0 0,1 0,0 1,0-1,0 0,1 1,-1 0,1-1,1 1,-1-1,1 1,0 0,0 0,1-1,-1 1,1 0,1-1,-1 1,1-1,0 0,0 1,0-1,1 0,0 0,0 0,0-1,3 4,2-4,0 0,0-1,0 0,1 0,-1-1,1 0,0 0,0-1,-1 0,1 0,0-1,0-1,0 1,0-1,-1-1,1 0,0 0,-1-1,1 0,-1 0,0-1,0 0,0 0,-1-1,0 0,1 0,-2-1,1 0,-1 0,0-1,0 1,0-1,1-4,1-1,-1-2,0 1,-1-1,-1 0,0 0,0-1,-2 1,2-13,-4 25,-1 2,0 0,0 0,1 0,-1 1,0-1,0 0,0 0,1 0,-1 0,0 0,0 1,1-1,-1 0,0 0,1 0,-1 0,0 0,0 0,1 0,-1 0,0 0,1 0,-1 0,0 0,0 0,1 0,-1 0,0-1,0 1,1 0,-1 0,0 0,0 0,1 0,-1-1,0 1,0 0,0 0,1 0,-1-1,0 1,0 0,0 0,0-1,1 1,-1 0,0 0,0-1,0 1,0 0,0 0,0-1,0 1,0 0,0 0,0-1,0 1,11 29,-10-24,7 20,-6-11,2 0,0 0,1 0,0 0,1-1,0 1,1-1,1-1,0 0,0 0,1 0,1-1,0 0,1-1,9 8,-15-16,0 0,0 0,0 0,0 0,1-1,-1 0,0 0,1 0,-1-1,1 0,-1 0,0 0,1-1,-1 1,0-1,1-1,-1 1,0-1,0 0,0 0,0 0,4-3,7-5,-1 0,-1 0,1-2,-2 1,0-2,4-4,28-39,-3-2,-1-1,-4-2,-2-2,12-35,-41 86,188-397,-187 391,-2 10,-1-1,0-1,0 1,-1 0,-1-1,0 1,0-1,0 0,-2 0,1 0,-1 0,-1-4,-2 9,-1-1,0 1,0 0,0 1,-1-1,1 1,-1 0,0 0,0 0,-1 1,1 0,-1 0,0 0,0 1,0 0,0 0,0 0,0 1,0 0,-1 0,1 0,0 1,-1 0,1 0,0 1,-3 0,7-1,-1 1,1-1,0 1,0 0,0-1,-1 1,1 0,0 0,0 0,0 1,1-1,-1 0,0 1,0-1,1 1,-1 0,1-1,-1 1,1 0,0 0,0 0,0 0,0 0,0 0,0 0,0 1,1-1,-1 2,-7 70,8-62,2 118,7-1,5 0,12 36,-11-68,14 105,-8 0,-9 1,-10 1,-17 141,-42 49,39-30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9:08.163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0 281,'16'-15,"19"-11,22-7,21-5,18-1,16 5,8 3,6 4,-2 5,-21 7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9:08.441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0 1,'25'0,"20"0,15 0,10 0,6 0,-1 2,-6 1,-13 2,-15 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9:08.648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1 0,'18'2,"20"1,17 0,12-1,10 0,4-1,-2-1,-8 1,-16-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9:08.808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0 6,'21'6,"22"3,22-2,20-8,15-5,8-4,-15-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9:16.464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163 628,'-6'0,"1"1,-1 0,0 0,0 0,0 1,1 0,-1 0,1 0,-1 1,1-1,0 1,0 1,0-1,1 1,-1 0,1 0,0 0,0 0,0 1,1 0,-1 0,1 0,0 0,-4 7,1 1,0 0,1 0,0 0,1 1,0 0,1-1,1 1,0 2,1-13,1 0,-1 1,0-1,1 0,0 0,0 1,0-1,0 0,0 0,1 1,-1-1,1 0,0 0,0 0,0 0,0 0,1 0,-1 0,1 0,0 0,-1-1,1 1,1-1,-1 1,0-1,1 0,-1 0,1 0,-1 0,1 0,0-1,0 1,0-1,0 1,0-1,0 0,0-1,0 1,1 0,7-5,0 1,0-2,-1 1,1-2,-1 1,-1-1,1-1,-1 0,0 0,0-1,-1 0,0 0,-1-1,0 0,0 0,-1-1,0 1,2-7,10-19,-3-1,-1 0,-1-2,-2 1,-2-1,-1-1,-2 0,-2 0,-2 0,-1 0,-2 0,-5-33,5 45,-1-1,-1 1,-1 0,-2 0,-1 1,0 0,-7-11,14 35,0 0,-1 0,1 0,-1 0,1 0,-1 0,0 1,0-1,0 0,0 0,0 1,0-1,0 1,-1-1,1 1,0-1,-1 1,0 0,1-1,-1 1,0 0,1 0,-1 0,0 1,0-1,0 0,0 1,0-1,0 1,0 0,0-1,0 1,0 0,0 0,0 0,0 1,0-1,0 0,0 1,1-1,-1 1,0 0,0 0,0 0,0 0,1 0,-1 0,0 0,1 0,-1 1,1-1,0 0,-1 1,-8 12,0 1,1 0,1 0,0 1,2 0,-1 0,2 1,0-1,1 1,1 0,-1 10,-2 7,2 1,1 0,2 0,1-1,2 1,1 0,2-1,7 29,-8-48,0 0,1 0,1 0,0 0,0-1,2 0,0-1,0 1,2-2,-1 1,1-1,1-1,0 0,1 0,0-1,1 0,0-2,0 1,1-1,7 2,-14-6,1 0,-1-1,1 0,0 0,0-1,0 0,0 0,0-1,0 0,0 0,1-1,-1 0,0-1,0 0,1 0,-1 0,0-1,0-1,-1 1,1-1,0 0,-1-1,0 0,1 0,-2-1,1 0,0 0,-1 0,0-1,0 0,-1 0,0 0,4-6,-6 5,0 0,0 1,-1-1,0 0,0-1,-1 1,0 0,0 0,0-1,-1 1,0 0,-1 0,0-1,0 1,0 0,-1 0,0 0,0 0,-1 0,0 0,0 1,-1-1,1 1,-2 0,4 5,0 0,0 0,0 0,0 0,0 0,-1 1,1-1,0 0,0 1,-1-1,1 1,-1 0,1-1,0 1,-1 0,1 0,-1 0,1 0,0 0,-1 0,1 0,-1 0,1 1,0-1,-1 1,1-1,0 1,-1-1,1 1,0 0,0-1,0 1,-1 0,1 0,0 0,0 0,0 0,0 0,1 0,-1 1,0-1,0 0,1 0,-1 1,1-1,-1 0,1 1,-1-1,1 0,0 1,0-1,0 1,0-1,0 0,0 1,0-1,0 1,0 0,0 3,0 1,0 0,0-1,0 1,1 0,0-1,0 1,1-1,-1 1,1-1,0 1,1-1,0 0,-1 0,1 0,1-1,-1 1,1-1,0 0,0 0,0 0,0 0,1-1,0 1,9 6,-1-1,1-1,1 0,0-1,0-1,0 0,0-1,2-1,78 14,-2-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6:09.285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0 34,'26'2,"27"-1,31-6,26-4,24-2,-12-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9:17.209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0 871,'6'-33,"2"0,1 1,1 1,2-1,1 2,0-3,49-117,-29 77,-3-3,-3 0,-4-1,4-32,-24 56,-3 52,0 0,0-1,0 1,0 0,0-1,-1 1,1 0,0-1,-1 1,1 0,-1 0,0-1,1 1,-1 0,0 0,0 0,0 0,1 0,-1 0,0 0,-1 0,1 0,0 0,0 1,0-1,0 0,-1 1,1-1,0 1,0 0,-1-1,1 1,0 0,-2-1,-3 3,-1 0,1 0,0 0,0 1,0 0,1 0,-1 1,1-1,0 1,0 0,0 1,0-1,0 1,1 0,0 0,0 0,1 1,-1-1,1 1,-1 4,-10 15,2 1,1 0,1 1,1 0,1 1,2 0,0 0,2 1,2-1,0 1,2 0,1-1,1 1,1-1,2 1,1-1,2 3,-4-16,0-1,1 0,0 0,1-1,1 1,0-1,1 0,0-1,1 0,0 0,1-1,1 0,-1-1,2 0,-1-1,1 0,1-1,-1 0,2-1,-1-1,1 0,0 0,0-1,0-1,3 0,-11-4,1 0,0 0,0-1,0 0,-1 0,1 0,0-1,-1 0,1-1,-1 1,0-1,0 0,0-1,0 1,0-1,-1-1,0 1,0-1,0 1,0-2,-1 1,0 0,0-1,0 0,-1 0,1 0,-2 0,1 0,-1-1,1-2,7-14,-2-1,-1 0,0-1,-2 0,2-23,-7 49,-1 23,0 0,2-1,0 1,2 0,1-1,0 1,8 21,-10-42,-1 0,1 1,-1-1,1 0,0 0,0 0,0 0,0-1,1 1,-1-1,1 1,0-1,0 0,0 0,0 0,0 0,0 0,0-1,0 0,1 1,-1-1,1-1,-1 1,1 0,-1-1,1 1,-1-1,1 0,-1-1,1 1,-1 0,1-1,-1 0,1 0,-1 0,1 0,-1 0,0-1,2-1,10-6,0-1,-1-1,0 0,-1-1,-1-1,1 0,-2-1,0 0,-1 0,0-1,-1-1,-1 0,0 0,-1 0,-1-1,0 0,12-54,-18 71,0 0,0 0,-1 0,1 1,0-1,0 0,0 0,-1 0,1 0,0 0,0 1,-1-1,1 0,0 0,0 0,0 0,-1 0,1 0,0 0,0 0,-1 0,1 0,0 0,0 0,-1 0,1 0,0 0,0 0,-1 0,1-1,0 1,0 0,-1 0,1 0,-5 11,1 0,1 1,0-1,0 1,1 0,1 0,0 0,0 0,1 0,1 0,0 0,0 0,1 0,1-1,0 1,2 2,-1-7,1 0,1 0,-1-1,1 0,0 0,1 0,-1-1,1 0,0 0,0-1,1 0,-1 0,1 0,0-1,0 0,0-1,0 0,6 1,45 9</inkml:trace>
  <inkml:trace contextRef="#ctx0" brushRef="#br0" timeOffset="838.269">1618 536,'-8'-1,"1"1,-1-1,0 1,0 1,1-1,-1 1,0 1,1-1,-1 1,1 1,-1-1,1 1,0 1,0-1,0 1,1 0,-1 1,1 0,0 0,0 0,1 0,0 1,0 0,-1 1,3-2,0 1,1-1,-1 1,1 0,0-1,1 1,-1 0,1 0,0 0,1 0,-1 0,1 0,0 0,1 1,0-1,0 0,0 0,0 0,1-1,0 1,0 0,1-1,0 1,0-1,0 0,0 0,1 0,0 0,0 0,0-1,0 0,1 0,0 0,2 1,3 1,1 0,-1-1,1 0,1-1,-1 0,0-1,1 0,0 0,0-2,-1 1,1-1,0-1,0 0,0-1,0-1,0 1,0-2,-1 0,1 0,-1-1,0 0,0-1,0 0,-1-1,1 0,-1-1,-1 0,1 0,-1-1,-1-1,1 1,-2-1,1 0,-1-1,0 0,-1 0,0-1,-1 0,0 1,-1-2,4-15,-2 1,0-1,-2 0,-1-1,-2 1,0 0,-2-1,-2-15,23 70,-9-17,1-1,0-1,1 0,-1 0,1-2,1 1,0-2,-1 0,2 0,-1-1,0-1,1-1,0 0,4 0,68 16,-81-17,-1 1,0-1,-1 1,1 0,0 0,0 0,-1 1,1 0,-1 0,0 0,0 0,0 0,0 1,-1 0,1 0,-1 0,0 0,0 1,-1-1,1 1,-1-1,0 1,0 0,0 0,-1 0,0 0,1 2,-10 106,-2-27,10-83,1 1,-1-1,1 1,-1-1,1 0,0 1,0-1,1 0,-1 1,1-1,0 0,-1 0,1 0,1 0,-1-1,0 1,1-1,-1 1,1-1,0 0,0 0,0 0,0 0,0 0,0-1,0 0,0 1,1-1,-1 0,1-1,-1 1,0 0,1-1,0 0,-1 0,1 0,-1 0,1-1,-1 1,0-1,1 0,0 0,8-2,-1 0,1-1,-1 0,0 0,-1-1,1-1,-1 0,0 0,-1-1,1 0,-1-1,-1 0,1 0,-1-1,-1 0,7-10,-1 0,-1-1,-1-1,-1 0,0 0,-2-1,0 0,-1 0,-2-2,-1 7,-5 21,-5 30,4-14,0 0,1 0,1 0,1 0,1 0,1 0,-3-16,1 1,0-1,0 0,1 0,-1 1,1-1,0 0,0-1,0 1,0 0,1 0,-1-1,1 0,0 1,0-1,0 0,1 0,-1-1,1 1,-1-1,1 0,0 0,0 0,0 0,0-1,0 1,0-1,1 0,-1 0,3 0,4-3,-1 0,1 0,0 0,-1-2,1 1,-1-1,0-1,0 0,-1 0,1-1,-1 0,0-1,-1 0,0 0,0-1,0 0,-1 0,0-1,-1 0,0 0,0 0,0-3,6-5,-1-1,0 0,-2 0,0-1,-1-1,-1 1,0-1,-2-1,1-4,-7 19,-3 13,-4 16,6-14,0-1,0 0,1 0,0 1,0-1,1 1,1-1,-1 0,1 1,0-1,1 0,0 1,1-1,-1 0,1-1,1 1,0 0,0-1,0 0,1 0,0 0,0 0,1-1,0 1,14 7,0-1,0-1,2 0,-1-2,1 0,1-2,-1 0,1-2,1 0,-1-2,1 0,0-2,0 0,4-2,127 1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09:09.362"/>
    </inkml:context>
    <inkml:brush xml:id="br0">
      <inkml:brushProperty name="width" value="0.1" units="cm"/>
      <inkml:brushProperty name="height" value="0.1" units="cm"/>
      <inkml:brushProperty name="color" value="#33CCFF"/>
      <inkml:brushProperty name="ignorePressure" value="1"/>
    </inkml:brush>
  </inkml:definitions>
  <inkml:trace contextRef="#ctx0" brushRef="#br0">156 265,'-10'25,"-2"26,1 25,4 23,10 16,12 10,7 6,5 0,2-8,-3-24</inkml:trace>
  <inkml:trace contextRef="#ctx0" brushRef="#br0" timeOffset="316.862">8 733,'-4'-26,"2"0,0 1,2-1,1 0,1 0,1 1,6-22,-7 37,1 0,0 0,1 0,0 0,1 1,0 0,0 0,1 0,0 1,0 0,1 0,0 0,1 1,0 0,0 0,0 1,1 0,0 1,0 0,6-3,-2 3,1 0,0 0,0 1,1 1,-1 0,1 1,-1 1,1 0,0 1,-1 0,1 1,-1 1,1 1,-1 0,1 0,-1 2,-1-1,1 2,-1 0,1 1,-2 0,1 1,-1 0,0 1,-1 0,0 1,9 11,-16-16,-1 0,0 0,0 0,0 1,-1-1,1 1,-1-1,-1 1,1 0,-1 0,0 0,-1 0,1 0,-1 0,0 0,-1 0,1 0,-1 0,0 0,-1 0,1 0,-1-1,-1 1,1 0,-1-1,0 0,-1 2,-6 6,-1-1,0 0,-1 0,0-1,-1-1,-1 0,1-1,-1-1,-1 0,1 0,-1-2,-1 0,1 0,-1-2,0 0,0-1,0 0,-1-1,-6-1,-48-13,69 12,1 0,-1-1,1 1,-1-1,1 0,-1 1,1-1,0 0,0 0,-1 0,1 0,0 0,0 0,0 0,0 0,0 0,0-1,0 1,0 0,1-1,-1 1,0 0,1-1,-1 1,1-1,0 1,-1-1,1 1,0-1,0 1,0-1,0 1,0-1,0 0,0 1,1-1,-1 1,1-1,-1 1,1 0,0-2,13-19</inkml:trace>
  <inkml:trace contextRef="#ctx0" brushRef="#br0" timeOffset="1752.031">797 679,'18'-32,"-1"-1,-2 0,-1-2,-1 1,-3-2,4-21,-3 14,-3 0,-1-1,-2 0,-2 0,-2 0,-2-3,1 44,0-1,0 1,0-1,0 1,-1-1,1 1,-1 0,0-1,0 1,0 0,-1 0,1-1,-1 1,1 0,-1 1,0-1,0 0,0 0,-1 1,1-1,-1 1,0-1,1 3,0 1,1-1,-1 0,1 1,-1 0,1-1,-1 1,1 0,-1 0,1 0,0 0,-1 0,1 0,0 0,0 0,0 1,0-1,0 0,0 1,0-1,0 0,0 1,1 0,-1-1,1 1,-1-1,1 1,-1-1,1 1,0 0,0-1,0 1,0 0,0-1,0 1,1 0,-1-1,0 1,1 0,-1-1,1 1,0 0,4 6,-1-1,1 0,0 0,0-1,1 1,0-1,0-1,1 1,-1-1,1 0,0 0,0-1,1 0,0 0,-1-1,1 0,0 0,9 1,78 23,-72-23,-1 2,1 1,-1 1,0 0,-1 2,0 0,2 3,-15-5,-1 0,1 1,-1 0,-1 0,0 0,0 1,-1 0,0 0,0 0,-1 1,-1-1,0 1,0 0,-1 0,0 0,-1 0,-1 1,0-1,0 0,-1 0,0 1,-2 4,3 29,-1-42,1 0,0 0,0 0,0 0,0 0,0 0,1 0,-1-1,1 1,0 0,0 0,0 0,0 0,0-1,1 1,-1 0,1-1,0 0,0 1,0-1,0 0,0 0,0 0,1 0,-1 0,0 0,1-1,1 1,9 1,0-2,0 0,0-1,0 0,0-1,0 0,0-1,0-1,-1 0,1 0,-1-1,0-1,8-4,-12 6,202-90,-208 91,0 1,-1 0,0 0,0 1,0-1,1 0,-1 0,0 1,1-1,-1 0,1 1,-1-1,1 1,-1 0,1 0,-1-1,1 1,-1 0,1 0,-1 0,1 0,-1 1,1-1,-1 0,1 1,-1-1,1 1,-1-1,0 1,1 0,-1 0,0 0,1-1,-1 1,0 0,0 0,0 1,33 86,-30-83,1 0,0-1,0 0,1 0,-1 0,1 0,0-1,0 0,0 0,0-1,1 1,-1-1,1-1,-1 1,1-1,-1 0,1-1,0 0,0 0,-1 0,1-1,0 0,-1 0,1 0,-1-1,1 0,-1-1,0 1,0-1,0 0,0-1,0 1,-1-1,0 0,0-1,0 1,0-1,0 0,-1 0,0-1,0 1,-1-1,2-2,-2-1,-1 0,0 0,-1-1,0 1,0 0,-1-1,0 1,-1 0,0-1,0 1,-1 0,0 0,-1 0,0 0,0 0,-1 1,0-1,0 1,-1 0,0 0,-1 1,0-1,0 1,0 0,-1 1,0 0,0 0,-1 0,0 1,0 0,0 1,0-1,-1 2,1-1,-1 1,0 1,0-1,-1 1,1 1,0 0,0 0,-1 1,-6 1,10 0,1 0,-1 0,0 1,1 0,0 0,-1 1,1-1,0 1,0 1,0-1,1 0,-1 1,1 0,0 0,0 0,0 1,0 0,1-1,0 1,0 0,0 1,1-1,0 0,0 1,0-1,0 1,1 0,0-1,0 1,1 0,-1 0,1 0,1-1,-1 1,1 0,0 0,0 0,1-1,-1 1,1-1,1 1,-1-1,1 0,0 0,0 0,0 0,3 2,2 3,0-1,1 0,0-1,1 1,0-2,0 1,1-2,0 1,0-1,0-1,1 0,0-1,0 0,0-1,16 4,0-1,0-2,1 0,-1-2,21-2,-20 0,1-3,-1 0,1-2,-1-1,-1-1,14-6,-27 8,-1-1,0 0,0-1,-1 0,0-1,0-1,-1 0,0-1,0 0,-1 0,-1-2,1 1,1-5,-7 10,-1 0,0-1,0 1,0-1,-1 0,1 0,-2-1,1 1,-1-1,0 1,-1-1,0 1,0-1,-1 0,0 0,0 1,0-1,-1 0,-1 0,1 1,-1-1,0 1,-1 0,0-1,0 1,0 0,-1 0,0 1,-5-7,6 12,1-1,-1 0,1 0,-1 1,0 0,1 0,-1-1,0 1,0 1,0-1,0 0,0 1,0 0,0-1,0 1,0 0,0 1,0-1,0 0,0 1,0 0,0 0,0 0,1 0,-1 0,0 0,1 1,-1-1,0 1,1 0,0 0,-1 0,1 0,-1 1,-67 84,63-78,1 0,0 1,1 0,0 0,1 0,0 0,0 1,1-1,1 1,0 0,0 0,1 0,0 11,2-20,-1 0,1 0,-1 0,1 0,0 0,0 0,0 0,0 0,0 0,0-1,1 1,-1 0,0-1,1 1,0-1,-1 0,1 1,0-1,-1 0,1 0,0 0,0 0,0 0,0-1,0 1,0 0,0-1,0 0,0 1,0-1,1 0,0 0,73-10,-58 7,-14 1,0 1,0 0,0 0,0 1,1-1,-1 1,0 0,1 0,-1 0,0 1,0-1,1 1,-1 0,0 1,0-1,0 1,0-1,0 1,0 0,-1 1,1-1,-1 0,1 1,-1 0,0 0,0 0,0 0,0 2,10 19,-1 1,-1 0,-1 0,-2 1,0 1,-2-1,-1 1,2 24,6 33,-4 1,-3-1,-4 1,-3 0,-10 50,11-129,-1 3,0 0,0 0,0 0,-1 0,-1-1,1 1,-1-1,-1 1,0-1,0 0,0 0,-1-1,-5 7,8-12,0-1,0 1,0-1,0 0,-1 0,1 0,0 0,-1 0,1 0,0-1,-1 1,1-1,-1 1,1-1,-1 0,1 0,-1 0,1 0,-1-1,1 1,-1-1,1 1,-1-1,1 0,0 0,-1 0,1 0,0-1,0 1,0 0,-1-1,-60-53,-13-40,75 94,1 0,0 0,0 0,0 0,0 0,0 0,0-1,0 1,0 0,0 0,0 0,1 0,-1 0,0 0,1 0,-1 0,1 0,-1 0,1 0,0 0,-1 0,1 0,0 0,0 0,-1 1,1-1,0 0,0 0,8-10,21-45,-3-2,-2-1,14-51,-18 48,50-155,-31 89,5 2,19-29,-60 146,-3 6,0-1,0 1,1 0,-1 0,1 1,-1-1,1 0,0 0,0 1,0-1,0 1,1-1,-1 1,1 0,-1 0,2-1,4 6,-3 3</inkml:trace>
  <inkml:trace contextRef="#ctx0" brushRef="#br0" timeOffset="5549.825">2883 531,'0'-24,"2"-1,0 0,1 1,2-1,1 1,0 0,2 1,5-11,107-220,-119 253,0 0,0 0,-1 0,1 0,0 0,-1 0,1 0,-1-1,0 1,1 0,-1 0,0-1,1 1,-1 0,0 0,0-1,0 1,0 0,0 0,-1-1,1 1,0 0,-1 0,1 0,0-1,-1 1,0 0,1 0,-1 0,0 0,1 0,-1 0,0 0,0 0,0 0,0 0,0 0,0 1,0-1,0 0,0 1,0-1,0 1,0-1,-1 1,1 0,0-1,0 1,-1 0,1 0,0 0,-1 0,-6 1,0 1,1 0,0 0,-1 1,1 0,0 1,0-1,1 1,-1 1,1-1,0 1,0 0,0 0,1 1,-1 0,2 0,-1 0,1 0,-1 1,1 1,3-6,0 0,0 0,0 0,0 0,1 0,-1 0,1 0,-1 0,1 0,0 0,0 1,-1-1,2 0,-1 0,0 0,0 0,1 1,-1-1,1 0,0 0,-1 0,1 0,0 0,0 0,1 0,-1-1,0 1,0 0,1-1,-1 1,1 0,0-1,-1 0,1 1,0-1,0 0,0 0,0 0,0 0,0 0,0-1,0 1,0-1,2 1,132 23,-116-23,0 1,1 1,-1 0,0 2,-1 0,14 7,-29-11,0 1,0 0,0 1,0-1,0 1,-1 0,1 0,-1 0,0 0,0 0,0 1,0 0,0-1,-1 1,0 0,1 0,-2 0,1 1,0-1,-1 0,0 1,0-1,0 1,-1-1,1 1,-1-1,0 3,-2 12,0 0,-1 0,-1 0,-1-1,-1 0,-1 2,-5 19,11-37,0 0,0-1,0 1,0 0,1-1,-1 1,1 0,0 0,-1 0,1-1,0 1,0 0,0 0,0 0,0 0,1-1,-1 1,0 0,1 0,0 0,-1-1,1 1,0 0,0-1,0 1,0-1,0 1,0-1,0 1,0-1,1 0,-1 0,1 1,7 0,0 0,-1 0,1-1,0 0,0-1,0 1,0-2,-1 0,1 0,0 0,0-1,1-1,-3 2,200-51,-143 33</inkml:trace>
  <inkml:trace contextRef="#ctx0" brushRef="#br0" timeOffset="5934.019">3993 251,'-13'-4,"0"2,0 0,0 0,0 2,0-1,0 1,0 1,1 1,-1 0,0 0,0 1,1 1,-1 0,1 1,0 0,1 1,-1 0,1 1,0 0,1 0,0 2,0-1,0 1,1 0,1 1,0 0,0 1,1 0,0 0,1 0,-5 12,10-19,0 0,0 1,0-1,1 1,0-1,-1 1,2-1,-1 1,1-1,-1 1,1-1,0 0,1 1,-1-1,1 0,0 0,0 0,0 0,0 0,1 0,-1-1,1 1,0-1,0 0,1 0,-1 0,1 0,-1 0,1-1,0 1,0-1,0 0,0-1,0 1,1-1,-1 1,0-1,1-1,-1 1,1 0,1-1,6 0,0 0,-1 0,1-1,0 0,-1-1,1-1,-1 0,1 0,-1-1,0-1,-1 0,1 0,-1-1,0 0,0-1,-1 0,0-1,6-6,-8 8,0-1,0 0,-1 0,0 0,-1-1,0 0,0 0,0-1,-1 1,-1-1,1 0,-1 0,-1 0,0 0,0-1,0 1,-2-1,1 1,-1-1,0 1,-1-1,0 1,-1-4,2 12,0 0,0 0,0 0,0 0,0 0,0-1,0 1,0 0,0 0,-1 0,1 0,0 0,-1 0,1 0,-1-1,1 1,-1 0,1 1,-1-1,0 0,0 0,1 0,-1 0,0 0,0 1,0-1,0 0,0 1,0-1,0 1,0-1,0 1,0 0,0-1,0 1,-1 0,1 0,0-1,0 1,0 0,0 0,0 0,-1 1,1-1,0 0,0 0,0 1,0-1,0 0,0 1,0-1,0 1,0-1,0 1,0 0,0 0,0-1,0 1,0 0,1 0,-1 0,0 0,1 0,-1 0,0 0,-4 10,0 0,1 0,1 1,-1-1,2 1,0 0,0-1,1 1,0 0,1 0,1 0,1 12,-1-18,0 1,0 0,1-1,0 1,0-1,1 0,-1 0,1 0,1 0,-1 0,1 0,0-1,0 0,0 0,1 0,0 0,0-1,0 0,1 0,-1 0,1-1,0 1,0-2,0 1,1 0,2 0,32 6</inkml:trace>
  <inkml:trace contextRef="#ctx0" brushRef="#br0" timeOffset="6450.282">4394 197,'-7'12,"1"-1,1 1,0 1,1-1,0 1,1 0,0 0,1 0,0 0,1 0,1 0,0 1,1-1,0 0,1 0,0 0,1 0,1 0,2 6,-2-15,0 0,-1 0,1-1,0 1,1-1,-1 0,0 0,1-1,0 1,0-1,0 0,0 0,0-1,0 1,0-1,0 0,1-1,-1 1,0-1,1 0,-1 0,0-1,0 1,1-1,-1 0,0-1,0 1,0-1,0 0,0-1,0 1,-1-1,1 0,-1 0,0 0,0 0,0-1,0 0,0 0,12-12,-1-1,-1 0,-1 0,0-1,-1-1,-1 0,-1-1,-1 0,4-11,-12 27,8-12,-6 47,-3-21,1 116,-1-123,1 1,-1-1,1 1,0-1,0 1,1-1,-1 0,0 0,1 1,0-1,0 0,0 0,0-1,1 1,-1 0,1-1,-1 1,1-1,0 0,0 0,0 0,0 0,0-1,0 1,1-1,-1 0,1 0,-1 0,1 0,-1-1,1 1,3-1,-1 0,0-1,1 0,-1 0,0 0,0-1,0 0,0 0,0-1,0 1,0-1,-1-1,0 1,1-1,-1 0,-1 0,1 0,0-1,-1 1,0-2,6-5,-2-1,1 0,-2 0,1-1,-2 0,0 0,4-13,-7 18,0 0,0 0,-1-1,0 1,0-1,-1 1,0-1,-1 0,0 1,0-1,-2-3,2 12,0 0,0 0,-1-1,1 1,0 0,0 0,-1 0,1 0,0-1,-1 1,1 0,-1 0,1 0,0 0,-1 0,1 0,0 0,-1 0,1 0,0 0,-1 0,1 0,-1 0,1 0,0 0,-1 0,1 0,0 0,-1 1,1-1,0 0,-1 0,1 0,0 1,0-1,-1 0,1 0,0 1,0-1,-1 0,1 1,0-1,0 0,0 0,0 1,-1-1,1 1,0-1,0 0,0 1,0-1,0 0,0 1,0-1,0 0,0 1,0-1,0 1,-7 13,0 0,1 0,1 1,0 0,1 1,1-1,0 0,1 1,0 0,2-1,0 14,2-21,0-1,0 0,1 0,-1 0,2 0,-1 0,1-1,0 1,0-1,1 0,0 0,0-1,0 1,0-1,1 0,0-1,0 1,1-1,-1-1,1 1,0-1,0 0,0 0,0-1,0 0,1 0,6 0,51 12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0:08.298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29 498,'-2'-5,"1"-1,-1 1,0 0,-1-1,1 1,-1 0,0 0,-1 1,1-1,-1 1,1-1,-1 1,-1 0,1 1,0-1,-1 1,0 0,0 0,0 0,0 0,0 1,-1 0,1 0,-1 1,1-1,-1 1,0 1,1-1,-1 1,0 0,0 0,1 0,-1 1,0 0,1 0,-1 0,0 1,2 0,0 1,0-1,0 1,1-1,-1 1,1 0,0 0,0 1,0-1,0 1,0-1,1 1,-1 0,1 0,0 0,1 0,-1 1,1-1,-1 0,1 1,1-1,-1 1,0-1,1 1,0-1,0 1,1-1,-1 1,1-1,0 0,0 1,0-1,1 0,-1 1,1-1,0 0,1 0,-1 0,1-1,-1 1,1-1,0 1,0-1,2 1,0 2,1 0,0-1,1 0,-1 0,1-1,0 0,0 0,0 0,0-1,1 0,-1 0,1-1,0 0,0-1,0 1,0-1,0-1,0 0,5 0,-10-1,0 1,1-1,-1 0,0 0,1 0,-1 0,0-1,0 1,0-1,0 0,0 0,0 0,-1 0,1 0,-1-1,1 1,-1-1,0 0,0 0,0 1,0-1,-1 0,1-1,-1 1,0 0,0 0,0-1,0 1,0 0,-1-3,3-8,-2 0,0 0,-1 0,0 1,-1-1,0 0,-1-2,-1 5,0-6,12 24,19 34,-22-29,2 0,-1-1,1 0,1 0,0-1,1 0,0 0,0-1,1-1,0 0,12 7,-21-14,0 0,0 0,0 0,0 0,0-1,0 1,0-1,0 1,0-1,0 0,1 0,-1 0,0 0,0 0,0 0,1-1,-1 1,0-1,0 1,0-1,0 0,0 0,0 0,0 0,0 0,0 0,1-2,11-11</inkml:trace>
  <inkml:trace contextRef="#ctx0" brushRef="#br0" timeOffset="254.545">495 137,'-6'-18,"-6"-11,0-2,0 1,2 9,5 14,7 17,11 22,10 17,5 18,3 15,-2 12,-5 8,-10 4,-14 1,-13-2,-5-19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0:16.335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38 23,'-11'144,"9"110,9-153,-1-79,-6-21,1-1,-1 0,1 0,-1 0,1 0,-1 0,1 0,-1 0,1 0,0 0,-1 0,1 0,-1 0,1 0,-1 0,1 0,-1-1,1 1,-1 0,1 0,-1-1,0 1,1 0,-1 0,1-1,-1 1,0-1,1 1,-1 0,0-1,1 1,-1-1,0 1,1-1,-1 1,0-1,0 1,0-1,0 1,1-1,-1 1,0-1,0 1,0-1,0 1,0-1,0 1,0-1,18-64,15-32,-32 95,0 0,0 1,1-1,-1 0,0 1,1-1,-1 1,1-1,-1 1,1 0,-1-1,1 1,0 0,0 0,0 0,0 0,0 1,0-1,0 1,0-1,0 1,0-1,0 1,0 0,0 0,0 0,0 0,0 1,0-1,0 0,0 1,0 0,0-1,0 1,0 0,0 0,0 0,0 0,-1 0,1 1,0-1,5 4,0 1,-1 0,0 0,0 0,0 1,-1 0,0 0,0 0,1 4,-3-7,0 1,-1-1,1 0,-1 1,0 0,0-1,-1 1,0 0,0 0,0 0,0 0,-1 0,0 0,0 0,0 0,0 0,-1 0,0 0,0 0,0 0,-1 0,0 0,1-1,-2 1,1-1,-1 1,1-1,-1 0,0 0,0 0,-1 0,0-1,1 0,-1 1,0-1,-3 1,-4 2,-1-2,1 0,-1 0,0-1,0 0,0-1,0 0,0-1,0-1,-1 0,1-1,0 0,-3-1,14 2,-1 0,0 0,1 0,-1 0,1 0,-1-1,1 1,-1-1,1 1,-1-1,1 0,-1 1,1-1,0 0,-1 0,1 0,0 0,0 0,0 0,0 0,0-1,0 1,0 0,0 0,0-1,0 1,1-1,-1 1,1-1,-1 1,1-2,1-11</inkml:trace>
  <inkml:trace contextRef="#ctx0" brushRef="#br0" timeOffset="242.344">399 89,'-2'-16,"-1"-7,2 0,6 4,9 12,9 16,10 20,6 24,0 23,-5 21,-9 18,-14 11,-17 4,-17 2,-14-9,0-2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0:46.610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1,'0'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0:57.808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83 415,'0'0,"1"0,-1 0,0 1,0-1,0 0,0 0,0 1,0-1,0 0,0 0,0 1,0-1,0 0,0 0,0 1,-1-1,1 0,0 0,0 0,0 1,0-1,0 0,0 0,-1 1,1-1,0 0,0 0,0 0,0 0,-1 1,1-1,0 0,0 0,-1 0,1 0,0 0,0 0,0 0,-1 0,1 0,0 1,0-1,-1 0,1 0,0 0,0 0,-1 0,1-1,0 1,0 0,-1 0,1 0,0 0,0 0,-1 0,1 0,0 0,0 0,-1-1,1 1,0 0,0 0,0 0,0 0,-1-1,1 1,-20-19,8 8,4 4,-1 0,1 1,-1 0,0 1,-1 0,1 0,-1 1,0 0,0 0,0 1,0 1,-1 0,-5-1,12 4,1-1,-1 1,1 0,0 0,-1 0,1 0,0 1,0-1,0 1,0 0,0 0,0 0,0 0,0 0,1 1,0-1,-1 1,1-1,0 1,0 0,0 0,0 0,1 0,-1 1,1 0,-23 86,21-73,0-1,1 1,1-1,1 1,1-1,0 1,1-1,0 1,2-1,0 0,0 0,2 0,0-1,7 13,-11-24,2 0,-1 0,0-1,1 1,-1 0,1-1,0 0,0 0,1 0,-1-1,0 1,1-1,0 0,-1 0,1-1,0 1,0-1,0 0,0-1,0 1,0-1,0 0,0 0,0 0,0-1,0 0,0 0,0 0,0-1,0 1,0-1,-1 0,1 0,-1-1,21-11,-1-1,-1 0,-1-2,0-1,-1-1,15-18,-2 3</inkml:trace>
  <inkml:trace contextRef="#ctx0" brushRef="#br0" timeOffset="257.339">498 134,'-13'-133,"23"145,6 38,-1 2,-3-1,-2 2,0 18,2-8,-4 1,-2 0,-2 1,-4-1,-2 0,-4 1,-2-1,-3-1,-2 0,-5 5,-4-13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0:13.41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3710 347,'25'72,"-3"1,-3 1,-4 1,-3 0,-3 1,-4 0,-4 75,-1-132,-1-1,-1 0,0 1,-2-1,0 0,-1 0,0-1,-4 7,9-25,0 0,0 0,-1 1,1-1,0 0,0 0,0 0,-1 0,1 1,0-1,-1 0,1 0,-1 1,1-1,-1 0,1 1,-1-1,1 0,-1 1,0-1,1 1,-1-1,0 1,1-1,-1 1,0 0,0-1,0 1,1 0,-1 0,0-1,0 1,0 0,0 0,1 0,-1 0,0 0,0 0,0 0,0 0,1 1,-1-1,0 0,0 0,0 1,1-1,-1 0,0 1,0-1,1 1,-1-1,0 1,1-1,-1 1,1 0,-1-1,0 1,1 0,0-1,-1 1,1 0,-1 0,1-1,0 2,-9-40,3 0,1 0,2 0,2-11,-2-3,-8-320,21 280,-9 89,-1 1,1 0,0-1,0 1,0 0,1 0,-1 0,0 0,1 0,0 0,-1 0,1 1,0-1,0 1,0-1,0 1,0 0,0-1,0 1,0 0,0 0,1 1,-1-1,0 0,1 1,-1-1,1 1,-1 0,1 0,-1 0,0 0,1 0,-1 1,1-1,1 1,3 1,0 0,0 1,0 0,0 0,-1 0,1 1,-1 0,0 0,0 1,0 0,-1 0,0 0,0 0,0 1,0 0,-1 0,0 0,0 1,2 6,-4-9,0 0,0 1,0-1,-1 1,0-1,0 1,0 0,0 0,-1-1,0 1,0 0,0 0,-1-1,1 1,-1 0,0 0,0-1,-1 1,0-1,1 1,-1-1,-1 0,1 0,-1 0,1 0,-1 0,-1 0,1-1,0 0,-4 3,2-1,0-2,0 1,-1 0,1-1,-1 0,0 0,0-1,0 0,0 0,0 0,-1-1,1 0,-1 0,1 0,0-1,-1 0,1 0,-1-1,1 0,-6-1,11 1,0 1,0-1,0 1,1-1,-1 0,0 0,1 1,-1-1,1 0,-1 0,0 0,1 0,0 1,-1-1,1 0,-1 0,1 0,0 0,0 0,0 0,0 0,0 0,0 0,0 0,0 0,0 0,0 0,0 0,0 0,1 0,-1 0,0 0,1 0,-1 0,1 0,-1 1,1-1,-1 0,1 0,0 0,-1 1,1-1,1 0,33-35,34-18,-50 42,-1-1,0 0,0-2,-2 0,0-1,-1 0,0-1,-2-1,0 0,-1-1,0-1,-2 0,0-1,-5 8,-1 0,0 0,-1-1,-1 1,0-1,0 1,-2-1,0 0,0 1,-1-1,-1 1,0-1,-1 1,-1 0,0 0,-4-9,8 20,-1 0,0 0,1 0,-1 0,0 1,0-1,-1 0,1 0,0 1,0-1,-1 1,1-1,-1 1,1 0,-1-1,0 1,1 0,-1 0,0 0,0 0,0 0,0 1,0-1,0 1,0-1,0 1,0 0,0-1,0 1,0 0,0 0,0 1,0-1,0 0,0 1,0-1,0 1,0 0,0-1,0 1,0 0,1 0,-1 0,0 1,1-1,-1 0,0 1,1-1,0 1,-1-1,1 1,-6 9,1 1,1 0,0 1,0-1,1 1,1 0,0 0,1 0,0 0,0 10,-1 6,0 1,2-1,2 1,0-1,2 1,1-1,2 0,0 0,2-1,1 0,4 5,-10-25,1 1,1-1,0 0,0-1,1 1,-1-1,2 0,-1 0,1-1,0 1,0-2,1 1,-1-1,1 0,1-1,-1 0,1 0,-1 0,1-1,0-1,0 0,0 0,1 0,-1-1,0-1,1 0,1 0,1-1,0-1,0 0,-1-1,1 0,-1 0,1-2,-1 1,0-1,-1-1,1 0,-1-1,-1 0,3-2,-6 5,-1-1,1 0,-1-1,0 1,-1-1,1 0,-1 0,0-1,-1 1,1-1,-1 0,-1 0,1 0,-1 0,0 0,-1 0,0-1,0 1,-1-1,0 1,0-6,-1 9,1 0,-1 0,0 0,0 0,-1 1,1-1,-1 1,0-1,0 1,0-1,0 1,-1 0,1 0,-1 0,0 0,0 1,0-1,0 1,-1-1,2 2,1 0,-1 0,0 0,0 1,0-1,0 1,1-1,-1 1,0-1,0 1,0 0,0 0,0 0,0 0,0 0,0 1,0-1,0 0,0 1,0 0,1-1,-1 1,0 0,0 0,1 0,-1 0,0 0,1 0,-1 0,1 1,0-1,-1 1,1-1,0 1,0-1,0 1,0 0,-1 1,0 0,0 1,0-1,0 1,1 0,-1 0,1 0,0 0,0 0,0 0,1 0,0 0,-1 1,1-1,1 0,-1 0,0 0,1 0,0 0,0 0,0 0,1 0,-1 0,1 0,0 0,0-1,0 1,1-1,-1 1,1-1,0 0,0 0,0 0,0-1,0 1,1-1,-1 0,1 1,0-2,-1 1,1 0,0-1,4 1,12 3,0-1,0-1,0-2,0 0,1 0,-1-2,0-1,0 0,1-2,7-2,30-6</inkml:trace>
  <inkml:trace contextRef="#ctx0" brushRef="#br0" timeOffset="1100.898">4901 387,'-8'-1,"0"1,-1-1,1 1,0 0,0 1,0 0,0 1,0-1,0 1,0 1,0 0,1 0,-1 0,1 1,0 0,0 0,0 1,1 0,-1 0,1 1,1 0,-1 0,1 0,0 1,3-6,1 1,0 0,-1-1,1 1,0 0,1 0,-1 0,0 0,0 0,1 0,-1 0,1 0,0 1,0-1,0 0,0 0,0 0,0 0,0 0,0 0,1 1,0-1,-1 0,1 0,0 0,0 0,0-1,0 1,0 0,0 0,0 0,1-1,-1 1,1-1,0 1,3 2,1 0,-1 0,1-1,0 1,0-1,1-1,-1 1,1-1,-1 0,5 0,34 3,-1-3,1-1,0-2,-1-2,1-2,-1-2,0-2,33-12,-41 13,-4 1,1-1,-1-2,0-1,-1-1,3-3,-33 15,0-1,1 1,-1 0,1-1,-1 0,0 1,0-1,1 0,-1 1,0-1,0 0,0 0,1 0,-1 0,0 0,-1 0,1 0,0 0,0-1,0 1,-1 0,1 0,0-1,-1 1,0-1,1 1,-1 0,0-1,1 1,-1-1,0 1,0-1,0 1,0 0,-1-1,1 1,0-1,0 1,-1-1,1 1,-1 0,0-1,1 1,-2-1,-6-5,-1 0,-1 1,1 0,-1 1,0 0,0 1,0 0,-1 0,0 1,1 1,-1-1,-2 2,8-1,1 0,-1 1,0 0,1 0,-1 0,0 0,0 1,0 0,1 0,-1 0,0 1,0-1,1 1,-1 0,0 1,1-1,-1 1,1 0,0 0,-1 0,1 1,0-1,0 1,1 0,-1 0,0 0,1 1,0-1,0 1,0 0,-2 3,4-3,-1 1,1 0,0 0,0 0,0-1,1 1,0 0,0 0,0 0,0 0,1 0,0 0,0 0,0-1,1 1,-1 0,1-1,0 1,1-1,-1 1,1-1,0 0,0 0,0-1,0 1,0 0,1-1,0 0,0 0,0 0,0 0,0-1,1 0,-1 0,1 0,-1 0,1 0,0-1,0 0,-1 0,1-1,0 1,0-1,0 0,0 0,0-1,5 0,1-2,1-1,-1-1,0 0,0 0,0-1,-1 0,0-1,0 0,-1-1,0 0,0 0,0-1,-2 0,1-1,-1 0,4-6,-10 14,-1 1,0 1,0-1,0 1,1-1,-1 0,0 1,0-1,0 1,1-1,-1 0,0 1,1-1,-1 1,0-1,1 1,-1-1,1 1,-1 0,1-1,-1 1,1-1,-1 1,1 0,-1-1,1 1,-1 0,1 0,0 0,-1-1,1 1,0 0,-1 0,1 0,-1 0,1 0,0 0,-1 0,1 0,0 0,-1 0,1 1,-1-1,1 0,0 0,-1 0,1 1,-1-1,1 0,-1 1,1-1,-1 1,1-1,-1 1,1-1,-1 0,1 1,13 42,-12-35,1 0,-1 1,1-1,1 0,-1 0,1-1,1 1,-1-1,1 0,1 0,-1-1,1 1,5 3,-7-7,0 0,0 0,1 0,0 0,-1-1,1 1,0-1,0-1,0 1,1-1,-1 0,0 0,0 0,1-1,-1 0,0 0,1 0,-1 0,0-1,0 0,1 0,-1-1,0 1,0-1,0 0,0-1,-1 1,1-1,-1 0,1 0,-1 0,0-1,0 1,0-1,-1 0,1 0,1-3,-1-4,-1 1,0-1,0 0,-1 0,-1 0,0 0,0 0,-1 0,0 0,-1 0,0 0,-1 0,0 0,-1 0,-3-6,7 17,-1 1,1-1,-1 0,1 1,0-1,-1 0,1 0,-1 1,1-1,0 0,-1 0,1 0,-1 0,1 0,0 0,-1 0,1 0,0 0,-1 0,1 0,0 0,-1-1,1 1,-1 0,1 0,0-1,-1 1,1 0,-1-1,1 1,-1-1,1 1,-1 0,1-1,-1 1,0-1,1 1,-1-1,0 0,1 1,-1-1,0 1,0-1,1 0,-1 1,0-1,0 1,0-1,0 0,0 1,0-1,0 0,0 1,0-1,0 1,0-1,0 0,-1 1,1-1,0 0,0 1,-1-1,17 10,-4-4,0 0,-1 1,0 0,0 1,0 0,-1 1,0 0,0 1,-1 0,0 0,-1 1,0 0,-1 0,1 1,-2 0,0 0,0 1,-1 0,3 11,-6 1,-2-20,0-1,0 0,-1 1,2-1,-1 1,0-1,1 0,0 1,-1-1,1 0,1 1,-1-1,0 0,1 0,0 0,-1 0,1 0,0-1,1 1,-1 0,0-1,1 0,-1 1,1-1,0 0,0 0,14 1,1-1,-1 0,0-1,1-1,-1 0,1-2,-1 0,0-1,0 0,15-6,1 2,1-2,-1-1,-1-2,0-1,-1-2,0-1,-1-1,3-4,-28 18,-1 1,0-1,1 0,-1 0,-1 0,1 0,0-1,-1 1,0-1,0 0,0 0,0 0,-1-1,1 1,-1 0,0-1,-1 0,1 1,-1-1,0 0,0 0,0 0,-1 0,1 0,-1 0,0 0,-1 0,0 0,1 0,-1 1,-1-1,1 0,-1 0,0 1,-1-3,1 3,-1 1,0 0,0 0,0 0,0 0,-1 0,1 1,-1-1,0 1,0 0,1 0,-1 0,0 1,-1-1,1 1,0 0,0 0,-1 1,1-1,0 1,-1 0,1 0,0 0,-1 1,1-1,0 1,0 0,-1 0,1 1,0-1,0 1,0 0,1 0,-1 0,0 1,1-1,-1 1,1 0,0 0,-2 2,0 5,1-1,-1 1,2 0,-1 0,1 0,1 0,0 1,0-1,1 1,0 0,1-1,0 1,1 0,0-1,1 1,0-1,1 0,0 1,0-1,1 0,1-1,-1 1,2 1,0-4,0 1,0-1,1 0,-1-1,2 1,-1-1,1-1,0 1,0-2,0 1,0-1,1 0,0 0,0-1,0-1,0 1,1-2,0 1,17 2,-1-2,1-1,0-1,-1-1,24-4,63-16,-67 10</inkml:trace>
  <inkml:trace contextRef="#ctx0" brushRef="#br0" timeOffset="1346.715">7133 601,'-2'0,"-1"0</inkml:trace>
  <inkml:trace contextRef="#ctx0" brushRef="#br0" timeOffset="-2669.202">435 253,'3'16,"2"14,1 12,1 9,2 8,0 5,0 3,-1-3,-2-5,-3-11,0-14</inkml:trace>
  <inkml:trace contextRef="#ctx0" brushRef="#br0" timeOffset="-2367.103">221 147,'19'-10,"1"1,0 0,0 2,1 0,0 1,0 2,1 0,8 0,-3 0,1 2,0 0,-1 2,1 1,13 3,-30-3,1 1,-1 0,0 1,0 0,0 1,0 0,-1 1,0 0,0 1,0 0,0 0,-1 1,0 0,4 5,-10-8,1 0,-1 0,0 1,0-1,0 1,-1 0,1-1,-1 1,0 0,-1 0,1 0,-1 1,0-1,0 0,-1 0,1 1,-1-1,0 0,-1 1,0-1,1 0,-1 0,-1 1,1-1,-1 0,0 0,0-1,-1 1,-2 4,-3 4,0-1,-2 1,0-1,0-1,-1 0,0 0,-1-1,0 0,-11 6,6-5,-1 0,0-1,-1-1,1-1,-2 0,1-2,-1 0,0-1,-3 0,4-6,12-3</inkml:trace>
  <inkml:trace contextRef="#ctx0" brushRef="#br0" timeOffset="-1987.123">877 601,'-2'2,"1"1,-1 0,1 0,0-1,0 1,0 0,0 0,0 0,1 0,0 0,-1 1,1-1,0 0,0 0,1 0,-1 0,1 0,-1 0,1 0,0 0,0 0,0 0,1 0,-1-1,1 1,-1 0,1-1,0 1,0-1,0 0,1 0,-1 0,0 0,1 0,-1 0,1 0,0-1,-1 1,1-1,0 0,0 0,0 0,3 0,-1 0,1 0,0-1,0 0,0 0,-1 0,1-1,0 0,0 0,-1 0,1-1,-1 0,1 0,-1 0,0-1,0 0,0 0,0 0,0-1,-1 1,1-1,-1 0,0 0,0-1,-1 1,1-1,-1 0,0 0,0 0,-1 0,1 0,-1-1,0 1,-1-1,1-2,2-105,-7 162,3-19,-2-17,1 1,1-1,0 1,1 0,1-1,0 1,1-1,0 1,1-1,0 0,4 6,-6-17,-1 1,1 0,0-1,0 1,1-1,-1 0,0 1,1-1,-1 0,1 0,0-1,0 1,0-1,0 1,0-1,0 0,0 0,0 0,0 0,0-1,0 1,1-1,-1 0,1 0,22-3</inkml:trace>
  <inkml:trace contextRef="#ctx0" brushRef="#br0" timeOffset="-1617.045">1384 480,'-3'17,"1"1,1-1,0 0,1 0,1 1,0-1,2 0,-2-11,0-1,0 0,0 0,1 0,0 0,0 0,1 0,-1-1,1 1,0-1,0 1,0-1,1 0,0 0,-1-1,1 1,1-1,-1 0,0 0,1 0,0 0,-1-1,1 0,3 1,-4-2,1 0,0 0,-1 0,1-1,0 1,0-1,-1 0,1-1,0 1,0-1,-1 0,1 0,0-1,-1 1,0-1,1 0,-1 0,0 0,0-1,0 0,0 1,0-1,-1-1,1 1,-1 0,0-1,4-4,0 0,-1 0,0-1,-1 0,0 0,0 0,-1 0,0-1,-1 0,0 0,1-5,0-24,-15 79,9-35,1-1,0 0,1 1,-1-1,1 0,-1 1,1-1,0 1,1-1,-1 1,1-1,0 0,0 1,1-1,-1 0,1 0,0 0,0 0,0 0,0 0,1-1,-1 1,1-1,0 1,0-1,1 0,-1 0,1-1,-1 1,1-1,0 1,3 0,29 7,2-4</inkml:trace>
  <inkml:trace contextRef="#ctx0" brushRef="#br0" timeOffset="-1168.278">2213 427,'-5'-1,"1"0,-1 1,1 0,-1 0,1 0,-1 0,0 1,1 0,-1 0,1 0,0 0,-1 1,1 0,0 0,0 0,0 0,0 0,0 1,1 0,-1 0,1 0,0 0,0 1,0-1,0 1,0-1,1 1,-1 0,1 0,0 0,1 1,-1-1,1 0,0 1,0-1,-1 3,4 0,1-1,-1 0,1 1,0-1,0 0,1-1,0 1,0-1,0 1,1-1,-1 0,1-1,1 1,-1-1,0 0,1 0,0-1,0 0,0 0,0 0,1 0,-1-1,1 0,-1-1,1 0,0 0,0 0,3 0,3-1,0-1,0 1,0-2,0 0,0-1,0 0,0-1,-1 0,0-1,1 0,-2-1,1 0,-1-1,0-1,0 0,-1 0,0-1,-1 0,0 0,0-1,-1-1,0 1,-1-1,0 0,-1-1,0 0,-1 0,0 0,-1-1,0 1,-1-1,1-12,3-10,-2-1,-2 0,-1 0,-1-1,-2 1,-2 0,-1 0,-4-7,-1 10,-1 29,6 23,-2 42,4 0,1 1,5 13,-3-48,1 0,1 0,2 0,1-1,1 1,1-1,4 8,-9-26,1-1,-1 0,1 1,1-1,-1-1,1 1,1-1,-1 1,1-1,0-1,0 1,1-1,0-1,0 1,0-1,0 0,0 0,1-1,0 0,0-1,0 0,0 0,0 0,0-1,6 0,40-10,-37-1</inkml:trace>
  <inkml:trace contextRef="#ctx0" brushRef="#br0" timeOffset="-911.251">2347 253,'-14'0,"-8"0,1 0,8 0,17 0,20 2,21 2,19-1,21-3,18-4,12-1,-14 0</inkml:trace>
  <inkml:trace contextRef="#ctx0" brushRef="#br0" timeOffset="3861.938">395 1497,'-13'62,"3"0,3 1,1 36,4-89,1-1,0 0,0 0,1 1,0-1,1 0,0 1,0-1,1 0,0 0,1 0,0 0,0-1,1 1,0-1,0 1,1-1,0-1,1 1,-1-1,1 0,1 0,0-1,0 1,4 2,4-5,1 0,-1-1,1 0,0-2,-1 0,1 0,0-2,0 0,0 0,-1-2,1 0,-1 0,0-2,0 0,0-1,-1 0,1-1,-1-1,-1 0,2-2,31-19,-9 2</inkml:trace>
  <inkml:trace contextRef="#ctx0" brushRef="#br0" timeOffset="4101.31">395 1751,'14'4,"11"2,8-2,10-5,7-8,6-8,0-5,-2-6,-6-2,-11 3</inkml:trace>
  <inkml:trace contextRef="#ctx0" brushRef="#br0" timeOffset="4267.864">369 1497,'22'2,"24"-3,23-9,16-7,-5-1</inkml:trace>
  <inkml:trace contextRef="#ctx0" brushRef="#br0" timeOffset="4928.25">1210 1871,'-114'-55,"108"53,-1 0,1 1,0 0,-1 0,1 0,-1 1,1 0,-1 0,1 0,-1 1,1 0,0 1,-1-1,1 1,0 0,0 1,0-1,-1 2,2 0,2-1,-1 1,0 0,1 0,0 0,0 1,0-1,0 1,1-1,0 1,0 0,0 0,0 0,1 0,0 0,0 1,0-1,1 0,0 0,0 1,0-1,1 0,-1 0,1 1,0-1,1 0,-1 0,1 0,0 0,1-1,-1 1,1 0,0-1,0 0,0 1,0-1,1 0,0-1,0 1,0-1,0 0,0 0,1 0,-1 0,1-1,0 0,4 2,0-1,1-1,0 0,0 0,0-1,0 0,0-1,0 0,0-1,0 0,0 0,-1-1,1 0,0-1,-1 0,1-1,-1 0,0 0,0-1,-1 0,1 0,-1-1,1-2,4-1,-2-2,1 1,-1-1,-1-1,0 0,-1 0,0-1,0 0,-2-1,0 0,0 0,-1 0,3-15,-4 17,-6 29,0-1,0-10,0 0,0 0,1 0,0-1,0 1,0 0,1 0,0 0,0-1,0 1,1 0,0-1,0 1,1-1,-1 0,1 0,0 0,0 0,1 0,-1 0,1-1,0 0,1 0,-1 0,1 0,-1-1,1 0,0 0,1 1,5-4,-1 1,1-2,0 1,-1-1,1-1,-1 0,0-1,0 0,0 0,0-1,0 0,0-1,-1 0,0 0,0-1,-1 0,1-1,-2 0,1 0,-1-1,0 0,0 0,-1-1,5-8,-7 12,0 0,-1-1,0 0,0 1,0-1,-1-1,1 1,-1 0,-1 0,0-1,0 1,0-1,0 1,-1-1,0 0,0 7,0 0,0 1,0-1,0 1,0-1,0 1,0-1,0 0,0 1,0-1,0 1,0-1,-1 1,1-1,0 0,0 1,0-1,0 1,-1-1,1 0,0 1,-1-1,1 0,0 1,0-1,-1 0,1 0,-1 1,1-1,0 0,-1 0,1 0,-1 1,1-1,0 0,-1 0,1 0,-1 0,1 0,-1 0,1 0,0 0,-1 0,1 0,-1 0,1 0,-1 0,1 0,0 0,-1-1,1 1,-1 0,1 0,0 0,-1-1,1 1,0 0,-1 0,1-1,0 1,-1 0,1-1,0 1,0 0,-1-1,-2 6,1 1,0 0,0 0,0 0,1 0,0 0,0 0,0 1,1-1,0 0,0 0,0 0,1 1,0-1,1 0,-1 0,1 0,0 0,0-1,1 1,0 0,0-1,0 0,1 1,-1-1,1-1,0 1,1-1,-1 1,1-1,0 0,0-1,0 1,3 0,11 0,0-1,0-1,0 0,0-2,0 0,1-1,-1-1,0-1,0-1,18-5,25-6</inkml:trace>
  <inkml:trace contextRef="#ctx0" brushRef="#br0" timeOffset="5728.163">2360 1804,'-9'-8,"-1"1,0 0,0 0,-1 1,1 1,-2 0,1 0,0 1,-1 0,0 1,0 1,0-1,0 2,0 0,0 0,0 1,-1 1,1 0,0 1,0 0,0 1,-11 3,20-5,0 1,0-1,0 0,0 1,0 0,0-1,1 1,-1 0,1 1,-1-1,1 0,0 1,0-1,0 1,0 0,0-1,1 1,-1 0,1 0,0 0,0 0,0 1,0-1,0 0,1 0,0 1,-1-1,1 0,0 0,1 1,-1-1,0 0,1 0,0 1,0-1,0 0,0 0,0 0,1 0,-1 0,1 0,0-1,0 1,0 0,0-1,0 0,1 1,-1-1,1 0,1 1,4 2,0-2,1 1,-1-1,0 0,1-1,0 0,0 0,0-1,-1 0,1 0,0-1,0 0,0-1,0 0,0-1,0 1,0-2,-1 1,1-1,-1-1,0 1,0-1,0-1,0 1,-1-2,0 1,0-1,0 0,3-3,-10 8,0 0,1 0,-1 0,1 0,0 0,-1 0,1 0,0 0,-1 0,1 1,0-1,0 0,0 1,0-1,0 0,-1 1,1-1,0 1,0-1,0 1,1 0,-1-1,0 1,0 0,0 0,0 0,0 0,0 0,0 0,0 0,0 0,0 0,1 1,-1-1,0 0,0 1,0-1,0 0,0 1,0 0,0-1,-1 1,1-1,0 1,0 0,0 0,-1 0,1-1,0 1,-1 0,1 0,0 0,-1 0,0 0,1 0,6 10,-5-6,0 1,0-1,1 0,0 0,0 0,1 0,-1 0,1-1,0 0,0 1,0-1,1-1,0 1,-1-1,1 0,0 0,1 0,-1-1,0 1,1-1,-1-1,1 1,0-1,0 0,-1 0,5 0,-3-5,0 0,0-1,-1 0,1 0,-1 0,-1-1,1 1,-1-1,0-1,0 1,-1-1,1 0,-2 0,1 0,-1 0,0-1,0 0,-1 1,12-37,-1 0,-3-1,-2 0,-1-1,-3 1,-2-1,-1 0,-5-35,2 23,-3 1,-2 0,-2 0,-13-37,22 94,0 0,0 1,-1-1,1 0,0 0,0 0,-1 1,1-1,0 0,0 0,-1 0,1 0,0 0,-1 0,1 0,0 1,-1-1,1 0,0 0,0 0,-1 0,1 0,0-1,-1 1,1 0,0 0,-1 0,1 0,0 0,0 0,-1 0,1-1,0 1,-1 0,0 48,1-1,2 1,3-1,2 6,-6-44,10 77,4-1,3 0,4-1,25 60,-41-128,1-1,1 1,0-1,1-1,1 1,0-1,6 5,-14-16,2 1,-1-1,0 0,1 0,-1 0,1 0,0-1,0 1,0-1,1 0,-1-1,0 1,1-1,-1 1,1-1,-1-1,1 1,-1-1,1 1,0-1,-1 0,1-1,-1 1,1-1,-1 0,1 0,-1-1,1 1,1-2,2-2,0 0,-1-1,1 1,-1-2,0 1,-1-1,0 0,0 0,0-1,-1 1,0-1,-1-1,1 1,-2-1,1 1,0-6,13-22,-16 36,0 0,0 0,-1 1,1-1,0 0,0 0,0 0,0 1,-1-1,1 0,0 1,0-1,-1 1,1-1,0 1,-1-1,1 1,0-1,-1 1,1 0,-1-1,1 1,-1 0,1 0,-1-1,1 1,-1 0,0 0,0-1,1 1,-1 0,0 0,0 0,0 0,0 0,0-1,0 1,0 0,0 0,0 0,0 0,0 0,-1-1,1 1,0 0,-1 0,3 5,2 11,1 0,1 0,0-1,2 0,0 0,6 8,-12-20,1 1,0-1,0-1,1 1,-1 0,1-1,0 0,0 0,0 0,0 0,1 0,-1-1,1 0,-1 0,1 0,0-1,0 1,-1-1,1 0,0 0,0-1,0 0,1 0,4 0,18-5</inkml:trace>
  <inkml:trace contextRef="#ctx0" brushRef="#br0" timeOffset="5993.469">3056 1590,'-19'-9,"-5"-3</inkml:trace>
  <inkml:trace contextRef="#ctx0" brushRef="#br0" timeOffset="6287.249">2467 1510,'14'0,"15"0,15-2,15-6,12-3,9-2,-8 1</inkml:trace>
  <inkml:trace contextRef="#ctx0" brushRef="#br0" timeOffset="6288.249">3444 1898,'2'16,"3"12,1 6,-1 1,-1 0,-1-2,-2-2,2-6,0-7</inkml:trace>
  <inkml:trace contextRef="#ctx0" brushRef="#br0" timeOffset="6548.739">3296 1484,'-7'-7,"-2"0,0 6,2 3</inkml:trace>
  <inkml:trace contextRef="#ctx0" brushRef="#br0" timeOffset="45563.683">341 2820,'0'20,"0"21,0 20,3 12,2 7,3 3,1-5,0-7,1-10,-1-13,-2-15</inkml:trace>
  <inkml:trace contextRef="#ctx0" brushRef="#br0" timeOffset="45814.566">8 2820,'-7'0,"7"0,15-2,18-6,22-5,20-4,15-2,8 1,2 4,-4 7,-6 11,-11 12,-20 3</inkml:trace>
  <inkml:trace contextRef="#ctx0" brushRef="#br0" timeOffset="47760.612">1010 3061,'-24'9,"1"1,0 1,0 0,1 2,0 1,2 0,-1 2,2 0,0 1,1 2,1-1,0 2,2 0,0 1,-11 21,7 34,19-74,0 0,1 1,-1-1,0 0,1 0,-1 0,1 0,0 0,0 0,0 0,0-1,0 1,0 0,0 0,1-1,-1 1,0 0,1-1,0 0,-1 1,1-1,0 0,-1 0,1 0,0 0,0 0,0 0,0 0,0-1,0 1,0-1,0 0,1 1,-1-1,0 0,7-1,0 0,0-1,0 0,0 0,0-1,-1 0,1 0,-1-1,0 0,0-1,0 1,-1-2,1 1,-1-1,0 0,-1-1,0 1,0-1,0-1,-1 1,0-1,0 0,-1 0,0 0,1-4,1-2,0 0,-1-1,-1 0,0 0,-1 0,0 0,-2 0,1-1,-2 1,0 0,-2-6,-3 7,2 31,4 0,0-1,1 1,0 0,2-1,0 0,0 0,2 0,0 0,1-1,7 12,-13-24,0-1,0 0,0 0,1 0,-1 0,0-1,1 1,-1 0,1 0,0-1,-1 1,1-1,0 0,0 1,0-1,0 0,0 0,0 0,1 0,-1-1,0 1,0-1,1 1,-1-1,0 0,1 0,-1 0,0 0,0 0,1 0,-1-1,0 1,1-1,-1 1,0-1,0 0,0 0,0 0,0 0,0-1,0 1,0 0,0-1,0 0,9-12,-1-1,0-1,-1 1,-1-1,0-1,-2 0,0 0,0 0,-2 0,2-11,10-59,-3-1,-5 0,-3 0,-6-66,0 139,0 48,3 90,5 1,6-1,24 98,-22-161,-9-73,-5 6,-1-1,0 0,1 0,-1 0,2 0,-1 0,1 0,0 0,1 1,0-1,0 1,1-1,-1 1,2 0,-1 1,1-1,0 1,0 0,1 0,0 0,3-2,-7 7,1 1,0-1,0 0,0 1,-1-1,1 1,0 0,0 0,0 0,0 1,0-1,-1 1,1-1,0 1,0 0,-1 0,1 0,0 0,-1 1,1-1,-1 1,0-1,1 1,-1 0,0 0,2 2,41 63,-40-56,-1-1,-1 1,0 0,-1 1,0-1,-1 0,0 1,0-1,-1 0,-1 1,0-1,-2 11,1-16,1 0,-1-1,0 1,0 0,0-1,-1 1,0-1,0 0,0 0,-1 0,1 0,-1-1,0 0,-1 1,1-2,-1 1,0 0,0-1,0 0,0 0,0 0,-1-1,0 0,1 0,-3 0,5 0,-1-2,0 1,1 0,-1-1,0 0,0 1,1-2,-1 1,0 0,0-1,0 1,1-1,-1 0,1-1,-1 1,1-1,-1 1,1-1,0 0,-1 0,1 0,0-1,1 1,-1-1,0 0,1 1,-1-1,1 0,0-1,0 1,0 0,0-1,1 1,0-1,-1 1,1-1,0 1,1-1,-1 0,1 0,-1 1,1-1,0 0,1 0,-1 0,1 1,0-3,3 1,0 0,1-1,0 2,0-1,0 0,1 1,-1 0,1 0,0 1,0 0,0 0,1 0,-1 0,1 1,0 0,-1 1,1 0,0 0,1 0,-6 0,123-23,-85 19,1-3,-2-1,1-2,-1-1,-1-3,16-8,-50 22,0-1,0 1,-1-1,1 0,-1 1,1-2,-1 1,0 0,0-1,0 1,0-1,0 0,0 0,-1 0,1 0,-1 0,0-1,0 1,0-1,-1 0,1 1,-1-1,0 0,0 0,0 0,-1 0,1 0,-1 0,0 0,0 0,0 0,0 1,-1-1,0 0,0 0,0 0,0-1,-2 1,0 1,0-1,0 0,-1 1,1 0,-1 0,0 0,1 0,-1 0,-1 1,1 0,0-1,-1 2,1-1,-1 0,1 1,-1 0,0 0,1 1,-1-1,0 1,0 0,1 0,-1 0,0 1,0 0,1 0,-1 0,0 0,1 1,0 0,-1 0,1 0,0 0,0 1,0-1,0 1,0 0,-2 3,0 1,0 1,1-1,0 1,1 0,-1 0,1 1,1-1,0 1,0 0,1 0,0 0,0 0,1 0,0 0,0 0,1 1,1-1,0 0,0 0,1 0,0 0,0 0,1 0,0 0,0-1,1 1,1-1,-1 0,1 0,0-1,1 1,0-1,0 0,1-1,0 0,0 0,0 0,1-1,-1 0,1 0,6 2,-2-3,0-1,-1 0,1-1,1 0,-1-1,0 0,0-1,1 0,-1-1,0-1,0 0,0 0,0-1,0 0,-1-1,1-1,-1 0,0 0,-1-1,1-1,-1 0,0 0,-1-1,0 0,0 0,0-1,-1-1,-1 1,1-1,-2 0,1-1,-2 0,1 0,-1 0,1-5,3-18,0 0,-3-1,0 0,-2 0,-2 0,-2 0,-2-23,0-7,-4 1,-2-1,-3 1,-3 0,-18-17,31 81,1-1,0 0,-1 1,1-1,-1 0,1 1,-1-1,1 1,-1-1,1 1,-1-1,0 1,1-1,-1 1,0 0,1-1,-1 1,0 0,0-1,1 1,-1 0,0 0,0 0,1 0,-1 0,0 0,0 0,1 0,-1 0,0 0,0 0,1 0,-1 1,0-1,0 0,1 0,-1 1,0-1,1 1,-1-1,1 1,-1-1,0 1,1-1,-1 1,1-1,-1 1,1-1,-1 1,1 0,-17 38,11-1,2 1,1-1,3 1,0 0,3-1,1 1,2-1,1 0,7 18,-8-27,1 0,1-1,2 1,0-2,2 1,1-2,1 1,1-2,2 0,0-1,2-1,0 0,2-2,4 3,-21-19,1-1,0 0,0-1,1 1,-1-1,1 0,0 0,0-1,0 1,0-1,0-1,0 1,1-1,-1 0,1-1,-1 1,0-1,1 0,-1-1,1 0,-1 0,0 0,0-1,1 0,-1 0,0 0,-1-1,1 0,0 0,-1-1,0 1,1-1,3-9,-1 0,0 0,0-1,-2 1,0-2,0 1,-1-1,-1 0,0 0,-2 0,1 0,-2-1,0 1,-1 0,0-1,-3-11,1-5,0 52,1-6,-1 5,1 0,1 0,1 0,0 1,1-1,1-1,1 1,1 0,1-1,0 1,-5-17,0-1,0 1,0 0,0 0,0-1,0 1,0-1,1 1,-1-1,1 0,-1 1,1-1,-1 0,1 0,0 0,0 0,-1 0,1 0,0-1,0 1,0-1,0 1,0-1,0 0,0 0,0 0,0 0,0 0,0 0,0 0,0 0,0-1,0 1,0-1,-1 0,1 0,0 1,0-1,0 0,-1 0,1-1,-1 1,1 0,-1 0,1-1,-1 1,0-1,1 0,10-12,0-1,-1 0,-1-1,0 0,-1-1,-1 0,0 0,-2-1,0 0,6-11,-12 28,0 0,0 1,0-1,-1 1,1-1,0 1,0-1,0 1,0-1,0 1,0-1,0 1,0-1,0 1,0-1,0 1,0-1,0 1,0-1,0 1,0-1,1 1,-1-1,0 1,0-1,0 1,1-1,-1 1,0-1,1 1,-1 0,1-1,-1 1,0 0,1-1,-1 1,1 0,-1 0,1-1,-1 1,1 0,-1 0,1 0,-1 0,1 0,-1-1,1 1,-1 0,1 0,-1 0,1 0,-1 1,1-1,-1 0,1 0,-1 0,1 0,-1 0,1 1,-1-1,1 0,-1 0,21 174,-19-167,1 0,0 0,0-1,1 1,0-1,0 0,1 0,-1 0,1 0,0-1,1 0,-1 0,1 0,0-1,1 1,-1-2,1 1,-1-1,1 0,0 0,0-1,1 0,-1 0,0-1,1 1,-1-2,0 1,1-1,-1 0,1-1,-1 0,1 0,-1 0,0-1,0 0,1-1,-2 1,6-4,0-1,1 0,-2-1,1 0,-1-1,-1 0,0-1,0 0,-1-1,0 0,-1 0,0-1,0 0,-2 0,1-1,-2 0,0 0,0-2,5-15,-2-1,-2 1,-1-1,-1-1,-1 1,-2-1,-1-5,0 11,-2 0,0 0,-1 0,-2 1,0-1,-2 1,-1 0,-1 1,-1-1,-1 2,-7-10,-27-17,43 49,1-1,-1 1,1 0,-1 0,1 1,-1-1,1 0,-1 0,0 1,1-1,-1 1,0-1,0 1,1 0,-1 0,0 0,0 0,0 0,1 0,-1 0,0 1,0-1,1 1,-1-1,0 1,1 0,-1-1,0 1,1 0,-1 0,1 0,-1 0,1 1,0-1,-1 0,-2 6,-1 0,1-1,1 1,-1 0,1 1,1-1,-1 1,1-1,1 1,-1 0,1 4,-5 27,2 0,1 1,2-1,2 1,2-1,1 0,3 0,0 0,3-1,1 0,2 0,2 1,-7-23,0-1,1 0,0 0,1 0,1-2,0 1,1-1,0-1,1 0,4 2,-9-8,0 0,0-1,1 0,-1 0,1-1,0-1,0 1,1-1,-1-1,1 0,-1 0,1-1,0 0,0-1,-1 0,1 0,0-1,8-2,16-6</inkml:trace>
  <inkml:trace contextRef="#ctx0" brushRef="#br0" timeOffset="49320.353">4419 3128,'-114'-38,"110"37,-1 0,0 1,0 0,1 0,-1 0,0 0,0 1,0 0,1 0,-1 0,1 0,-1 1,1 0,-1 0,1 0,0 1,0-1,0 1,0 0,0 0,1 0,-1 1,0 1,0 0,0 0,0 0,1 1,-1 0,2 0,-1 0,0 0,1 0,0 0,1 1,0-1,0 0,0 1,0 0,1-1,0 1,1-1,-1 1,1-1,1 1,-1-1,1 0,0 1,0-1,1 0,0 0,0-1,0 1,1-1,0 1,0-1,0 0,1 0,-1-1,1 1,0-1,1 0,-1-1,1 1,-1-1,3 1,-3-4,-1 1,1-1,0 1,0-1,0 0,-1-1,1 1,0-1,0 0,-1 0,1-1,-1 1,1-1,-1 0,0 0,1-1,-1 1,0-1,0 0,-1 0,1 0,-1-1,2-1,6-6,-1-1,0-1,-1 1,-1-1,0-1,4-9,-3 0,-1 1,-2-1,0-1,-1 1,-2-1,0 0,-2 0,0 0,-2 0,0 0,-2 1,-1-1,-1 0,0 1,-2 0,-1 0,-1 1,-9-17,7 11,5 12,0 1,-1-1,-1 1,0 0,-1 1,-7-8,15 21,1 1,0-1,-1 1,1 0,0-1,-1 1,1-1,-1 1,1 0,-1-1,1 1,-1 0,1 0,-1-1,1 1,-1 0,1 0,-1 0,0 0,1 0,-1 0,1 0,-1 0,1 0,-1 0,0 0,1 0,-1 0,1 0,-1 0,1 1,-1-1,1 0,-1 0,1 1,-1-1,1 0,-1 1,1-1,-1 1,1-1,0 0,-1 1,1-1,0 1,-1-1,1 1,0-1,0 1,-1-1,1 1,0-1,0 1,0-1,0 1,0 0,0-1,0 1,0-1,0 1,0-1,0 1,0 0,0-1,0 1,0-1,1 1,-1-1,0 1,0 0,3 151,2-103,-5-49,8 109,5-1,15 57,9-60,-35-100,1-1,-1 1,1-1,0 0,0 0,0 0,1-1,-1 1,1-1,0 0,0 0,0 0,1 0,-1-1,0 1,1-1,0 0,-1-1,1 1,2 0,1-2,1 0,-1 0,0 0,0-1,0 0,0-1,0 0,-1 0,1 0,0-1,-1 0,0-1,0 0,0 0,0 0,5-5,5-5,0 0,-1-1,0-1,-1-1,7-10,-10 12,-1-1,0 0,-1-1,-1 0,-1 0,0-1,-1 0,-1 0,-1-1,0 0,-1-6,-4 17,-3 19,2-1,0 0,1 0,0-1,0 1,1 0,1 0,0-1,0 1,1-1,0 1,0-1,1 0,0 0,1-1,0 1,0-1,1 0,0 0,1-1,-1 0,1 0,1 0,-1-1,1 0,0-1,1 0,-1 0,1 0,0-1,7 2,58 16,-3-9</inkml:trace>
  <inkml:trace contextRef="#ctx0" brushRef="#br0" timeOffset="49720.282">5716 2379,'-9'57,"3"0,2 0,2 0,3 1,3 14,-1-10,1 0,4 0,2-1,3 0,3-1,3 3,-17-56,-1-1,1 1,0-1,1 0,0 0,0 0,0 0,1-1,-1 1,1-1,1 0,-1 0,1 0,0-1,0 0,0 1,0-2,1 1,0-1,-1 0,5 2,-6-7,0 1,0-1,-1 0,1-1,-1 1,1-1,-1 1,0-1,0 0,0 0,-1 0,1-1,-1 1,1-1,-1 1,0-1,-1 0,1 0,-1 1,1-1,-1 0,0-1,-1 1,1 0,-1 0,1 0,-2-3,5-20,-2 3</inkml:trace>
  <inkml:trace contextRef="#ctx0" brushRef="#br0" timeOffset="49968.617">5462 2834,'11'-5,"15"-5,20-9,17-7,14-7,10-4,4 2,-14 7</inkml:trace>
  <inkml:trace contextRef="#ctx0" brushRef="#br0" timeOffset="51386.827">6170 3302,'0'-75,"-8"-205,-2 236,9 43,1 0,0 1,0-1,0 0,0 1,-1-1,1 0,0 1,-1-1,1 0,-1 1,1-1,0 1,-1-1,1 1,-1-1,0 1,1-1,-1 1,1-1,-1 1,0 0,1-1,-1 1,0 0,1-1,-1 1,0 0,1 0,-1 0,0 0,0 0,1 0,-1 0,0 0,0 0,1 0,-1 0,0 0,0 1,1-1,-1 0,0 0,1 1,-1-1,1 0,-1 1,0-1,1 1,-1-1,1 1,-1-1,1 1,-1-1,1 1,-1 0,0 0,0 1,0-1,0 0,1 0,-1 0,1 1,-1-1,1 0,-1 1,1-1,0 0,-1 1,1-1,0 1,0-1,0 0,0 1,0-1,1 0,-1 1,0-1,0 1,1-1,-1 0,1 0,0 1,-1-1,1 0,0 0,0 0,-1 1,1-1,0 0,0 0,0 0,0-1,1 1,-1 0,0 0,0-1,0 1,1 0,-1-1,0 1,1-1,-1 0,0 1,1-1,-1 0,1 0,-1 0,0 0,1 0,177 2,-175-1,0-1,0 1,-1-1,1 1,0 0,0 0,0 1,-1-1,1 1,-1 0,1 0,-1 0,0 0,0 0,0 1,0 0,0-1,0 1,-1 0,0 1,1-1,-1 0,0 0,0 1,-1 0,1-1,-1 1,0 0,0-1,0 1,0 0,-1 0,1 0,-1 0,0 2,1 135,-1-139,0 1,-1-1,1 0,0 1,1-1,-1 0,0 1,1-1,-1 0,1 1,0-1,0 0,0 0,0 0,0 0,0 0,0 0,1 0,-1 0,1 0,0-1,-1 1,1 0,0-1,0 0,0 1,0-1,0 0,0 0,0 0,1 0,-1 0,0-1,0 1,1-1,-1 1,10-3,-1 0,1-1,-1 0,0-1,0 0,0 0,-1-1,1-1,-1 0,-1 0,1-1,4-5,-2 6,0-1,0-1,-1 0,-1-1,1 0,-2 0,1-1,-1-1,0 0,-1 0,-1 0,0-1,0 0,-1 0,-1-1,0 0,0 0,-1-1,-4 13,0-1,0 1,0 0,0-1,0 1,0 0,-1 0,1-1,0 1,-1 0,1-1,-1 1,1 0,-1 0,0 0,0 0,1 0,-1-1,0 1,0 1,0-1,0 0,0 0,0 0,0 0,0 1,0-1,-1 0,1 1,0-1,0 1,-1 0,1-1,0 1,-1 0,1 0,0 0,-1 0,1 0,0 0,-1 0,1 0,0 0,-1 1,1-1,0 0,0 1,-1 0,1-1,0 1,0-1,0 1,0 0,0 0,0 0,0 0,0 0,0 0,0 0,0 0,1 0,-1 0,0 0,0 1,-4 5,-1 0,1 0,0 1,0-1,1 1,0 0,0 1,1-1,0 1,1-1,0 1,0 0,1 0,0 0,0 3,2-8,-1-1,1 0,0 0,0 0,0 0,0 0,1 0,-1 0,1 0,0 0,0 0,0-1,0 1,0-1,0 0,1 1,-1-1,1 0,0 0,0-1,0 1,-1-1,1 1,1-1,-1 0,0 0,0 0,0 0,0-1,1 0,-1 1,0-1,1 0,-1 0,0-1,0 1,1-1,-1 0,0 1,0-1,0-1,0 1,0 0,0-1,0 0,0 1,-1-1,8-4,0 1,-1-1,0-1,-1 1,1-2,-1 1,-1-1,1 0,-1-1,-1 0,0 0,0 0,0-1,-1 0,-1 0,0 0,0 0,-1-1,0 1,-1-1,0 0,0-7,-6 8,-1 24,1 7,2-1,0 1,1 0,1 0,1 0,1 5,-2-23,0 0,1 0,-1 0,1 0,-1 0,1 0,0 0,0 0,1 0,-1 0,0-1,1 1,0-1,-1 1,1-1,0 1,0-1,1 0,-1 0,0 0,1 0,-1-1,1 1,-1 0,1-1,0 0,0 0,0 0,0 0,0 0,0 0,0-1,0 0,0 1,0-1,0 0,0-1,0 1,0 0,0-1,0 0,0 1,0-1,0-1,-1 1,1 0,8-6,0-1,0 0,-1-1,0 0,-1-1,0 0,0 0,-1-1,0 0,-1 0,-1-1,0 0,0 0,-1 0,-1-1,0 0,1-5,0 8,-4 16,-3 20,1-23,-5 33,4-27,0 0,1 0,-1 0,2 0,-1 1,1-1,1 0,0 0,1 9,-1-16,0 0,0 0,0 0,0 0,0 0,1 0,-1 0,1 0,-1 0,1 0,0-1,-1 1,1-1,0 1,0-1,0 0,0 0,0 0,0 0,1 0,-1 0,0 0,0-1,1 1,-1-1,0 0,1 0,-1 0,0 0,1 0,-1 0,0 0,1-1,-1 1,0-1,2 0,79-33,-83 33,1 1,-1-1,1 1,0-1,-1 1,1-1,0 1,-1 0,1 0,0-1,0 1,-1 0,1 0,0 0,0 0,-1 0,1 0,0 0,0 0,0 0,-1 0,1 0,0 0,0 0,-1 1,1-1,0 0,-1 1,1-1,0 0,-1 1,1-1,0 1,-1-1,1 1,-1-1,1 1,-1 0,1-1,-1 1,0 0,1 0,0-1,0 0,0 0,0-1,0 1,0 0,0 0,0-1,0 1,0 0,0-1,0 1,0-1,0 1,0-1,0 0,0 1,-1-1,1 0,0 0,-1 1,1-1,0 0,-1 0,1 0,-1 0,1 0,-1 0,1 0,-1 0,0 0,0 0,1 0,-1 0,0 0,0 0,0-1,2-3,8-19,0 1,-2-1,-1-1,-1 1,2-19,2 20,-10 23,0 0,0-1,0 1,1 0,-1 0,0-1,1 1,-1 0,0 0,0 0,1 0,-1 0,0-1,1 1,-1 0,0 0,1 0,-1 0,0 0,1 0,-1 0,0 0,1 0,-1 0,0 0,1 0,-1 0,0 1,1-1,-1 0,0 0,1 0,-1 0,0 0,1 1,-1-1,0 0,0 0,1 1,-1-1,0 0,0 0,0 1,1-1,-1 0,0 1,0-1,0 0,0 1,0-1,0 0,1 1,-1-1,0 0,0 1,0-1,0 0,0 1,0-1,0 0,-1 1,1-1,0 0,0 1,0-1,0 0,0 1,-1-1,7 136,-7-88,0-29,0-15,0 0,0 0,0 0,1 0,-1 0,1 0,0 0,0 0,0 0,1 0,-1 0,1 0,0 0,0 0,1 0,-1-1,1 1,0 0,0-1,0 1,0-1,1 1,-1-1,1 0,0 0,0-1,0 1,0 0,0-1,1 0,-1 0,1 0,0 0,2-2,-1 0,1 0,-1-1,1 0,-1 0,0-1,1 1,-1-1,0 0,0-1,0 1,0-1,-1 0,1 0,4-4,18-14</inkml:trace>
  <inkml:trace contextRef="#ctx0" brushRef="#br0" timeOffset="51986.223">7614 2847,'9'3,"0"1,-1 0,0 1,1 0,-2 0,1 1,0 0,-1 0,0 0,-1 1,0 0,0 1,0-1,-1 1,0 0,0 0,-1 1,0-1,-1 1,0 0,0 0,1 10,3 15,-2 1,-1 0,-2 0,-2 0,-2 20,-37 431,37-475,2 0,-1 0,2 0,-1 0,2 0,-1 0,2 0,-1 0,1-1,1 1,0-1,0 0,1 0,1 0,-1-1,2 1,2 2,-8-11,1 1,-1 0,1-1,-1 0,1 1,0-1,0 0,-1 0,1 0,0 0,0 0,0 0,0-1,0 1,1-1,-1 1,0-1,0 0,0 0,0 0,0 0,1 0,-1 0,0-1,0 1,0-1,0 0,0 1,0-1,0 0,0 0,0 0,0 0,-1-1,1 1,0 0,-1-1,1 1,-1-1,1 1,-1-1,0 0,0 0,0 0,1 0,2-12,0 0,-1 0,-1 0,0 0,-1-1,0 1,-2-1,1 1,-2 0,0 0,0-1,-5-11,-161-586,166 607,0 1,0-1,1 1,0-1,0 0,0 0,0 0,1 0,0 1,0-1,0 0,1 0,-1 0,1 0,0 0,1 1,-1-1,1 1,0-1,0 1,0-1,1 1,0 0,0 0,0 0,0 1,0-1,1 1,-1-1,1 1,4-2,8-1,0 2,1-1,0 2,0 0,0 2,0-1,0 2,1 0,12 3,-2-2,-20-1,-5-1,0 1,0-1,0 1,0-1,0 1,0 0,0 0,0 0,0 1,0-1,0 1,0 0,0-1,0 1,0 1,-1-1,1 0,0 1,-1-1,1 1,-1 0,0 0,1 0,-1 0,0 0,0 0,0 0,0 1,-1-1,1 1,-1 0,1-1,-1 1,0 0,0 1,0 37,-1-33,-1 0,1 0,1 0,0-1,0 1,0 0,1 0,0-1,0 1,1-1,0 1,1-1,-1 0,-2-6,-1 0,1-1,-1 1,1 0,-1 0,1-1,-1 1,1 0,0-1,-1 1,1-1,0 1,0-1,-1 1,1-1,0 0,0 1,0-1,-1 0,1 1,0-1,0 0,0 0,0 0,0 0,0 0,0 0,-1 0,1 0,0 0,0-1,0 1,0 0,0 0,-1-1,1 1,0-1,0 1,-1 0,1-1,0 0,0 1,-1-1,1 1,-1-1,1 0,0 1,-1-1,1 0,-1 0,12-14</inkml:trace>
  <inkml:trace contextRef="#ctx0" brushRef="#br0" timeOffset="52149.788">8015 2620,'0'0</inkml:trace>
  <inkml:trace contextRef="#ctx0" brushRef="#br0" timeOffset="52571.176">8323 2111,'-12'163,"10"102,2-163,-1-8,-1-1,5-1,5 23,-7-108,-1-1,1 0,-1 1,1-1,0 0,1 0,0 0,0 0,0 0,0-1,1 1,0 0,0-1,1 0,3 4,-6-8,0 0,1 0,-1 0,1-1,-1 1,1 0,-1-1,1 0,-1 1,1-1,-1 0,1 0,0 1,-1-1,1 0,0-1,-1 1,1 0,-1 0,1-1,-1 1,1-1,-1 1,1-1,-1 0,1 0,-1 0,0 1,1-1,-1-1,1 1,38-40,-36 36,112-148,-115 152,0 0,-1-1,0 1,0 0,1 0,-1 0,0 0,1 0,-1 0,1 0,0 0,-1 0,1 1,0-1,-1 0,1 0,0 0,0 1,0-1,0 0,-1 1,1-1,0 1,0-1,0 1,0-1,0 1,1 0,-1 0,0-1,0 1,0 0,0 0,0 0,0 0,0 0,0 0,0 1,1-1,-1 0,0 0,0 1,0-1,0 1,0-1,0 1,0-1,-1 1,1 0,1 0,4 92,-7-83,0 0,1 0,0 0,0-1,1 1,1 0,0 0,0 0,3 7,-4-16,-1 1,1-1,0 1,-1-1,1 0,0 1,0-1,0 0,0 0,0 0,1 1,-1-1,0 0,0 0,1-1,-1 1,1 0,-1 0,0-1,1 1,-1-1,1 1,0-1,-1 0,1 1,-1-1,1 0,0 0,-1 0,1 0,-1-1,1 1,0 0,-1-1,1 1,-1-1,2 0,17-8</inkml:trace>
  <inkml:trace contextRef="#ctx0" brushRef="#br0" timeOffset="52822.117">8644 2607,'-14'6,"-6"4,-3-2,1-1,4-2</inkml:trace>
  <inkml:trace contextRef="#ctx0" brushRef="#br0" timeOffset="52999.643">8296 2486,'5'-4,"10"-5,14-4,16-5,14-4,8-1,-1 4,-11 5</inkml:trace>
  <inkml:trace contextRef="#ctx0" brushRef="#br0" timeOffset="53168.254">8777 2980,'-4'16,"-2"13,0 7,2 2,0 0,5-7,0-11,2-9</inkml:trace>
  <inkml:trace contextRef="#ctx0" brushRef="#br0" timeOffset="53417.104">8737 2526,'0'-2,"0"-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1:09.530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111 0,'-61'65,"4"2,2 3,4 3,3 1,3 2,4 3,-31 80,-159 378,206-476,4 1,2 1,2 1,4 1,2 0,4 1,1 4,2 30,-28 400,12-343,-14 130,8 81,22-274,4 0,4 0,4 0,4-1,6 12,-12-85,0 0,1-1,1 1,1-2,1 1,1-1,0-1,1 0,1-1,0 0,15 13,-15-17,-1 1,0 1,0 0,-2 1,0 0,6 11,-13-20,-1-1,1 1,-1 0,-1 0,1 0,-1 0,0 0,0 0,-1 0,0 0,0 0,0 1,-1-1,0 0,0 0,-1 0,1 0,-1 0,0-1,-1 1,-1 2,-10 12,-1 0,-1-1,0 0,-2-1,0-1,-1-1,-1-1,0 0,-1-2,-20 10,-32 25,65-42,-1-1,-1 2,1-1,1 1,-1 0,1 1,0 0,1 0,0 1,0 0,1 1,6-9,0 1,0-1,1 0,-1 1,0-1,1 1,-1-1,1 1,0-1,-1 0,1 0,0 1,0-1,0 0,-1 0,1 0,1 0,-1 0,0 0,0 0,0 0,0 0,1 0,-1-1,0 1,1 0,-1-1,1 0,-1 1,1-1,-1 0,0 1,1-1,-1 0,1 0,-1 0,1 0,-1-1,1 1,-1 0,1-1,-1 1,1-1,-1 1,6 0,6 1,1 0,-1 1,0 1,0 0,0 1,0 0,0 1,-1 0,0 1,0 0,-1 1,1 1,-2 0,1 0,-1 1,0 0,3 5,3 7,-1 0,-1 0,-1 2,-1-1,-1 2,-1-1,-1 2,-2-1,0 1,-1 3,7 42,-3 0,-3 1,-3 4,-1 310,-22 100,11-327,-4 66,-9 385,27-511,5 0,15 61,8 62,5 221,-39-430,1 0,0 0,1 0,0-1,1 1,0-1,1 1,0-1,1 0,0-1,0 1,2-1,-1 0,1 0,0-1,1 0,0 0,7 5,5-5,-1 0,1-2,1 0,-1-2,1 0,0-1,0-1,1-1,8 0,-4 0,273 34,-284-36,0 0,-1-1,1-1,0 0,-1-1,0-1,1-1,35-13</inkml:trace>
  <inkml:trace contextRef="#ctx0" brushRef="#br0" timeOffset="1162.12">881 5415,'-1'0,"1"0,0 1,0-1,-1 1,1-1,0 1,0-1,0 1,0-1,0 1,-1-1,1 1,0-1,0 1,0-1,0 1,1-1,-1 1,0-1,0 1,0-1,0 1,0-1,1 1,-1-1,0 1,0-1,1 1,-1-1,0 1,1-1,-1 0,0 1,1-1,-1 0,1 1,-1-1,1 0,-1 0,0 1,1-1,-1 0,1 0,-1 0,1 0,-1 0,1 1,-1-1,1 0,0 0,-1 0,1 0,-1-1,1 1,-1 0,1 0,-1 0,1 0,-1 0,1-1,-1 1,0 0,1 0,-1-1,1 1,-1 0,0-1,1 1,0-2,1 1,-1 0,0 0,0-1,0 1,0 0,0-1,-1 1,1-1,0 0,-1 1,1-1,-1 1,1-1,-1 0,0 1,0-1,0 0,0 0,0 1,0-1,0-1,-3 0,1-1,0 1,-1 0,0 1,0-1,0 0,0 1,0-1,-1 1,1 0,-1 0,1 1,-1-1,0 1,1-1,-1 1,0 0,0 1,0-1,0 1,0-1,0 1,-4 1,-6 0,0 1,0 1,0 0,1 1,-1 0,1 1,0 1,1 0,-1 1,1 0,0 1,1 0,0 0,0 2,1-1,0 1,0 1,2 0,-1 0,1 1,1 0,0 0,3-6,0 1,0-1,1 1,0-1,1 1,-1 0,1 0,1 0,-1 1,1-1,0 0,1 1,0-1,0 0,0 1,1-1,0 0,1 0,0 1,0-1,0 0,1-1,0 1,0 0,1-1,-1 1,5 4,0-4,-1 0,1 0,0 0,1-1,0 0,0-1,0 0,0 0,1-1,0-1,0 1,0-1,0-1,1 0,-1 0,9-1,3 0,-1-1,1 0,-1-2,0-1,1 0,-1-2,16-5,-2-2,-2-2,1-1,-2-2,27-17,-11 1</inkml:trace>
  <inkml:trace contextRef="#ctx0" brushRef="#br0" timeOffset="1761.033">1014 4907,'-46'-4,"0"1,0 3,0 1,0 3,0 1,1 3,0 1,0 2,1 3,0 1,2 2,0 2,0 2,2 2,1 1,1 2,-21 19,40-29,1 1,1 0,0 2,1 0,1 0,1 2,1 0,0 0,2 1,0 1,2 0,0 0,2 1,1 0,0 0,2 0,1 1,1 0,1-1,1 1,1 0,1 0,2-1,0 1,1-1,2 0,0-1,2 1,2 2,3-3,0 0,2-1,1 0,1-1,0-2,2 0,0 0,1-2,0-1,2 0,0-2,14 7,12 3,2-1,1-3,0-2,1-2,38 5,-65-13,1-2,1-1,-1-1,1-1,0-1,0-1,-1-2,1-1,0-1,-1-2,1 0,-1-2,-1-1,1-1,-1-1,-1-2,8-5,-5-4,-1-1,-1-1,-1-2,-1-1,-2 0,0-2,-2-1,-1 0,-2-1,0-1,-2-1,-2 0,-1-1,-1 0,2-15,-6 20,-2 0,0-1,-2 0,-1 0,-1 0,-1 0,-2-1,-1 1,-1 1,-2-1,-1 1,-1 0,-1 0,-1 1,-2 0,0 1,-2 0,-13-18,-1 10,-1 2,-1 0,-2 2,-1 2,-2 0,0 3,-1 1,-2 1,0 2,-2 2,0 2,-1 1,0 2,-1 2,-32-4,45 8,0 2,0 1,-1 1,0 1,0 2,1 1,-1 1,0 2,0 1,1 1,0 2,0 0,0 3,1 0,1 1,-1 2,2 1,-7 5,-80 77,16 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1:14.643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14 715,'-3'-3,"1"-1,-1 1,0 0,-1 0,1 0,0 0,-1 0,0 1,1-1,-1 1,0 0,0 0,-1 1,1-1,0 1,0 0,-1 0,1 1,-1-1,1 1,0 0,-1 0,1 0,-1 0,1 1,-1 0,1 0,0 0,0 1,-3 0,0 4,-1 1,1 0,0 0,1 0,0 1,0 0,1 0,0 1,0 0,1-1,0 1,0 1,1-1,0 0,1 1,0 0,1 0,0-1,0 1,1 8,0-15,-1 1,1-1,0 1,0-1,0 1,0-1,1 1,-1-1,1 1,0-1,0 0,0 1,0-1,1 0,0 0,-1 0,1 0,0 0,0 0,1 0,-1-1,0 1,1-1,0 1,0-1,-1 0,1 0,0 0,1-1,-1 1,0-1,0 0,1 0,-1 0,0 0,1 0,4-4,1 0,-1-1,0 1,0-1,0-1,-1 0,1 0,-1 0,-1-1,1 0,-1 0,0-1,0 0,-1 0,1 0,-2-1,1 1,-1-1,0 0,0-2,13-33,-2 0,-1-1,-2 0,-3-1,-1 0,-2-1,-3 0,-1 1,-2-1,-5-33,4 58,0-21,-1 0,-3 1,-8-37,7 101,2 150,14 120,-8-253,2 0,2 1,1-2,2 1,12 32,-20-68,0 1,0-1,1 1,-1-1,1 0,0 0,0 1,1-1,-1-1,1 1,0 0,0-1,0 1,1-1,-1 0,1 0,-1 0,1 0,0-1,0 0,0 1,1-2,-1 1,0 0,1-1,-1 0,1 0,2 0,29-13,-3-10</inkml:trace>
  <inkml:trace contextRef="#ctx0" brushRef="#br0" timeOffset="255.32">615 233,'-23'-218,"23"204,7 24,24 107,-1 52,-8 1,-7 1,-7 131,-26 271,7-43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1:27.078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348,'30'2,"30"1,29 0,26-3,19-4,13-3,-1-3,-25 1</inkml:trace>
  <inkml:trace contextRef="#ctx0" brushRef="#br0" timeOffset="285.55">548 0,'18'14,"20"11,19 6,21 6,15 7,7 5,-3 5,-17 7,-24 4,-30 4,-34 0,-33 0,-29-2,-17-6,-3-9,6-11,15-10,20-1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6:09.875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1,'20'2,"21"1,17 0,12-1,8 0,2-1,-13-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1:24.379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74 298,'-82'637,"45"-380,34-239,2-27,37-257,39-338,-56 497,-18 107,-1-1,0 0,1 1,-1-1,1 1,-1-1,1 1,-1-1,1 1,-1 0,1-1,0 1,-1 0,1-1,-1 1,1 0,0 0,0-1,-1 1,1 0,0 0,-1 0,1 0,0 0,-1 0,1 0,0 0,-1 0,1 0,0 1,-1-1,1 0,0 0,-1 1,1-1,0 0,-1 1,1-1,-1 1,1-1,-1 0,1 1,-1-1,1 1,-1 0,1-1,-1 1,0-1,1 1,-1 0,0-1,0 1,1 0,-1-1,0 1,0 0,0-1,0 1,0 0,0-1,0 1,0 0,0 0,0-1,0 1,0 0,14 34,-1 0,-1 2,5 33,-2-13,42 161,85 202,-94-305,-34-80</inkml:trace>
  <inkml:trace contextRef="#ctx0" brushRef="#br0" timeOffset="480.532">1 887,'272'-54,"61"-7,-305 58,0 0,0 2,0 2,0 0,5 2,-26-2,1 0,-1 1,0-1,0 1,0 1,0-1,0 1,0 1,-1-1,0 1,1 0,-1 0,-1 1,1 0,-1 0,1 0,-1 1,-1 0,1 0,-1 0,3 6,-2 2,0 1,-1 0,-1 0,0 0,-1 0,0 1,-1-1,-1 3,9 71,-9-86,0-1,0 1,1-1,0 0,-1 1,1-1,0 0,0 1,0-1,0 0,1 0,-1 0,1 0,-1 0,1 0,0 0,-1-1,1 1,0-1,0 1,0-1,0 0,1 1,-1-1,0 0,0-1,1 1,-1 0,1-1,-1 1,1-1,-1 0,0 1,1-1,-1 0,1-1,-1 1,1 0,-1-1,1 0,-1 1,0-1,12-5,-1 0,-1-1,1 0,-1-1,-1 0,1-1,-1 0,-1-1,0 0,0-1,-1 0,0 0,-1-1,0 0,-1-1,-1 0,0 0,3-7,-1 0,-1-1,-2 1,0-1,0-1,-2 1,0-12,-3 23,-1 19,0 4,0-1,1 1,1 0,0 0,0-1,1 1,1-1,0 1,1-1,0 0,1 0,0-1,1 1,0-1,1-1,0 1,1-1,0 0,1-1,-1 0,2 0,-1-1,2 0,-1 0,1-1,0-1,0 0,10 4,-7-7,0-1,1 0,-1 0,1-2,0 0,-1 0,1-2,-1 1,1-2,-1 0,0-1,0 0,0-1,-1-1,7-3,31-17</inkml:trace>
  <inkml:trace contextRef="#ctx0" brushRef="#br0" timeOffset="1227.187">1885 819,'-4'-5,"0"0,0 0,-1 0,0 1,0-1,0 1,0 0,-1 1,1 0,-1-1,0 2,0-1,0 1,0 0,-1 0,1 0,0 1,-1 0,1 1,-1-1,0 1,1 0,-1 1,1 0,-1 0,1 0,-3 1,-1 1,0 0,0 0,0 0,0 2,1-1,0 1,0 0,0 1,0 0,1 1,0-1,1 1,-1 1,1 0,1 0,-6 8,10-14,1-1,0 1,0 0,0 0,0 0,0-1,0 1,0 1,0-1,1 0,-1 0,1 0,0 0,0 0,-1 0,1 0,1 1,-1-1,0 0,0 0,1 0,-1 0,1 0,0 0,-1 0,1 0,0 0,0 0,1 0,-1 0,0-1,0 1,1 0,-1-1,1 1,0-1,-1 0,1 1,0-1,0 0,0 0,0 0,0 0,0-1,0 1,0 0,13 1,-1-1,0 0,0-1,1-1,-1 0,0-1,0 0,0-1,0-1,0 0,-1-1,0-1,0 0,0 0,0-2,72-55,-93 118,7-49,1 0,-1 0,1-1,0 1,0 0,1 0,0 0,0-1,0 1,0-1,1 1,0-1,1 1,-1-1,1 0,0 0,0 0,0 0,1-1,-1 1,1-1,0 0,1 0,-1 0,1-1,0 0,-1 0,1 0,1 0,-1-1,0 1,1-2,-1 1,1 0,-1-1,1 0,7-2,0 0,-1-1,1 0,-1-1,0 0,0-1,0-1,0 0,-1 0,0-1,0 0,0-1,-1-1,0 1,0-2,-1 1,0-1,0-1,-1 0,-1 0,0 0,0-1,-1 0,0 0,0-1,7-26,0 0,-3-1,-1 0,-2 0,-2-1,-2 1,-1-1,-2 0,-4-31,2 7,-3-1,-2 1,-3 0,-10-28,18 83,-1-1,0 1,0-1,-1 1,0 0,0 0,-1 0,-6-7,10 15,1 0,-1 0,0 0,0 0,0 0,-1 1,1-1,0 0,0 0,0 1,0-1,-1 1,1-1,0 1,-1 0,1-1,0 1,-1 0,1 0,0 0,-1 0,1 0,0 0,-1 0,1 0,0 1,-1-1,1 1,0-1,0 1,-1-1,1 1,0-1,0 1,0 0,0 0,0 0,0 0,-35 43,16-1,2 1,1 1,3 1,1 0,3 1,1 0,1 19,1-27,1 0,2 0,1 1,2-1,2 0,2 1,1-1,3 0,0-1,3 2,-5-28,0-1,0 0,1 0,0 0,1-1,0 0,1 0,0-1,1 0,0 0,0-1,0-1,1 1,1-1,-1-1,1 0,0 0,0-1,1-1,0 0,-1 0,1-1,0-1,1 0,-1 0,0-1,1-1,-1 0,0-1,1 0,6-2,-10 0,-1 1,1-1,-1 0,0-1,0 0,0 0,-1-1,0 0,1 0,-2-1,1 0,-1 0,0 0,0-1,0 0,-1 0,0 0,-1-1,0 0,0 0,0 0,-1 0,0-1,-1 1,0-1,0 0,-1 1,0-1,0 0,-1 0,-1 0,1 1,-2-7,-7-29,2 60,5 10,1-1,1 1,2-1,0 0,2 1,1-1,0-1,4 6,-8-25,0 1,1-1,-1 1,1-1,1 0,-1 0,1 0,0 0,0 0,0-1,0 1,1-1,0 0,0 0,0-1,0 1,1-1,0 1,-1-1,1-1,0 1,0-1,1 0,0 1,18-3</inkml:trace>
  <inkml:trace contextRef="#ctx0" brushRef="#br0" timeOffset="1490.472">2580 351,'0'18,"12"16,3 1</inkml:trace>
  <inkml:trace contextRef="#ctx0" brushRef="#br0" timeOffset="2219.52">2928 752,'-53'-62,"52"61,0-1,0 0,0 1,0-1,1 0,-1 0,1 1,-1-1,1 0,0 0,-1 0,1 1,0-1,0 0,1 0,-1 0,0 0,1 1,-1-1,1 0,-1 0,1 1,0-1,0 0,-1 1,1-1,0 1,1-1,-1 1,0-1,0 1,1 0,-1 0,1-1,-1 1,1 0,-1 1,1-1,0 0,-1 0,2 0,8-2,0 1,0 0,0 1,0 0,0 1,0 0,0 1,0 0,0 0,0 1,0 1,-1 0,1 0,-1 1,0 0,0 1,0 0,0 1,-1 0,0 1,-1-1,1 2,-1-1,7 9,-3-3,0 1,-1 0,-1 1,0 0,-1 0,-1 1,0 1,-1-1,0 1,-2 0,0 1,-1-1,-1 1,0 0,-1 9,0 36,-3 1,-2-1,-9 48,5-51,9 55,-1-110,0-1,0 0,0 1,1-1,0 0,0 0,0 0,1-1,-1 1,1 0,0-1,0 1,0-1,0 0,0 0,1-1,-1 1,1 0,0-1,0 0,0 0,0 0,0-1,3 1,2 1,0-1,0 0,1 0,-1-1,0 0,1-1,-1 0,1-1,-1 0,0 0,1-1,-1 0,0 0,0-1,0-1,-1 1,1-1,-1-1,0 0,0 0,0 0,-1-1,0 0,0-1,0 1,-1-1,0-1,0 1,-1-1,0 0,-1 0,1-1,-1 1,-1-1,0 0,0 0,-1 0,1-8,-5-1,-1 0,-1 0,0 1,-2-1,0 1,-1 0,0 1,-1 0,-1 0,-1 1,0 0,-1 0,-1 1,0 1,-1 0,0 0,-8-4,-2-3,-2 0,0 2,-1 1,-1 1,0 1,-2 1,1 2,-1 0,-1 3,0 0,-1 2,0 1,22 4,2 1,16 1,207 0,0-10,103-22,-282 28,125-20,-161 25,-1-1,1 0,-1 0,1 0,0 0,-1 0,1 0,-1 0,1 0,-1 0,1 0,-1 0,1 0,0-1,-1 1,1 0,-1 0,1-1,-1 1,0 0,1 0,-1-1,1 1,-1-1,1 1,-1 0,0-1,1 1,-1-1,0 1,1-1,-1 1,0-1,0 1,1-1,-1 1,0-1,0 1,0-1,0 1,0-1,0 0,0 1,0-1,0 1,0-1,0 1,0-1,0 1,-1-1,1 1,0-1,0 1,0-1,-1 1,1-1,0 1,-1-1,1 1,0-1,-1 1,1 0,-1-1,1 1,-1 0,1-1,0 1,-1 0,1-1,-1 1,-38-18,13 11,1 1,-1 1,0 1,0 2,-23 0,44 1,0 1,1 0,-1 1,0-1,1 1,-1 0,1 0,-1 0,1 1,-1 0,1 0,0 0,0 0,0 0,0 1,0 0,0 0,1 0,-1 0,1 1,0-1,0 1,0 0,1-1,-1 1,1 1,0-1,0 0,1 1,-1-1,1 0,0 1,0 0,0-1,1 1,-1 1,1 3,0 1,1-1,0 0,1-1,-1 1,2 0,-1 0,1-1,1 1,0-1,0 0,0 0,1 0,0-1,0 0,1 0,0 0,5 4,-7-7,1 0,-1 0,1-1,0 1,0-1,0 0,1 0,-1-1,1 1,0-1,-1-1,1 1,0-1,0 0,0 0,0-1,0 1,0-1,0-1,0 1,0-1,0 0,0-1,0 1,0-1,-1 0,1-1,0 0,3-2,-1 0,0-1,0-1,0 1,-1-1,0-1,0 1,-1-1,0 0,0 0,3-9,-6 14,-3 2,0 0,0 0,0 0,1 0,-1 0,0 0,1 0,-1 0,1 0,-1 0,1 0,-1 1,1-1,0 0,-1 0,1 1,0-1,0 0,0 1,-1-1,1 1,0-1,0 1,0 0,0-1,0 1,0 0,0-1,0 1,0 0,0 0,0 0,0 0,0 0,0 0,0 0,0 0,0 1,0-1,0 0,55 73,-47-63,0 0,0-1,1 0,0 0,0-1,1 0,0-1,1 0,-1-1,1 0,1-1,-1 0,1-1,-1-1,1 0,2 0,155 5,-85-14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1:18.93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4586 655,'-5'-3,"-1"0,0 1,1 0,-1 1,0-1,0 1,0 0,0 1,0-1,0 1,0 0,0 1,0-1,0 1,0 0,0 1,0 0,0 0,1 0,-1 0,1 1,-1 0,1 0,0 0,0 1,0 0,1 0,-1 0,1 0,0 1,-2 4,-17 63,23-70,0 0,0 1,0-1,0 1,0-1,0 0,1 1,-1-1,1 0,0 1,0-1,-1 0,2 0,-1 0,0 0,0 0,1 0,-1 0,1 0,-1 0,1-1,0 1,-1 0,1-1,0 0,0 1,0-1,1 0,1 1,1-1,1-1,-1 0,1 0,-1 0,1-1,-1 1,1-1,-1-1,1 1,-1-1,0 0,0 0,0 0,0-1,0 0,-1 0,1 0,-1 0,1-1,-1 0,2-2,14-11,-1-1,-1-1,0-1,-1 0,-1-1,-1-1,-1 0,-2-1,0-1,-1 0,-1 0,-1-1,-1 0,-2-1,0 1,-2-1,-1-1,-1 1,-1 0,-1-1,-2 1,0 0,-2 0,-3-12,2 18,-2-1,1 1,-2 0,-1 0,0 1,-2 0,-1 0,12 18,0-1,0 1,0 0,-1 0,1 0,0 0,-1 0,1-1,-1 1,0 0,1 0,-1 0,0 0,1 0,-1 1,0-1,0 0,0 0,0 0,0 1,0-1,0 0,0 1,0-1,0 1,0-1,0 1,0 0,-1-1,1 1,0 0,0 0,0 0,-1 0,1 0,0 0,0 0,0 0,0 1,-1-1,1 0,0 1,0-1,0 1,0-1,0 1,0-1,0 1,0 0,0 0,0-1,0 1,0 0,1 0,-1 0,0 0,0 0,1 0,-1 0,1 0,-1 0,1 1,-6 16,2 1,0 0,1 1,1-1,0 0,2 1,0 1,0 10,-3 30,3-1,3 1,2 0,3-1,2 0,9 24,-17-75,0-1,0 1,1 0,0-1,0 1,1-1,0 0,1 0,0 0,0-1,0 0,1 0,0 0,1 0,-1-1,1 0,1-1,-1 0,1 0,-1 0,2-1,-1 0,0-1,1 1,-1-2,1 1,0-1,0-1,0 1,0-2,1 1,7-4,0-1,0-1,-1 0,0-2,0 1,0-2,-1 0,0-1,-1 0,0-1,0-1,-1 0,-1-1,0-1,0 1,-1-2,-1 0,0 0,-1-1,5-11,-9 18,-1 0,0-1,-1 1,0-1,0 0,-1 0,0 0,-1 0,0 0,0-1,-1 1,0 0,-1 0,1 0,-2-1,0 1,-1-3,3 11,0 0,-1-1,1 1,0 0,-1-1,0 1,1 0,-1 0,0-1,0 1,0 0,1 0,-1 0,0 0,0 0,-1 0,1 0,0 1,0-1,0 0,-1 1,1-1,0 1,0-1,-1 1,1-1,-1 1,1 0,0 0,-1 0,1 0,0 0,-1 0,1 0,-1 0,1 0,0 1,-1-1,1 0,0 1,-1 0,1-1,0 1,0 0,-1-1,1 1,0 0,0 0,0 0,0 0,0 0,0 0,1 0,-1 0,0 1,0-1,1 0,-1 0,1 1,-1-1,1 0,-1 2,-2 8,0 0,0 0,1 1,1-1,0 0,0 1,1-1,1 1,0-1,1 1,0-1,0 0,1 1,1-2,0 1,0 0,1-1,0 1,1-1,0-1,1 1,3 1,1 0,0 0,1-1,0-1,0 0,1-1,0 0,0 0,1-2,0 0,0 0,1-2,0 1,0-2,0 0,8 0,42 6</inkml:trace>
  <inkml:trace contextRef="#ctx0" brushRef="#br0" timeOffset="-3455.646">375 267,'-16'6,"0"1,0 1,1 1,0 0,1 1,0 0,0 1,-2 4,15-15,-25 23,1 0,1 2,1 0,1 2,1 1,-13 24,25-38,0 1,2 0,0 1,1-1,0 1,1 1,1-1,1 1,0 0,1 0,1 0,1-1,0 1,3 14,-2-21,2 0,-1 0,1-1,1 1,0 0,0-1,1 0,0 0,1 0,-1-1,2 0,-1 0,1 0,1-1,-1 0,1 0,0-1,1 0,-1-1,1 0,0 0,1 0,-1-2,1 1,3 0,5 1,1-1,-1 0,1-1,0-2,0 0,-1 0,1-2,0 0,0-2,0 0,-1-1,0 0,0-2,0 0,0-1,-1-1,14-8,11-13</inkml:trace>
  <inkml:trace contextRef="#ctx0" brushRef="#br0" timeOffset="-3186.781">242 708,'4'3,"1"0,-1 0,1 0,0-1,0 1,0-1,0-1,0 1,1-1,-1 0,1 0,-1 0,0-1,1 0,-1 0,1 0,-1-1,1 1,-1-1,4-2,3 2,39-5,74 1,-121 5,0 1,0 0,-1 0,1 0,-1 1,1-1,-1 1,0 0,1 0,-1 0,0 0,0 1,-1-1,1 1,0 0,-1 0,0 0,1 0,-1 0,0 0,-1 1,1-1,-1 0,1 1,-1 0,0-1,0 1,-1 0,1 0,-1 112,-8-40,9-63</inkml:trace>
  <inkml:trace contextRef="#ctx0" brushRef="#br0" timeOffset="-2751.942">883 949,'1'-28,"-1"-51,-3-1,-8-38,5 62,7 55,0-1,0 1,0 0,0 0,0 1,0-1,0 0,0 0,1 0,-1 1,0-1,0 1,1-1,-1 1,0-1,1 1,-1 0,1 0,-1 0,1 0,-1 0,0 0,1 0,-1 0,1 0,-1 0,0 1,1-1,-1 1,0-1,1 1,-1 0,0-1,0 1,0 0,1 0,-1 0,0 0,0 0,0 0,0 0,-1 0,7 3,167 56,-169-59,0 0,-1 1,0 0,1 0,-1 0,0 0,0 1,0 0,0 0,-1 0,1 0,-1 0,0 1,0-1,0 1,0 0,-1 0,1 0,-1 0,0 1,0-1,-1 0,1 1,-1 0,0-1,0 1,-1 0,1 2,-1 8,-1 1,0 0,-1 0,-1 0,0-1,-4 9,-10 77,17-99,0 1,0-1,0 1,0-1,0 1,1-1,-1 1,1-1,0 1,0-1,0 0,0 1,0-1,0 0,0 0,1 0,-1 0,1 0,0 0,-1 0,1-1,0 1,0 0,0-1,0 0,0 1,1-1,-1 0,0 0,1 0,-1-1,0 1,1 0,-1-1,1 0,0 1,6-1,1 0,-1 0,1 0,-1-2,0 1,1-1,-1 0,0-1,0 0,128-64,-100 43</inkml:trace>
  <inkml:trace contextRef="#ctx0" brushRef="#br0" timeOffset="-2380.886">1592 801,'-68'-50,"66"48,-1 1,0 0,0-1,1 1,-1 1,0-1,0 0,0 1,0-1,0 1,0 0,0 0,0 0,0 1,0-1,0 1,0-1,0 1,0 0,0 0,0 0,1 1,-1-1,0 1,1-1,-1 2,-4 4,1 1,-1 0,2 0,-1 0,1 1,0 0,1 0,0 0,0 1,1-1,1 1,-1 0,2 0,-1 0,1 0,1 0,0 0,1 6,-1-13,0 0,0 1,1-1,-1 0,1 1,0-1,0 0,1 0,-1 0,0 0,1 0,0 0,0 0,0-1,0 1,0 0,0-1,1 0,-1 0,1 1,0-1,-1-1,1 1,0 0,0-1,0 0,1 1,-1-1,0 0,0-1,0 1,1 0,-1-1,0 0,1 0,-1 0,1 0,-1-1,0 1,0-1,1 0,-1 0,0 0,1 0,5-3,1 0,-1-1,0 0,0 0,0-1,-1-1,0 1,0-1,0 0,-1-1,0 0,-1 0,0 0,0-1,-1 0,0 0,0-1,-1 1,0-4,-2 9,7-15,3 29,-10-5,1 1,-1-1,1 0,0 0,0 0,1 0,0 0,0-1,0 0,0 0,0 0,1 0,0 0,0-1,0 0,0 0,0-1,1 1,-1-1,1 0,-1 0,1-1,0 0,4 0,48-11,-32-2</inkml:trace>
  <inkml:trace contextRef="#ctx0" brushRef="#br0" timeOffset="-1289.144">1913 507,'16'2,"0"-2,0 1,0-2,0 0,0-1,0-1,-1 0,1-1,-1-1,0 0,0-1,-1 0,1-2,-1 1,-1-2,1 0,3 0,-1-1,0 0,0-1,-1 0,0-1,-1-1,-1-1,0 0,0 0,-2-1,0-1,2-4,-11 17,-1 0,0 0,0 1,0-1,0 0,0 0,-1 0,1-1,-1 1,0 0,0 0,0 0,0 0,0 0,-1 0,1 0,-1 0,0 0,0 0,0 0,-1 0,1 0,-1 1,1-1,-1 0,0 1,0-1,0 1,0 0,0 0,-1 0,1 0,-1 0,1 0,-1 1,0-1,-1-1,-1 0,1 0,-1 1,0 0,0 0,0 0,0 0,0 1,-1 0,1 0,0 0,-1 1,1-1,0 1,-1 1,1-1,-1 1,1 0,0 0,0 0,-1 1,1 0,0 0,1 0,-1 1,0-1,1 1,-1 0,1 1,0-1,0 1,-1 0,-2 8,1 1,0 0,0 0,1 0,1 1,0-1,1 1,0 0,1 0,1 1,0-1,2 9,-2-21,0 116,5-1,15 82,-11-117,27 328,-18 74,-26-324,-7-117,15-42,0-1,1 1,-1-1,0 1,0-1,1 1,-1-1,0 1,0-1,0 0,0 0,1 1,-1-1,0 0,0 0,0 0,0 0,0 0,0 0,0 0,0 0,1 0,-1 0,0-1,0 1,0 0,0-1,0 1,1 0,-1-1,0 1,0-1,1 1,-1-1,0 0,1 1,-1-1,0 0,1 1,-1-1,1 0,-1 0,1 0,0 1,-1-1,1 0,-12-16,2 0,-1 0,2-1,1 0,0-1,1 0,1 0,1-1,0 5,-23-74,5-1,3-1,-4-65,21 145,2 1,-1 0,1 0,1-1,-1 1,2-1,0 1,0 0,1 0,0-1,0 1,1 0,1 1,0-1,0 0,1 1,0 0,0 0,1 1,0 0,1-1,2 0,175-105,1 16,-183 97,0-1,0 1,0-1,0 1,0 0,1 0,-1 0,0 0,1 0,-1 1,0-1,1 1,-1-1,1 1,-1 0,1 0,-1 0,1 0,-1 1,1-1,-1 1,1-1,-1 1,0 0,1 0,-1 0,0 0,0 0,1 1,-1-1,0 1,-1-1,1 1,0 0,0 0,-1 0,1 0,0 0,33 201,-35-201,1 0,-1 1,1-1,-1 0,1 0,0 0,0 0,-1 0,1 0,1 0,-1 0,0 0,0 0,1-1,-1 1,1 0,0-1,-1 0,1 1,0-1,0 0,0 0,0 0,0 0,0 0,0 0,0 0,0-1,0 1,0-1,1 0,-1 1,0-1,0 0,1 0,-1-1,0 1,0 0,0-1,1 1,-1-1,0 0,0 0,0 0,0 0,0 0,0 0,8-9,0 1,-1-2,-1 1,1-1,-2 0,1-1,-2 0,0 0,0-1,-1 1,0-1,-1 0,-1-1,0 1,-1-1,0 1,-1-3,0 7,4-11,-4 20,0 0,-1 0,1 0,0 0,0 0,-1 0,1 0,0 1,0-1,-1 0,1 1,0-1,-1 0,1 1,0-1,-1 1,1-1,0 1,-1 0,1-1,-1 1,1-1,-1 1,0 0,1-1,-1 1,0 0,1 0,-1-1,0 1,0 0,1 0,-1-1,0 1,0 0,0 0,0 0,0-1,0 1,0 0,-1 0,1 0,47 112,-44-109,0 0,0 0,0 0,0 0,0-1,1 0,0 1,0-1,0 0,0-1,0 1,0-1,1 0,-1 0,1 0,-1 0,1-1,0 0,0 0,-1 0,1-1,0 0,0 1,0-2,7-2,0 0,0-1,-1-1,1 0,-1-1,-1 0,1 0,-1-1,0-1,0 1,-1-2,0 1,-1-1,1-1,-2 0,0 0,0 0,0-1,-1 0,-1 0,2-5,14-32,-1 0,-3-2,-2 0,-2-1,-2 0,-3-1,-1 0,-3 0,-3 0,-2-20,1 48,0-1,-2 1,-1 0,-1 0,0 0,-2 0,-1 1,-2-3,9 24,-1-1,0 0,1 1,-1-1,0 1,-1-1,1 1,0 0,-1-1,1 1,-1 0,1 0,-1 0,0 0,0 0,0 0,0 0,-1 1,1-1,0 1,-1 0,1 0,-1-1,1 2,-1-1,1 0,-1 0,0 1,1 0,-1-1,0 1,0 0,1 0,-1 0,0 1,1-1,-1 1,0-1,1 1,-1 0,1 0,-1 0,1 1,-2 0,-4 6,0 0,1 0,0 1,0-1,1 2,0-1,1 1,0 0,1 0,0 0,-2 6,-9 36,1 1,3 0,2 1,3 0,2 0,2 0,3 0,3 18,-3-40,0 0,2 0,2 0,0-1,3 0,0 0,2-1,1 0,2 0,0-1,2-1,1 0,9 8,-17-27,1-1,0 0,0-1,1 0,0-1,0 1,1-2,0 0,0 0,0-1,0 0,1-1,-1 0,1-1,0-1,0 1,0-2,0 0,0 0,0-1,0-1,-1 0,1 0,0-1,-1-1,1 0,61-22</inkml:trace>
  <inkml:trace contextRef="#ctx0" brushRef="#br0" timeOffset="1194.092">856 1951,'3'599,"-3"-597,1 38,1 0,2 0,1 0,3-1,5 13,-12-46,0-1,1 1,-1-1,1 0,1 0,-1 0,1 0,0 0,0-1,0 1,1-1,-1 0,1 0,0 0,1 0,-1-1,0 0,1 0,0 0,0 0,0-1,0 1,0-1,0-1,1 1,-1-1,0 0,1 0,-1 0,1-1,4 0,7-4,0-1,0 0,0-1,-1-1,0-1,0 0,-1-1,0-1,0 0,-2-1,1 0,5-7,63-66,-56 48</inkml:trace>
  <inkml:trace contextRef="#ctx0" brushRef="#br0" timeOffset="1445.422">576 2513,'23'-9,"23"-10,27-11,21-7,15 1,5 5,-17 10</inkml:trace>
  <inkml:trace contextRef="#ctx0" brushRef="#br0" timeOffset="2546.034">1444 2820,'1'-70,"1"34,-1 0,-2 0,-1 0,-2 0,-2 0,-1 1,-11-32,17 63,0 0,0 1,-1-1,1 1,-1-1,0 1,0 0,0 0,0 0,0 0,-1 0,0 0,1 1,-1-1,0 1,0 0,-3-2,5 4,1 0,-1 1,0-1,0 0,1 1,-1-1,0 0,1 1,-1-1,0 1,1-1,-1 1,0-1,1 1,-1-1,1 1,-1 0,1-1,0 1,-1 0,1-1,0 1,-1 0,1-1,0 1,0 0,-1 0,1 0,0-1,0 1,0 0,0 0,0-1,0 1,0 0,1 0,-1 0,0-1,0 1,0 0,1 0,-1-1,1 1,-1 0,0-1,1 1,-1 0,1-1,-1 1,1-1,0 1,-1-1,1 1,-1-1,1 1,0-1,-1 0,2 1,5 4,1-1,0 0,0 0,0 0,1-1,-1-1,1 1,0-1,0-1,-1 0,1 0,5 0,9 2,-12-2,16 2,1 2,0 0,-1 2,19 8,-39-12,0 0,1 0,-1 1,0 0,-1 1,1 0,-1 0,0 0,0 1,0-1,-1 1,0 1,0-1,-1 1,0 0,0 0,0 0,1 6,27 182,-31-193,0 1,0-1,0 0,0 1,0-1,0 0,0 1,1-1,-1 0,1 0,0 0,0 0,0-1,-1 1,2 0,-1-1,0 1,0-1,0 0,1 0,-1 0,0 0,1 0,-1 0,1-1,-1 1,1-1,0 0,-1 0,1 0,-1 0,1 0,0 0,-1-1,1 1,-1-1,1 0,-1 1,0-1,1 0,0-1,26-10,-1-1,0-1,-1-2,0 0,-2-2,19-16,-23 19,0 0,-1-1,-1-2,-1 0,0 0,-1-2,-2 0,0-1,10-17,-24 36,0 1,-1-1,1 1,0 0,0-1,-1 0,1 1,-1-1,0 1,1-1,-1 0,0 1,0-1,0 1,0-1,0 0,0 1,0-1,-1 0,1 1,-1-1,1 1,-1-1,1 1,-1-1,0 1,0-1,0 1,0 0,0-1,0 1,0 0,0 0,0 0,-1 0,1 0,0 0,-1 0,1 0,-1 1,1-1,-1 0,1 1,-1-1,0 1,1 0,-1-1,1 1,-1 0,-1 0,-5 1,-1 0,1 0,-1 1,1 0,0 1,0-1,0 2,0-1,0 1,1 0,0 1,0-1,0 2,0-1,1 1,0 0,0 0,0 1,1-1,0 1,0 0,1 1,0-1,0 1,1 0,0 0,0 0,0 5,1-10,1 0,0 0,0 1,0-1,1 1,-1-1,1 0,0 1,0-1,0 1,0-1,0 1,1-1,0 1,-1-1,1 0,1 0,-1 1,0-1,1 0,0 0,-1 0,1 0,0-1,1 1,-1 0,0-1,1 1,-1-1,1 0,0 0,0 0,3 1,1 0,0-1,1 0,-1 0,1 0,-1-1,1 0,0-1,-1 0,1 0,0-1,0 1,-1-2,1 1,-1-1,1 0,-1-1,0 0,0 0,3-2,3-2,0 0,0-1,-1 0,0-1,0 0,-1-1,0-1,-1 0,6-8,-11 13,0 0,-1-1,0 1,0-1,0 0,-1 0,0 0,-1 0,1 0,-1-1,-1 1,0-1,0 0,0 1,-1-1,0 0,0 1,-1-1,0 0,0 1,-1-1,0 1,0 0,-1-1,-2-3,4 12,0-1,0 1,1 0,-1 0,0 0,0 0,0 0,1 0,-1 0,1 0,-1 0,1 0,-1 0,1 0,0 0,-1 0,1 1,0-1,0 0,0 0,0 0,0 1,0-1,0 0,0 0,0 0,1 0,-1 1,0-1,1 0,0 17,1 0,1-1,1 1,0-1,1 0,1 0,1 0,0-1,2 1,-6-11,0-1,0 1,1 0,0-1,0 0,1 0,-1 0,1-1,0 1,0-1,1 0,-1 0,1-1,0 0,0 0,0 0,0-1,0 0,1 0,-1 0,1-1,-1 0,1 0,0-1,4 0,-5-1,-1 1,1-2,-1 1,0 0,1-1,-1 0,0-1,0 1,0-1,0 0,0 0,-1 0,1-1,-1 1,0-1,0 0,0-1,-1 1,0-1,0 1,0-1,0 0,0 0,0-3,1-1,0-1,-1-1,0 1,0 0,-1-1,-1 0,1 1,-2-1,0 0,0 1,-1-1,0-4,-4 1,7 38,2 0,1-1,1 0,1 0,1 0,1-1,3 5,-11-25,0 0,0-1,1 1,-1 0,0 0,1-1,-1 1,1-1,-1 1,1-1,0 0,0 0,-1 1,1-1,0 0,0-1,0 1,0 0,0-1,1 1,-1-1,0 1,0-1,0 0,0 0,0 0,1 0,-1-1,0 1,0 0,0-1,0 1,0-1,0 0,0 0,0 0,0 0,0 0,0 0,-1-1,2 0,8-5,0-2,0 0,-1 0,0-1,0 0,-1 0,0-1,-1-1,-1 1,0-1,0-1,-1 1,-1-1,0 0,0 0,-2-1,0 1,2-13,-13 61,7-19,0 1,1-1,1 0,0 0,1 1,1-1,4 14,-6-25,1 0,0 0,-1 0,2 0,-1 0,1 0,-1 0,1-1,0 0,1 1,-1-1,1 0,0-1,0 1,0-1,0 1,1-1,-1-1,1 1,0-1,0 1,0-1,0-1,0 1,5 0,27-2,-3-8</inkml:trace>
  <inkml:trace contextRef="#ctx0" brushRef="#br0" timeOffset="3115.611">3303 2393,'6'-3,"0"1,1 0,0 0,-1 1,1 0,0 0,-1 0,1 1,0 0,0 0,0 1,-1 0,1 0,0 1,-1-1,1 1,-1 1,1 0,-1-1,0 2,0-1,-1 1,1 0,-1 0,0 0,0 1,0 0,0 0,-1 0,1 2,11 19,0 1,-2 1,-2 0,0 1,-2 0,-1 1,-1 0,-2 1,-1-1,-1 1,-1 18,16 257,-4-239,-14-66,-1-1,1 1,-1-1,1 0,0 1,-1-1,1 0,0 1,-1-1,1 0,0 0,0 0,-1 0,1 0,0 1,0-1,-1-1,1 1,0 0,0 0,-1 0,1 0,0 0,-1-1,1 1,0 0,-1-1,1 1,0 0,-1-1,1 1,0-1,-1 1,1-1,-1 1,1-1,-1 0,0 1,1-1,-1 1,1-1,-1 0,0 0,0 1,1-1,-1 0,0 1,0-1,0 0,0 0,0 1,0-1,0 0,0 0,0 1,0-1,0 0,0 0,-1 1,1-1,7-15,-1-1,-1 0,-1 0,0-1,-1 1,-1-1,-1 0,0 1,-1-1,-1 0,-1 1,-1-1,0 1,-1-1,-1 1,0 0,-2 1,1-1,-2 1,-1 1,0-1,0 2,-11-13,8 16,0 1,-1 0,0 1,-1 0,1 1,-2 1,1 0,-1 1,0 0,-1 1,1 1,-1 1,-12-2,64-10,381-130,-415 145,75-13,-74 13,0 0,0 0,0 0,0 0,0 1,-1-1,1 1,0 0,0 0,0 0,-1 0,1 0,-1 1,1-1,-1 1,1-1,-1 1,0 0,0 0,0 0,0 0,0 0,0 1,1 2,0 3,0 0,-1 1,0-1,0 1,0 0,-2 0,1 0,-1-1,0 1,-1 0,0 0,0 2,-1 55,2-66,0-1,0 1,0-1,1 0,-1 1,0-1,1 1,-1-1,0 1,1-1,-1 1,0-1,1 1,-1-1,1 1,-1-1,1 1,-1 0,1-1,-1 1,1 0,0 0,-1-1,1 1,-1 0,1 0,0 0,-1 0,1 0,-1-1,1 1,0 0,-1 0,1 1,0-1,-1 0,1 0,-1 0,1 0,0 1,-1-1,1 0,-1 0,1 1,-1-1,1 0,-1 1,1-1,-1 1,1-1,-1 1,1-1,-1 1,0-1,1 1,-1-1,0 1,0-1,1 1,-1-1,0 1,0 0,0-1,0 1,1 0,-1-1,0 1,8-16</inkml:trace>
  <inkml:trace contextRef="#ctx0" brushRef="#br0" timeOffset="3365.499">3878 2258,'-16'3,"-8"2,4 1,4-1</inkml:trace>
  <inkml:trace contextRef="#ctx0" brushRef="#br0" timeOffset="3698.607">4225 1737,'22'100,"14"36,-5 2,0 48,-12 138,-13-254,-6-69,0-1,1 1,-1 0,0 0,0-1,1 1,-1 0,1 0,-1-1,0 1,1 0,-1-1,1 1,0-1,-1 1,1-1,-1 1,1-1,0 1,-1-1,1 0,0 1,0-1,-1 0,1 1,0-1,0 0,-1 0,1 0,0 0,0 0,0 0,-1 0,1 0,0 0,0 0,0 0,-1 0,1-1,0 1,0 0,-1-1,1 1,0 0,-1-1,1 1,0-1,-1 1,1-1,-1 1,1-1,0 0,37-34,-35 32,80-95,58-57,-140 154,-1 0,1 0,-1 0,1 0,0 0,0 0,-1 0,1 0,0 1,0-1,0 0,0 0,0 1,0-1,0 1,0-1,0 1,0-1,0 1,0 0,0-1,1 1,-1 0,0 0,0 0,0 0,0 0,0 0,1 0,-1 1,0-1,0 0,0 0,0 1,0-1,0 1,0-1,0 1,0 0,0-1,0 1,0 0,0-1,0 1,0 0,-1 0,1 0,0 0,0 1,20 60,-21-56,1 0,0 0,1 0,-1 0,1 0,1 0,-1 0,1 0,0-1,0 0,0 1,1-1,0 0,0-1,0 1,1-1,-1 0,1 0,0 0,0 0,1-1,3 2,47-2,-30-11</inkml:trace>
  <inkml:trace contextRef="#ctx0" brushRef="#br0" timeOffset="3950.937">4653 1978,'-14'-4,"-8"-5,-4-2,3 1</inkml:trace>
  <inkml:trace contextRef="#ctx0" brushRef="#br0" timeOffset="4212.272">4159 1884,'16'-2,"21"-5,22-7,22-2,18-2,9 3,4 9,-19 5</inkml:trace>
  <inkml:trace contextRef="#ctx0" brushRef="#br0" timeOffset="4365.86">5215 2432,'10'-13,"0"0,0-1,-1-1,-1 1,0-2,-1 1,-1-1,-1 0,0 0,0 0,-2-1,0 1,-1-1,-1 0,-1-13,1 27,-1-1,-1 0,1 1,0-1,-1 1,0-1,0 0,0 1,0 0,0-1,-1 1,1 0,-1-1,0 1,0 0,0 0,-1 1,1-1,-1 0,1 1,-1-1,0 1,0 0,0 0,0 0,0 1,-1-1,1 1,0-1,-1 1,1 0,-1 0,0 1,1-1,-1 1,0 0,-3 0,1 2,0 0,0 1,1 0,-1 0,0 0,1 1,0-1,0 2,0-1,0 0,1 1,0 0,0 0,0 0,0 0,1 1,0-1,-1 4,-4 7,1 0,1 0,1 0,0 1,1-1,0 8,2-16,1 0,-1 0,2 0,-1-1,1 1,1 0,-1 0,1 0,1 0,-1-1,1 1,1-1,-1 1,1-1,0 0,1 0,0 0,0 0,1-1,-1 1,1-1,1 0,-1-1,1 1,0-1,0-1,4 3,10 0,0-2,0 0,1-1,-1-1,1-1,0 0,0-2,0-1,0 0,0-2,-1 0,1-1,-1-1,0-1,4-3,67-16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1:32.465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08 268,'6'16,"8"14,5 9,2 3,0-2,-4-3,-5-8</inkml:trace>
  <inkml:trace contextRef="#ctx0" brushRef="#br0" timeOffset="439.337">0 1,'24'1,"0"2,0 0,-1 2,0 0,0 2,0 0,-1 2,0 0,0 1,-1 2,-1 0,0 1,0 1,-2 1,10 10,-16-13,-1 1,0 1,-1 0,-1 0,0 1,-1 1,-1-1,0 1,-1 0,-1 0,-1 1,0 0,-1 0,0 0,-2 0,0 0,-1 3,0-7,0-11,-1 1,1-1,-1 1,1-1,0 1,0-1,0 0,1 1,-1-1,0 1,1-1,0 0,-1 1,1-1,0 0,0 1,0-1,1 0,-1 0,0 0,1 0,0 0,-1 0,1-1,0 1,0 0,0-1,0 0,0 1,7-3,0 0,-1-1,1 1,-1-2,1 1,-1-2,0 1,0-1,-1 0,1 0,-1-1,0 0,0 0,0-1,2-3,10-7,0-2,-1 0,-1-1,0-1,-2 0,0-1,8-17,-14 22,-7 30,-5 10,1 0,1 0,2 0,0 0,1 0,2 3,-3-21,0-1,0 1,1-1,0 0,0 1,0-1,0 0,1 0,0-1,0 1,0-1,1 1,0-1,-1 0,1 0,1 0,-1-1,0 0,1 0,0 0,0 0,0 0,0-1,0 0,0 0,1-1,-1 1,1-1,1 0,23 1</inkml:trace>
  <inkml:trace contextRef="#ctx0" brushRef="#br0" timeOffset="714.603">1016 228,'-3'9,"1"0,0-1,1 1,-1 0,2 0,-1 0,1 0,1 0,0 0,0 0,1 0,0 0,0 0,1-1,0 1,0-1,1 0,0 0,1 0,0 0,0-1,1 0,-1 0,2 0,-1-1,6 5,-5-6,1 0,0 0,0 0,1-1,-1 0,1-1,0 1,0-2,0 1,8 0,-13-3,-1 1,0-1,1 0,-1 0,1 0,-1 0,0-1,1 1,-1-1,0 0,0 0,0 0,1 0,-1-1,0 1,-1-1,1 0,0 0,0 0,-1 0,1 0,-1-1,0 1,1-1,-1 0,0 1,-1-1,1 0,0 0,-1 0,1-1,3-14,0 0,-1 0,-1-1,0 1,-2-1,0-17,13-84,-14 119,0-1,0 1,0 0,1 0,-1-1,0 1,1 0,-1 0,1-1,-1 1,1 0,0 0,-1 0,1 0,0 0,0 0,0 0,0 0,0 0,0 0,0 1,0-1,0 0,0 1,0-1,1 1,-1-1,0 1,0-1,1 1,-1 0,0 0,0-1,1 1,-1 0,0 0,1 0,-1 1,13 4</inkml:trace>
  <inkml:trace contextRef="#ctx0" brushRef="#br0" timeOffset="1282.087">1458 615,'23'-15,"1"-2,-2 0,0-2,-2 0,0-2,-1 0,-1-1,-1-1,-1 0,-1-1,-1-1,-1 0,-1-1,6-22,-17 46,0-1,1 0,-2 0,1 0,0 1,-1-1,1 0,-1 0,0 0,0 0,0 0,0 0,0 0,-1 0,1 0,-1 0,0 1,0-1,0 0,0 0,-1 1,1-1,-1 1,1-1,-1 1,0 0,0-1,0 1,0 0,0 0,-1 0,1 1,-1-1,1 1,-1-1,0 1,1 0,-1 0,0 0,-4 2,1 0,-1 1,1 0,0 0,0 1,0 0,0 0,0 0,1 1,-1-1,1 1,0 1,0-1,1 1,-1 0,1 0,0 0,0 0,1 1,0 0,0-1,0 1,0 0,1 1,0-1,0 0,1 1,-1 3,0-2,0 0,0 1,1-1,0 1,0-1,1 1,0 0,0-1,1 1,0-1,1 1,0-1,0 0,1 1,0-1,0 0,1-1,0 1,0-1,1 0,0 0,0 0,1 0,0-1,0 0,0 0,1-1,0 0,0 0,0 0,1-1,-1 0,1-1,0 1,0-1,1-1,-1 0,0 0,5 0,-8-2,0 0,0-1,0 1,0-1,0 0,0-1,0 1,0-1,-1 0,1 0,-1 0,1-1,-1 0,0 0,0 0,0 0,0 0,-1-1,1 0,-1 0,0 0,0 0,0 0,-1 0,1-1,0-3,4-8,-1 0,0-1,-2 0,0 0,-1 0,0 0,-1-4,4-145,-6 165,0-1,0 0,0 1,0-1,0 0,0 1,0-1,1 1,-1-1,1 1,-1-1,1 1,-1-1,1 1,0-1,0 1,0 0,0-1,0 1,0 0,0 0,0 0,1 0,-1 0,0 0,1 0,-1 0,0 0,1 0,-1 1,1-1,-1 1,1-1,0 1,-1 0,1 0,-1-1,1 1,0 0,-1 0,1 1,0-1,-1 0,1 0,-1 1,1-1,-1 1,1 0,-1-1,1 1,-1 0,1 0,-1 0,8 4,0 0,0 1,-1 0,0 0,-1 1,1 0,-1 1,-1-1,1 1,-1 0,0 1,-1 0,0-1,-1 2,0-1,0 0,-1 1,1 2,2 17,0-1,-2 1,-1 0,-2 0,-1 23,0-42,-2-4,1 0,0 1,1-1,-1 1,1-1,1 0,-1 1,1-1,0 1,0-1,1 0,0 0,0 1,1-1,-1-1,1 1,1 0,-1-1,1 1,0-1,0 0,0 0,1-1,-1 0,1 1,4 1,1-3,0-1,-1 0,1-1,0 0,0 0,0-1,-1 0,1-1,0 0,3-2,28-3</inkml:trace>
  <inkml:trace contextRef="#ctx0" brushRef="#br0" timeOffset="1663.326">2754 134,'-6'-5,"-1"0,0 0,-1 0,1 1,-1 0,0 1,1-1,-2 2,1-1,0 1,0 0,-1 1,1 0,-1 0,1 1,-1 0,0 0,1 1,-1 0,1 1,0 0,-1 0,1 1,0 0,0 0,1 1,-1 0,0 1,3 0,0 0,0 1,0-1,1 1,0 0,0 1,0-1,1 1,0-1,0 1,1 0,0 0,0 1,0-1,1 0,0 0,1 1,0-1,0 1,0-1,1 0,0 1,0-1,1 0,0 0,0 0,1 0,0 0,0-1,1 1,0-1,0 0,0 0,1 0,-1 0,6 4,9 6,0-1,0-1,1 0,1-2,0 0,1-2,0 0,1-1,0-1,15 2,3 4,-39-14,23 11,-25-11,0 0,0 0,1 0,-1 0,0 0,1 0,-1 0,0 0,0 1,1-1,-1 0,0 0,0 0,1 0,-1 1,0-1,0 0,0 0,1 1,-1-1,0 0,0 0,0 1,0-1,0 0,1 0,-1 1,0-1,0 0,0 1,0-1,0 0,0 1,0-1,0 0,0 0,0 1,0-1,0 0,0 1,0-1,-1 0,1 0,0 1,0-1,0 0,0 1,0-1,-1 0,1 0,0 0,0 1,-1-1,1 0,0 0,0 0,0 1,-1-1,1 0,0 0,-1 0,1 0,0 0,0 0,-1 0,1 1,0-1,-1 0,1 0,-125 21,81-17,-141 14,167-14,15-1,8-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0:40.905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997 596</inkml:trace>
  <inkml:trace contextRef="#ctx0" brushRef="#br0" timeOffset="47793.27">126 690,'0'15,"2"22,1 23,2 19,1 16,-2 13,0 9,-2 2,-1-4,0-6,-1-23</inkml:trace>
  <inkml:trace contextRef="#ctx0" brushRef="#br0" timeOffset="48095.375">6 956,'-2'-10,"0"0,1 0,0-1,1 1,1 0,-1-1,1 1,1 0,0 0,1 0,0 0,0 0,1 0,0 1,1 0,0 0,0 0,1 0,0 1,1 0,-1 0,2 1,-1 0,4-2,-3 3,1 0,0 1,0 0,0 1,1 0,-1 0,1 1,0 0,0 1,0 0,1 1,-1 0,0 0,0 1,1 1,-1 0,0 0,1 1,-1 0,0 0,-1 2,1-1,0 1,-1 0,0 1,0 0,0 1,0-1,-1 2,0-1,-1 1,1 0,-1 1,-1 0,1 0,-1 1,-1-1,1 2,-2-1,1 1,-1-1,-1 1,0 0,0 1,-1-1,0 0,-1 1,0-1,-1 1,0-1,0 1,-1 0,-1-1,0 0,0 1,-1-1,0 0,-1 0,0-1,-1 1,0-1,0 0,-1 0,0 0,0-1,-1 0,-1 0,-1 1,0 0,0 0,-1-1,0-1,0 1,0-2,-1 1,0-1,-1-1,1 0,-1-1,0 0,0-1,0 0,0-1,-1 0,1-1,-2 0,-20-5</inkml:trace>
  <inkml:trace contextRef="#ctx0" brushRef="#br0" timeOffset="48506.206">567 1250,'0'-15,"3"-11,4-7,4-3,3 3,0 5,-1 4,-6 7,-6 8,-3 8,-4 7,-3 4,0 3,2 1,-1-1,-1-3,2-4</inkml:trace>
  <inkml:trace contextRef="#ctx0" brushRef="#br0" timeOffset="50032.477">714 1157,'-3'-3,"-1"-2,2 1,-1 0,0-1,1 1,0-1,0 0,0 1,0-1,1 0,0 0,0 0,0-1,1 1,0 0,0 0,0 0,1-5,23-94,-20 91,10-30,-1-1,-2 0,-2-1,-2 0,-2 0,-2-1,-2-28,-2 66,0 0,0 0,-1 0,-1 0,1 0,-1 1,0-1,-1 1,0 0,0 0,-1 0,-1-2,4 7,-1-1,1 0,-1 1,1 0,-1-1,0 1,0 0,0 1,0-1,0 0,0 1,-1 0,1-1,0 1,-1 1,1-1,-1 0,1 1,-1 0,1 0,-1 0,1 0,-1 0,1 1,0-1,-1 1,1 0,-1 0,0 1,2-2,0 1,-1 0,1-1,0 1,0 0,0 0,-1 0,1 0,0 0,1 1,-1-1,0 1,0-1,0 1,1 0,-1-1,1 1,0 0,-1 0,1 0,0 0,0 0,0 0,0 1,1-1,-1 0,0 0,1 1,0-1,-1 0,1 1,0-1,0 0,1 1,-1-1,0 0,1 1,-1-1,1 0,0 0,0 0,0 1,0-1,0 0,0 0,1 0,-1-1,0 1,1 0,0 0,-1-1,1 1,0-1,1 1,9 3,0 0,1-1,-1-1,1 0,0-1,0 0,0-1,2-1,76 15,-82-12,-1 0,1 1,-1 0,-1 1,1-1,0 1,-1 1,0 0,0 0,-1 0,0 1,0-1,0 1,-1 1,0-1,0 1,-1 0,0 0,0 1,-1-1,0 1,0 5,5 20,-2 2,-2-1,-1 0,-1 1,-3 5,2-5,-2-33,1 0,-1 0,1 0,0 1,-1-1,2 0,-1 0,0 0,1 0,-1 0,1 0,0 0,0 0,0 0,0 0,1 0,-1 0,1-1,0 1,0 0,0-1,0 0,0 1,0-1,1 0,-1 0,1 0,-1-1,1 1,0 0,-1-1,1 0,0 0,0 0,0 0,1 0,11-3,-1 0,1-1,-1-1,0 0,0-1,-1 0,1-1,-1-1,-1 0,1-1,8-7,-12 9,151-99,-159 105,1 0,-1-1,0 1,1 0,-1 0,0 0,1 0,-1 0,0 0,1 0,-1 0,0 0,1 1,-1-1,0 0,0 1,1-1,-1 1,0 0,0-1,0 1,1 0,-1 0,0 0,0 0,0 0,-1 0,1 0,0 0,0 0,0 0,-1 0,1 1,-1-1,1 0,-1 0,1 1,-1-1,0 0,0 1,1-1,-1 0,0 1,0-1,0 0,-1 1,1-1,0 0,-1 2,7 17,-4-15,0 0,1 0,0-1,0 0,0 1,0-1,1 0,0 0,-1-1,2 1,-1-1,0 0,0 0,1 0,0 0,0-1,-1 0,1 0,1 0,-1-1,0 0,0 0,0 0,1 0,-1-1,0 0,1 0,1-1,6 0,-1 0,0-1,0 0,0-1,0 0,0-1,-1-1,0 1,1-2,-2 0,11-7,-16 10,0-1,0 0,-1-1,1 1,-1-1,0 0,0 0,-1 0,1-1,-1 1,0-1,-1 1,0-1,1 0,-2 0,1 0,-1-1,0 1,0 0,-1 0,1-1,-2 1,1 0,-1-1,1 1,-2 0,1 0,-1 0,0 0,0 0,0 0,-1 0,0 1,-3-4,3 2,0 0,-1 1,0-1,0 1,-1 0,1 0,-2 0,1 1,0 0,-1 0,0 0,0 1,-1-1,1 2,-1-1,0 1,0 0,0 0,0 1,0-1,-1 2,1-1,-1 1,1 0,-1 1,1 0,-1 0,0 1,1 0,-1 0,1 0,0 1,-1 0,1 1,0 0,0 0,0 0,1 1,-5 3,5-2,0-1,1 1,0 1,0-1,1 1,-1 0,1 0,1 0,-1 1,1-1,0 1,0 0,1 0,0 0,0 0,1 0,0 0,0 0,0 1,1-1,0 0,1 1,0-1,0 0,0 0,1 0,0 0,0 0,1 0,2 4,27 23,4-7</inkml:trace>
  <inkml:trace contextRef="#ctx0" brushRef="#br0" timeOffset="50456.341">2252 662,'-7'-4,"1"-1,-1 1,-1 0,1 1,0 0,-1 0,0 1,1-1,-1 2,0-1,0 1,0 0,0 1,0 0,0 0,0 1,0 0,0 0,0 1,0 0,0 0,1 1,-1 0,1 0,0 1,0 0,0 0,0 1,1 0,-1 0,1 0,1 1,-1 0,-4 7,6-10,1 1,-1 1,1-1,0 0,0 1,0-1,1 1,-1 0,1 0,1 0,-1 0,1 1,-1-1,1 0,1 0,-1 1,1-1,0 1,0-1,1 0,0 1,-1-1,2 0,-1 1,1-1,0 0,0 0,0 0,0-1,1 1,0 0,0-1,0 0,1 0,-1 0,1 0,0 0,0-1,2 1,12 4,2 0,-1-2,1 0,0-1,0-1,0-1,0-1,1-1,-1 0,1-2,-1 0,10-3,-3 2,0 0,0-2,-1-1,1-1,-1-2,-1 0,1-2,-2 0,1-2,-2-1,1-1,13-11,-30 19,-1 0,1-1,-1 0,0 0,-1 0,1-1,-2 0,1 0,-1 0,0-1,-1 1,3-9,-5 12,0 1,0-1,-1 1,1-1,-1 0,0 1,0-1,-1 1,1-1,-1 0,0 1,0-1,0 1,-1 0,0-1,0 1,0 0,0 0,-1 0,1 1,-1-1,0 0,0 1,0 0,-1 0,0-1,1 1,0 1,0 0,0 0,-1 0,1 0,0 0,-1 1,1 0,-1-1,1 1,-1 0,0 1,1-1,-1 1,0 0,0-1,1 2,-1-1,0 0,0 1,1 0,-1 0,1 0,-1 0,1 0,-1 1,1-1,-1 1,1 0,-1 1,-2 1,0 1,1 0,0 0,-1 1,2-1,-1 1,0 0,1 0,1 1,-1-1,1 1,0 0,0 0,-1 7,2-8,1 1,0-1,1 1,-1-1,1 1,1-1,-1 1,1-1,0 1,1-1,-1 1,1-1,1 0,-1 0,1 0,0 0,0 0,1-1,0 1,0-1,0 0,0 0,1 0,0-1,0 0,0 0,1 0,-1-1,5 3,10 4,1-2,1 0,-1 0,1-2,1-1,-1-1,1-1,15 0,34 2</inkml:trace>
  <inkml:trace contextRef="#ctx0" brushRef="#br0" timeOffset="51358.623">3201 502,'-10'0,"1"1,0 0,0 1,0 0,-1 0,2 1,-1 1,0-1,1 1,-1 1,1-1,0 1,1 1,-1 0,1 0,0 0,1 1,0 0,0 0,0 0,1 1,0 0,0 0,1 0,0 1,0 0,1-1,0 1,1 0,-1 7,2-11,0 1,1-1,-1 0,1 1,0-1,1 0,-1 1,1-1,1 0,-1 0,0 0,1 0,0 0,0 0,1 0,0 0,-1-1,1 1,1-1,-1 0,1 0,-1 0,1-1,2 2,112 68,-114-71,28 13,-19-10,-1 1,0 0,0 0,0 1,-1 1,0 0,-1 1,2 1,-11-9,-1 1,1 0,-1-1,1 1,-1-1,0 1,0 0,1-1,-1 1,0 0,-1-1,1 1,0 0,0-1,-1 1,1 0,-1-1,1 1,-1-1,0 1,0-1,1 1,-1-1,0 1,0-1,0 0,-1 0,1 1,0-1,0 0,-1 0,1 0,-1-1,1 1,0 0,-1 0,0-1,1 1,-1-1,1 1,-1-1,0 0,1 1,-1-1,0 0,1 0,-1 0,0-1,1 1,-1 0,-10 2,1 1,-1-2,0 0,0 0,0-1,0-1,0 0,-11-2,19 2,0 0,0 0,0 0,0 0,0-1,0 1,0-1,0 0,1 0,-1-1,1 1,-1-1,1 0,0 0,0 0,0 0,1 0,-1 0,1-1,-1 0,1 1,0-1,1 0,-1 0,1 0,-1-2,1 1,1-1,0 1,0 0,0 0,1-1,0 1,0 0,0 0,0 0,1 0,0 0,0 0,0 0,1 1,-1-1,1 1,0 0,0 0,3-3,76-66,-55 55,0 1,1 2,0 0,1 2,1 2,0 0,17-2,-44 11,0 1,0 0,0 0,0 0,1 1,-1-1,0 1,0-1,1 1,-1 0,0 0,1 1,-1-1,0 1,1-1,-1 1,0 0,0 0,0 1,0-1,0 1,0-1,0 1,0 0,-1 0,1 0,-1 1,2 1,-1 4,0 1,0-1,-1 1,0 0,-1 0,1 0,-2 0,0 1,0-1,0 0,-2 8,0 9,2-24,-1 3,0 0,0 0,0 1,1-1,0 0,0 0,0 1,1-1,0 0,0 0,0 0,0 0,1 0,0 0,0 0,0 0,1-1,-1 1,1-1,0 1,1-1,-1 0,1 0,-1-1,1 1,0-1,1 0,2 2,4-3,-1-1,1 0,0 0,0-2,-1 1,1-1,0 0,-1-1,1-1,-1 0,0 0,0-1,0 0,0 0,-1-1,1-1,-1 0,0 0,-1 0,0-1,0-1,0 1,2-5,1-1,-2 1,0-2,0 1,-2-1,1 0,-2-1,0 0,0 0,1-10,-5 20,-2 43,-1-32,1 0,-1 0,1-1,1 1,-1 0,1 0,0 0,0-1,1 1,-1-1,1 1,1-1,-1 0,1 1,0-1,0 0,0-1,1 1,-1-1,1 1,1-1,-1 0,0-1,1 1,0-1,0 0,0 0,0 0,4 1,4-2,0-2,0 0,0 0,0-1,0 0,-1-1,1-1,0 0,-1-1,0 0,0-1,0 0,0-1,-1 0,0-1,0-1,-1 1,0-2,0 1,-1-1,8-9,-4 2,0 0,-1-1,0-1,-2 1,0-2,-1 1,-1-2,0 1,-2-1,0 0,1-12,2-21,-2 0,-3-1,-2-47,-1 79,0 1,-2-1,0 1,-2-1,0 1,-1 0,-2 0,0 0,-1 1,0 0,-6-7,12 25,0-1,-1 0,0 1,0-1,1 1,-2 0,1 0,0 0,0 0,-1 0,1 0,-1 0,1 1,-1-1,0 1,1 0,-1 0,0 0,0 0,0 0,0 1,0 0,0-1,0 1,0 0,0 0,0 0,0 1,0-1,0 1,0 0,0 0,0 0,0 0,1 0,-3 2,-7 6,1 0,1 1,0 1,0 0,1 0,0 1,1 0,1 0,0 1,0 0,1 0,1 1,0 0,1 0,1 0,0 0,1 1,-2 3,2 0,0 1,2-1,0 0,1 0,0 0,2 0,0 0,1 0,0 0,2-1,0 0,1 0,1-1,0 1,1-2,2 2,4 5,1-1,1-1,1 0,1-1,0-1,1-1,1-1,1 0,0-2,1-1,12 5,65 22,-7-12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1:36.54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384 542,'-4'-7,"0"1,0 1,-1-1,0 1,-1 0,1 0,-1 0,0 1,0-1,0 1,0 1,-1 0,0-1,1 2,-1-1,0 1,-1 0,1 1,0 0,0 0,-1 0,1 1,0 0,-1 0,1 1,0 0,-1 0,1 1,0 0,0 0,0 1,0 0,1 0,-6 4,2-3,0 0,1 0,0 1,0 1,0 0,0 0,1 0,0 1,1 0,-1 1,1 0,1 0,0 1,0-1,0 1,1 0,1 1,-1-1,1 1,1 0,-1 4,4-12,0 0,0 0,0 0,0 1,0-1,1 0,-1 0,0 0,1 0,0 0,0 0,-1 0,1 0,0 0,1 0,-1 0,0 0,1-1,-1 1,0-1,1 1,0-1,-1 1,1-1,0 0,0 0,0 0,0 0,0 0,0 0,0 0,0-1,0 1,0-1,0 1,2-1,78-10,-67 5,-1-1,1 0,-1-1,-1-1,1 0,-1-1,-1-1,1 0,-2 0,1-1,-2-1,1 0,0-2,-2-10,-16 36,5-6,0 0,0 0,1 0,-1 0,1 1,1-1,-1 0,1 0,0 1,0-1,1 0,0 1,0-1,1 0,-1 0,1 0,1 0,-1 0,1-1,0 1,0-1,1 0,-1 1,1-2,0 1,1 0,-1-1,1 0,0 0,0 0,0 0,1-1,-1 0,1 0,0-1,-1 1,1-1,0 0,1-1,-1 0,0 0,0 0,5 0,5-5,-1-1,0 0,0-1,0 0,-1-1,0-1,-1 0,1-1,-1 0,-1-1,0-1,-1 0,0-1,0 0,-1 0,-1-1,0 0,-1-1,0 0,4-12,5-11,-3-1,-1-1,-1 0,-3-1,-1 0,-2 0,-2 0,0-39,-4 78,1-9,-1 0,0 0,0 0,-1-1,0 1,0 0,-1 0,-1 0,0 1,0-1,-1 1,-3-6,7 14,-1-1,0 1,0 0,0-1,0 1,-1 0,1 0,0 0,0 0,-1 0,1 0,-1 0,1 1,-1-1,1 0,-1 1,1-1,-1 1,1 0,-1-1,0 1,1 0,-1 0,0 0,1 0,-1 0,0 1,1-1,-1 0,1 1,-1-1,1 1,-1-1,1 1,-1 0,1 0,-1 0,1 0,-1 1,-46 51,37-30,0 0,2 1,1 0,0 0,2 1,1 0,1 0,1 0,2 1,0 16,1-25,0 1,1-1,1 0,1-1,0 1,1 0,1-1,0 0,1 0,1 0,0-1,2 0,-1 0,2-1,0 0,0-1,2 0,-1 0,2-1,-1-1,12 8,40 16,-3-1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1:37.86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 561,'6'120,"6"0,24 109,-12-90,3 111,-30-166,3-83,0-1,0 1,0-1,0 1,0-1,0 1,0-1,0 1,0-1,0 1,0-1,0 1,-1-1,1 0,0 1,0-1,0 1,-1-1,1 1,0-1,-1 0,1 1,0-1,-1 1,1-1,0 0,-1 1,1-1,-1 0,1 0,0 1,-1-1,1 0,-1 0,1 0,-1 0,1 0,-1 1,1-1,-1 0,1 0,-1 0,1 0,-1 0,1 0,-1-1,1 1,-1 0,1 0,-1 0,-15-23,4-13,1-1,2 0,2-1,1 0,1-13,5 48,-12-99,5 0,5-1,4-11,-1 100,0 0,1 0,1 0,0 0,1 1,0-1,3-5,-5 17,-1-1,0 0,1 1,-1-1,1 1,0-1,0 1,0 0,0-1,0 1,0 0,0 0,1 1,-1-1,1 0,0 1,-1 0,1 0,0-1,0 2,0-1,0 0,0 0,0 1,0 0,0 0,0-1,0 2,0-1,0 0,0 1,0-1,-1 1,1 0,0 0,0 0,0 0,7 4,0 1,0 0,0 1,-1-1,0 2,0-1,-1 2,0-1,0 1,-1 0,0 0,0 1,-1 0,-1 0,0 1,0-1,-1 1,0 0,-1 0,0 1,1 9,-4-18,1 1,-1 0,1 0,-1-1,0 1,0 0,-1 0,1 0,-1-1,0 1,0 0,0-1,0 1,-1-1,0 1,1-1,-1 0,0 0,-1 1,1-1,0-1,-1 1,0 0,0-1,1 1,-2-1,1 0,0 0,0 0,-1 0,1-1,-1 1,1-1,-1 0,1 0,-1 0,0-1,0 1,1-1,-1 0,-3 0,3 0,-1 0,0-1,0 0,1 0,-1 0,0 0,1-1,-1 0,1 0,0 0,0 0,0 0,0-1,0 0,0 0,1 0,-1-1,1 1,0-1,0 1,0-1,0 0,1 0,0-1,0 1,0 0,0-1,0 1,1-1,0 0,0 1,0-1,1 0,0 0,0 1,0-1,0 0,1 0,-1 1,1-1,1 0,-1 1,1-1,-1 1,1-1,0 1,1 0,-1 0,1-1,6-2,-1 0,1 0,-1 0,2 1,-1 1,1 0,0 0,0 1,0 0,1 0,-1 1,1 1,0 0,0 0,-1 1,1 1,0 0,0 0,0 1,0 0,0 1,0 0,0 1,7 3,-8-2,0 1,-1 0,1 0,-1 1,-1 0,1 1,-1 0,0 0,0 0,-1 1,0 1,0-1,-1 1,0 0,-1 1,0-1,-1 1,0 0,0 0,-1 0,0 1,-1-1,0 1,0 0,-1 0,-1 0,0-11,-1-1,1 1,0 0,-1-1,1 1,-1 0,1 0,0-1,-1 1,1 0,-1 0,1 0,-1 0,1 0,-1 0,1-1,-1 1,1 0,0 0,-1 1,1-1,-1 0,1 0,-1 0,1 0,-1 0,1 0,-1 1,1-1,0 0,-1 0,1 1,-1-1,1 0,0 0,-1 1,1-1,0 0,-1 1,1-1,0 1,0-1,-1 0,1 1,0-1,0 1,0-1,0 1,0-1,-1 1,-3-18,1 0,0 0,1-1,0 1,2 0,0-1,1 1,1-4,-1 7,0 1,1 0,0-1,1 1,1 0,0 1,0-1,2 1,-1-1,2 2,4-8,-8 16,1 0,1 1,-1-1,0 1,1 0,-1 0,1 0,-1 1,1 0,0-1,0 2,-1-1,1 0,0 1,0 0,0 0,0 1,0-1,-1 1,1 0,0 1,0-1,-1 1,1 0,-1 0,5 2,6 1,234 65,-244-69,-1 0,1 0,0 1,0 0,-1-1,1 2,0-1,-1 0,0 1,0 0,0 0,0 0,0 1,-1-1,1 1,-1 0,0 0,0 0,0 0,-1 0,0 1,1-1,-1 1,-1 0,1 0,-1-1,0 1,0 0,0 0,-1 3,-3 76,3-82,1-1,-1 1,1-1,-1 1,1-1,0 1,-1-1,1 0,0 1,0-1,0 0,0 0,0 0,1 1,-1-1,0 0,0 0,1-1,-1 1,0 0,1 0,-1-1,1 1,-1-1,1 1,-1-1,1 1,0-1,-1 0,1 0,-1 0,1 0,0 0,-1 0,1-1,-1 1,1 0,-1-1,1 1,-1-1,1 1,-1-1,1 0,-1 0,0 0,1 0,-1 0,0 0,0 0,1-1,6-2,0-1,0 0,-1 0,1 0,-1-1,-1 0,1-1,-1 1,0-1,-1 0,0-1,0 1,0-1,-1 0,0 0,-1-1,1 1,-2-1,1 0,-1 1,-1-1,1 0,-2 0,1 0,-1 0,0 0,-1-1,0 1,-1 1,0-1,0-1,-2 5,0 0,-1 0,1 0,-1 0,0 1,0 0,-1 0,1 0,-1 0,0 1,0 0,0 0,0 1,0 0,-1 0,1 0,-1 1,1 0,-1 0,1 0,-1 1,0 0,0 0,1 1,-1 0,1 0,-1 1,1 0,-1 0,1 0,0 1,0 0,0 0,0 0,1 1,-1 0,1 0,0 0,0 1,0 0,1 0,0 0,0 0,0 1,-2 3,5-5,0-1,0 0,0 1,0-1,1 1,-1-1,1 1,0-1,0 1,0 0,0-1,1 1,-1-1,1 1,0-1,0 0,1 1,-1-1,1 0,-1 0,1 0,0 0,0 0,0 0,1 0,-1-1,1 1,-1-1,1 0,0 1,2 0,4 3,0-1,1 0,0 0,0-1,0 0,0 0,1-1,-1-1,12 2,-4-2,0-1,0 0,0-1,0-1,0-1,0-1,0 0,0-1,-1-1,1-1,-1 0,-1-1,1-1,-1-1,-1 0,0-1,4-3,30-54,-59 140,8-64,0 0,1 1,0-1,1 0,0 1,1-1,-1 0,2 1,0-1,0 0,0 0,1 0,0 0,1-1,0 1,1-1,-1 0,1 0,1 0,0-1,0 0,0 0,3 2,11 2</inkml:trace>
  <inkml:trace contextRef="#ctx0" brushRef="#br0" timeOffset="249.054">1419 307,'-7'14,"3"11,6 10,3 0</inkml:trace>
  <inkml:trace contextRef="#ctx0" brushRef="#br0" timeOffset="452.563">1673 842,'11'-8,"0"-1,-1 1,0-2,-1 1,0-1,0-1,-1 0,-1 0,1-1,-2 1,0-1,0-1,-1 1,-1-1,0 0,2-11,-6 22,0 0,0 0,1 0,-2 0,1 0,0 1,0-1,-1 0,1 0,-1 0,1 1,-1-1,0 0,1 1,-1-1,0 0,0 1,0-1,-1 1,1 0,0-1,-1 1,1 0,0 0,-1-1,1 1,-1 0,0 1,1-1,-1 0,0 0,0 1,1-1,-1 1,0-1,0 1,0 0,0 0,1 0,-1 0,0 0,0 0,0 1,0-1,1 0,-1 1,0 0,0-1,1 1,-1 0,0 0,0 0,-6 5,0-1,0 1,1 0,0 0,0 1,1 0,-1 1,2-1,-1 1,1 0,0 0,1 1,0 0,0-1,1 1,0 1,0-1,1 0,1 1,-1-1,2 1,-1-1,1 1,1-1,-1 1,2-1,1 9,0-9,1 0,-1 0,2 0,-1 0,1-1,0 0,1 0,0 0,0-1,1 0,0 0,0 0,1-1,0 0,0-1,0 0,0 0,1 0,0-1,0-1,0 1,0-2,1 1,-1-1,1 0,0-1,-1 0,1-1,0 0,0-1,37-1</inkml:trace>
  <inkml:trace contextRef="#ctx0" brushRef="#br0" timeOffset="848.136">2061 721,'-7'12,"1"0,0 1,1-1,0 1,1 0,0 0,1 1,1-1,0 1,0-1,2 1,0-1,0 1,2 7,-1-17,-1 1,1 0,0-1,1 1,-1 0,1-1,0 0,0 1,0-1,0 0,1 0,0 0,0-1,0 1,0 0,1-1,-1 0,1 0,0 0,0 0,0-1,0 0,0 0,1 0,-1 0,0 0,1-1,0 0,-1 0,1 0,0 0,-1-1,1 0,0 0,0 0,0-1,10-4,-1 0,0-1,0-1,0 0,-1-1,0 0,-1-1,0 0,0-1,-1-1,0 0,-1 0,0-1,-1 0,0-1,-1 0,3-7,7-19,-1 0,-2-1,-2-1,-2 0,-1-1,-3 0,-1-1,-2 0,-2 1,-1-1,-5-31,3 31,-1 1,-3-1,-1 1,-12-40,-5 30,22 51,0 0,0 0,0 0,0 0,1 0,-1 0,-1 0,1 1,0-1,0 0,0 1,0-1,0 1,0-1,-1 1,1 0,0-1,0 1,-1 0,1 0,0 0,0 0,-1 0,1 0,0 0,-1 1,1-1,0 0,0 1,0-1,-1 1,1-1,0 1,0-1,0 1,0 0,0 0,0 0,0-1,0 1,0 1,-9 8,1 1,1-1,0 2,1-1,0 1,0 0,2 0,-2 4,-13 35,1 1,4 0,1 1,3 1,2 0,2 0,3 1,2 26,2-50,1 1,1-1,2 0,1 0,1-1,2 1,1-1,1-1,6 10,-14-33,1 0,0-1,0 1,0-1,1 0,-1 0,1 0,1 0,-1-1,0 0,1 0,0 0,0 0,0-1,1 0,-1 0,6 2,10-1</inkml:trace>
  <inkml:trace contextRef="#ctx0" brushRef="#br0" timeOffset="1015.689">1954 294,'13'4,"21"5,21 2,16-1,-3-1</inkml:trace>
  <inkml:trace contextRef="#ctx0" brushRef="#br0" timeOffset="1315.035">2475 801,'-1'8,"-2"88,4-93,-1 1,1-1,0 0,-1 0,2 0,-1 0,0 1,0-2,1 1,0 0,-1 0,1 0,0-1,1 1,-1-1,0 1,1-1,-1 0,1 0,0 0,0-1,-1 1,1 0,0-1,0 0,4 1,-3-1,0 0,0 0,1-1,-1 0,0 1,1-2,-1 1,0 0,1-1,-1 0,0 0,0 0,0-1,0 1,0-1,0 0,0 0,0 0,-1-1,1 1,-1-1,0 0,0 0,0 0,0 0,0 0,0-1,-1 0,0 1,0-1,1-3,2-1,-2 0,1 0,-1-1,0 1,-1-1,0 0,0 0,-1 0,0 0,0 0,-1 0,-1 0,1 0,-3-8,3 13,-1 0,0 1,0-1,0 1,0-1,0 1,-1-1,0 1,1 0,-1 0,0 0,-1 0,1 0,0 0,-1 1,0-1,1 1,-1-1,0 1,0 0,-1 0,1 1,0-1,0 1,-1-1,1 1,-1 0,0 0,1 1,-1-1,1 1,-1 0,0 0,0 0,1 0,-1 0,1 1,-1 0,0 0,1 0,-1 0,1 0,0 1,-1 0,1-1,-2 2,1 1,0-1,-1 1,1 0,0 0,1 0,-1 0,1 1,0 0,0-1,0 1,1 0,-1 1,1-1,0 0,1 0,0 1,-1-1,2 1,-1 0,1-1,-1 1,2-1,-1 1,1 0,-1-1,1 1,1-1,-1 0,1 1,0-1,0 0,1 0,0 0,0 0,0 0,0-1,1 1,-1-1,4 3,18 8</inkml:trace>
  <inkml:trace contextRef="#ctx0" brushRef="#br0" timeOffset="2019.612">2743 374,'-7'5,"1"0,0 0,0 1,0 0,1 0,0 0,0 1,0 0,1 0,0 0,0 0,1 1,0 0,0-1,1 1,0 0,0 0,1 0,0 0,1 1,-1-1,1 0,1 15,1-1,1 1,1-1,0 0,2 0,0 0,6 9,4 10,1 0,3-1,1 0,8 8,-28-45,1-1,-1 1,1 0,-1-1,1 1,0-1,0 0,0 0,0 1,0-1,0 0,1-1,-1 1,1 0,-1-1,1 1,0-1,-1 0,1 0,0 0,0 0,0 0,0-1,0 1,0-1,0 0,0 0,0 0,0 0,0-1,0 1,0-1,0 0,0 0,1 0,5-7,-1 1,0-1,-1-1,0 1,0-1,-1 0,0-1,-1 1,0-1,0 0,-1-1,0 1,-1-1,-1 0,2-10,14-83,-18 104,0-1,-1 1,1-1,0 1,0 0,0-1,0 1,0 0,0-1,0 1,0-1,0 1,0 0,0-1,0 1,0-1,0 1,0 0,0-1,0 1,1-1,-1 1,0 0,0-1,0 1,1 0,-1-1,0 1,0 0,1 0,-1-1,0 1,1 0,-1 0,0-1,1 1,-1 0,0 0,1 0,-1 0,0-1,1 1,-1 0,1 0,-1 0,0 0,1 0,-1 0,1 0,-1 0,0 0,1 0,-1 0,1 0,-1 1,0-1,1 0,-1 0,0 0,1 0,-1 1,0-1,1 0,-1 0,0 1,1-1,-1 1,17 26,-14-21,2 2,0 0,0 1,-1 0,0 0,-1 0,0 0,0 1,-1-1,0 1,-1 0,0-1,0 1,-1 3,-22 167,22-178,-1-1,1 1,0 0,0-1,0 1,0 0,0-1,0 1,0 0,0 0,1-1,-1 1,0 0,1-1,0 1,-1-1,1 1,0-1,0 1,0-1,0 1,0-1,0 0,0 0,0 0,1 1,-1-1,0 0,1 0,-1-1,1 1,-1 0,1 0,0-1,-1 1,1-1,0 1,-1-1,1 0,0 0,-1 1,1-1,0-1,-1 1,1 0,0 0,-1 0,1-1,0 1,-1-1,1 0,0 1,-1-1,1 0,-1 0,1 0,8-11,0 1,0-2,-2 1,0-1,0-1,-1 1,0-1,-2 0,2-5,15-33,-22 53,0-1,0 0,0 0,1 0,-1 1,0-1,0 0,0 0,0 0,0 1,0-1,1 0,-1 0,0 0,0 0,0 0,0 1,1-1,-1 0,0 0,0 0,0 0,1 0,-1 0,0 0,0 0,0 0,1 0,-6 28,5-28,-5 18,3-10,-1-1,1 1,1 0,-1 0,1-1,0 1,1 0,0 0,0 0,1 0,0 0,1 0,-1 0,1-1,3 8,5-4,0-5</inkml:trace>
  <inkml:trace contextRef="#ctx0" brushRef="#br0" timeOffset="2197.132">3291 628,'-14'9,"-4"10,1 6,7 4,11 1,9-3,3-4</inkml:trace>
  <inkml:trace contextRef="#ctx0" brushRef="#br0" timeOffset="2371.183">3371 975,'-3'18,"-2"13,-3 6,0 1,1-4,5-11,4-16,2-7</inkml:trace>
  <inkml:trace contextRef="#ctx0" brushRef="#br0" timeOffset="2536.416">3398 468,'-7'-5,"0"4,4 5,4 8,2 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1:52.127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28 198,'-9'39,"-21"77,5 1,5 2,2 39,26-25,-7-128,0 0,1 1,-1-1,1-1,0 1,1 0,-1 0,1-1,0 1,0-1,0 0,0 0,1 0,0 0,0-1,0 1,0-1,0 0,1-1,-1 1,1-1,0 1,4 0,6-1,-1-1,1 0,-1-2,1 1,-1-2,1 0,-1-1,0 0,0-1,0 0,0-1,-1-1,0 0,0-1,0-1,5-4,20-12</inkml:trace>
  <inkml:trace contextRef="#ctx0" brushRef="#br0" timeOffset="248.335">1 653,'18'-3,"20"0,15 1,11-1,7 0,-2-4,-8 1,-14 0</inkml:trace>
  <inkml:trace contextRef="#ctx0" brushRef="#br0" timeOffset="418.878">95 292,'4'-7,"16"-2,20 0,21 0,19-1,11-4,7 1,-14 3</inkml:trace>
  <inkml:trace contextRef="#ctx0" brushRef="#br0" timeOffset="1071.648">897 773,'-19'-10,"7"3,-1 0,0 1,0 1,-1 0,0 0,0 2,0 0,-7-1,18 4,1 0,-1 0,0 1,0-1,1 1,-1-1,0 1,1 0,-1 0,1 0,-1 1,1-1,-1 0,1 1,0 0,0-1,0 1,0 0,0 0,0 0,0 1,1-1,-1 0,1 1,-1-1,1 1,0-1,0 1,0-1,1 1,-1 0,1 0,-1-1,1 1,-1 4,0 0,0 0,1 0,0 0,0 0,1 0,0 0,0 0,0 0,1 0,0 0,1-1,0 2,0-2,0-1,1 0,0 1,0-1,0-1,0 1,1-1,-1 0,1 0,1 0,-1 0,0-1,1 0,-1 0,1-1,0 1,0-1,0 0,0-1,1 0,-1 0,0 0,1 0,3-1,2-1,1 1,-1-2,-1 0,1 0,0-1,0 0,-1-1,0-1,0 1,0-2,0 0,6-4,-5 1,-1 0,0 0,0-1,-1 0,0-1,-1 0,0 0,-1-1,0-1,-1 1,0-1,-1 0,0-1,-1 1,-1-1,0 0,-1-1,0 1,-1-2,-4 34,2 94,1-108,-1 0,1 0,0 0,0 0,1 0,-1-1,1 1,0 0,0-1,0 1,0-1,1 1,0-1,-1 0,1 0,0 0,0-1,1 1,-1-1,0 0,1 0,0 0,-1 0,1 0,0-1,0 0,3 1,-1-1,-1 0,1-1,0 0,-1 0,1 0,0-1,-1 0,1 0,-1 0,1-1,-1 0,0 0,0 0,1-1,-2 1,1-1,0 0,0-1,-1 1,0-1,4-4,2-3,0 0,-1 0,0-1,-1-1,0 1,-1-1,4-12,-6 16,-1 0,-1-1,1 1,-2-1,1 0,-1 1,-1-1,1 0,-2-1,0-7,0 18,0 0,0 0,0 1,0-1,0 0,0 0,0 0,0 1,-1-1,1 0,0 0,0 0,0 0,0 1,0-1,-1 0,1 0,0 0,0 0,0 0,-1 0,1 0,0 1,0-1,0 0,-1 0,1 0,0 0,0 0,-1 0,1 0,0 0,0 0,0 0,-1 0,1 0,0 0,0 0,-1 0,1-1,0 1,0 0,0 0,-1 0,1 0,0 0,0 0,0-1,0 1,-1 0,1 0,0 0,0 0,0-1,0 1,0 0,0 0,-1 0,1-1,0 1,0 0,0 0,-9 20,-7 85,16-100,1-1,-1 1,1-1,0 1,0-1,0 1,0-1,1 1,0-1,0 0,0 0,1 0,-1 0,1 0,0 0,0-1,0 0,0 1,1-1,-1 0,1 0,0-1,8 4,1-1,0-1,0 0,1 0,-1-2,1 1,-1-2,1 0,0 0,12-2,35-1</inkml:trace>
  <inkml:trace contextRef="#ctx0" brushRef="#br0" timeOffset="1837.139">2087 719,'-15'-8,"-1"0,1 1,-1 0,0 2,-1-1,1 2,-1 0,0 1,0 1,0 1,0 0,0 1,-13 2,24-1,1 0,0 1,0-1,-1 1,1 0,0 0,1 1,-1 0,0 0,1 0,0 0,-1 0,1 1,0 0,1 0,-1 0,1 0,0 1,0-1,0 1,1 0,-1 0,1 0,0 0,1 0,-1 0,1 1,0-1,0 0,1 1,-1-1,1 1,1-1,-1 1,1-1,0 0,0 1,0-1,1 0,0 0,0 0,0 0,0 0,2 0,-1-1,0-1,0 0,0 0,1 0,0 0,0-1,0 1,0-1,0 0,0 0,0 0,0-1,1 0,-1 1,1-2,-1 1,1 0,-1-1,1 0,0 0,-1 0,1-1,-1 0,3 0,5-1,0-2,0 1,0-1,0-1,-1 0,0-1,0 0,4-3,85-87,-99 96,0 0,-1-1,1 1,0 0,0 0,0 0,0-1,0 1,-1 0,1 0,0 0,0 0,0 1,0-1,0 0,-1 0,1 0,0 1,0-1,0 1,-1-1,1 0,0 1,0-1,-1 1,1-1,0 1,-1 0,1-1,-1 1,1 0,-1-1,1 1,-1 0,1 0,-1 0,0-1,1 1,-1 0,0 0,0 0,0 0,1-1,-1 1,0 0,0 0,0 0,-1 0,1 0,0-1,0 1,0 0,-1 0,1 0,0 0,2 9,0-4,-1 0,1 0,1 0,-1-1,1 1,0-1,0 0,1 1,0-2,0 1,0 0,0-1,1 1,-1-1,1-1,0 1,0-1,1 1,-1-2,1 1,-1 0,1-1,0 0,0-1,0 1,0-1,0 0,1-1,-1 1,0-1,0 0,0-1,5 0,-2-1,-1-1,0 0,1 0,-1 0,-1-1,1 0,0-1,-1 1,0-2,0 1,0-1,-1 0,0 0,0-1,-1 0,1 0,-1 0,-1 0,0-1,1-2,8-16,-2-1,-1-1,-1 0,-1 0,2-15,12-85,-6-1,-5 0,-5-67,-6 178,-2 47,2-29,-5 109,-2 39,5 1,10 35,-6-162,1-1,0 1,2-1,1 0,0 0,2-1,0 0,1 0,-5-12,0-1,1 0,-1 0,1-1,1 1,-1-1,1 0,0 0,1-1,-1 0,1 0,0 0,1-1,-1 0,1-1,-1 0,1 0,0 0,0-1,0 0,8 1,-6-3,-1 1,1-2,0 1,-1-1,1 0,-1-1,1 0,-1-1,0 0,0-1,0 1,-1-1,1-1,-1 0,0 0,0-1,0 0,-1 0,0-1,0 0,-1 0,5-7,-8 10,-3 3,0 0,1 1,-1-1,0 0,1 0,-1 0,1 0,-1 0,0 0,1 1,0-1,-1 0,1 0,0 1,-1-1,1 1,0-1,0 0,-1 1,1-1,0 1,0 0,0-1,0 1,0 0,-1-1,1 1,0 0,0 0,0 0,0 0,0 0,0 0,0 0,0 0,0 0,0 0,0 0,0 1,0-1,0 0,-1 1,1-1,0 1,0-1,0 1,-1-1,1 1,0 0,0-1,0 2,20 40,-18-35,0 0,0 0,0-1,1 1,0-1,1 0,-1 0,1 0,0-1,0 1,1-1,0 0,-1-1,2 1,1-1,-1-1,1 0,0 0,0-1,0 0,0 0,0-1,1 0,-1 0,4-1,16-1</inkml:trace>
  <inkml:trace contextRef="#ctx0" brushRef="#br0" timeOffset="2085.487">3036 453,'-16'-3,"-12"0,-1 0</inkml:trace>
  <inkml:trace contextRef="#ctx0" brushRef="#br0" timeOffset="2336.806">2381 425,'25'0,"24"0,22-2,17-1,14 0,8 1,-15 0</inkml:trace>
  <inkml:trace contextRef="#ctx0" brushRef="#br0" timeOffset="2337.806">3477 747,'-2'15,"-1"11,0 5,1 1,2-1,5-5,2-6,1-7</inkml:trace>
  <inkml:trace contextRef="#ctx0" brushRef="#br0" timeOffset="2585.142">3330 118,'-3'11,"5"7,1-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1:49.209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206 496,'-8'-12,"-59"-67,65 79,-1-1,1 0,-1 1,1 0,0-1,-1 1,1 0,-1 0,1 0,-1 1,1-1,0 1,-1-1,1 1,0 0,-1 0,1 0,0 0,0 0,0 0,0 1,0-1,0 1,0 0,0-1,1 1,-1 0,1 0,-1 0,1 0,0 0,-1 0,1 0,0 1,1-1,-1 0,0 1,0 1,-7 11,-1 2,2-1,0 1,2 0,-1 0,2 1,0 0,2-1,-1 1,2 16,0-32,1 0,0 0,0-1,0 1,0 0,1-1,-1 1,0 0,1-1,-1 1,1 0,0-1,-1 1,1-1,0 1,0-1,0 1,0-1,0 0,0 1,0-1,1 0,-1 0,0 0,1 0,-1 0,1 0,-1 0,1 0,-1-1,1 1,0-1,-1 1,1-1,0 0,-1 1,1-1,0 0,-1 0,1 0,0 0,0-1,1 1,5-4,0-1,0 0,-1 0,0-1,1 1,-2-2,1 1,-1-1,0 0,0 0,-1 0,0-1,0 0,-1 0,0-1,-1 1,1-1,-2 1,1-1,-1 0,0-2,-2 8,0 2,0 1,0 0,-1-1,1 1,0 0,0-1,0 1,-1 0,1-1,0 1,0-1,0 1,0 0,0-1,0 1,0-1,0 1,0 0,0-1,0 1,0-1,0 1,0 0,0-1,0 1,0-1,1 1,-1 0,0-1,0 1,0 0,1-1,-1 1,0 0,0-1,1 1,-1 0,0 0,1-1,-1 1,0 0,1 0,-1 0,0-1,1 1,-1 0,1 0,-1 0,0 0,1 0,-1 0,1 0,-1 0,0 0,1 0,-1 0,1 0,-1 0,0 0,1 0,0 6,1 0,0 0,0-1,0 1,1-1,0 1,0-1,0 0,1 0,-1 0,1-1,0 1,1-1,-1 0,1 0,0-1,0 1,0-1,0 0,0 0,5 1,18 3,-2-4</inkml:trace>
  <inkml:trace contextRef="#ctx0" brushRef="#br0" timeOffset="1970.769">85 81,'-8'23,"3"344,5-305,3 0,3-1,5 23,-4-59,-7-26,0 1,1 0,-1 0,0 0,0-1,0 1,0 0,0 0,0 0,1 0,-1-1,0 1,0 0,0 0,0 0,1 0,-1 0,0 0,0-1,0 1,0 0,1 0,-1 0,0 0,0 0,1 0,-1 0,0 0,0 0,0 0,1 0,-1 0,0 0,0 0,0 0,1 0,-1 0,0 0,0 1,0-1,1 0,-1 0,0 0,0 0,0 0,0 0,1 1,-1-1,0 0,0 0,0 0,3-23,-2-39,-2 50,0-1,1 0,0 1,1-1,0 1,1-1,1 1,0-1,0 1,2 0,-1 0,1 1,5-8,-7 15,1 0,-1 1,1-1,0 1,-1 0,1 0,1 0,-1 1,0 0,1-1,-1 1,1 1,0-1,-1 1,1 0,0 0,0 0,0 1,0-1,0 1,0 1,-1-1,1 1,0-1,0 1,0 1,0-1,0 1,6 2,-1-1,0 2,0 0,0 0,0 1,-1 0,0 0,0 1,-1 0,0 1,0 0,1 2,-7-8,1 0,-1 0,0 1,0 0,0-1,0 1,-1 0,1 0,-1 0,1 0,-1 0,0 0,0 0,0 0,-1 0,1 0,-1 1,0-1,0 0,0 0,0 1,0-1,-1 0,0 0,1 1,-1-1,0 0,-1 0,1 0,0 0,-1 0,-1 1,-6 3,0-1,-1 1,0-2,0 1,-1-1,0-1,0 0,0-1,0 0,0 0,-1-1,-1 0,-109 11,134-23,13-2,2 1</inkml:trace>
  <inkml:trace contextRef="#ctx0" brushRef="#br0" timeOffset="2467.56">633 1,'14'9,"11"14,6 18,0 19,-6 20,-8 20,-15 14,-16 14,-20 8,-15-2,-9-7,1-18,11-29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1:57.51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267,'3'0,"4"0,9 0,10 0,10 0,10 0,9 0,6 0,3 0,-2 0,-4 0,-7 0,-10 0,-10 0,-10-2,-9-1</inkml:trace>
  <inkml:trace contextRef="#ctx0" brushRef="#br0" timeOffset="351.64">441 0,'11'13,"0"-2,1 1,1-1,0-1,0 0,1-1,0-1,0 0,10 3,-10-3,48 24,-31-18,-1 2,0 1,-2 2,17 14,-41-31,0 1,0 1,-1-1,1 0,-1 1,0 0,0-1,-1 1,1 0,-1 1,0-1,0 0,0 1,0-1,-1 1,0 0,0-1,0 1,-1 0,1 0,-1-1,0 1,0 0,-1 0,0-1,0 1,0 2,-9 13,-1 0,-1-1,0-1,-2 0,0-1,-1 0,0-1,-1-1,-1 0,-9 5,-4 7,-11 16,35-3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2:05.28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948,'20'-21,"-1"-1,-1-1,-1 0,0-1,-2-1,-1 0,-2-2,0 1,-2-1,7-24,-17 50,1 0,0-1,-1 1,1-1,-1 1,0 0,1-1,-1 1,0-1,0 1,0-1,0 1,0-1,0 1,0-1,-1 1,1-1,0 1,-1-1,1 1,-1 0,0-1,1 1,-1 0,0-1,0 1,0 0,0 0,0 0,0 0,0 0,0 0,0 0,-1 0,1 0,0 1,0-1,-1 0,1 1,-1-1,1 1,0 0,-1-1,1 1,-1 0,1 0,-1 0,1 0,-1 0,1 0,-1 0,1 0,-1 1,1-1,-1 1,1-1,-2 1,-5 5,1 0,-1 0,1 1,0-1,0 2,1-1,0 1,0 0,1 0,0 0,0 1,1 0,0 0,1 0,0 0,0 1,1-1,0 1,0 6,2-11,0 0,-1 0,2 0,-1 1,1-1,0 0,0 0,0-1,0 1,1 0,0 0,0-1,0 1,1-1,-1 1,1-1,0 0,1 0,-1 0,1-1,-1 1,1-1,0 0,0 0,0 0,1-1,-1 1,2-1,6 4,0-2,0 0,0 0,0-1,1-1,-1 0,1 0,0-1,0-1,10-1,42-9,-8-4</inkml:trace>
  <inkml:trace contextRef="#ctx0" brushRef="#br0" timeOffset="248.404">401 547,'5'18,"10"15,9 9,13 7,11 1,6-1,6-4,-1-5,-4-8,-8-8,-13-9</inkml:trace>
  <inkml:trace contextRef="#ctx0" brushRef="#br0" timeOffset="497.768">668 641,'-18'13,"-16"17,-7 11,-8 11,-1 7,6 3,7-2,11-9,13-11,10-12</inkml:trace>
  <inkml:trace contextRef="#ctx0" brushRef="#br0" timeOffset="778.02">1163 748,'-8'-1,"-1"1,1 0,-1 1,1 0,-1 0,1 1,0 0,0 1,-1-1,2 1,-1 1,0 0,1 0,-1 0,1 1,1 0,-1 1,1-1,-1 1,2 0,-1 1,1 0,0-1,0 2,1-1,0 0,0 1,-1 3,4-6,-1 0,1 0,1 0,-1 0,1 0,-1 0,2 0,-1 0,0 0,1 0,0 0,0 0,0 0,1 0,0-1,0 1,0 0,0-1,1 0,0 1,0-1,0 0,0 0,0-1,1 1,0-1,0 0,0 0,0 0,0 0,1-1,-1 1,4 0,12 4,0-1,1 0,0-2,0 0,0-2,0 0,0-1,0-1,1-1,-1-1,0-1,0-1,-1-1,1 0,-1-2,0 0,0-1,-1-1,3-3,-10 7,-1-1,0 0,0-1,0 0,-1 0,0-1,0 0,-1-1,0 0,-1-1,0 0,0 0,-1 0,0-1,-1 0,-1-1,1 1,-2-1,0 0,0 0,-1-1,0 1,0-13,-3 25,0 0,-1 0,1 0,0 1,-1-1,1 0,0 0,-1 0,1 0,0 0,-1 0,1 0,0 0,-1 0,1 0,0 0,0 0,-1 0,1-1,0 1,-1 0,1 0,0 0,-4 15,2 0,0 0,1 0,1 0,0 0,1 1,1-1,0 0,1 2,-2-11,0-1,1 0,-1 1,1-1,0 0,1 0,-1 0,1 0,0 0,0-1,1 1,-1-1,1 0,0 0,0 0,0-1,1 1,-1-1,1 0,0 0,0-1,0 1,0-1,0 0,0-1,3 1,13 1</inkml:trace>
  <inkml:trace contextRef="#ctx0" brushRef="#br0" timeOffset="950.559">1591 332,'0'0</inkml:trace>
  <inkml:trace contextRef="#ctx0" brushRef="#br0" timeOffset="1199.892">2099 160,'-2'20,"-1"21,2 19,4 17,3 14,4 10,1 4,0-3,-2-7,-3-9,-3-14,-1-14,-4-23,-1-16</inkml:trace>
  <inkml:trace contextRef="#ctx0" brushRef="#br0" timeOffset="2062.519">1925 774,'22'0,"684"-18,-670 15,-24 0,-21 5,-21 3,0 2,0 1,1 1,1 2,0 1,0 1,1 1,0 2,-21 34,47-49,0 1,0-1,0 1,0-1,1 1,-1 0,0-1,1 1,-1 0,1-1,0 1,0 0,-1 0,1-1,0 1,1 0,-1 0,0-1,0 1,1 0,-1 0,1-1,-1 1,1 0,0-1,0 1,0-1,0 1,0-1,0 0,0 1,0-1,0 0,1 0,-1 1,1-1,-1 0,7 2,0-1,0 1,0-1,0-1,0 0,0 0,1 0,-1-1,0 0,0-1,1 0,-1 0,0-1,0 0,0 0,0-1,-1 0,1-1,-1 1,0-1,0-1,2 0,112-98,-121 102,0 0,1 1,-1-1,0 0,1 1,-1-1,1 1,-1-1,1 0,-1 1,1 0,0-1,-1 1,1-1,0 1,-1 0,1-1,0 1,-1 0,1 0,0-1,-1 1,1 0,0 0,0 0,-1 0,1 0,0 0,0 0,-1 0,1 0,0 1,0-1,-1 0,1 0,0 1,-1-1,1 0,0 1,-1-1,1 1,0-1,-1 0,1 1,-1 0,1-1,-1 1,1-1,-1 1,0 0,1-1,-1 1,0 0,1-1,-1 1,0 0,0-1,0 1,1 0,-1 0,3 10,2-1,-1 1,1-1,1 0,0-1,0 0,1 1,0-2,0 1,1-1,1 0,-1-1,1 0,0 0,1-1,-1 0,1-1,0 0,1 0,-1-1,1-1,0 0,8 1,-8-3,0-1,-1 0,1-1,0-1,-1 0,0 0,1-1,-1 0,0-1,0 0,0 0,-1-1,0 0,0-1,0 0,0-1,-1 0,0 0,-1 0,0-1,0 0,0-1,-1 1,0-1,-1-1,0 1,-1-1,1 0,-2 0,0 0,0 0,0-1,-1-5,6-36,-3-2,-2 1,-2 0,-2-1,-3 1,-3 0,-6-24,-44-247,49 298,3 29,2 156,8 366,-4-508,-1 0,0-1,1 1,1 0,0 0,2-1,0 1,0-1,2 0,0-1,1 1,1 1,-5-14,-1 0,1 1,1-1,-1 0,0-1,1 1,0-1,-1 1,1-1,0 0,0 0,0-1,1 1,-1-1,0 0,0 0,1 0,-1-1,1 0,-1 1,0-2,1 1,-1 0,1-1,-1 0,1 0,110-41,-19-13,-95 54,0 0,0 0,0 0,0 1,-1-1,1 0,1 1,-1-1,0 0,0 1,0 0,0-1,0 1,0 0,0-1,1 1,-1 0,0 0,0 0,0 0,1 0,-1 0,0 0,0 1,0-1,0 0,1 1,-1-1,0 1,0-1,0 1,0-1,0 1,0 0,0 0,0-1,0 1,-1 0,1 0,0 0,0 0,-1 0,1 0,-1 0,1 0,-1 0,1 0,-1 0,1 0,-1 1,0-1,0 0,2 8,1 0,0-1,0 1,1-1,0 0,0 0,1 0,0-1,0 0,1 0,0 0,0 0,0-1,1 0,0-1,0 1,1-1,0-1,0 1,0-1,0-1,0 1,1-2,-1 1,3-1,25-2,-4-7</inkml:trace>
  <inkml:trace contextRef="#ctx0" brushRef="#br0" timeOffset="2316.824">3462 506,'-13'0,"-12"0,-6-2,-5-3,5-1</inkml:trace>
  <inkml:trace contextRef="#ctx0" brushRef="#br0" timeOffset="2565.163">2820 293,'21'7,"22"2,25-1,21-1,17-4,15-3,-14-2</inkml:trace>
  <inkml:trace contextRef="#ctx0" brushRef="#br0" timeOffset="2566.163">4063 748,'-2'20,"-3"16,-1 11,1 5,1-3,2-7,2-8,5-11,3-10,0-15,-1-7</inkml:trace>
  <inkml:trace contextRef="#ctx0" brushRef="#br0" timeOffset="2730.718">3917 132,'-16'-4,"-8"-2,3 2,12 3,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6:10.117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0 8,'30'0,"27"0,23-2,16-1,-9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2:04.194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80 669,'29'172,"-11"-89,-4 1,-4 0,-3 0,-4 1,-3 0,-4 0,-6 14,-26 20,35-118,1 0,0 0,0 0,-1 0,1 0,0-1,-1 1,1 0,-1 0,1 0,-1-1,1 1,-1 0,1 0,-1-1,0 1,0-1,1 1,-1 0,0-1,0 1,0-1,1 0,-1 1,0-1,0 0,0 1,0-1,0 0,0 0,0 0,0 0,0 0,0 0,0 0,1 0,-1 0,0-1,0 1,0 0,0 0,0-1,0 0,-21-37,11-1,3-1,1 0,0-33,3 40,-7-64,5 0,3 0,5 0,5-14,-6 97,0-1,0 1,1 0,1 0,0 0,1 0,1 0,0 1,1 0,0 0,1 0,1 1,0 0,0 0,1 1,1 0,2-2,-9 11,1 0,0 0,-1 1,1-1,0 1,-1 0,1 0,0 0,0 0,0 1,0 0,0 0,0 0,0 0,0 0,0 1,0 0,0 0,-1 0,1 0,0 0,-1 1,1 0,0-1,-1 2,0-1,1 0,-1 1,0-1,2 3,3 3,0 1,0-1,-1 1,0 1,-1-1,0 1,-1 0,1 1,-2-1,1 3,-3-6,1 1,-2 0,1 1,-1-1,0 0,0 0,-1 1,-1-1,1 0,-1 1,0-6,1 0,-1-1,1 1,-1 0,0-1,0 1,0-1,0 1,-1-1,1 1,-1-1,1 0,-1 0,0 1,0-1,0-1,0 1,0 0,0 0,0-1,-1 1,1-1,-1 0,1 0,-1 0,1 0,-1 0,0 0,1-1,-1 1,-2-1,3 0,1-1,-1 1,0 0,1-1,-1 0,0 1,1-1,-1 0,1 0,-1 0,1 0,0 0,-1 0,1 0,0-1,0 1,0 0,0-1,0 1,0 0,0-1,0 0,0 1,1-1,-1 1,1-1,-1 0,1 1,0-1,-1 0,1 0,0 1,0-1,0 0,1 0,-1 1,0-1,1 0,-1 1,1-1,-1 0,1 1,0-1,0 1,-1-1,1 1,0-1,1 1,-1-1,12-21,0 1,1 0,1 1,1 0,1 2,3-2,27-34,-21 22,-1-1,-2-1,-1-1,-2-1,10-29,-22 46,-1 0,0-1,-2 1,0-1,-2-1,0 1,-1 0,-2-1,0 1,-1-1,-1 1,-1-2,2 15,0 1,0-1,-1 1,0-1,0 1,0 0,-1 0,0 0,-1 0,0 1,0-1,0 1,-1 0,1 0,-1 1,-1-1,1 1,-1 0,0 1,0-1,-1 1,1 0,-7-2,10 6,-1 0,1 1,0 0,-1-1,1 1,0 1,0-1,0 0,0 1,0-1,0 1,0 0,0 0,1 0,-1 1,1-1,-1 0,1 1,0 0,0-1,0 1,0 0,1 0,-1 0,1 0,0 1,-1-1,2 0,-1 0,0 1,1-1,-1 0,1 2,-7 40,2 1,1-1,3 1,2 0,1 0,3-1,5 19,0 23,4-2,4 1,3-2,6 6,-21-73,1-1,0-1,2 1,-1-1,2 0,0-1,7 7,-14-16,1-1,1 1,-1-1,1 0,-1-1,1 1,0-1,1 0,-1 0,0 0,1-1,0 0,-1 0,1 0,0-1,0 0,0 0,0-1,0 1,0-1,0 0,0-1,1 0,33-13,-8-7</inkml:trace>
  <inkml:trace contextRef="#ctx0" brushRef="#br0" timeOffset="258.31">187 347,'18'7,"25"2,27 2,25-1,16 0,6 3,-18 0</inkml:trace>
  <inkml:trace contextRef="#ctx0" brushRef="#br0" timeOffset="600.415">1003 963,'8'-14,"0"1,-1-1,-1 0,0-1,-1 1,0-1,-1-1,-1 1,0 0,-1-1,-1 1,0-1,-1 0,-1 1,-1-1,0 1,-1-1,0 1,-1 0,-2-2,-16-17,22 52,6-13,1 0,0 0,0 0,0-1,1 0,-1-1,1 0,0 0,0-1,0 1,1-2,-1 1,0-1,1-1,-1 1,1-1,-1 0,63 4,60 11,-128-14,0 0,0 0,1 1,-1-1,0 1,0 0,-1 0,1 0,0 0,-1 1,1-1,-1 1,0-1,0 1,0 0,0 0,0 0,-1 0,1 0,-1 0,0 0,0 1,0-1,0 0,0 1,-1-1,0 0,0 1,0-1,0 1,0-1,0 1,-1-1,0 0,0 1,0 1,-56 164,57-168,-1 1,1-1,0 0,0 1,0-1,0 1,0-1,0 0,0 1,1-1,-1 0,0 1,1-1,-1 0,1 1,0-1,-1 0,1 0,0 1,0-1,-1 0,1 0,0 0,0 0,0 0,0 0,1-1,-1 1,0 0,0-1,0 1,1 0,-1-1,0 1,1-1,-1 0,2 1,56-2,77-37,-62 1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2:01.263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0 907,'11'5,"1"0,-1-1,1 0,0 0,0-1,0-1,0 0,0-1,1 0,-1-1,0 0,1-1,-1 0,0-1,0-1,0 0,0 0,0-1,-1 0,0-1,0-1,0 0,0 0,-1-1,0-1,-1 1,1-1,2-4,-9 9,-1 1,1-1,-1 0,0 1,1-1,-1 0,-1 0,1 0,0-1,-1 1,1 0,-1-1,0 1,0-1,-1 1,1-1,-1 1,1-1,-1 0,0 1,-1-1,1 1,-1-1,1 0,-1 1,0-1,0 1,-1 0,1-1,-1 1,1 0,-1 0,0 0,0 0,-1 0,1 0,0 1,-1-1,0 1,-1-1,-3-1,-1 0,1 1,-1 0,0 0,0 1,0 0,0 0,-1 1,1 0,0 1,0 0,-1 0,1 0,0 1,0 1,-1-1,1 1,0 1,1-1,-1 1,0 1,1 0,0 0,0 0,0 1,0 0,1 0,-1 0,1 1,1 0,-1 0,1 1,0 0,-3 6,2-5,0-1,1 1,1 0,0 1,0-1,0 0,1 1,0 0,1 0,0 0,0 0,1 0,0 1,0-1,1 0,1 1,0-1,0 0,0 0,1 0,1 0,0 0,0 0,0-1,1 1,0-1,1 0,0 0,0 0,1-1,1 2,5-2,-1 0,1-1,-1 0,2-1,-1 0,1-1,-1-1,1 0,0 0,0-1,0-1,0 0,1-1,-1-1,0 0,0 0,11-3,43-7</inkml:trace>
  <inkml:trace contextRef="#ctx0" brushRef="#br0" timeOffset="597.129">856 747,'-8'-2,"0"0,0 0,0 1,0 0,0 1,0 0,0 0,-1 0,1 1,0 1,0-1,0 1,0 1,1-1,-1 1,0 1,1-1,0 1,0 1,0-1,1 1,-1 0,1 1,0-1,1 1,-1 1,-3 5,6-7,0-1,0 1,1 0,-1 1,1-1,0 0,1 1,-1-1,1 1,0-1,1 1,-1 0,1-1,0 1,1-1,-1 1,1 0,0-1,1 1,-1-1,1 1,0-1,0 0,1 0,0 0,0 0,0 0,0-1,1 1,-1-1,1 0,0 0,1 0,-1-1,0 0,1 1,2 0,2-1,0 1,1-1,0 0,0-1,-1 0,1-1,0 0,1 0,-1-1,0 0,0-1,0 0,0-1,-1 0,1-1,0 0,2-1,13-5,-1-1,-1-2,1 0,-2-1,0-2,1-1,-10 7,0 0,0-1,-1-1,0 0,-1-1,-1 0,1-1,-2 0,0-1,0 0,-2 0,0-1,0-1,-3-15,-9 33,1 8,0 1,1-1,0 1,1 0,1-1,-1 1,2 0,-1 0,2 0,0 7,0-5,0 1,2-1,-1 0,1 0,1 0,1-1,0 0,0 1,6 8,-8-16,-1-1,1 1,0-1,1 1,-1-1,1 0,0-1,0 1,0-1,0 1,1-1,-1 0,1-1,0 1,-1-1,1 0,0 0,1-1,-1 1,0-1,0 0,1-1,-1 1,0-1,4 0,2-4,1 0,-1 0,0-1,0 0,-1-1,0-1,0 1,0-2,-1 1,0-1,0-1,-1 1,0-1,-1-1,0 0,0 0,-1 0,0-1,1-5,1 2,-1 1,0-2,-1 1,-1 0,-1-1,0 0,0 0,-2 0,0-1,-1 1,0-1,-1-7,-1 23,1 0,0 0,0 1,0-1,0 0,0 0,-1 0,1 0,0 1,0-1,0 0,-1 0,1 0,0 0,0 0,0 0,-1 0,1 0,0 0,0 0,0 0,-1 0,1 0,0 0,0 0,-1 0,1 0,0 0,0 0,0 0,-1 0,1 0,0 0,0 0,0 0,-1 0,1 0,0-1,0 1,0 0,-3 8,0 0,1 1,1-1,-1 1,1-1,1 1,0-1,0 1,0-1,1 1,0-1,1 1,0-1,0 0,1 0,0 0,1 0,-1 0,2-1,-1 1,1-1,0 0,0 0,1-1,0 0,0 0,0 0,1-1,0 0,0 0,7 3,1-3,1-1,-1 0,1-1,0-1,1-1,-1 0,0-1,0 0,0-2,0 0,5-2,47-9</inkml:trace>
  <inkml:trace contextRef="#ctx0" brushRef="#br0" timeOffset="1416.543">2219 666,'-18'-3,"6"-1,0 1,0 0,0 1,-1 0,1 1,0 0,-1 1,1 1,-1-1,1 2,-1 0,1 1,0 0,0 0,0 2,1-1,-1 1,1 1,0 0,-9 7,14-6,-1 1,1-1,0 1,0 0,1 1,0-1,1 1,0 0,0 0,1 0,0 1,-2 8,4-14,1 0,-1 0,0 0,1 0,0 0,0 0,0 1,1-1,-1 0,1 0,0 0,0 0,0-1,1 1,-1 0,1 0,0-1,0 1,0-1,1 1,-1-1,1 0,0 0,0 0,0-1,0 1,0-1,1 1,-1-1,1 0,3 1,-1 0,1-1,0 0,-1-1,1 1,0-1,0-1,0 1,0-1,0 0,0-1,0 0,0 0,0 0,0-1,0 0,-1 0,1-1,-1 0,0 0,0-1,0 1,0-1,0 0,-1-1,0 0,5-3,-1 0,-1-1,0 0,0 0,0-1,-1 0,-1 0,0-1,0 0,-1 0,-1-1,0 1,0-1,-1 0,-1-12,-1 8,2 21,-1 5,1 1,0-1,0 0,1-1,1 1,-1-1,1 0,1 0,0 0,0 0,1-1,0-1,0 1,1-1,0 0,0 0,1-1,-1-1,2 1,-1-1,0-1,1 0,0 0,0-1,0 0,0 0,0-1,1-1,-1 0,1 0,-1-1,1-1,-1 1,1-2,-1 1,0-1,1-1,-1 0,1-1,2-2,0 0,-1-2,1 1,-1-1,-1-1,1 0,-2-1,1 0,-1 0,-1-1,0-1,0 0,-1 0,-1 0,0-1,-1 0,0 0,3-12,0-5,-2-1,-1 1,-1-1,-1 0,-2 0,-1 0,-2-1,-2-10,-9-72,-6 0,-5-1,11 71,3 36,5 31,11 248,-3-206,-2-36,1 43,3 0,3 0,3 0,20 61,-31-126,1 0,0 0,0 0,0-1,1 1,0-1,0 0,1 0,-1 0,1 0,1-1,-1 1,1-1,0 0,0-1,0 1,1-1,-1 0,1 0,0-1,1 1,-1-2,0 1,1 0,0-1,-1-1,1 1,0-1,0 0,0 0,0-1,2 0,6-5,1-1,-1-1,0 0,-1 0,0-2,0 0,-1 0,0-2,0 1,-1-2,-1 1,0-2,0 1,-2-1,1-1,3-8,22-47,-25 95,-10-26,30 131,-28-127,-1 1,1-1,0 0,1 1,-1-1,1 0,0-1,0 1,0 0,0-1,1 0,-1 1,1-1,0-1,0 1,0-1,0 1,0-1,1 0,-1-1,1 1,-1-1,1 0,0 0,-1 0,5 0,60-19,-38 0</inkml:trace>
  <inkml:trace contextRef="#ctx0" brushRef="#br0" timeOffset="1665.877">3223 413,'-14'0,"-9"0,-5 0,0-3,0 0,5 0</inkml:trace>
  <inkml:trace contextRef="#ctx0" brushRef="#br0" timeOffset="1836.42">2634 292,'2'2,"15"1,22 0,28-5,22-7,15-2,-11 1</inkml:trace>
  <inkml:trace contextRef="#ctx0" brushRef="#br0" timeOffset="2015.94">3691 666,'4'18,"4"13,3 6,0 3,-3 0,-2-3,-2-3,-2-14,-2-10</inkml:trace>
  <inkml:trace contextRef="#ctx0" brushRef="#br0" timeOffset="2186">3610 252,'-5'2,"9"3,13 4,5-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2:09.163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420 0,'-25'12,"-22"15,-16 18,-7 23,-1 24,8 24,14 22,20 17,26 9,30 2,30-9,29-17,22-25,-7-3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2:13.545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30 411,'-11'-60,"3"0,2-1,3 0,3-22,0 76,0-7,-1 10,1 0,-1 0,1 1,0-1,0 0,1 0,-1 0,1 1,0-1,0 0,0 1,0-1,1 0,-1 1,1 0,1-2,-1 5,1-1,-1 1,1 0,-1 0,1 0,0 0,-1 1,1-1,-1 1,1 0,-1-1,1 1,-1 0,0 0,1 1,-1-1,0 0,0 1,0-1,0 1,0 0,0 0,0 0,-1 0,1 0,0 0,-1-1,20 19,-2 1,0 0,-2 2,0 0,-1 0,-2 2,0 0,-2 1,4 11,-15-35,1 1,-1-1,0 1,0-1,0 1,-1-1,1 1,-1 0,1-1,-1 1,0 0,0 0,0-1,0 1,-1 0,1-1,-1 1,0 0,1-1,-1 1,0-1,-1 1,1-1,0 1,-1-1,1 0,-1 0,0 0,0 0,-1 1,-3 1,-1-1,0 0,0-1,0 1,0-1,-1-1,1 1,0-1,-1 0,1-1,-1 0,1 0,-1-1,1 0,-1 0,1-1,0 1,0-2,-1 1,1-1,1 0,-6-3,10 5,0-1,1 1,-1 0,0-1,1 1,0-1,-1 1,1-1,0 0,-1 0,1 0,0 1,1-1,-1 0,0 0,0 0,1 0,-1-1,1 1,0 0,-1 0,1 0,0 0,0 0,1 0,-1-1,0 1,1 0,-1 0,1 0,0 0,-1 0,1 0,0 0,0 0,1 1,-1-1,0 0,0 1,1-1,-1 0,1 1,0 0,-1-1,1 1,0 0,0 0,0 0,0 0,-1 0,1 0,1 1,29-16,1 1,0 2,0 2,1 1,1 1,-1 2,30-2,-64 9,37-6,-6 2,0-1,0-2,0-1,-1-2,26-11,-55 21,0 0,0 0,0 0,0 0,0 0,0 0,0-1,0 1,0 0,0-1,0 1,0 0,-1-1,1 1,0-1,0 0,0 1,0-1,-1 0,1 1,0-1,-1 0,1 0,0 0,-1 1,1-1,-1 0,1 0,-1 0,0 0,1 0,-1 0,0 0,0 0,0 0,0 0,0 0,0 0,0 0,0 0,0 0,0 0,0 0,-1 0,1 0,0 0,-1 0,1 0,-1 0,1 0,-1 0,1 0,-1 1,0-1,1 0,-1 0,0 1,0-1,1 0,-1 1,0-1,0 1,0-1,0 1,-11-4,0 2,1-1,-1 1,0 1,-1 0,1 1,0 0,0 1,0 0,0 1,0 0,0 1,1 1,-1-1,1 2,0 0,0 0,0 1,7-5,1 0,-1 0,1 1,-1 0,1-1,-1 1,1 1,0-1,0 0,0 1,0-1,0 1,1 0,-1 0,1 0,0 0,-1 1,2-1,-1 0,0 1,1-1,-1 1,1 0,0 0,0-1,1 1,-1 0,1 0,0 0,0 0,0 0,0-1,1 1,0 0,0 0,0 0,0-1,0 1,1 0,1 1,6 3,0-1,1 0,0 0,0-1,0-1,1 1,0-2,0 0,1 0,-1-1,1 0,-1-1,1 0,11-1,-8 1,0-1,0-1,1 0,-1-1,0 0,0-2,0 0,0 0,1-2,-10 4,-1-1,1-1,-1 1,1-1,-1 0,0 0,0-1,0 1,0-1,-1 0,1-1,-1 1,0-1,-1 1,1-1,-1 0,0-1,0 1,0 0,-1-1,0 0,0 1,1-7,0-73,8 158,-7-57,1 0,1 0,0-1,1 1,0-2,1 1,8 9,-14-21,0 1,1-1,0 0,0 0,0 0,0 0,0-1,0 1,1-1,-1 0,1 0,0 0,0 0,-1 0,1-1,0 0,0 0,1 0,-1 0,0-1,0 0,0 0,0 0,0 0,1 0,-1-1,0 0,0 0,0 0,0 0,0-1,0 1,0-1,14-9,-1-1,0-1,-1 0,0-1,-1-1,0-1,-2 0,0 0,0-1,-2-1,0 0,-1-1,-1 0,5-13,-25 59,2 1,1 1,1-1,-2 23,8-47,0 0,1 1,0-1,-1 0,1 0,1 0,-1 1,1-1,-1 0,1 0,1 0,-1 0,0 0,1 0,0 0,0 0,0-1,0 1,1-1,-1 1,1-1,0 0,0 0,0 0,0 0,1-1,-1 1,1-1,2 1,3 1,0-1,0 0,1-1,-1 0,1 0,-1-1,1 0,0-1,-1 0,1-1,-1 0,1 0,-1-1,1 0,-1-1,0 0,0 0,0-1,0 0,-1-1,0 1,1-2,-2 1,1-1,-1-1,0 1,0-1,-1 0,0-1,0 1,0-1,-1 0,-1-1,4-7,-4 6,0 0,-1-1,0 1,-1-1,0 0,0 0,-2 1,1-1,-1 0,-2-11,2 23,0-1,0 0,-1 0,1 1,0-1,-1 0,1 0,0 1,-1-1,1 0,0 0,-1 0,1 0,0 0,-1 0,1 1,0-1,-1 0,1 0,-1 0,1 0,0 0,-1 0,1 0,0-1,-1 1,1 0,-1 0,1 0,0 0,-1 0,1 0,0-1,-1 1,1 0,0 0,0-1,-1 1,1 0,0 0,0-1,-1 1,1 0,0-1,0 1,0 0,-1-1,1 1,0 0,0-1,0 1,0-1,0 1,0 0,0-1,0 1,0 0,0-1,0 1,0-1,0 1,0 0,0-1,0 1,0 0,1-1,-1 1,-14 28,12-21,0 0,0 1,1-1,0 0,0 1,1-1,-1 0,2 1,-1-1,1 0,0 1,0-1,1 0,0 0,1 0,-1 0,1 0,1-1,-1 1,1-1,0 0,0 0,1 0,0 0,0-1,0 0,1 0,0 0,0-1,0 0,0 0,2 0,14 5,1-1,0-1,0-1,1-1,0-1,0-2,19 1,31 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2:11.812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62 228,'4'20,"5"19,-1 13,0 12,-2 7,-5 2,-4-2,-4-7,-1-6,1-12,1-16,2-12</inkml:trace>
  <inkml:trace contextRef="#ctx0" brushRef="#br0" timeOffset="331.116">1 1,'2'2,"81"66,-4 5,-3 3,-3 3,-3 3,12 26,-70-92,0 0,-2 1,0 1,-1-1,0 1,-2 1,0 0,-1 0,-1 0,-1 0,0 1,-2 0,0 0,-1 0,-2 10,-1-22,0-1,0 1,-1-1,0 0,0 0,-1 0,0 0,0 0,-1-1,0 0,0 0,0 0,-1 0,0-1,0 0,0 0,0-1,-1 0,0 0,0 0,0-1,-4 1,-12 5,0-2,-1 0,0-2,-1-1,1 0,-14-2,-159-2,188-1,11-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2:10.079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34 755,'0'23,"0"16,0 9,2 3,1-3,2-7,0-11</inkml:trace>
  <inkml:trace contextRef="#ctx0" brushRef="#br0" timeOffset="697.135">0 488,'34'1,"0"2,0 1,0 2,0 1,-1 1,0 2,-1 1,0 2,-1 1,-1 2,0 0,-1 2,23 19,-37-25,-1 1,0 0,0 1,-1 1,-1 0,-1 1,0 0,-1 0,-1 1,0 1,-2-1,0 2,0-1,-2 0,0 1,-2 0,2 15,5 27,13-68,-6-8,0-1,-1 0,-1-1,0-1,-2 0,0-1,0 0,7-19,5-3,-25 41,0 1,0-1,0 1,0-1,0 1,0-1,0 1,1-1,-1 1,0-1,0 1,1-1,-1 1,0-1,1 0,-1 1,0-1,1 1,-1-1,1 0,-1 1,0-1,1 0,-1 0,1 1,-1-1,1 0,-1 0,1 0,-1 0,1 0,-1 1,1-1,0 0,-1 0,1 0,-1 0,1-1,-1 1,1 0,-1 0,1 0,-1 0,1 0,-1-1,1 1,-1 0,1 0,-1-1,1 1,-1 0,0-1,1 1,-1-1,0 1,1 0,0 13,2-1,0 1,0 0,1 0,0-1,1 0,1 0,0 0,0-1,1 0,1 0,0-1,0 0,1 0,0-1,1 0,7 5,-6-8,0 0,1 0,0-1,0 0,0-1,1-1,-1 0,1-1,9 1,-15-2,-1-1,1 0,-1 0,1 0,0-1,-1 0,1 0,-1-1,0 0,0 0,1 0,-1-1,-1 0,1 0,0 0,-1-1,1 0,-1 0,4-4,4-10,-1-1,-1 0,-1 0,-1-1,0 0,-2-1,0 1,-1-2,1-8,-6 23,38-157,-8-1,-7-2,-6-13,-16 75,-3 106,1 0,-1 0,1-1,-1 1,1 0,-1 0,1-1,-1 1,0 0,1-1,-1 1,0-1,0 1,1-1,-1 1,0-1,0 1,0-1,0 0,0 1,1-1,-1 0,0 0,0 0,0 0,0 0,0 0,0 0,0 0,0 0,0 0,0 0,1-1,-1 1,0 0,0-1,0 1,0-1,1 1,-1-1,0 1,0-1,1 1,-1-1,0 0,1 1,-1-1,1 0,-1 0,1 1,-1-1,1 0,-1 0,1 0,0 0,-1 0,1 0,0 1,0-1,0 0,0 0,0 0,0 0,0 0,0 0,0 0,0 0,1 0,-1 0,0 0,-7 15,0 0,0 0,2 1,-1 0,2 0,0 0,1 0,1 1,0-1,0 8,1-11,-6 49,2 0,3 0,3 1,2-1,3 0,3 0,2-1,3 0,12 28,-20-69,1-1,0 0,1-1,1 1,1-2,0 1,2-1,-1-1,2 0,0-1,1 0,0-1,1-1,12 8,-2-9</inkml:trace>
  <inkml:trace contextRef="#ctx0" brushRef="#br0" timeOffset="952.453">962 394,'-13'0,"-1"3,14 2,25 1,31-1,31-1,28-1,17 1,5 4,-22 1</inkml:trace>
  <inkml:trace contextRef="#ctx0" brushRef="#br0" timeOffset="1348.399">1831 1036,'12'-29,"-1"0,-2-1,-1 0,-1 0,-1 0,-2-1,-1 0,-2 0,-1 0,-1 0,-2 0,-1 0,4 26,-1 0,1 1,-1-1,-1 1,1-1,-1 1,1-1,-1 1,-1 0,1 0,0 0,-1 0,0 0,0 1,0-1,-4-2,5 6,0 0,0 0,0 1,0-1,-1 1,1-1,0 1,0 0,0 0,0 0,0 0,1 0,-1 0,0 0,0 1,1-1,-1 1,1-1,-1 1,1 0,0-1,0 1,-1 0,1 0,0 0,1 0,-1 0,0 0,1 0,-1 0,1 0,-1 1,1-1,0 0,0 0,0 0,-1 3,-1 0,1 0,0-1,1 1,-1 0,1 0,0 0,0 0,1 0,-1 0,1-1,0 1,1 0,-1 0,1-1,0 1,0-1,0 1,0-1,1 0,0 0,0 0,0 0,0-1,1 1,-1-1,1 0,0 0,0 0,0 0,1-1,-1 0,0 0,5 2,17 3,1 0,1-2,-1-1,1-1,-1-2,1 0,11-3,-2 2,-36 0,1-1,0 1,0-1,1 0,-1 1,1 0,-1 0,0-1,1 1,-1 1,1-1,-1 0,0 0,1 1,-1 0,0-1,1 1,-1 0,0 0,0 0,0 0,0 1,0-1,0 1,0-1,0 1,0-1,-1 1,1 0,-1 0,1 0,-1 0,0 0,0 0,0 0,0 1,0-1,0 0,-1 1,1 1,-30 95,12-54,14-39,-15 72,18-75,-1-1,1 1,0-1,0 1,1-1,-1 1,0-1,1 1,0-1,-1 1,1-1,0 0,0 1,1-1,-1 0,0 0,1 0,-1 0,1 0,0 0,-1 0,1 0,0-1,0 1,0-1,0 1,1-1,-1 0,2 1,8 1,0 0,1-1,-1-1,1 0,0 0,-1-1,1-1,0 0,-1-1,1 0,6-3,-10 4,72-15,-2-2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2:30.414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0'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2:35.866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24 964,'-49'168,"4"166,28-177,8-44,5 0,7 26,-2-8,-1 641,3-720,2 1,2-1,2-1,16 49,43 322,-21-193,-38-140,-3-30,2 1,2-1,13 36,49 109,2 36,13 92,9-58,-36-117,-25-62,4-2,36 61,-41-97,2-2,2-1,2-1,3-3,7 4,-37-42,0-1,1-1,0 0,1-1,0 0,0-1,1-1,0 0,0-1,1-1,0-1,0 0,0-1,0-1,0 0,0-2,6 0,124 7,-135-6,1-1,-1 1,1-2,-1 0,1 0,-1-2,1 1,-1-1,0-1,0 0,-1-1,1 0,0-1,167-91,36-9,9 0,-221 104,18-9,0-1,-1 0,0-2,-1 0,-1-1,0-1,-2 0,12-15,-4-6,-1-1,-3-1,-1 0,-1-2,0-9,21-45,-16 36,-2-2,-2-1,0-17,15-211,18 69,-35 157,-4 0,4-60,20-92,-15 121,-4 0,-5-1,-4-1,-3-86,-3 122,3 0,2 1,4-8,10-67,4-43,-10-5,-17-134,-24 60,-6 49,25 172,2-1,1 0,2 0,2-16,-7-105,-48-155,37 54,-32-132,21 241,-3 21,25 95,-2 1,-1 1,-1 0,-7-11,12 30,-2-1,0 1,0 1,-1-1,-1 1,0 1,0 0,-2 0,1 1,-1 0,0 1,-1 0,0 0,-1 2,0 0,0 0,0 1,-1 0,-11-2,-42-11,-1 3,0 3,-1 3,0 3,-20 3,46 4,-1 3,0 2,1 1,-11 5,-150 27,101-21,1 5,-28 13,-167 47,276-77,0 1,1 0,-1 1,1 2,1 0,-1 1,2 1,-3 2,-7 5,-1-1,-1-2,0-1,0-1,-2-1,-22 4,40-12,-2-1,0 1,1 1,-1 0,1 1,1 0,-1 2,1-1,0 2,1 0,-2 2,-28 33,3 1,2 2,1 2,-29 53,21-33,-1-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3:20.045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1,'3'16,"9"7,16 0,18-6,14-8,11-9,4-5,1-3,-8 0,-10 4,-16 3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3:20.295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33,'18'0,"20"0,19-3,16-2,9-1,5-2,-7 1,-11 4,-18 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6:07.141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34 37,'11'83,"-13"78,-6 0,-16 67,22-204,2-24,-4 25,4-25,-1 0,1-1,0 1,0 0,0 0,0 0,-1 0,1 0,0 0,0-1,0 1,-1 0,1 0,0 0,0 0,-1 0,1 0,0 0,0 0,0 0,-1 0,1 0,0 0,0 0,-1 0,1 0,0 0,0 0,0 0,-1 0,1 0,0 1,0-1,0 0,-1 0,1 0,0 0,0 0,0 1,-1-1,1 0,0 0,0 0,0 1,0-1,0 0,0 0,0 0,-1 1,1-1,0 0,0 0,0 0,0 1,0-1,0 0,0 0,0 1,-45-160,30 104,4 0,1 0,3-1,2-1,3 1,3-20,-1 65,1 1,0 0,0-1,1 1,0 0,1 0,0 0,0 0,1 0,0 1,1-1,-4 10,-1-1,0 1,0 0,0-1,0 1,0-1,1 1,-1 0,0 0,0-1,1 1,-1 0,0-1,0 1,1 0,-1 0,0 0,1-1,-1 1,0 0,1 0,-1 0,0 0,1-1,-1 1,0 0,1 0,-1 0,1 0,-1 0,0 0,1 0,-1 0,0 0,1 0,-1 1,1-1,-1 0,0 0,1 0,-1 0,0 0,1 1,-1-1,0 0,0 0,1 1,-1-1,0 0,1 0,-1 1,0-1,0 0,0 1,1-1,-1 0,0 1,10 26,-5-13,-3-14,0 0,0 1,0-1,0 0,0 0,1 0,-1 0,0-1,0 1,0 0,0-1,0 0,0 1,0-1,0 0,0 0,0 0,0 0,0-1,-1 1,1 0,0-1,-1 1,1-1,-1 0,0 1,2-3,0 1,3-2,-4 2,1-1,0 1,0 0,0 0,0 0,0 1,1-1,-1 1,1 0,0 0,-1 0,1 0,0 1,0-1,0 1,0 0,0 0,1 1,-1-1,0 1,0 0,0 0,1 0,-1 1,0-1,0 1,3 1,3 7,-1 0,-1 0,1 1,-1 0,-1 1,0 0,-1 0,0 0,0 1,-1 0,-1 0,0 0,-1 1,0-1,-1 1,0 0,-1 2,37 414,-38-420,1 0,0-1,1 1,0-1,0 1,1-1,0 0,0 0,1 0,0-1,0 1,1-1,0 0,0 0,1 0,0-1,-4-5,0-1,0 1,0-1,0 0,0 0,-1 0,1 0,0 0,0 0,0-1,0 1,-1 0,1-1,0 0,0 1,-1-1,1 0,0 0,-1 0,1 0,-1 0,1 0,-1 0,0-1,1 1,-1-1,0 1,0-1,0 1,0-1,0 1,0-1,0 0,-1 0,1 1,-1-1,1 0,-1 0,0 0,1 1,-1-1,0 0,-1-1,45-255,-36 224,3 0,0 1,3 1,0 0,2 1,2 1,0 0,2 1,1 1,1 1,16-14,-37 40,-1 1,1-1,-1 0,0 0,0 0,1 0,-1 1,0-1,1 0,-1 0,1 1,-1-1,1 0,0 0,-1 1,1-1,-1 1,1-1,0 1,0-1,-1 1,1-1,0 1,0 0,0-1,-1 1,1 0,0 0,0-1,0 1,0 0,0 0,0 0,-1 0,1 0,0 0,0 1,0-1,0 0,0 0,-1 1,1-1,0 0,0 1,0-1,-1 1,1-1,0 1,-1-1,1 1,0-1,-1 1,1 0,-1-1,1 1,-1 0,1 0,0 0,1 120,9 316,-11-375,-2-20,3-1,1 1,2 0,5 17,-9-58,0 1,0-1,0 1,0-1,0 0,0 1,0-1,0 0,0 1,1-1,-1 0,0 1,1-1,-1 0,1 1,0-1,-1 0,1 0,0 0,0 0,0 0,0 0,0 0,0 0,0 0,0 0,0 0,0 0,0-1,1 1,-1 0,0-1,0 1,1-1,-1 0,0 1,1-1,-1 0,1 0,-1 0,0 0,1 0,-1 0,0 0,1-1,-1 1,1 0,-1-1,1 0,15-9</inkml:trace>
  <inkml:trace contextRef="#ctx0" brushRef="#br0" timeOffset="377.227">1070 799,'8'11,"0"-1,0-1,1 1,1-1,0-1,0 0,0 0,1-1,0-1,0 1,1-2,0 0,0 0,0-1,8 1,-18-4,1 0,-1-1,1 0,0 1,-1-1,1 0,0-1,-1 1,1 0,-1-1,1 1,-1-1,1 0,-1 0,1 0,-1 0,1 0,-1-1,0 1,0-1,0 1,0-1,0 0,0 0,0 0,-1 0,1 0,-1 0,1 0,-1 0,0-1,0 1,0-1,0 1,0-1,0 1,-1-1,1 1,-1-1,0-1,3-10,-1 0,0-1,-1 1,-1-1,-1 1,0-1,0 1,-1-1,-1 1,-2-4,4 12,-1 1,0 0,0 0,0 0,-1 0,1 0,-1 1,0-1,-1 1,1 0,-1 0,0 0,0 0,0 0,0 1,-1 0,1 0,-1 0,0 1,0-1,0 1,0 0,0 1,0-1,-1 1,1 0,0 0,-3 1,-3 0,1 2,-1 0,1 0,0 0,0 2,0-1,0 1,0 0,1 1,0 0,0 1,0 0,1 0,-1 1,2 0,-1 1,1-1,0 1,1 1,-1-1,2 1,-1 0,1 1,1-1,0 1,-1 4,3-9,0-1,0 1,0-1,1 1,0 0,0 0,0 0,1 0,0 0,0 0,0 0,0-1,1 1,0 0,0 0,0 0,1 0,-1-1,1 1,0-1,0 1,1-1,0 0,-1 0,1 0,1 0,33 23,4-7</inkml:trace>
  <inkml:trace contextRef="#ctx0" brushRef="#br0" timeOffset="712.329">1605 813,'-3'3,"0"1,1-1,0 0,0 1,0 0,0-1,1 1,-1 0,1 0,0 0,0 0,0 0,1 0,-1 0,1 0,0 0,0 0,1 0,-1 0,1 0,0 0,0 0,0 0,1 0,-1 0,1-1,0 1,0 0,0-1,0 0,1 1,-1-1,2 1,5 1,-1 0,1-1,0 0,0 0,1-1,-1 0,1-1,0 0,-1 0,1-1,0-1,0 1,0-2,0 1,-1-1,1-1,0 0,0 0,-1-1,1 0,-5 1,0 0,0 1,0-2,0 1,-1-1,1 0,-1 0,0 0,1 0,-1-1,-1 1,1-1,0 0,-1-1,0 1,0 0,0-1,-1 0,1 1,-1-1,0 0,-1 0,1-1,-1 1,0 0,0 0,-1-1,1 1,-1 0,-1-1,1 1,-1 0,0-4,-3-7,-2 0,1 0,-2 1,0 0,-1 0,0 0,-1 1,-1 1,0-1,-1 1,0 1,-1 0,-1 1,-1-1,11 9,0 0,0 0,-1 0,1 1,-1-1,0 1,0 0,0 0,0 0,0 0,-1 1,1-1,0 1,-1 0,1 1,-1-1,1 1,-1 0,1 0,-1 0,1 1,-1-1,1 1,-1 0,1 1,-2 0,0 2,0-1,0 2,1-1,0 1,0-1,0 2,0-1,1 0,0 1,0 0,0 0,1 0,0 0,0 0,0 1,1 0,0-1,0 5,-1 4,0-1,1 1,1 0,0-1,1 1,1 0,0-1,2 6,9 32</inkml:trace>
  <inkml:trace contextRef="#ctx0" brushRef="#br0" timeOffset="1366.629">2180 893,'10'-36,"-3"21,-1 0,0-1,-2 0,1 0,-2 0,0 0,-2-1,1 1,-2-1,0 1,-1-1,-1 1,0-1,-1 1,-1 0,0 0,-2 0,-1-2,7 17,0 0,-1 0,1 0,-1 0,1 0,-1 0,1 0,-1 0,0 0,1 0,-1 0,0 0,0 0,0 1,0-1,0 0,0 1,0-1,0 1,0-1,0 1,0-1,0 1,0 0,0-1,0 1,0 0,-1 0,1 0,0 0,0 0,0 0,0 0,-1 1,23 26,-3-17,1 0,0-2,0 0,1-1,0-1,0-1,0-1,1-1,14 1,85 19,-117-22,1-1,-1 1,0 0,1 0,-1 1,0-1,0 0,0 1,0 0,0 0,0 0,-1 0,1 0,-1 0,1 1,-1-1,0 1,0 0,0 0,0 0,-1 0,1 0,-1 0,0 0,1 0,-1 0,-1 1,1-1,0 0,-1 1,0 0,-19 72,16-71,0 0,1 0,-1 0,1 0,0 0,1 1,-1-1,1 0,0 1,0-1,1 1,-1 0,1-1,1 1,-1-1,1 1,0-1,0 1,1-1,-1 0,1 1,0-1,1 0,-1 0,1 0,0-1,0 1,1-1,1 3,9 0,1 0,0 0,1-2,-1 0,1-1,0 0,0-1,0-1,1-1,-1 0,0-1,1-1,-1 0,0-1,13-4,-7 4,0 0,-1-2,1-1,-1 0,0-2,-1 0,1-1,-1-1,-1-1,0-1,0-1,-2 0,15-14,-27 21,0-1,0-1,-1 1,0-1,0 1,-1-1,1 0,-2-1,1 1,-1 0,0-1,0 1,-1-1,0 0,-1 0,0 1,0-1,0 0,-1 1,0-1,-1 0,1 1,-2-1,1 1,-1 0,0 0,0 0,-1 0,0 0,0 1,-1-1,0 1,0 1,0-1,-1 1,0-1,4 4,1 1,-1 0,0 0,1 0,-1 0,0 1,0-1,0 0,0 1,1-1,-1 1,0 0,0-1,0 1,0 0,0 0,0 0,0 1,0-1,0 0,0 1,0-1,0 1,1 0,-1-1,0 1,0 0,1 0,-1 0,0 1,1-1,-1 0,1 0,0 1,-1-1,1 1,-1 0,-27 70,25-52,1 1,1-1,1 1,1 0,0-1,2 1,0-1,5 20,-4-31,-1 0,2 0,-1 0,1 0,0-1,1 0,0 0,0 0,0 0,1-1,1 1,-1-2,1 1,0-1,1 0,-1 0,1-1,0 0,1-1,4 3,7 0,0-1,0-1,1 0,0-2,0 0,0-2,0 0,1-1,15-3,33-4</inkml:trace>
  <inkml:trace contextRef="#ctx0" brushRef="#br0" timeOffset="3878.032">1 679,'2'0,"3"2,1 4,-1 2,-1 5,-1 4,-2 7,0 5,-3 6,-1 0,0-1,0-1,2-4,2-8,6-6,1-7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3:15.89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04 80,'0'21,"2"20,3 19,1 17,-1 15,-1 6,-1 1,-4-5,-1-12,-3-15,0-17,0-19,1-22,2-21,1-9</inkml:trace>
  <inkml:trace contextRef="#ctx0" brushRef="#br0" timeOffset="368.568">204 1,'73'207,"136"335,-208-540,10 24,-2 0,-1 1,0 0,-3 1,0-1,-1 1,-2 12,-2-36,0 0,0 0,-1 0,0 0,0 0,0-1,0 1,0 0,-1-1,0 1,0-1,0 1,0-1,0 0,-1 0,1 0,-1 0,0-1,0 1,0-1,0 1,0-1,0 0,-1 0,1 0,-1-1,0 1,1-1,-1 0,0 0,0 0,0-1,0 1,-34 3,0-2,0-1,0-2,0-1,-13-4,-29-1,52 4,17 2,0-1,0 2,0-1,0 2,0-1,0 2,0-1,-9 3,21-4,-1 0,0 0,0 0,1 1,-1-1,0 0,0 0,0 0,1 0,-1 0,0 0,0 0,0 1,1-1,-1 0,0 0,0 0,0 0,0 1,0-1,1 0,-1 0,0 0,0 1,0-1,0 0,0 0,0 0,0 1,0-1,0 0,0 0,0 1,0-1,0 0,0 0,0 1,0-1,0 0,0 0,0 0,0 1,0-1,0 0,-1 0,1 0,0 1,0-1,0 0,0 0,0 0,-1 1,1-1,0 0,0 0,0 0,-1 0,26 5,15-4,5-2</inkml:trace>
  <inkml:trace contextRef="#ctx0" brushRef="#br0" timeOffset="3846.564">738 1257,'-1'-17,"0"0,1 0,0 0,2 0,0 1,0-1,2 0,0 1,1 0,1 0,0 0,1 1,1 0,0 0,1 1,1 0,0 0,5-4,-9 9,-2 4,0-1,0 1,0-1,1 1,-1 1,1-1,0 1,1 0,-1 0,4-2,-8 6,0 0,0 1,1-1,-1 0,0 1,0-1,0 1,0-1,0 1,0 0,0-1,0 1,-1 0,1 0,0 0,0 0,-1-1,1 1,0 0,-1 0,1 0,-1 0,1 1,-1-1,1 0,-1 0,0 0,0 0,0 0,1 0,-1 1,0-1,0 0,-1 0,1 0,0 0,0 0,0 1,-1-1,1 0,0 2,-3 353,2-118,1-198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3:24.542"/>
    </inkml:context>
    <inkml:brush xml:id="br0">
      <inkml:brushProperty name="width" value="0.1" units="cm"/>
      <inkml:brushProperty name="height" value="0.1" units="cm"/>
      <inkml:brushProperty name="ignorePressure" value="1"/>
    </inkml:brush>
    <inkml:brush xml:id="br1">
      <inkml:brushProperty name="width" value="0.1" units="cm"/>
      <inkml:brushProperty name="height" value="0.1" units="cm"/>
      <inkml:brushProperty name="color" value="#F6630D"/>
      <inkml:brushProperty name="ignorePressure" value="1"/>
    </inkml:brush>
  </inkml:definitions>
  <inkml:trace contextRef="#ctx0" brushRef="#br0">131 588,'18'9,"13"8,10 9,6 11,-2 7,-1 5,-4 6,-3 3,-7-2,-3-2,-5-2,0-9,-3-8,-2-11,-3-9</inkml:trace>
  <inkml:trace contextRef="#ctx0" brushRef="#br0" timeOffset="256.322">492 507,'-10'19,"-6"14,-6 13,-6 13,-3 10,-2 7,-3 1,0 2,2-4,2-7,4-11,7-16</inkml:trace>
  <inkml:trace contextRef="#ctx0" brushRef="#br0" timeOffset="554.048">11 307,'-5'-2,"-1"1,7 6,10 4,15 3,17-1,16-2,14-3,12-2,3-2,-3-1,-9-1,-16 0,-17 4,-17 1</inkml:trace>
  <inkml:trace contextRef="#ctx0" brushRef="#br1" timeOffset="18067.128">933 855,'2'2,"-2"-1,0-1,0 1,-1 0,1 0,0-1,0 1,0 0,0 0,0-1,0 1,0 0,0 0,0-1,0 1,0 0,1-1,-1 1,0 0,0 0,1-1,-1 1,1 0,-1-1,0 1,1-1,-1 1,1-1,-1 1,1-1,0 1,-1-1,1 1,-1-1,1 1,0-1,-1 0,1 0,0 1,0-1,-1 0,1 0,0 0,0 0,-1 1,1-1,0 0,0-1,-1 1,1 0,0 0,-1 0,1 0,0-1,0 1,-1 0,1 0,0-1,-1 1,1-1,0 1,-1-1,1 1,-1-1,1 1,1-5,0 1,0-1,-1 0,0 0,1 0,-1 0,-1 0,1 0,-1 0,0 0,0 0,-1 0,1 0,-1 0,0 0,-1 0,1 1,-1-1,0 0,0 0,11 13,3-1</inkml:trace>
  <inkml:trace contextRef="#ctx0" brushRef="#br1" timeOffset="19003.623">1575 441,'-1'-3,"1"-1,-1 1,0 0,0 0,0 0,0 0,-1 1,1-1,-1 0,1 0,-1 1,0-1,0 1,0 0,-1 0,1-1,0 1,-1 1,0-1,1 0,-1 1,0-1,0 1,0 0,0 0,0 0,0 0,0 0,0 1,0-1,0 1,0 0,-1 0,1 0,0 1,-3 0,-4 5,0 0,1 1,-1 1,1-1,1 1,0 1,0 0,1 0,0 0,0 1,1 0,-4 9,9-17,-15 25,0 1,3 0,0 2,2-1,1 1,1 1,2 0,-3 25,8-50,1 0,0 0,0 1,0-1,1 0,0 0,0 0,1 0,0 0,0 1,0-1,0 0,1-1,0 1,1 0,-1 0,1-1,0 0,0 1,1-1,-1 0,1-1,0 1,1-1,-1 1,1-1,0-1,0 1,0-1,0 1,1-2,-1 1,1 0,0-1,0 0,2-1,-1-1,1 1,0-2,0 1,0-1,0 0,0 0,-1-1,1 0,0-1,-1 1,0-1,1-1,-1 0,-1 0,1 0,-1-1,1 1,-1-2,0 1,-1-1,4-3,4-7,0-1,-1 0,0-1,-2 0,0 0,-1-1,-1-1,0-2,11-38,-3-2,-2 0,-3 0,-3-1,-3-1,-2-41,-2 90,0-1,-1 0,-1 1,0-1,-1 0,-1 1,0-1,-1 1,-1 0,0 0,-1 1,-1 0,0 0,-4-4,9 16,0-1,-1 1,0 0,1 0,-1 0,0 0,0 0,0 1,0-1,-1 1,1 0,0 0,-1 0,1 0,0 1,-1-1,1 1,-1 0,1 0,-1 0,1 0,0 1,-1-1,1 1,0 0,-1 0,1 0,0 1,0-1,0 1,0 0,0-1,0 1,0 1,1-1,-1 0,1 1,-1-1,1 1,0 0,0 0,0-1,1 1,-1 1,-11 18,2 1,1 0,1 0,1 1,0 0,2 1,1 0,1 0,2 0,0 0,1 0,2 3,3 36,2 0,4-1,2 0,3-1,2-1,4 0,1-1,4-2,2 0,2-2,27 36,12 11,-68-103,-1 1,1 0,-1-1,0 1,1-1,-1 1,1 0,-1-1,1 1,0-1,-1 1,1-1,-1 0,1 1,0-1,-1 0,1 1,0-1,0 0,-1 0,1 0,0 1,0-1,-1 0,1 0,0 0,0 0,-1 0,1-1,0 1,0 0,-1 0,1 0,0-1,-1 1,1 0,0-1,-1 1,1 0,0-1,-1 1,1-1,-1 1,1-1,16-33,-13 23,6-15,1 0,1 0,1 2,2-1,0 2,9-10,-24 32,1 0,-1 0,0 0,1 0,-1 1,0-1,1 0,-1 0,1 1,0-1,-1 0,1 1,-1-1,1 0,0 1,0-1,-1 1,1-1,0 1,0-1,0 1,-1 0,1-1,0 1,0 0,0 0,0 0,0-1,0 1,-1 0,1 0,0 0,0 1,0-1,0 0,0 0,0 0,0 1,-1-1,1 0,0 1,0-1,0 1,-1-1,1 1,0-1,0 1,0 0,6 104,-7-100,0 1,1-1,-1 0,1 1,0-1,1 0,-1 1,1-1,0 0,0 0,1 0,-1 0,1-1,0 1,1-1,-1 0,1 0,0 0,0 0,0 0,0-1,0 0,1 0,0 0,-1-1,1 1,0-1,1 0,-1 0,0-1,0 0,1 0,-1 0,1 0,-1-1,5 0,0-2,0 0,0-1,-1 0,1-1,-1 0,1 0,-1-1,-1 0,1 0,-1-1,0 0,0-1,-1 0,1 0,-2-1,1 0,-1 0,0 0,-1-1,0 0,0 0,-1 0,0 0,-1-1,0 0,0 0,0-2,-2 5,-1 1,1-1,-1 1,-1-1,1 1,-1-1,0 1,0 0,-1-1,0 1,0 0,0 0,-1 0,0 0,0 0,0 1,-1-1,0 1,0 0,0 0,-1 1,1-1,-1 1,0 0,-1 0,1 0,-1 1,1 0,-1 0,0 1,0-1,0 1,-1 0,1 1,0 0,-1 0,1 0,-1 1,1 0,-1 0,1 0,-1 1,1 0,-1 0,1 1,0 0,-6 2,-1 4,1 0,0 1,1 1,0 0,0 0,1 1,0 0,1 1,1 0,-1 1,2-1,0 1,1 1,0 0,1-1,-4 15,8-23,0-1,0 1,0 0,0-1,1 1,0 0,0 0,0-1,0 1,1 0,0-1,0 1,0 0,0-1,1 1,0-1,0 0,0 1,0-1,3 3,12 9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3:50.543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4 334,'-2'0,"1"0,3-3,9 0,8 1,11-1,8 2,13 0,8 0,8-1,4-1,1-2,-2 0,-7 0,-9 2,-12 1,-12 1</inkml:trace>
  <inkml:trace contextRef="#ctx0" brushRef="#br0" timeOffset="291.224">311 0,'-2'5,"-1"12,2 17,2 19,2 17,2 11,1 9,0 2,1-3,2-7,2-12,1-12,0-16,-1-16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3:57.80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458 162,'-12'-2,"-1"0,0 1,0 0,0 1,0 1,0 0,0 0,1 1,-1 1,1 0,-1 1,1 0,0 1,0 1,1-1,-1 2,1 0,1 0,-1 1,1 0,1 1,0 0,0 0,0 1,1 0,-5 9,-5 7,0 0,2 2,0 0,3 1,0 0,1 1,2 0,2 1,0 0,2 0,-2 33,8-55,-1 1,1 0,1 0,0 0,1-1,-1 1,2 0,-1-1,3 4,-4-11,-1 0,1 0,0 0,1 1,-1-1,0-1,0 1,1 0,0 0,-1 0,1-1,0 1,-1-1,1 1,0-1,0 0,0 0,1 0,-1 0,0 0,0 0,0-1,1 1,-1-1,0 1,1-1,-1 0,0 0,1 0,-1 0,0 0,1-1,-1 1,0-1,1 1,-1-1,0 0,0 0,0 0,0 0,0 0,17-12,0 1,-2-2,1-1,-2 0,0-1,-1 0,0-1,-2-1,0-1,-1 0,8-15,-3 4,-1-1,-1 0,-2-1,-1 0,-1-1,-2-1,-2 1,0-1,-3-1,-1 1,-1-8,-2 27,-1 1,-1-1,0 1,-1 0,0 0,-2 0,1 0,-2 1,5 9,-1-1,0 1,0 1,0-1,0 0,-1 0,1 1,-1 0,0-1,0 1,0 0,-1 0,1 1,-1-1,0 1,1 0,-1 0,0 0,0 0,0 0,0 1,-1 0,1 0,0 0,-1 1,1-1,0 1,-1 0,0 1,0-1,1 2,-1-1,0 0,1 1,-1 0,1 0,0 0,-1 1,1-1,0 1,0 0,1 0,-1 1,1-1,-1 1,1 0,0 0,1 0,-3 3,-37 92,38-78,0 1,2 0,0 0,1-1,2 1,0 0,1 0,1 0,5 16,65 190,-51-169,27 81,57 145,-92-257,-3-7</inkml:trace>
  <inkml:trace contextRef="#ctx0" brushRef="#br0" timeOffset="266.823">645 978,'3'-275,"-2"270,-1 0,0 0,0 0,0 0,1 0,0 1,0-1,1 0,-1 0,1 1,0-1,0 1,0 0,1 0,0 0,0 0,-3 4,1-1,0 2,0-1,-1 0,1 0,0 0,-1 0,1 0,0 0,-1 1,1-1,0 0,-1 1,1-1,0 0,-1 1,1-1,-1 1,1-1,-1 1,1-1,-1 1,1-1,-1 1,0 0,1-1,-1 1,0 0,1-1,-1 1,0 0,0-1,0 1,1 0,-1-1,0 1,0 0,0 0,0-1,0 1,-1 0,1-1,0 1,6 40,-2-1,-1 1,-3 0,-1 7,0-9,-10 300,9-279</inkml:trace>
  <inkml:trace contextRef="#ctx0" brushRef="#br0" timeOffset="1013.482">953 590,'-12'9,"-3"1,1-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4:03.095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86 364,'0'0,"0"-1,1-1,-1 1,1 0,-1 0,0-1,0 1,1 0,-1-1,0 1,0 0,0-1,-1 1,1 0,0 0,0-1,-1 1,1 0,-1 0,1-1,-1 1,1 0,-1 0,0 0,0 0,1 0,-1 0,0 0,0 0,0 0,0 0,0 0,0 1,0-1,-1 0,1 1,0-1,0 1,0-1,-1 1,1 0,0 0,-1-1,1 1,-5 4,-1 1,1 0,1 0,-1 0,1 0,0 1,0 0,0 0,1 0,0 1,0 0,1-1,-1 1,2 1,-1-5,-11 26,1 0,1 1,2 0,0 1,2 0,2 0,1 1,1 0,1 17,2-44,1 1,0-1,0 0,0 1,1-1,0 0,0 0,0 0,1 0,-1 0,1 0,0 0,1 0,-1 0,1-1,0 0,0 1,0-1,1 0,0 0,-1-1,1 1,1-1,-1 0,0 0,1 0,-1-1,2 1,1-1,-1-1,1-1,-1 1,1-1,-1 0,1 0,0-1,-1 0,0 0,1 0,-1-1,0 0,1-1,-1 1,0-1,-1 0,1 0,0-1,-1 0,0 0,0 0,0-1,-1 1,1-1,-1 0,0 0,0-1,-1 1,0-1,0 0,0 0,0 0,-1 0,0-1,-1 1,1-1,17-57,-4 0,-1-2,0-36,-10 76,6-39,-3 0,-3-1,-3-26,-1 83,-1 0,0 0,0 1,-1-1,0 0,-1 1,0-1,0 1,-4-6,5 11,0 0,0 0,0 1,0-1,-1 0,1 1,-1 0,1-1,-1 1,0 0,0 0,0 1,0-1,0 1,0-1,-1 1,1 0,0 0,-1 1,1-1,0 1,-1-1,1 1,-1 0,1 0,-1 1,-4 0,1 0,0 0,0 1,0 0,0 1,0 0,1 0,-1 0,1 1,0-1,0 2,0-1,0 1,1 0,0 0,0 0,0 1,1-1,-1 1,1 0,1 1,-3 4,-1 3,1 0,1 0,0 0,1 1,1-1,0 1,1 0,0 0,1 0,1 10,5 3,0 1,2-1,1 0,1-1,2 0,0-1,2 0,1 0,1-1,1-1,1-1,1 0,4 2,72 109,-3 60,-69-141,-20-48,-2-3,0 0,0 0,1 0,-1-1,0 1,1 0,-1 0,1 0,0 0,0-1,0 1,0 0,0-1,0 1,0-1,0 1,0-1,1 1,-1-1,1 0,-1 0,1 0,-1 0,1 0,0 0,0 0,-1 0,1-1,0 1,0-1,0 1,0-1,0 0,-1 1,1-1,0 0,0 0,0-1,0 1,0 0,1-1,8-8,0-2,0 1,-1-1,0-1,-1 1,0-2,6-10,-1 2,46-58,-60 79,1-1,-1 1,0 0,0-1,1 1,-1 0,0-1,0 1,1 0,-1 0,1-1,-1 1,0 0,1 0,-1-1,0 1,1 0,-1 0,1 0,-1 0,0 0,1 0,-1 0,1 0,-1 0,1 0,-1 0,0 0,1 0,-1 0,1 0,-1 0,0 0,1 0,-1 1,1-1,-1 0,0 0,1 0,-1 1,0-1,1 0,-1 1,0-1,1 0,-1 1,0-1,0 0,0 1,1-1,-1 0,0 1,0-1,0 1,0-1,0 0,1 1,-1-1,3 32,-2-21,0-6,0 1,1-1,0 0,-1 0,2 0,-1 0,1-1,-1 1,1 0,0-1,1 0,-1 0,1 0,0 0,0-1,0 1,0-1,1 0,-1 0,1-1,0 1,0-1,0 0,0 0,0-1,0 0,1 0,6 2,0-1,1 0,-1-1,0 0,1-1,-1-1,1 0,-1 0,0-1,0-1,5-1,-7 0,-1 0,0 0,0 0,0-1,-1 0,0-1,0 0,0-1,-1 1,0-1,0-1,0 1,-1-1,4-7,-7 10,0 0,-1 0,1 0,-1 0,0 0,-1 0,1 0,-1-1,0 1,-1 0,1-1,-1 1,0-1,0 1,-1-1,1 1,-1 0,0-1,-1 1,0 0,1 0,-2 0,1 0,0 0,-1 0,0 1,-2-4,0 2,-1 0,1 0,-1 1,0-1,0 1,-1 1,1-1,-1 1,0 0,0 1,-1 0,1 0,-1 0,1 1,-1 0,0 1,0 0,0 0,0 0,0 1,-2 1,-3-1,-1 2,1 0,0 0,0 1,1 1,-1 0,1 1,-1 0,2 1,-1 0,1 1,-5 4,4-2,0 0,1 1,0 1,1 0,0 0,0 1,2 0,-1 1,-5 13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4:03.92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2 41,'-4'0,"-2"-2,5-1,9 0,15 1,12-2,15 0,9 0,6 0,-1-1,-2 1,-7 2,-11 0,-10 1,-12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4:09.192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59 529,'-4'25,"-5"24,-2 20,1 14,-1 4,2-1,5-7,9-9,11-12,12-14,13-14,12-15,12-14,8-15,2-11,-4-10,-9-7,-16 4</inkml:trace>
  <inkml:trace contextRef="#ctx0" brushRef="#br0" timeOffset="202.458">45 890,'9'-5,"15"-5,16-4,14-7,8-3,3-3,-3-1,-10 2,-13 5</inkml:trace>
  <inkml:trace contextRef="#ctx0" brushRef="#br0" timeOffset="389.957">99 529,'11'-7,"16"-2,16-2,17 1,10 2,-7 3</inkml:trace>
  <inkml:trace contextRef="#ctx0" brushRef="#br0" timeOffset="557.51">581 770,'11'18,"9"10,7 6,8 3,6 1,4-1,4-1,0 0,-4 1,-6-2,-11-2,-10-2,-7-6</inkml:trace>
  <inkml:trace contextRef="#ctx0" brushRef="#br0" timeOffset="734.039">1035 770,'-18'4,"-16"11,-10 12,-5 10,2 11,3 6,8 5,10-1,11-5,8-12</inkml:trace>
  <inkml:trace contextRef="#ctx0" brushRef="#br0" timeOffset="1140.95">1302 930,'-10'6,"-1"0,1 0,0 1,1 0,0 1,0 0,0 0,1 1,-3 4,8-9,0 0,0 0,0 1,1-1,0 1,0 0,0-1,0 1,1 0,0 0,0 0,0 0,0 1,1-1,0 0,0 0,1 0,-1 0,1 0,0 0,0 0,2 5,2-3,1 1,0-1,0 0,0 0,1-1,0 1,0-2,0 1,1-1,0 0,0 0,0-1,1 0,0-1,-1 0,1 0,0-1,0 0,1-1,-1 1,0-2,0 0,1 0,-1 0,5-2,6 1,0-2,0 0,-1-2,1 0,-1 0,0-2,0-1,-1 0,0-1,-1-1,0-1,0 0,-1-1,-1-1,0-1,0 0,1-3,-12 13,-1 0,1 0,-1 0,1 0,-1 0,-1-1,1 0,0 1,-1-1,0 0,0 0,-1 0,1 0,-1 0,0-1,-1 1,1 0,-1-1,0 1,-1-5,1 10,-1-1,0 1,0-1,0 1,1-1,-1 1,0 0,0-1,0 1,0 0,0 0,0 0,1 0,-1 0,0 0,0 0,0 0,0 0,0 0,0 0,0 0,0 1,0-1,1 0,-1 1,0-1,0 0,0 1,1-1,-1 1,0 0,0-1,1 1,-1 0,1-1,-1 1,0 0,1-1,-1 1,1 0,0 0,-1 0,1 0,0 0,-1-1,1 1,0 0,-4 4,1 0,0 1,0-1,1 1,-1-1,1 1,0 0,1 0,-1 0,1 0,0 0,1 0,-1 0,1 1,1-1,-1 0,1 0,0 0,0 0,1 0,0 0,0 0,0-1,0 1,1-1,0 1,1-1,-1 0,1 0,0 0,0-1,0 0,1 1,1 0,16 7</inkml:trace>
  <inkml:trace contextRef="#ctx0" brushRef="#br0" timeOffset="1390.802">1637 676</inkml:trace>
  <inkml:trace contextRef="#ctx0" brushRef="#br0" timeOffset="2472.909">2064 289,'-10'184,"10"110,3-184,5 0,5-1,9 24,0-70,-22-62,0-1,0 0,0 1,0-1,0 0,0 1,1-1,-1 0,0 1,0-1,0 0,1 0,-1 1,0-1,0 0,1 0,-1 0,0 1,0-1,1 0,-1 0,0 0,1 0,-1 0,0 0,1 1,-1-1,0 0,1 0,-1 0,0 0,1 0,-1 0,0 0,1 0,-1 0,0-1,1 1,-1 0,0 0,1 0,-1 0,0 0,1-1,-1 1,0 0,0 0,1 0,-1-1,0 1,0 0,0 0,1-1,-1 1,0 0,0-1,0 1,0 0,1-1,-1 1,0 0,0-1,0 1,0 0,0-1,0 1,0 0,0-1,5-25,-3 7,-1-1,-1 0,0 0,-2 1,0-1,-1 1,-1-1,-1 1,-1 0,0 1,-2-1,0 1,-1 1,0 0,-2 0,0 0,-1 2,0-1,-1 2,-6-5,9 9,26 13,61 13,1-3,0-4,1-3,0-4,13-4,-78 2,26-1,-32 0,-32 5,8-3,0 2,0-1,1 2,-1 0,1 1,0 1,1 0,-1 1,1 0,1 1,-1 1,1 0,1 1,0 0,0 1,-3 5,13-14,0 0,1 0,-1 1,1-1,0 1,0-1,0 1,0-1,0 1,0-1,1 1,-1 0,1-1,0 1,0 0,0-1,0 1,0 0,1 0,-1-1,1 1,-1-1,1 1,0 0,0-1,1 0,-1 1,0-1,1 0,-1 1,1-1,0 0,0 0,0 0,0-1,0 1,0 0,0-1,0 1,1-1,-1 0,1 0,-1 0,2 1,7 2,1-1,0 0,0 0,0-2,0 1,0-1,1-1,-1 0,0-1,0 0,0-1,0 0,0-1,0 0,-1-1,1-1,-1 1,0-2,0 0,-1 0,0-1,0 0,0 0,-1-1,5-6,16-49,-30 69,0 0,0 0,1 0,0 0,0 0,0 0,1 0,0-1,0 1,0-1,1 1,0-1,0 0,0 0,0 0,1 0,0-1,0 1,0-1,1 0,-1 0,1-1,0 1,0-1,0 0,1 0,-1-1,1 0,-1 0,3 0,0-1,-1-1,1 0,0-1,-1 1,1-2,-1 1,1-1,-1 0,1-1,-1 1,0-1,0-1,0 0,-1 0,1 0,-1 0,0-1,0 0,4-5,2-3,0 0,-1-1,-1 0,0 0,-1-1,0-1,-2 1,3-7,7-36,-3 0,-2 0,-2-1,-4-1,-1 1,-4-1,-4-33,3 91,1-65,-2-1,-4 1,-3 0,-11-43,18 108,1-2,-1-1,0 1,0-1,0 1,-1 0,0 0,1 0,-2 0,1 0,0 0,-1 0,0 1,1-1,-1 1,-1 0,0-1,2 4,0 0,1 0,-1 0,0 0,0 1,0-1,0 1,0-1,1 1,-1 0,0-1,0 1,1 0,-1 0,1 1,-1-1,1 0,-1 0,1 1,0-1,-1 0,1 1,0 0,0-1,0 1,0 0,0-1,1 1,-1 0,1 0,-1 0,-11 24,2 0,1 1,1 0,1 1,1-1,2 1,0 10,-1 5,2 0,2 1,2-1,2 0,1 0,2 0,3 0,1-1,2-1,2 0,1 0,2-1,2-1,2-1,1-1,2-1,2-1,3 1,32 22,-58-56,-1 0,1-1,0 1,0-1,0 0,-1 1,1-1,1-1,-1 1,0 0,0-1,0 1,0-1,0 0,0 0,1 0,-1-1,0 1,0-1,0 0,0 1,0-1,0-1,3 0,5-6,0-1,-1 0,1 0,-2-1,1-1,-1 0,-1 0,0 0,-1-1,0 0,-1-1,1-2,29-47,-36 62,0 1,1-1,-1 0,0 1,0-1,0 0,0 1,0-1,0 0,1 1,-1-1,0 0,0 1,0-1,1 0,-1 1,0-1,0 0,1 0,-1 0,0 1,1-1,-1 0,0 0,1 0,-1 0,0 1,1-1,-1 0,0 0,1 0,-1 0,1 0,-1 0,0 0,1 0,-1 0,0 0,1 0,-1 0,0-1,1 1,-1 0,1 0,-1 0,0 0,0 0,1-1,-1 1,0 0,1 0,-1-1,0 1,0 0,1 0,-1-1,0 1,0 0,0-1,1 1,-1 0,0-1,2 39,-2-34,-2 6,1 0,1 0,-1-1,2 1,-1 0,1 0,1-1,0 1,0-1,1 1,0-1,1 0,0 0,0 0,1-1,0 1,0-1,1 0,0-1,1 0,0 1,5 2,9 1</inkml:trace>
  <inkml:trace contextRef="#ctx0" brushRef="#br0" timeOffset="2690.328">3575 729,'-14'-2,"-10"-1,-7 0,-5 1,0-2,1-2,6-1</inkml:trace>
  <inkml:trace contextRef="#ctx0" brushRef="#br0" timeOffset="2851.993">2960 516,'20'0,"23"2,23 1,17 0,-4-1</inkml:trace>
  <inkml:trace contextRef="#ctx0" brushRef="#br0" timeOffset="3103.382">3869 783,'-4'20,"-5"14,0 8,2 1,1-1,2-5,5-5,5-9,5-8,1-6</inkml:trace>
  <inkml:trace contextRef="#ctx0" brushRef="#br0" timeOffset="3104.382">3910 328,'-10'0,"-4"7,0 2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3:38.927"/>
    </inkml:context>
    <inkml:brush xml:id="br0">
      <inkml:brushProperty name="width" value="0.1" units="cm"/>
      <inkml:brushProperty name="height" value="0.1" units="cm"/>
      <inkml:brushProperty name="color" value="#F6630D"/>
      <inkml:brushProperty name="ignorePressure" value="1"/>
    </inkml:brush>
    <inkml:brush xml:id="br1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1181 2409,'22'-10,"174"-5,-120 5,9 0,0-4,0-4,38-15,-114 29,3 1,0-1,0 0,-1-1,0 0,0-1,0-1,-1 1,10-9,126-127,-131 121,-1 0,-1-1,0 0,-2-1,0-1,-2 1,-1-2,0 1,-2-1,3-22,1 1,5-21,-3 0,-2-1,-2-20,-8-398,0 451,-2 0,-1 1,-2 0,-1-1,-2 2,-1-1,-2 1,-1 1,-1 0,-2 1,-10-15,11 29,-1 0,-1 1,0 0,-1 1,-1 1,0 1,-1 0,0 2,-1 0,-1 1,1 1,-1 1,-1 1,-2 0,-26-13,-1-1,26 9,-1 2,-1 0,1 2,-2 0,1 2,-1 1,-13 0,-393 6,167-2,158-13,-8 2,-159-2,100 16,-102 18,115-4,-109 30,11-19,-112-8,-113-13,-68-25,-266 9,320-17,-141 27,311-13,-370 13,174 27,122-13,-14 11,183-11,14 0,-290 38,193-21,-56 11,-29 12,338-47,1 2,-1 3,2 3,0 3,1 3,1 2,-34 19,-359 163,71-26,354-160,40-21</inkml:trace>
  <inkml:trace contextRef="#ctx0" brushRef="#br0" timeOffset="867.75">3199 42,'-5'-1,"0"0,0 0,-1 0,1 1,0 0,-1 0,1 0,0 1,-1 0,1 0,0 0,0 0,0 1,0 0,0 0,0 0,0 1,0 0,5-3,-321 165,270-140,10-6,2 2,0 1,-18 16,54-37,1 0,0 0,0 0,-1 0,1 0,0 1,0-1,1 1,-1-1,0 1,0 0,1 0,-1 0,1 0,0 0,-1 0,1 0,0 0,0 1,1-1,-1 0,0 1,1-1,-1 0,1 1,0-1,0 1,0-1,0 1,0-1,0 0,1 1,-1-1,1 1,-1-1,1 0,0 1,8 4,1 0,-1-1,1 0,0-1,1 0,-1 0,1-1,0 0,0-1,0-1,10 2,-6-1,129 27,-81-18,-1 1,-1 4,22 10,-30-5,-28-10,0-2,0-1,1-1,1-1,15 2,-40-9,-1 1,1-1,0 0,0 0,0 0,0 0,-1 0,1 0,0 0,0 0,0-1,0 1,-1-1,1 1,0-1,-1 0,1 0,0 0,-1 0,1 0,-1 0,1 0,-1 0,0-1,1 1,-1 0,0-1,0 1,0-1,0 0,0 1,0-1,-1 0,1 1,-1-1,1 0,-1 0,3-20,-2 1,0-1,-2 0,0 0,-1 1,-2-1,0 1,-1 0,-1 0,-1 1,-6-13,-11-27,-2 1,-2 1,-4 2,-32-44,48 74</inkml:trace>
  <inkml:trace contextRef="#ctx0" brushRef="#br1" timeOffset="48485.05">7424 1098,'-4'-2,"-5"-1,-2 0,1 3,-1 2,2 2,0 1,4-1,3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4:40.048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85 69,'-33'-17,"19"9,0 1,0 0,-1 1,1 0,-1 2,-1-1,1 2,-1 0,-3 1,-8 3,-1 1,0 1,1 2,0 0,0 2,0 1,1 2,0 0,1 2,-19 11,13-3,0 2,2 1,1 1,0 2,2 1,1 0,1 2,2 1,1 1,1 1,2 0,1 2,1 0,2 0,2 1,-1 9,-35 89,6 2,6 1,5 2,7 1,6 1,5 31,14-87,3-2,4 1,4-1,16 54,-16-73,4 0,2-1,3-1,2-1,3 0,3-3,2 0,2-2,37 46,-40-68,2 0,1-2,1-1,1-2,2-2,1-1,1-1,39 16,-36-20,0-3,2-1,0-2,0-2,1-2,1-2,-1-1,27-2,-43-4,0-2,-1-1,1-1,-1-1,0-1,0-2,0-1,-1-1,-1-2,1 0,-2-2,1-1,16-12,24-24,-3-3,-2-3,-2-2,-3-3,32-47,-53 63,-2-3,-2-1,-3-1,-1-1,-3-1,-2-2,-2 0,-3-1,-2-1,-3 0,-2-1,-3 0,-2-4,0-27,-4 1,-4-1,-4 1,-3-1,-5 2,-3 0,-18-47,-61-97,26 74,2-40,38 101,-4 3,-4-1,33 79,0 0,-1 1,-1-1,0 1,0 1,-1 0,-1 0,0 1,-1 0,0 0,0 1,-1 1,-1 0,0 1,0 0,0 1,-1 0,0 1,0 1,-1 0,-19 1,0 1,-1 2,1 1,0 2,0 2,0 0,0 3,0 0,1 2,1 2,-1 1,-29 16,-58 31,2 5,3 5,3 5,-17 20,-22 18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04.76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56 1,'0'16,"3"14,2 11,8 8,8 5,10 2,11-2,7-3,2-6,0-7,-7-10,-9-5,-8-8,-8-9,-8-9,-5-4</inkml:trace>
  <inkml:trace contextRef="#ctx0" brushRef="#br0" timeOffset="166.555">404 81,'-20'11,"-17"16,-10 14,-6 11,-4 11,1 9,4 0,5 0,12-1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4:46:13.200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0,'0'3,"2"0,6-1,5 1,8-2,7 0,3 2,4 0,2 2,-1 3,-4 2,-7-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4:13.68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898 656,'21'0,"15"0,14 0,4 0,-6 0</inkml:trace>
  <inkml:trace contextRef="#ctx0" brushRef="#br0" timeOffset="577.983">2888 416,'6'18,"6"15,6 14,8 7,6 7,7 1,5-3,3-4,-3-8,-4-6,-6-9,-10-9</inkml:trace>
  <inkml:trace contextRef="#ctx0" brushRef="#br0" timeOffset="760.495">3142 549,'-16'7,"-10"11,-7 12,-5 12,-2 11,-2 6,2 6,5-2,7-7,8-13</inkml:trace>
  <inkml:trace contextRef="#ctx0" brushRef="#br0" timeOffset="976.433">2781 255,'30'-4,"30"-2,27-2,22-2,13-2,1 2,-20 2</inkml:trace>
  <inkml:trace contextRef="#ctx0" brushRef="#br0" timeOffset="1877.558">3891 296,'-12'0,"1"1,0 1,-1 0,1 1,0 0,0 0,0 1,0 1,1 0,0 0,0 1,0 0,1 1,0 0,0 1,0 0,1 0,-6 8,-1 3,0 1,2 0,0 1,1 1,1 0,1 0,2 1,-4 10,5-9,1 1,1-1,1 1,1 0,1 15,2-30,0-1,0 0,1 0,0 1,1-1,0 0,1 0,0 0,0-1,1 1,0-1,0 1,1-1,0 0,0-1,4 5,-4-8,-1 0,1 0,0 0,0 0,0-1,1 0,-1 0,1 0,0-1,-1 0,1 0,0 0,0-1,1 0,-1 0,0-1,0 1,0-1,1-1,-1 1,0-1,0 0,0 0,1-1,6-2,-1 0,0-1,0-1,-1 1,1-2,-1 1,-1-2,1 0,-1 0,-1 0,3-4,10-17,-1 0,-1-1,-2-1,-1-1,-2 0,-1-1,-1-1,-2 0,-2 0,-1-1,-1-1,-2 1,-1-12,-1 25,0 0,-2 0,-1 0,0 0,-2 0,0 0,-2 0,-5-21,8 40,1 1,-1-1,1 0,-1 1,0-1,0 0,0 1,-1-1,1 1,0-1,-1 1,0 0,1 0,-1 0,0 0,0 0,0 0,-1 0,1 1,0-1,-1 1,1-1,-1 1,1 0,-1 0,1 0,-1 1,0-1,0 0,1 1,-1 0,0 0,0 0,1 0,-1 0,0 0,0 1,1-1,-1 1,0 0,-1 0,-6 7,-1 1,1-1,0 2,1 0,0 0,1 0,0 1,0 0,1 1,1 0,0 0,0 0,1 1,1-1,0 1,1 0,0 1,1 4,-3 11,2 0,1 0,2 0,1 1,1-1,1 0,2 0,0 0,2-1,2 0,0 0,2-1,1 0,1 0,1-2,13 18,156 250,-183-292,0 0,1 1,-1-1,1 0,-1 0,1 0,0 1,-1-1,1 0,0 0,0 0,0 0,0 0,0 0,0-1,0 1,0 0,0 0,0-1,0 1,0 0,0-1,1 0,-1 1,0-1,0 1,1-1,-1 0,0 0,1 0,-1 0,0 0,1 0,-1 0,0 0,1-1,-1 1,0 0,0-1,0 1,1-1,-1 0,0 1,94-99,-40 47,-53 52,-1 1,0-1,0 0,0 1,1-1,-1 1,0-1,0 1,0 0,0 0,0-1,0 1,0 0,0 0,0 0,-1 0,1 0,0 0,0 0,-1 0,1 0,-1 0,1 1,-1-1,1 0,-1 0,0 0,0 1,1-1,-1 0,0 1,0-1,0 0,0 0,-1 1,1-1,0 0,-1 0,1 1,0-1,-1 1,2 9,-1-7,1-1,0 1,0-1,0 0,0 1,0-1,1 0,0 0,0 0,0 0,0 0,0 0,0 0,1-1,-1 1,1-1,0 0,0 0,-1 0,2 0,-1 0,0-1,0 1,0-1,1 0,-1 0,1 0,-1 0,1-1,-1 1,1-1,-1 0,1 0,-1 0,1-1,1 1,2-1,0-1,1 0,-1 0,0 0,1-1,-2 0,1 0,0-1,0 1,-1-2,0 1,0-1,0 0,-1 0,1 0,-1-1,-1 0,1 0,-1 0,0-1,0 1,-1-1,1 0,-2 0,1 0,-1 0,0-1,-1 1,1-1,-1 1,-1-1,0 1,0-1,0 0,-1 1,0-1,0 1,-1 0,0-1,0 1,-1 0,0 0,-1-1,2 5,1 0,-1 0,-1 0,1 0,0 0,-1 0,1 1,-1-1,0 1,0-1,0 1,0 0,0 0,0 1,-1-1,1 1,-1-1,1 1,-1 0,0 1,1-1,-1 0,0 1,1 0,-1 0,0 0,1 0,-1 1,0-1,1 1,-1 0,0 0,1 1,0-1,-1 1,-1 0,-8 7,-1 0,1 0,1 1,0 1,1 0,0 0,0 2,1-1,1 1,0 0,1 1,0 0,1 1,1-1,0 1,-3 12,-5 21</inkml:trace>
  <inkml:trace contextRef="#ctx0" brushRef="#br0" timeOffset="-222.172">1565 1084,'4'-16,"2"-12,2-5,0-3,-2 1,-2 9,-1 15,-2 19,0 19,-1 15,-1 11,3 3,4 1,2-4,4-6,3-12,4-12,-3-10</inkml:trace>
  <inkml:trace contextRef="#ctx0" brushRef="#br0" timeOffset="189.021">1952 910,'16'7,"16"2,20-2,13-8,10-8,-8-2</inkml:trace>
  <inkml:trace contextRef="#ctx0" brushRef="#br0" timeOffset="-839.035">869 322,'-9'25,"-3"20,1 18,4 9,5 7,6 1,5-5,2-7,0-16</inkml:trace>
  <inkml:trace contextRef="#ctx0" brushRef="#br0" timeOffset="-484.47">775 389,'17'11,"44"40,-3 4,-2 1,-2 4,29 43,-63-77,0 1,-2 0,0 2,-2 0,-2 1,0 0,-2 2,3 17,-13-45,-1 1,0 0,0 0,0 0,0 0,-1 0,0 0,0 0,-1 0,1 0,-1 0,0 0,0 0,-1 0,1-1,-1 1,0 0,0-1,-1 1,0-1,1 0,-1 0,-1 0,1 0,0-1,-1 1,0-1,0 0,0 0,0 0,-3 1,-13 3,-1-1,1-1,-1-1,0-1,0 0,0-2,0 0,-1-2,1 0,0-1,0-1,-13-5,14 5,14 0,9 1</inkml:trace>
  <inkml:trace contextRef="#ctx0" brushRef="#br0" timeOffset="4846.728">4920 670,'13'2,"17"1,14 0,11-1,5-1,2 0,-1 0,-7 2,-7 0,-9 0,-12-1</inkml:trace>
  <inkml:trace contextRef="#ctx0" brushRef="#br0" timeOffset="5100.112">5160 509,'-4'14,"-2"13,0 14,2 11,3 6,4 2,4-2,3-5,2-8,-1-13</inkml:trace>
  <inkml:trace contextRef="#ctx0" brushRef="#br0" timeOffset="9976.711">6885 697,'-17'19,"0"1,2 1,0 1,1 0,2 1,0 0,1 1,2 0,0 1,2 0,0 0,2 1,-2 18,7-40,-1-1,1 1,-1-1,1 1,0 0,1-1,-1 1,1-1,-1 1,1-1,0 0,0 1,1-1,-1 0,0 1,1-1,0 0,0 0,0 0,0-1,1 1,-1 0,1-1,-1 0,1 1,0-1,0 0,0 0,0-1,0 1,0-1,1 1,-1-1,0 0,1 0,-1-1,1 1,3-1,6-1,1-2,-1 0,1 0,-1-1,0-1,0 0,-1-1,0 0,0-1,0-1,-1 1,0-2,0 0,-1 0,0-1,6-6,0-1,-1-1,-1 0,0-1,-2 0,0-1,-1-1,-1 0,-1 0,-1-1,-1 0,-1 0,-1-1,0 0,-2 0,-1 0,-1 0,-1 0,-1 0,-1 0,0 0,-2 0,-1 0,-1 1,-4-9,7 21,-2 1,1 0,-1 0,0 0,-1 1,0 0,0 0,-1 0,0 1,-6-6,10 11,0 0,0-1,0 1,0 0,-1 1,1-1,0 0,-1 1,1 0,-1 0,0 0,1 0,-1 1,0-1,1 1,-1 0,0 0,1 0,-1 1,0-1,1 1,-1 0,0 0,1 0,-1 1,1-1,0 1,-1-1,1 1,-1 2,-5 2,1 1,1 0,-1 1,1 0,1 0,-1 1,2 0,-1 0,1 0,0 1,1-1,0 1,-2 10,-22 139,26-130,2 0,1-1,1 1,2 0,1-1,1 1,1-1,1-1,5 9,-7-21,0-1,1 0,1 0,0-1,0 0,2 0,-1-1,2 0,-1-1,2 0,-1-1,2 0,-1 0,1-2,1 0,-1 0,14 5,-19-11,0 0,0 0,-1-1,1 0,0 0,0-1,0 0,1 0,-2-1,1 0,0 0,0-1,0 0,0 0,-1-1,1 0,-1-1,0 1,0-1,0-1,-1 1,2-3,50-31,-57 38,1-1,-1 1,0 0,0 0,0 0,0 0,1 0,-1 0,0 0,0 0,0 0,1 0,-1 1,0-1,0 0,0 1,0-1,0 1,0-1,0 1,0 0,0-1,0 1,0 0,0 0,0 0,0-1,-1 1,1 0,0 0,-1 0,1 0,-1 1,1-1,-1 0,1 0,-1 0,0 0,1 0,-1 1,0-1,0 0,0 0,0 0,0 1,0-1,0 0,6 17,-3-15,-1 1,1 0,0-1,0 0,1 0,-1 0,1 0,-1 0,1-1,0 1,0-1,0 0,0 0,0-1,1 1,-1-1,1 0,-1 0,0-1,1 1,3-1,4 1,-1-1,1-1,-1 1,1-2,-1 0,0 0,1-1,0-1,-6 3,-1-1,1 0,-1 0,0 0,0 0,0-1,0 0,-1 0,1 0,-1-1,1 1,-1-1,0 0,-1 0,1-1,-1 1,0-1,0 0,0 0,0 0,-1 0,0 0,0 0,-1-1,1 1,-1-1,0 1,-1-1,1 1,-1-1,0 0,0 1,-2-6,0 5,0-1,0 1,-1 0,1 1,-2-1,1 0,-1 1,1 0,-1 0,-1 0,1 0,-1 1,0-1,0 1,0 0,0 1,-1-1,0 1,1 0,-1 1,0 0,-1-1,1 2,0-1,0 1,-1 0,1 0,-1 1,1 0,-1 0,1 0,-1 1,1 0,0 0,-1 1,1-1,0 1,0 1,0-1,-2 3,-2 1,2 0,-1 1,1 0,0 0,0 1,1 0,0 0,0 1,1 0,0 0,1 1,0-1,1 1,0 0,0 1,1-1,0 1,0 3,-2 14</inkml:trace>
  <inkml:trace contextRef="#ctx0" brushRef="#br0" timeOffset="10246.54">6885 28,'2'-7,"10"-2,19 3,23 2,22 2,16 4,9 1,-4 2,-19 1</inkml:trace>
  <inkml:trace contextRef="#ctx0" brushRef="#br0" timeOffset="8949.008">6123 403,'-23'19,"1"1,0 0,2 2,0 1,2 0,0 1,2 1,-6 13,2-6,2 2,1 0,1 1,2 0,2 1,1 0,-2 18,12-52,0 1,0-1,1 0,-1 1,1-1,0 1,-1-1,1 1,0-1,0 1,1-1,-1 1,0-1,1 0,0 1,-1-1,1 0,0 1,0-1,1 0,-1 0,0 0,1 0,-1 0,1 0,-1 0,1 0,0-1,0 1,0-1,0 1,0-1,0 0,2 1,7-1,0-2,0 0,0 0,0-1,0 0,-1-1,1 0,-1 0,0-2,0 1,0-1,0 0,-1-1,0 0,0-1,-1 0,11-5,-1 0,-1-2,0 0,-1-1,-1 0,0-1,-1-1,-1 0,-1-1,0-1,-1 0,-1 0,-1-1,-1 0,5-19,-7 17,-1-1,0 0,-2 0,-1-1,-1 1,-1 0,0-1,-2 1,-1 0,-1-1,-1 2,-2-4,-31-39,37 64,0-1,-1 1,0-1,1 1,-1-1,0 1,0 0,1 0,-1 0,0 0,0 0,0 0,0 1,0-1,-1 1,1-1,0 1,0 0,0 0,0 0,-1 0,1 0,0 0,0 1,0-1,0 1,0-1,0 1,0 0,0 0,0 0,-1 0,-9 9,1-1,-1 1,2 1,-1 0,2 1,-1 0,2 0,-1 1,2 0,0 1,-3 6,-4 11,0 0,2 1,1 0,2 1,1 0,2 0,1 0,0 27,4-41,1 0,1 1,1-1,0 0,2 0,0 0,1 0,1-1,1 1,0-1,1-1,1 0,1 0,0-1,13 15,-2-8,2-2,0 0,1-2,1 0,21 10,-32-19</inkml:trace>
  <inkml:trace contextRef="#ctx0" brushRef="#br0" timeOffset="9183.385">6430 884,'-4'20,"-2"17,-2 10,0 6,0 2,0 0,3-3,1-3,4-7,4-9,6-10,2-9</inkml:trace>
  <inkml:trace contextRef="#ctx0" brushRef="#br0" timeOffset="11214.455">923 2234,'2'20,"1"19,0 16,2 12,-1 8,0 6,-1 0,-4-5,-5-11,-2-16</inkml:trace>
  <inkml:trace contextRef="#ctx0" brushRef="#br0" timeOffset="11545.571">842 2208,'2'10,"0"1,1 0,0-1,0 0,1 0,1 0,0 0,0 0,0-1,2 0,-1 0,1-1,0 0,5 4,160 168,21 25,-142-126,-49-76,-1 1,1-1,-1 0,0 0,0 1,-1-1,1 1,-1-1,1 1,-1-1,0 1,0-1,-1 1,1-1,-1 1,1-1,-1 0,0 1,-1-1,1 0,0 0,-1 1,0-1,-1 2,-8 3,1 0,-1-1,-1 0,1 0,-1-2,0 1,-1-1,1-1,-1-1,0 1,1-2,-2 0,1 0,-10-1,23-1,-201 10,189-13,11 0</inkml:trace>
  <inkml:trace contextRef="#ctx0" brushRef="#br0" timeOffset="11845.295">1618 2809,'-16'15,"1"1,0 1,1 0,1 1,1 1,1 0,-7 14,17-32,0 0,1 1,-1-1,1 1,-1-1,1 1,-1 0,1-1,0 1,-1-1,1 1,0 0,0-1,0 1,1-1,-1 1,0 0,1-1,-1 1,1-1,-1 1,1-1,0 1,-1-1,1 1,0-1,0 0,0 0,0 1,0-1,0 0,1 0,-1 0,0 0,1 0,-1 0,0 0,1-1,-1 1,1-1,-1 1,1-1,0 1,-1-1,1 0,1 1,11-1,1 0,0-1,-1-1,1 0,-1-1,0 0,0-1,0-1,0 0,-1-1,0 0,0-1,0-1,4-3,-6 5,0 0,-1 0,0-1,0-1,0 0,-1 0,0-1,-1 0,0 0,0-1,-1 0,0 0,-1-1,0 0,-1 0,0 0,-1-1,1-3,-4 12,-1-1,0 0,0 1,0-1,-1 0,1 1,-1-1,0 0,0 1,0-1,-1 1,1 0,-1-1,0 1,0 0,0 0,0 0,0 0,-1 1,1-1,-1 0,0 1,0 0,0 0,0 0,0 0,0 0,-1 1,0-2,-3 1,1 0,0 0,-1 0,1 1,-1 0,1 0,-1 0,0 1,1 0,-1 1,0-1,1 1,-1 0,1 1,-7 2,5-1,1 1,-1 0,1 1,0 0,0 0,1 0,-1 1,1 0,0 0,1 1,-1 0,2 0,-1 0,1 0,0 1,0 0,1 0,-1 0,-13 43</inkml:trace>
  <inkml:trace contextRef="#ctx0" brushRef="#br0" timeOffset="32079.046">2447 2595,'16'-3,"12"0,8 1,5-1,2 2,-2 0,-3 2,-6 7,-8 3,-9 0</inkml:trace>
  <inkml:trace contextRef="#ctx0" brushRef="#br0" timeOffset="32328.498">2500 2849,'16'7,"17"2,16-1,13-3,8-5,1-5,-12-2</inkml:trace>
  <inkml:trace contextRef="#ctx0" brushRef="#br0" timeOffset="43710.71">3743 1899,'3'0,"4"0,11 0,16 0,16 0,15-2,10-1,6-2,1 0,-3 0,-9 2,-17 1</inkml:trace>
  <inkml:trace contextRef="#ctx0" brushRef="#br0" timeOffset="42865.97">4011 2247,'-18'9,"-1"0,2 1,-1 1,1 1,1 0,0 1,1 1,0 1,2 0,-1 0,2 2,0-1,1 2,0-1,2 2,0-1,1 1,1 0,1 1,1 0,0 0,1 0,0 16,4-27,1-1,-1 1,2-1,-1 1,1-1,0 1,1-1,0 0,0 0,2 3,-3-9,-1 1,1-1,-1 1,1-1,0 0,0 0,0 0,0 0,0 0,0 0,0 0,1-1,-1 1,1-1,-1 1,1-1,0 0,-1 0,1-1,0 1,0 0,0-1,-1 0,1 1,0-1,0 0,0-1,0 1,0 0,-1-1,1 0,2 0,9-6,0-1,0-1,0 0,-2-1,1 0,-1-1,0 0,-1-1,-1 0,0-1,0 0,-1-1,5-12,6-4,-1 0,-2-2,-1 0,-2 0,-1-2,-1 1,-2-2,-2 1,-1-1,0-14,-6 45,0 0,0-1,-1 1,1 0,-1-1,0 1,-1-1,1 1,-1-1,1 1,-1 0,-1-1,1 1,-1 0,1 0,-1 0,0 0,-1 0,1 0,-1 1,1-1,-1 1,0 0,-1-1,1 1,0 1,-1-1,0 0,1 1,-1 0,0 0,-3-1,-3 4,0 0,0 0,0 1,1 0,-1 1,1 0,-1 0,1 1,0 1,0-1,0 1,1 1,0 0,0 0,0 0,1 1,0 0,0 1,-3 5,3-6,0 0,1 0,0 1,0-1,1 1,0 0,0 1,1 0,0-1,0 1,1 0,1 1,-1-1,1 0,1 1,0-1,0 1,1 0,0-1,1 1,0-1,0 1,1-1,0 1,1-1,0 0,1 0,0 0,0 0,12 11,1-1,0-1,1 0,2-1,-1-1,2-1,0 0,21 9,38 29,-70-47,-1-1,0 2,0-1,0 1,-1 0,0 1,-1 0,1 0,-2 1,1 0,-1 0,0 0,-1 1,0 0,-1 0,0 0,0 1,-1-1,-1 1,0 0,0-1,-1 1,0 0,-1 6,-18 41,9-36</inkml:trace>
  <inkml:trace contextRef="#ctx0" brushRef="#br0" timeOffset="43113.314">4398 2768,'5'-43,"-4"26,0 1,1 0,1 0,1 0,0 1,6-12,-11 27,1 0,0 1,0-1,0 0,0 0,0 0,0 1,0-1,0 0,0 0,0 1,0-1,0 0,0 0,0 1,0-1,0 0,0 0,0 0,0 1,1-1,-1 0,0 0,0 0,0 1,0-1,0 0,0 0,1 0,-1 1,0-1,0 0,0 0,1 0,-1 0,0 0,0 0,0 0,1 1,-1-1,0 0,0 0,1 0,-1 0,0 0,0 0,1 0,-1 0,0 0,0 0,0 0,1 0,-1 0,0-1,0 1,1 0,-1 0,0 0,0 0,1 0,1 25,2 339,14-294,-7-47</inkml:trace>
  <inkml:trace contextRef="#ctx0" brushRef="#br0" timeOffset="44461.305">4813 2461,'-16'9,"-5"6,3-1,9-2,14-5,14-9,8-6,1-2</inkml:trace>
  <inkml:trace contextRef="#ctx0" brushRef="#br0" timeOffset="47212.907">5214 2260,'7'12,"6"10,9 6,6 5,7 4,3 0,4 1,0 0,0 3,-4 2,-5-3,-6 0,-5-6,-5-5,-2-9,-4-7</inkml:trace>
  <inkml:trace contextRef="#ctx0" brushRef="#br0" timeOffset="47462.758">5575 2154,'-14'4,"-11"9,-6 11,-2 13,0 13,1 13,4 11,1 6,2 4,0-2,0-2,4-16</inkml:trace>
  <inkml:trace contextRef="#ctx0" brushRef="#br0" timeOffset="49162.721">5121 1940,'-3'0,"3"0,4 0,7 0,11 0,13 0,13 2,13 1,10 2,8 0,5 0,-1-2,-5-1,-9-3,-17-1</inkml:trace>
  <inkml:trace contextRef="#ctx0" brushRef="#br0" timeOffset="50515.898">7259 2354,'-13'4,"1"1,-1 0,1 0,0 2,1-1,-1 1,1 1,1 0,-1 1,2 0,-1 0,1 1,0 0,1 1,0 0,1 0,1 1,-1 0,2 0,-1 0,2 1,0 0,0-1,1 2,1-1,0 0,1 11,-1-19,2-1,-1 0,0 1,1-1,0 1,0-1,0 1,0-1,1 0,0 1,0-1,0 1,1-1,-1 0,1 0,0 0,0 0,0 0,1 0,-1-1,1 1,0-1,0 0,0 0,0 0,1 0,-1 0,1-1,0 1,0-1,0 0,0 0,0-1,0 1,0-1,1 0,-1 0,0 0,1-1,-1 1,1-1,10-4,-1-1,0 0,-1-1,1-1,-1 0,0-1,-1 0,0-1,0-1,-1 1,0-2,-1 0,0 0,0-1,14-16,0-1,-2-1,-2-1,-1-1,-1-1,-1 0,-2-2,-2 1,-1-2,-2 0,-1 0,-2-1,-1 1,-1-10,-4 30,-1 0,0 0,-1 0,-1 1,0-1,-1 0,-4-12,6 24,0 0,-1 1,1-1,-1 0,0 0,0 1,0-1,0 1,-1-1,0 1,1 0,-1 0,0 0,0 1,-1-1,1 1,-1-1,1 1,-1 0,0 0,1 1,-1-1,0 1,0 0,0 0,0 0,0 1,-1-1,1 1,0 0,-4 0,-1 2,1 0,-1 0,1 0,-1 1,1 0,0 1,0 0,0 0,1 1,-1 0,1 0,0 0,0 1,1 0,0 1,0-1,-3 6,-4 5,2 0,0 1,0 0,2 1,0 0,2 0,-1 3,2-2,1 1,1-1,0 1,2 0,0 0,2 0,0 0,2 0,0 0,1 0,1-1,1 1,1-1,0 0,2 0,0-1,4 5,189 295,-176-227,-24-70</inkml:trace>
  <inkml:trace contextRef="#ctx0" brushRef="#br0" timeOffset="50766.738">7701 2689,'-14'18,"-6"15,-3 11,3 7,5 5,5-2,8-2,10-6,10-6,2-9</inkml:trace>
  <inkml:trace contextRef="#ctx0" brushRef="#br0" timeOffset="49747.396">6190 2474,'23'0,"18"0,12 0,8 0,3 0,-3 0,-4-2,-11-1,-12-2,-12 0</inkml:trace>
  <inkml:trace contextRef="#ctx0" brushRef="#br0" timeOffset="49996.539">6497 2221,'-9'20,"-5"19,-1 15,3 13,5 9,5 4,4 4,4-5,4-9,1-11,0-16</inkml:trace>
  <inkml:trace contextRef="#ctx0" brushRef="#br0" timeOffset="53280.222">241 242,'-10'0,"1"0,0 0,-1 1,1 0,-1 1,1 0,0 1,0-1,0 2,0-1,1 1,-1 1,1 0,0 0,1 0,-1 1,1 0,0 1,0-1,1 1,0 1,0-1,1 1,0 0,0 0,-3 7,3-1,0 0,0 0,1 0,1 0,1 1,0-1,0 1,2-1,0 1,0 0,2-1,0 1,0-1,1 1,1-1,4 10,3 4,1-1,1-1,2 0,0-1,2 0,0-1,18 17,-17-20,2-1,0 1,-2 1,-1 1,0 0,-2 1,-1 1,-1 0,-1 1,-1 0,5 20,-11-20,-2-1,0 1,-2 0,-1 0,-1 0,-1-1,-2 1,0 0,-2-1,0 0,-2 0,-1-1,0 0,-2-1,-1 0,-14 20,24-39,0-1,0 1,0-1,-1 0,1 1,-1-1,0 0,0-1,0 1,0 0,0-1,-1 0,1 1,-1-1,1-1,-5 2,8-3,-1 0,0 0,0 0,0 0,1 0,-1 1,0-1,0 0,1 0,-1 1,0-1,0 0,1 1,-1-1,0 0,1 1,-1-1,0 1,1-1,-1 1,1 0,-1-1,1 1,-1-1,1 1,0 0,-1-1,1 1,0 0,-1 0,1-1,0 1,0 0,0 0,-1 0,1-1,0 1,0 0,0 0,1-1,-1 1,0 0,0 0,0 0,0-1,1 1,-1 0,0 0,1-1,-1 1,1 0,-1-1,0 1,1-1,0 1,-1 0,1-1,-1 1,91 65,-82-56,-1-1,0 2,-1-1,0 1,0 0,-1 0,0 1,-1 0,-1 0,0 0,0 1,-1-1,-1 1,0 0,-1 0,0 3,0 28,-2 0,-2 0,-2-1,-3 8,-105 590,101-540,5 1,4 0,4 0,8 27,-5-83,3-1,2-1,2 1,1-1,3-1,1-1,2 0,2-1,2-1,21 28,-32-52,1 0,1-1,0 0,1-1,1-1,0 0,14 8,-16-14,-7-5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10.59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172,'14'30,"-10"-20,-1 0,2 0,-1 0,1-1,1 1,0-1,0-1,1 1,0-1,0 0,1 0,0-1,0 0,1-1,0 0,0 0,2 0,-7-5,1 0,-1 0,1-1,-1 1,1-1,-1 0,1-1,-1 1,1-1,-1 0,1 0,-1 0,0 0,1-1,-1 0,0 0,0 0,0 0,0-1,-1 1,1-1,-1 0,0 0,1-1,-1 0,5-4,-1-1,0 0,-1 0,0 0,-1-1,0 0,0 0,-1 0,3-11,-5 14,-1 0,0 0,0 0,0 0,-1 0,0 0,-1-1,1 1,-2 0,1 0,-1 0,0 0,0 0,0 1,-1-1,0 1,-1-1,1 1,-1 0,-1 1,1-1,-1 0,0 1,0 0,0 1,-1-1,1 1,-1 0,0 0,-1 0,1 1,-1 0,1 1,-1-1,0 1,-6-1,8 2,0 0,0 0,0 0,0 1,0 0,0 0,0 0,0 0,0 1,0 0,0 0,0 0,0 1,0 0,1 0,-1 0,0 0,1 1,0-1,0 1,0 0,0 1,0-1,0 1,1 0,0-1,0 1,0 1,0-1,0 0,1 1,0 0,-20 89,20-5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10.955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,'18'11,"15"4,14 0,9-6,6-4,2-5,-2-2,-5-2,-10 3,-13 2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11.19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7,'18'5,"15"1,16-3,10-6,10-10,-8-2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09.94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00 67,'-6'16,"-3"14,0 14,2 11,2 6,2 5,4 3,1-1,3-9,1-13</inkml:trace>
  <inkml:trace contextRef="#ctx0" brushRef="#br0" timeOffset="368.724">0 0,'32'48,"2"-1,1-3,3 0,1-3,3-1,2-1,134 142,-166-167,0 1,-2 1,0 0,0 0,-1 1,2 7,-8-17,-1 0,0 0,0 0,0 0,-1 0,0 0,-1 0,1 0,-1 1,-1-1,1 0,-1 0,-1 0,1 0,-1 0,0 0,-1 0,0 0,-2 3,-1-1,0 0,-1 0,0-1,0 0,-1 0,0 0,0-1,-1-1,0 1,0-2,0 1,-1-1,0 0,0-1,0 0,-2 0,-14 4,0-2,-1 0,0-2,0 0,0-2,-8-1,-78-11,113 10,0-1,0 1,1 0,-1-1,0 1,0 0,0-1,1 1,-1 0,0-1,0 1,0-1,0 1,0 0,0-1,0 1,0-1,0 1,0-1,0 1,0 0,0-1,0 1,0-1,0 1,-1 0,1-1,0 1,0 0,0-1,-1 1,1 0,0-1,0 1,-1 0,1-1,0 1,-1 0,1 0,0-1,-1 1,1 0,0 0,-1 0,1 0,-1-1,1 1,0 0,-1 0,1 0,-1 0,1 0,0 0,-1 0,0 0,40-11,-38 10,44-9,2 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15.89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64 1,'-2'18,"-4"18,1 13,-3 8,-1 6,-2 1,-1-4,1-1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17.032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0,'14'18,"15"22,13 20,10 21,5 18,0 19,-7 17,-13 19,-21 19,-30 19,-37 17,-39 15,-5-3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16.39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56 243,'-11'2,"0"1,1 0,0 0,0 1,0 0,0 1,0 0,1 1,0 0,0 0,1 1,0 0,0 0,0 1,1 0,0 0,1 1,0 0,0 0,1 1,0-1,0 1,1 1,-7 11,1 1,1 0,1 1,2 0,0 1,1-1,1 1,2 0,0 15,19 32,-17-70,1 0,0 0,1-1,-1 1,0-1,0 1,1-1,-1 0,1 1,-1-1,1 0,0 0,-1 0,1 0,0 0,0 0,-1-1,1 1,0-1,0 1,0-1,0 0,0 1,0-1,0 0,0 0,0-1,0 1,0 0,0-1,0 1,-1-1,1 1,0-1,1-1,10-5,-1-1,0 0,-1-1,0 0,0-1,-1 0,0 0,0-1,-2-1,1 0,-1 0,-1-1,16-21,-2 0,-1-2,-2 0,-2-1,-1-1,-2 0,-1-1,-3-1,0 0,-3-1,-4 30,-1 0,0-1,0 1,-1-1,0 1,-1-1,-1 1,0 0,0-1,-1 1,-1 0,0 1,0-1,-5-8,7 17,-1-1,1 1,0 0,-1-1,0 1,1 0,-1 1,0-1,0 0,0 1,0 0,0-1,0 1,-1 0,1 1,0-1,-1 1,1-1,0 1,-1 0,1 0,0 1,-1-1,1 1,0-1,0 1,-1 0,1 0,0 0,0 1,0-1,0 1,0 0,1 0,-1 0,0 0,1 0,0 0,-1 1,1 0,0-1,0 1,0 0,1 0,-1 0,1 0,-10 14,2 1,0 1,1 0,1 0,1 1,0-1,2 1,0 0,1 1,1-1,1 1,1 4,0 4,2 1,1 0,1-1,1 1,2-1,1-1,1 1,1-1,2-1,6 11,9 12,2-2,2-1,3-1,1-1,3-2,82 75,-100-104</inkml:trace>
  <inkml:trace contextRef="#ctx0" brushRef="#br0" timeOffset="255.314">738 739,'2'-16,"3"-10,1-3,-1 2,1 7,0 14,-2 17,2 18,-1 18,1 14,2 9,2 3,1-1,1-7,4-6,2-13,0-12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11.532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209,'16'12,"14"12,14 12,8 8,6 8,6 10,0 5,-1 2,-5-1,-5-3,-10-8,-10-14,-10-14</inkml:trace>
  <inkml:trace contextRef="#ctx0" brushRef="#br0" timeOffset="246.348">428 102,'-11'19,"-8"21,-9 25,-5 21,-7 19,-3 13,2 1,4-8,10-15,8-25</inkml:trace>
  <inkml:trace contextRef="#ctx0" brushRef="#br0" timeOffset="414.89">816 276,'-6'25,"-6"20,1 16,-2 8,3 5,3-2,4-6,5-10,5-14,6-14,2-15,-1-9</inkml:trace>
  <inkml:trace contextRef="#ctx0" brushRef="#br0" timeOffset="716.085">870 290,'20'67,"3"-2,2 0,4-2,2-1,4 0,-28-49,0-1,2 1,-1-2,1 1,1-1,0 0,1-1,0 0,1-1,-1 0,2-1,-1 0,7 2,-16-9,-1 0,0-1,1 1,-1 0,0-1,1 0,-1 1,1-1,-1 0,1 0,-1-1,1 1,-1 0,1-1,-1 1,0-1,1 0,-1 0,0 0,0 0,1 0,-1-1,0 1,0-1,0 1,-1-1,1 1,0-1,-1 0,1 0,-1 0,1 0,-1 0,0-1,0 1,0 0,1-3,20-93,-17 5,-4 0,-5-32,-1-84,5 198,0 0,0 0,1 0,0 0,1 0,0 0,1 0,0 1,0-1,2 1,-1 0,6-8,7-2</inkml:trace>
  <inkml:trace contextRef="#ctx0" brushRef="#br0" timeOffset="1053.182">1525 531,'3'25,"2"0,0 0,2-1,1 0,8 19,-13-36,1 0,0 1,0-1,0-1,1 1,0-1,0 0,1 0,0 0,0 0,0-1,1 0,-1-1,1 0,0 0,0 0,1-1,-1 0,8 2,-11-4,1 0,0 0,0-1,-1 1,1-1,0 0,0-1,0 1,-1-1,1 0,0 0,-1 0,1-1,0 0,-1 0,0 0,0 0,1-1,-1 1,0-1,-1 0,1-1,-1 1,1 0,-1-1,0 0,0 0,0-1,4-5,-1 0,-1-1,0 0,0 0,-1 0,0-1,-1 1,-1-1,1 0,-1-11,-1 8,-1 1,-1 0,-1-1,0 1,0 0,-1 0,-1 0,-1 0,0 0,0 1,-2 0,1 0,-2 1,0 0,0 0,-1 1,0 0,-1 0,0 1,-1 0,0 1,-1 0,-8-4,18 11,0 1,1 0,-1 1,1-1,-1 0,0 0,0 1,0-1,1 1,-1-1,0 1,0 0,0 0,0 0,0 0,1 0,-1 0,0 0,0 1,0-1,0 0,0 1,1 0,-1 0,0-1,1 1,-1 0,0 0,1 0,-1 1,1-1,0 0,-1 0,1 1,0-1,0 1,0-1,0 1,0 0,0-1,0 1,1 0,-1 1,-3 8,1 0,1 0,0 1,0-1,2 1,-1-1,1 1,1-1,0 1,0-1,1 0,1 1,0-1,1 0,3 8,10 23</inkml:trace>
  <inkml:trace contextRef="#ctx0" brushRef="#br0" timeOffset="1601.261">2073 317,'18'218,"-9"47,-11-232,-3-24,-1-23,-15-192,20 182,0 5,-2-15,1 0,3 0,0 0,2 0,2 0,3-12,-7 43,-1-1,1 1,0-1,0 1,1-1,-1 1,1 0,-1 0,1 0,0 0,0 0,1 0,-1 0,0 1,1-1,0 1,-1 0,1 0,0 0,0 0,0 0,1 0,-1 1,0 0,1-1,-1 1,1 1,-1-1,1 0,-1 1,1 0,-1 0,1 0,-1 0,3 1,22 4,0 2,0 2,-1 0,0 2,-1 0,13 9,-35-18,1-1,-1 1,0 0,0 1,0-1,0 1,0 0,0 0,-1 0,1 0,-1 0,0 1,0 0,0-1,-1 1,1 0,-1 1,0-1,0 0,0 1,-1-1,1 1,-1-1,0 1,-1-1,1 1,-1 0,0 0,0 3,-7 7,0 0,-1 0,0 0,-1-1,-1 0,0-1,-1 0,-1-1,0 0,0-1,-1 0,0-1,-1-1,0 0,-4 2,17-11,-106 77,107-76,-1-1,0 1,1 0,-1 0,1-1,-1 1,1 0,-1 0,1 0,0 0,-1-1,1 1,0 0,0 0,-1 0,1 0,0 0,0 0,0 0,0 0,0 0,1 0,-1 0,0 0,0 0,1-1,-1 1,0 0,1 0,-1 0,1 0,-1-1,1 1,-1 0,1 0,0-1,-1 1,1 0,0-1,0 1,-1-1,1 1,0-1,0 1,0-1,0 0,0 1,50 19,-43-18,240 56,-162-42,-1 4,39 17,-50-8,-14-1</inkml:trace>
  <inkml:trace contextRef="#ctx0" brushRef="#br0" timeOffset="2217.139">3343 36,'-18'22,"-16"25,-5 21,-2 25,4 23,9 22,11 14,18 8,19-5,21-14,21-22,16-27,-5-29</inkml:trace>
  <inkml:trace contextRef="#ctx0" brushRef="#br0" timeOffset="3866.063">3597 450,'14'16,"13"14,12 12,10 9,5 6,2 2,-3-1,-4 1,-7-2,-9-6,-10-7,-9-9,-7-10</inkml:trace>
  <inkml:trace contextRef="#ctx0" brushRef="#br0" timeOffset="4115.544">3931 397,'-20'21,"-14"22,-8 22,-1 18,-1 14,4 5,5 0,10-9,8-19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3-18T15:15:18.19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0,'11'3,"11"0,8-1,9 1,4-2,-1 3,-5 2,-9 4,-9 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stituent ante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Substituent dată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EF644C-1960-4D37-93F6-E461BDC070E2}" type="datetimeFigureOut">
              <a:rPr lang="ro-RO" smtClean="0"/>
              <a:t>08.10.2021</a:t>
            </a:fld>
            <a:endParaRPr lang="ro-RO"/>
          </a:p>
        </p:txBody>
      </p:sp>
      <p:sp>
        <p:nvSpPr>
          <p:cNvPr id="4" name="Substituent imagine diapozitiv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Substituent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o-RO"/>
              <a:t>Editați stilurile de text coordonator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</a:p>
        </p:txBody>
      </p:sp>
      <p:sp>
        <p:nvSpPr>
          <p:cNvPr id="6" name="Substituent subsol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ubstituent număr diapozitiv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CE7765-3615-4616-AA7E-8A391D8DB9E5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6945552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zitiv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31ED4770-19B2-467E-A820-4D252C5FBD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o-RO"/>
              <a:t>Faceți clic pentru a edita stilul de titlu coordonator</a:t>
            </a:r>
          </a:p>
        </p:txBody>
      </p:sp>
      <p:sp>
        <p:nvSpPr>
          <p:cNvPr id="3" name="Subtitlu 2">
            <a:extLst>
              <a:ext uri="{FF2B5EF4-FFF2-40B4-BE49-F238E27FC236}">
                <a16:creationId xmlns:a16="http://schemas.microsoft.com/office/drawing/2014/main" id="{B9EAB633-709C-4215-A83B-C70829A740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o-RO"/>
              <a:t>Faceți clic pentru a edita stilul de subtitlu coordonator</a:t>
            </a:r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EB80A60A-C062-4A61-89EF-C8229597B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6D5DAC12-4BB4-4FB3-ADBA-6607EC1CB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DC308DA7-86E3-4F2D-9B4F-316D4B492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6862851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ext vertical și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AE2CB809-B633-455A-95F7-E832C33C0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</a:p>
        </p:txBody>
      </p:sp>
      <p:sp>
        <p:nvSpPr>
          <p:cNvPr id="3" name="Substituent text vertical 2">
            <a:extLst>
              <a:ext uri="{FF2B5EF4-FFF2-40B4-BE49-F238E27FC236}">
                <a16:creationId xmlns:a16="http://schemas.microsoft.com/office/drawing/2014/main" id="{C290D47F-C0E1-4C94-8473-5DC64230F4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o-RO"/>
              <a:t>Editați stilurile de text coordonator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75517D53-86C8-48DF-AC25-A958CDECE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91120475-F473-42EE-8D79-2E4A3366C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201D6381-EED8-487B-AD15-9C46332B2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896835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lu vertical și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vertical 1">
            <a:extLst>
              <a:ext uri="{FF2B5EF4-FFF2-40B4-BE49-F238E27FC236}">
                <a16:creationId xmlns:a16="http://schemas.microsoft.com/office/drawing/2014/main" id="{0FBDDED8-45D2-469D-AE8E-7BCAE64F1B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o-RO"/>
              <a:t>Faceți clic pentru a edita stilul de titlu coordonator</a:t>
            </a:r>
          </a:p>
        </p:txBody>
      </p:sp>
      <p:sp>
        <p:nvSpPr>
          <p:cNvPr id="3" name="Substituent text vertical 2">
            <a:extLst>
              <a:ext uri="{FF2B5EF4-FFF2-40B4-BE49-F238E27FC236}">
                <a16:creationId xmlns:a16="http://schemas.microsoft.com/office/drawing/2014/main" id="{D8F55C66-06F2-46F9-9FF0-5AD08240EA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o-RO"/>
              <a:t>Editați stilurile de text coordonator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BA9260EA-BCED-4401-8284-2DB0D9ACBA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15860957-C43E-493D-9739-5C5F3F0AF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DA9412FF-50B1-43AD-80B5-F3316BCF7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468195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u și conțin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394A3EC2-79AE-41E8-A92A-BEE7F74BB1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18520C22-FB2B-4035-A1DE-07728BB712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o-RO"/>
              <a:t>Editați stilurile de text coordonator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CD13D92D-4D72-47D8-A0E2-2E9ED2450F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78EA7473-B08B-4D14-9003-06719883C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9619E0BC-7CCD-40FC-B257-81CF53ABF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59633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ntet secțiu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C7D1A535-10A7-4DD9-BCE9-2641197B4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o-RO"/>
              <a:t>Faceți clic pentru a edita stilul de titlu coordonator</a:t>
            </a:r>
          </a:p>
        </p:txBody>
      </p:sp>
      <p:sp>
        <p:nvSpPr>
          <p:cNvPr id="3" name="Substituent text 2">
            <a:extLst>
              <a:ext uri="{FF2B5EF4-FFF2-40B4-BE49-F238E27FC236}">
                <a16:creationId xmlns:a16="http://schemas.microsoft.com/office/drawing/2014/main" id="{5F637BA4-7257-4270-8DF3-1C906899D4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o-RO"/>
              <a:t>Editați stilurile de text coordonator</a:t>
            </a:r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9AB487B0-1099-48CD-9680-5785576A4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7AF0A5DC-7B12-4247-9F76-821534F306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DAC0A7B7-CE57-44FD-BF2E-A71F18237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373066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uă tipuri de conțin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0A587257-FE4B-4BA8-8DBA-E352AAA854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383CC3E4-EA2D-43AE-B7B1-D3297EB8A1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o-RO"/>
              <a:t>Editați stilurile de text coordonator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</a:p>
        </p:txBody>
      </p:sp>
      <p:sp>
        <p:nvSpPr>
          <p:cNvPr id="4" name="Substituent conținut 3">
            <a:extLst>
              <a:ext uri="{FF2B5EF4-FFF2-40B4-BE49-F238E27FC236}">
                <a16:creationId xmlns:a16="http://schemas.microsoft.com/office/drawing/2014/main" id="{A02512AF-6977-4C7A-8732-5A3D4ECAD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o-RO"/>
              <a:t>Editați stilurile de text coordonator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</a:p>
        </p:txBody>
      </p:sp>
      <p:sp>
        <p:nvSpPr>
          <p:cNvPr id="5" name="Substituent dată 4">
            <a:extLst>
              <a:ext uri="{FF2B5EF4-FFF2-40B4-BE49-F238E27FC236}">
                <a16:creationId xmlns:a16="http://schemas.microsoft.com/office/drawing/2014/main" id="{F7169090-FB27-485B-8C27-95AC952E0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6" name="Substituent subsol 5">
            <a:extLst>
              <a:ext uri="{FF2B5EF4-FFF2-40B4-BE49-F238E27FC236}">
                <a16:creationId xmlns:a16="http://schemas.microsoft.com/office/drawing/2014/main" id="{CDB17E1E-7CF9-4F87-852F-DB6FB23C9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7" name="Substituent număr diapozitiv 6">
            <a:extLst>
              <a:ext uri="{FF2B5EF4-FFF2-40B4-BE49-F238E27FC236}">
                <a16:creationId xmlns:a16="http://schemas.microsoft.com/office/drawing/2014/main" id="{D79A5AB8-2E23-4BB6-9BF8-06CA2A6DB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963536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ț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1F225706-9157-4618-A97E-DEB030C80B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o-RO"/>
              <a:t>Faceți clic pentru a edita stilul de titlu coordonator</a:t>
            </a:r>
          </a:p>
        </p:txBody>
      </p:sp>
      <p:sp>
        <p:nvSpPr>
          <p:cNvPr id="3" name="Substituent text 2">
            <a:extLst>
              <a:ext uri="{FF2B5EF4-FFF2-40B4-BE49-F238E27FC236}">
                <a16:creationId xmlns:a16="http://schemas.microsoft.com/office/drawing/2014/main" id="{0D618A8D-1947-403B-B7AD-F54B2CD50B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o-RO"/>
              <a:t>Editați stilurile de text coordonator</a:t>
            </a:r>
          </a:p>
        </p:txBody>
      </p:sp>
      <p:sp>
        <p:nvSpPr>
          <p:cNvPr id="4" name="Substituent conținut 3">
            <a:extLst>
              <a:ext uri="{FF2B5EF4-FFF2-40B4-BE49-F238E27FC236}">
                <a16:creationId xmlns:a16="http://schemas.microsoft.com/office/drawing/2014/main" id="{A1BF42C8-F81B-4BE1-9B8F-68B21591C1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o-RO"/>
              <a:t>Editați stilurile de text coordonator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</a:p>
        </p:txBody>
      </p:sp>
      <p:sp>
        <p:nvSpPr>
          <p:cNvPr id="5" name="Substituent text 4">
            <a:extLst>
              <a:ext uri="{FF2B5EF4-FFF2-40B4-BE49-F238E27FC236}">
                <a16:creationId xmlns:a16="http://schemas.microsoft.com/office/drawing/2014/main" id="{80A1361D-98BC-47A1-BA7C-BAE80FA014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o-RO"/>
              <a:t>Editați stilurile de text coordonator</a:t>
            </a:r>
          </a:p>
        </p:txBody>
      </p:sp>
      <p:sp>
        <p:nvSpPr>
          <p:cNvPr id="6" name="Substituent conținut 5">
            <a:extLst>
              <a:ext uri="{FF2B5EF4-FFF2-40B4-BE49-F238E27FC236}">
                <a16:creationId xmlns:a16="http://schemas.microsoft.com/office/drawing/2014/main" id="{72032982-A9C9-429E-948E-0F1DB04E45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o-RO"/>
              <a:t>Editați stilurile de text coordonator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</a:p>
        </p:txBody>
      </p:sp>
      <p:sp>
        <p:nvSpPr>
          <p:cNvPr id="7" name="Substituent dată 6">
            <a:extLst>
              <a:ext uri="{FF2B5EF4-FFF2-40B4-BE49-F238E27FC236}">
                <a16:creationId xmlns:a16="http://schemas.microsoft.com/office/drawing/2014/main" id="{FFC008B6-CE0F-4BE4-ABA6-0FC5EF0DC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8" name="Substituent subsol 7">
            <a:extLst>
              <a:ext uri="{FF2B5EF4-FFF2-40B4-BE49-F238E27FC236}">
                <a16:creationId xmlns:a16="http://schemas.microsoft.com/office/drawing/2014/main" id="{A380FC15-7219-40D1-9AD0-8E3D9ABFF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9" name="Substituent număr diapozitiv 8">
            <a:extLst>
              <a:ext uri="{FF2B5EF4-FFF2-40B4-BE49-F238E27FC236}">
                <a16:creationId xmlns:a16="http://schemas.microsoft.com/office/drawing/2014/main" id="{E0E67A9F-114C-4374-A10E-8E4110243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2924697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Doar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7C4E8672-328F-46F5-8F33-CAA692362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</a:p>
        </p:txBody>
      </p:sp>
      <p:sp>
        <p:nvSpPr>
          <p:cNvPr id="3" name="Substituent dată 2">
            <a:extLst>
              <a:ext uri="{FF2B5EF4-FFF2-40B4-BE49-F238E27FC236}">
                <a16:creationId xmlns:a16="http://schemas.microsoft.com/office/drawing/2014/main" id="{50E7DFD8-6BF1-4F57-A0B0-E1176672F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4" name="Substituent subsol 3">
            <a:extLst>
              <a:ext uri="{FF2B5EF4-FFF2-40B4-BE49-F238E27FC236}">
                <a16:creationId xmlns:a16="http://schemas.microsoft.com/office/drawing/2014/main" id="{43F7D0E0-D38C-43A1-9F3D-92DE11293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5" name="Substituent număr diapozitiv 4">
            <a:extLst>
              <a:ext uri="{FF2B5EF4-FFF2-40B4-BE49-F238E27FC236}">
                <a16:creationId xmlns:a16="http://schemas.microsoft.com/office/drawing/2014/main" id="{F03262CE-D94A-4480-ABED-74902A16B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674242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Necompleta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stituent dată 1">
            <a:extLst>
              <a:ext uri="{FF2B5EF4-FFF2-40B4-BE49-F238E27FC236}">
                <a16:creationId xmlns:a16="http://schemas.microsoft.com/office/drawing/2014/main" id="{21F2B153-6FF7-4407-9DA8-728332E678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3" name="Substituent subsol 2">
            <a:extLst>
              <a:ext uri="{FF2B5EF4-FFF2-40B4-BE49-F238E27FC236}">
                <a16:creationId xmlns:a16="http://schemas.microsoft.com/office/drawing/2014/main" id="{DC2D4B50-25D4-44CC-9C17-720F39742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4" name="Substituent număr diapozitiv 3">
            <a:extLst>
              <a:ext uri="{FF2B5EF4-FFF2-40B4-BE49-F238E27FC236}">
                <a16:creationId xmlns:a16="http://schemas.microsoft.com/office/drawing/2014/main" id="{6B1DF0DC-94B8-4D88-BD39-E42A00B31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2361390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ținut cu legend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4706A31A-5FB6-4F9C-A411-418F2475E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o-RO"/>
              <a:t>Faceți clic pentru a edita stilul de titlu coordonator</a:t>
            </a:r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C013DA19-875D-490E-B87E-DBEB5D995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o-RO"/>
              <a:t>Editați stilurile de text coordonator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</a:p>
        </p:txBody>
      </p:sp>
      <p:sp>
        <p:nvSpPr>
          <p:cNvPr id="4" name="Substituent text 3">
            <a:extLst>
              <a:ext uri="{FF2B5EF4-FFF2-40B4-BE49-F238E27FC236}">
                <a16:creationId xmlns:a16="http://schemas.microsoft.com/office/drawing/2014/main" id="{6CE431BE-ED4A-4CD8-9344-B1C946F119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o-RO"/>
              <a:t>Editați stilurile de text coordonator</a:t>
            </a:r>
          </a:p>
        </p:txBody>
      </p:sp>
      <p:sp>
        <p:nvSpPr>
          <p:cNvPr id="5" name="Substituent dată 4">
            <a:extLst>
              <a:ext uri="{FF2B5EF4-FFF2-40B4-BE49-F238E27FC236}">
                <a16:creationId xmlns:a16="http://schemas.microsoft.com/office/drawing/2014/main" id="{A56F4DDD-6B9F-4633-B667-D2C69F0F24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6" name="Substituent subsol 5">
            <a:extLst>
              <a:ext uri="{FF2B5EF4-FFF2-40B4-BE49-F238E27FC236}">
                <a16:creationId xmlns:a16="http://schemas.microsoft.com/office/drawing/2014/main" id="{C1459D24-23EC-41CD-9287-124D0C2FF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7" name="Substituent număr diapozitiv 6">
            <a:extLst>
              <a:ext uri="{FF2B5EF4-FFF2-40B4-BE49-F238E27FC236}">
                <a16:creationId xmlns:a16="http://schemas.microsoft.com/office/drawing/2014/main" id="{70C83946-98A2-4E98-95DF-F7C6FC1F3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952349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ine cu legend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664683FC-1DCE-43B5-8D93-44B4DC620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o-RO"/>
              <a:t>Faceți clic pentru a edita stilul de titlu coordonator</a:t>
            </a:r>
          </a:p>
        </p:txBody>
      </p:sp>
      <p:sp>
        <p:nvSpPr>
          <p:cNvPr id="3" name="Substituent imagine 2">
            <a:extLst>
              <a:ext uri="{FF2B5EF4-FFF2-40B4-BE49-F238E27FC236}">
                <a16:creationId xmlns:a16="http://schemas.microsoft.com/office/drawing/2014/main" id="{D96C83C8-E8AE-4620-BF96-8922237E0D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o-RO" dirty="0"/>
          </a:p>
        </p:txBody>
      </p:sp>
      <p:sp>
        <p:nvSpPr>
          <p:cNvPr id="4" name="Substituent text 3">
            <a:extLst>
              <a:ext uri="{FF2B5EF4-FFF2-40B4-BE49-F238E27FC236}">
                <a16:creationId xmlns:a16="http://schemas.microsoft.com/office/drawing/2014/main" id="{BB7FFD63-0F30-49D7-B490-D0C73C37BD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o-RO"/>
              <a:t>Editați stilurile de text coordonator</a:t>
            </a:r>
          </a:p>
        </p:txBody>
      </p:sp>
      <p:sp>
        <p:nvSpPr>
          <p:cNvPr id="5" name="Substituent dată 4">
            <a:extLst>
              <a:ext uri="{FF2B5EF4-FFF2-40B4-BE49-F238E27FC236}">
                <a16:creationId xmlns:a16="http://schemas.microsoft.com/office/drawing/2014/main" id="{7D5E5649-6B0A-43C4-BB7E-0F59CF5D0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6" name="Substituent subsol 5">
            <a:extLst>
              <a:ext uri="{FF2B5EF4-FFF2-40B4-BE49-F238E27FC236}">
                <a16:creationId xmlns:a16="http://schemas.microsoft.com/office/drawing/2014/main" id="{C2D2AC23-82AA-4055-A673-9B577E3C7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7" name="Substituent număr diapozitiv 6">
            <a:extLst>
              <a:ext uri="{FF2B5EF4-FFF2-40B4-BE49-F238E27FC236}">
                <a16:creationId xmlns:a16="http://schemas.microsoft.com/office/drawing/2014/main" id="{9D866400-6F8F-4111-AFCA-C857960354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2758592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stituent titlu 1">
            <a:extLst>
              <a:ext uri="{FF2B5EF4-FFF2-40B4-BE49-F238E27FC236}">
                <a16:creationId xmlns:a16="http://schemas.microsoft.com/office/drawing/2014/main" id="{4F5EB4E9-E70E-4B6C-AA38-D77617C88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o-RO"/>
              <a:t>Faceți clic pentru a edita stilul de titlu coordonator</a:t>
            </a:r>
          </a:p>
        </p:txBody>
      </p:sp>
      <p:sp>
        <p:nvSpPr>
          <p:cNvPr id="3" name="Substituent text 2">
            <a:extLst>
              <a:ext uri="{FF2B5EF4-FFF2-40B4-BE49-F238E27FC236}">
                <a16:creationId xmlns:a16="http://schemas.microsoft.com/office/drawing/2014/main" id="{D593F9A6-FB02-4209-83AA-F3B74B6106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o-RO"/>
              <a:t>Editați stilurile de text coordonator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288AD35E-BB51-437C-9835-CA75CDF8266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A8A049-8667-49AC-8762-F4AFF392D404}" type="datetimeFigureOut">
              <a:rPr lang="ro-RO" smtClean="0"/>
              <a:t>08.10.2021</a:t>
            </a:fld>
            <a:endParaRPr lang="ro-RO" dirty="0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EA56834E-943C-4A6C-ABFA-1ADD132AC6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o-RO" dirty="0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5AD2AFDC-A203-4AB7-8908-78AF98360C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B61B3-69B7-465B-BAE5-416DEA9E2CBE}" type="slidenum">
              <a:rPr lang="ro-RO" smtClean="0"/>
              <a:t>‹#›</a:t>
            </a:fld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796460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o-R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2.png"/><Relationship Id="rId18" Type="http://schemas.openxmlformats.org/officeDocument/2006/relationships/customXml" Target="../ink/ink170.xml"/><Relationship Id="rId26" Type="http://schemas.openxmlformats.org/officeDocument/2006/relationships/customXml" Target="../ink/ink174.xml"/><Relationship Id="rId3" Type="http://schemas.openxmlformats.org/officeDocument/2006/relationships/image" Target="../media/image217.png"/><Relationship Id="rId21" Type="http://schemas.openxmlformats.org/officeDocument/2006/relationships/image" Target="../media/image226.png"/><Relationship Id="rId34" Type="http://schemas.openxmlformats.org/officeDocument/2006/relationships/customXml" Target="../ink/ink178.xml"/><Relationship Id="rId7" Type="http://schemas.openxmlformats.org/officeDocument/2006/relationships/image" Target="../media/image219.png"/><Relationship Id="rId12" Type="http://schemas.openxmlformats.org/officeDocument/2006/relationships/customXml" Target="../ink/ink167.xml"/><Relationship Id="rId17" Type="http://schemas.openxmlformats.org/officeDocument/2006/relationships/image" Target="../media/image224.png"/><Relationship Id="rId25" Type="http://schemas.openxmlformats.org/officeDocument/2006/relationships/image" Target="../media/image228.png"/><Relationship Id="rId33" Type="http://schemas.openxmlformats.org/officeDocument/2006/relationships/image" Target="../media/image232.png"/><Relationship Id="rId2" Type="http://schemas.openxmlformats.org/officeDocument/2006/relationships/customXml" Target="../ink/ink162.xml"/><Relationship Id="rId16" Type="http://schemas.openxmlformats.org/officeDocument/2006/relationships/customXml" Target="../ink/ink169.xml"/><Relationship Id="rId20" Type="http://schemas.openxmlformats.org/officeDocument/2006/relationships/customXml" Target="../ink/ink171.xml"/><Relationship Id="rId29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64.xml"/><Relationship Id="rId11" Type="http://schemas.openxmlformats.org/officeDocument/2006/relationships/image" Target="../media/image221.png"/><Relationship Id="rId24" Type="http://schemas.openxmlformats.org/officeDocument/2006/relationships/customXml" Target="../ink/ink173.xml"/><Relationship Id="rId32" Type="http://schemas.openxmlformats.org/officeDocument/2006/relationships/customXml" Target="../ink/ink177.xml"/><Relationship Id="rId5" Type="http://schemas.openxmlformats.org/officeDocument/2006/relationships/image" Target="../media/image218.png"/><Relationship Id="rId15" Type="http://schemas.openxmlformats.org/officeDocument/2006/relationships/image" Target="../media/image223.png"/><Relationship Id="rId23" Type="http://schemas.openxmlformats.org/officeDocument/2006/relationships/image" Target="../media/image227.png"/><Relationship Id="rId28" Type="http://schemas.openxmlformats.org/officeDocument/2006/relationships/customXml" Target="../ink/ink175.xml"/><Relationship Id="rId10" Type="http://schemas.openxmlformats.org/officeDocument/2006/relationships/customXml" Target="../ink/ink166.xml"/><Relationship Id="rId19" Type="http://schemas.openxmlformats.org/officeDocument/2006/relationships/image" Target="../media/image225.png"/><Relationship Id="rId31" Type="http://schemas.openxmlformats.org/officeDocument/2006/relationships/image" Target="../media/image231.png"/><Relationship Id="rId4" Type="http://schemas.openxmlformats.org/officeDocument/2006/relationships/customXml" Target="../ink/ink163.xml"/><Relationship Id="rId9" Type="http://schemas.openxmlformats.org/officeDocument/2006/relationships/image" Target="../media/image220.png"/><Relationship Id="rId14" Type="http://schemas.openxmlformats.org/officeDocument/2006/relationships/customXml" Target="../ink/ink168.xml"/><Relationship Id="rId22" Type="http://schemas.openxmlformats.org/officeDocument/2006/relationships/customXml" Target="../ink/ink172.xml"/><Relationship Id="rId27" Type="http://schemas.openxmlformats.org/officeDocument/2006/relationships/image" Target="../media/image229.png"/><Relationship Id="rId30" Type="http://schemas.openxmlformats.org/officeDocument/2006/relationships/customXml" Target="../ink/ink176.xml"/><Relationship Id="rId35" Type="http://schemas.openxmlformats.org/officeDocument/2006/relationships/image" Target="../media/image233.png"/><Relationship Id="rId8" Type="http://schemas.openxmlformats.org/officeDocument/2006/relationships/customXml" Target="../ink/ink16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2.xml"/><Relationship Id="rId3" Type="http://schemas.openxmlformats.org/officeDocument/2006/relationships/image" Target="../media/image234.png"/><Relationship Id="rId7" Type="http://schemas.openxmlformats.org/officeDocument/2006/relationships/image" Target="../media/image236.png"/><Relationship Id="rId2" Type="http://schemas.openxmlformats.org/officeDocument/2006/relationships/customXml" Target="../ink/ink179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81.xml"/><Relationship Id="rId11" Type="http://schemas.openxmlformats.org/officeDocument/2006/relationships/image" Target="../media/image238.png"/><Relationship Id="rId5" Type="http://schemas.openxmlformats.org/officeDocument/2006/relationships/image" Target="../media/image235.png"/><Relationship Id="rId10" Type="http://schemas.openxmlformats.org/officeDocument/2006/relationships/customXml" Target="../ink/ink183.xml"/><Relationship Id="rId4" Type="http://schemas.openxmlformats.org/officeDocument/2006/relationships/customXml" Target="../ink/ink180.xml"/><Relationship Id="rId9" Type="http://schemas.openxmlformats.org/officeDocument/2006/relationships/image" Target="../media/image237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4.png"/><Relationship Id="rId18" Type="http://schemas.openxmlformats.org/officeDocument/2006/relationships/customXml" Target="../ink/ink192.xml"/><Relationship Id="rId26" Type="http://schemas.openxmlformats.org/officeDocument/2006/relationships/customXml" Target="../ink/ink196.xml"/><Relationship Id="rId3" Type="http://schemas.openxmlformats.org/officeDocument/2006/relationships/image" Target="../media/image239.png"/><Relationship Id="rId21" Type="http://schemas.openxmlformats.org/officeDocument/2006/relationships/image" Target="../media/image248.png"/><Relationship Id="rId7" Type="http://schemas.openxmlformats.org/officeDocument/2006/relationships/image" Target="../media/image241.png"/><Relationship Id="rId12" Type="http://schemas.openxmlformats.org/officeDocument/2006/relationships/customXml" Target="../ink/ink189.xml"/><Relationship Id="rId17" Type="http://schemas.openxmlformats.org/officeDocument/2006/relationships/image" Target="../media/image246.png"/><Relationship Id="rId25" Type="http://schemas.openxmlformats.org/officeDocument/2006/relationships/image" Target="../media/image250.png"/><Relationship Id="rId33" Type="http://schemas.openxmlformats.org/officeDocument/2006/relationships/image" Target="../media/image253.png"/><Relationship Id="rId2" Type="http://schemas.openxmlformats.org/officeDocument/2006/relationships/customXml" Target="../ink/ink184.xml"/><Relationship Id="rId16" Type="http://schemas.openxmlformats.org/officeDocument/2006/relationships/customXml" Target="../ink/ink191.xml"/><Relationship Id="rId20" Type="http://schemas.openxmlformats.org/officeDocument/2006/relationships/customXml" Target="../ink/ink193.xml"/><Relationship Id="rId29" Type="http://schemas.openxmlformats.org/officeDocument/2006/relationships/image" Target="../media/image252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86.xml"/><Relationship Id="rId11" Type="http://schemas.openxmlformats.org/officeDocument/2006/relationships/image" Target="../media/image243.png"/><Relationship Id="rId24" Type="http://schemas.openxmlformats.org/officeDocument/2006/relationships/customXml" Target="../ink/ink195.xml"/><Relationship Id="rId32" Type="http://schemas.openxmlformats.org/officeDocument/2006/relationships/customXml" Target="../ink/ink199.xml"/><Relationship Id="rId5" Type="http://schemas.openxmlformats.org/officeDocument/2006/relationships/image" Target="../media/image240.png"/><Relationship Id="rId15" Type="http://schemas.openxmlformats.org/officeDocument/2006/relationships/image" Target="../media/image245.png"/><Relationship Id="rId23" Type="http://schemas.openxmlformats.org/officeDocument/2006/relationships/image" Target="../media/image249.png"/><Relationship Id="rId28" Type="http://schemas.openxmlformats.org/officeDocument/2006/relationships/customXml" Target="../ink/ink197.xml"/><Relationship Id="rId10" Type="http://schemas.openxmlformats.org/officeDocument/2006/relationships/customXml" Target="../ink/ink188.xml"/><Relationship Id="rId19" Type="http://schemas.openxmlformats.org/officeDocument/2006/relationships/image" Target="../media/image247.png"/><Relationship Id="rId31" Type="http://schemas.openxmlformats.org/officeDocument/2006/relationships/image" Target="../media/image72.png"/><Relationship Id="rId4" Type="http://schemas.openxmlformats.org/officeDocument/2006/relationships/customXml" Target="../ink/ink185.xml"/><Relationship Id="rId9" Type="http://schemas.openxmlformats.org/officeDocument/2006/relationships/image" Target="../media/image242.png"/><Relationship Id="rId14" Type="http://schemas.openxmlformats.org/officeDocument/2006/relationships/customXml" Target="../ink/ink190.xml"/><Relationship Id="rId22" Type="http://schemas.openxmlformats.org/officeDocument/2006/relationships/customXml" Target="../ink/ink194.xml"/><Relationship Id="rId27" Type="http://schemas.openxmlformats.org/officeDocument/2006/relationships/image" Target="../media/image251.png"/><Relationship Id="rId30" Type="http://schemas.openxmlformats.org/officeDocument/2006/relationships/customXml" Target="../ink/ink198.xml"/><Relationship Id="rId8" Type="http://schemas.openxmlformats.org/officeDocument/2006/relationships/customXml" Target="../ink/ink18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png"/><Relationship Id="rId13" Type="http://schemas.openxmlformats.org/officeDocument/2006/relationships/customXml" Target="../ink/ink205.xml"/><Relationship Id="rId18" Type="http://schemas.openxmlformats.org/officeDocument/2006/relationships/image" Target="../media/image261.png"/><Relationship Id="rId26" Type="http://schemas.openxmlformats.org/officeDocument/2006/relationships/image" Target="../media/image265.png"/><Relationship Id="rId3" Type="http://schemas.openxmlformats.org/officeDocument/2006/relationships/customXml" Target="../ink/ink200.xml"/><Relationship Id="rId21" Type="http://schemas.openxmlformats.org/officeDocument/2006/relationships/customXml" Target="../ink/ink209.xml"/><Relationship Id="rId7" Type="http://schemas.openxmlformats.org/officeDocument/2006/relationships/customXml" Target="../ink/ink202.xml"/><Relationship Id="rId12" Type="http://schemas.openxmlformats.org/officeDocument/2006/relationships/image" Target="../media/image258.png"/><Relationship Id="rId17" Type="http://schemas.openxmlformats.org/officeDocument/2006/relationships/customXml" Target="../ink/ink207.xml"/><Relationship Id="rId25" Type="http://schemas.openxmlformats.org/officeDocument/2006/relationships/customXml" Target="../ink/ink211.xml"/><Relationship Id="rId2" Type="http://schemas.openxmlformats.org/officeDocument/2006/relationships/image" Target="../media/image36.png"/><Relationship Id="rId16" Type="http://schemas.openxmlformats.org/officeDocument/2006/relationships/image" Target="../media/image260.png"/><Relationship Id="rId20" Type="http://schemas.openxmlformats.org/officeDocument/2006/relationships/image" Target="../media/image262.png"/><Relationship Id="rId29" Type="http://schemas.openxmlformats.org/officeDocument/2006/relationships/customXml" Target="../ink/ink2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5.png"/><Relationship Id="rId11" Type="http://schemas.openxmlformats.org/officeDocument/2006/relationships/customXml" Target="../ink/ink204.xml"/><Relationship Id="rId24" Type="http://schemas.openxmlformats.org/officeDocument/2006/relationships/image" Target="../media/image264.png"/><Relationship Id="rId32" Type="http://schemas.openxmlformats.org/officeDocument/2006/relationships/image" Target="../media/image268.png"/><Relationship Id="rId5" Type="http://schemas.openxmlformats.org/officeDocument/2006/relationships/customXml" Target="../ink/ink201.xml"/><Relationship Id="rId15" Type="http://schemas.openxmlformats.org/officeDocument/2006/relationships/customXml" Target="../ink/ink206.xml"/><Relationship Id="rId23" Type="http://schemas.openxmlformats.org/officeDocument/2006/relationships/customXml" Target="../ink/ink210.xml"/><Relationship Id="rId28" Type="http://schemas.openxmlformats.org/officeDocument/2006/relationships/image" Target="../media/image266.png"/><Relationship Id="rId10" Type="http://schemas.openxmlformats.org/officeDocument/2006/relationships/image" Target="../media/image257.png"/><Relationship Id="rId19" Type="http://schemas.openxmlformats.org/officeDocument/2006/relationships/customXml" Target="../ink/ink208.xml"/><Relationship Id="rId31" Type="http://schemas.openxmlformats.org/officeDocument/2006/relationships/customXml" Target="../ink/ink214.xml"/><Relationship Id="rId4" Type="http://schemas.openxmlformats.org/officeDocument/2006/relationships/image" Target="../media/image72.png"/><Relationship Id="rId9" Type="http://schemas.openxmlformats.org/officeDocument/2006/relationships/customXml" Target="../ink/ink203.xml"/><Relationship Id="rId14" Type="http://schemas.openxmlformats.org/officeDocument/2006/relationships/image" Target="../media/image259.png"/><Relationship Id="rId22" Type="http://schemas.openxmlformats.org/officeDocument/2006/relationships/image" Target="../media/image263.png"/><Relationship Id="rId27" Type="http://schemas.openxmlformats.org/officeDocument/2006/relationships/customXml" Target="../ink/ink212.xml"/><Relationship Id="rId30" Type="http://schemas.openxmlformats.org/officeDocument/2006/relationships/image" Target="../media/image26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7.png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20.xml"/><Relationship Id="rId18" Type="http://schemas.openxmlformats.org/officeDocument/2006/relationships/image" Target="../media/image278.png"/><Relationship Id="rId26" Type="http://schemas.openxmlformats.org/officeDocument/2006/relationships/image" Target="../media/image282.png"/><Relationship Id="rId39" Type="http://schemas.openxmlformats.org/officeDocument/2006/relationships/customXml" Target="../ink/ink233.xml"/><Relationship Id="rId21" Type="http://schemas.openxmlformats.org/officeDocument/2006/relationships/customXml" Target="../ink/ink224.xml"/><Relationship Id="rId34" Type="http://schemas.openxmlformats.org/officeDocument/2006/relationships/image" Target="../media/image286.png"/><Relationship Id="rId42" Type="http://schemas.openxmlformats.org/officeDocument/2006/relationships/image" Target="../media/image290.png"/><Relationship Id="rId47" Type="http://schemas.openxmlformats.org/officeDocument/2006/relationships/customXml" Target="../ink/ink237.xml"/><Relationship Id="rId7" Type="http://schemas.openxmlformats.org/officeDocument/2006/relationships/customXml" Target="../ink/ink217.xml"/><Relationship Id="rId2" Type="http://schemas.openxmlformats.org/officeDocument/2006/relationships/image" Target="../media/image39.png"/><Relationship Id="rId16" Type="http://schemas.openxmlformats.org/officeDocument/2006/relationships/image" Target="../media/image277.png"/><Relationship Id="rId29" Type="http://schemas.openxmlformats.org/officeDocument/2006/relationships/customXml" Target="../ink/ink228.xml"/><Relationship Id="rId11" Type="http://schemas.openxmlformats.org/officeDocument/2006/relationships/customXml" Target="../ink/ink219.xml"/><Relationship Id="rId24" Type="http://schemas.openxmlformats.org/officeDocument/2006/relationships/image" Target="../media/image281.png"/><Relationship Id="rId32" Type="http://schemas.openxmlformats.org/officeDocument/2006/relationships/image" Target="../media/image285.png"/><Relationship Id="rId37" Type="http://schemas.openxmlformats.org/officeDocument/2006/relationships/customXml" Target="../ink/ink232.xml"/><Relationship Id="rId40" Type="http://schemas.openxmlformats.org/officeDocument/2006/relationships/image" Target="../media/image289.png"/><Relationship Id="rId45" Type="http://schemas.openxmlformats.org/officeDocument/2006/relationships/customXml" Target="../ink/ink236.xml"/><Relationship Id="rId5" Type="http://schemas.openxmlformats.org/officeDocument/2006/relationships/customXml" Target="../ink/ink216.xml"/><Relationship Id="rId15" Type="http://schemas.openxmlformats.org/officeDocument/2006/relationships/customXml" Target="../ink/ink221.xml"/><Relationship Id="rId23" Type="http://schemas.openxmlformats.org/officeDocument/2006/relationships/customXml" Target="../ink/ink225.xml"/><Relationship Id="rId28" Type="http://schemas.openxmlformats.org/officeDocument/2006/relationships/image" Target="../media/image283.png"/><Relationship Id="rId36" Type="http://schemas.openxmlformats.org/officeDocument/2006/relationships/image" Target="../media/image287.png"/><Relationship Id="rId49" Type="http://schemas.openxmlformats.org/officeDocument/2006/relationships/image" Target="../media/image293.png"/><Relationship Id="rId10" Type="http://schemas.openxmlformats.org/officeDocument/2006/relationships/image" Target="../media/image274.png"/><Relationship Id="rId19" Type="http://schemas.openxmlformats.org/officeDocument/2006/relationships/customXml" Target="../ink/ink223.xml"/><Relationship Id="rId31" Type="http://schemas.openxmlformats.org/officeDocument/2006/relationships/customXml" Target="../ink/ink229.xml"/><Relationship Id="rId44" Type="http://schemas.openxmlformats.org/officeDocument/2006/relationships/image" Target="../media/image291.png"/><Relationship Id="rId4" Type="http://schemas.openxmlformats.org/officeDocument/2006/relationships/image" Target="../media/image15.png"/><Relationship Id="rId9" Type="http://schemas.openxmlformats.org/officeDocument/2006/relationships/customXml" Target="../ink/ink218.xml"/><Relationship Id="rId14" Type="http://schemas.openxmlformats.org/officeDocument/2006/relationships/image" Target="../media/image276.png"/><Relationship Id="rId22" Type="http://schemas.openxmlformats.org/officeDocument/2006/relationships/image" Target="../media/image280.png"/><Relationship Id="rId27" Type="http://schemas.openxmlformats.org/officeDocument/2006/relationships/customXml" Target="../ink/ink227.xml"/><Relationship Id="rId30" Type="http://schemas.openxmlformats.org/officeDocument/2006/relationships/image" Target="../media/image284.png"/><Relationship Id="rId35" Type="http://schemas.openxmlformats.org/officeDocument/2006/relationships/customXml" Target="../ink/ink231.xml"/><Relationship Id="rId43" Type="http://schemas.openxmlformats.org/officeDocument/2006/relationships/customXml" Target="../ink/ink235.xml"/><Relationship Id="rId48" Type="http://schemas.openxmlformats.org/officeDocument/2006/relationships/customXml" Target="../ink/ink238.xml"/><Relationship Id="rId8" Type="http://schemas.openxmlformats.org/officeDocument/2006/relationships/image" Target="../media/image273.png"/><Relationship Id="rId3" Type="http://schemas.openxmlformats.org/officeDocument/2006/relationships/customXml" Target="../ink/ink215.xml"/><Relationship Id="rId12" Type="http://schemas.openxmlformats.org/officeDocument/2006/relationships/image" Target="../media/image275.png"/><Relationship Id="rId17" Type="http://schemas.openxmlformats.org/officeDocument/2006/relationships/customXml" Target="../ink/ink222.xml"/><Relationship Id="rId25" Type="http://schemas.openxmlformats.org/officeDocument/2006/relationships/customXml" Target="../ink/ink226.xml"/><Relationship Id="rId33" Type="http://schemas.openxmlformats.org/officeDocument/2006/relationships/customXml" Target="../ink/ink230.xml"/><Relationship Id="rId38" Type="http://schemas.openxmlformats.org/officeDocument/2006/relationships/image" Target="../media/image288.png"/><Relationship Id="rId46" Type="http://schemas.openxmlformats.org/officeDocument/2006/relationships/image" Target="../media/image292.png"/><Relationship Id="rId20" Type="http://schemas.openxmlformats.org/officeDocument/2006/relationships/image" Target="../media/image279.png"/><Relationship Id="rId41" Type="http://schemas.openxmlformats.org/officeDocument/2006/relationships/customXml" Target="../ink/ink2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2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1.png"/><Relationship Id="rId18" Type="http://schemas.openxmlformats.org/officeDocument/2006/relationships/customXml" Target="../ink/ink245.xml"/><Relationship Id="rId26" Type="http://schemas.openxmlformats.org/officeDocument/2006/relationships/image" Target="../media/image306.png"/><Relationship Id="rId39" Type="http://schemas.openxmlformats.org/officeDocument/2006/relationships/customXml" Target="../ink/ink256.xml"/><Relationship Id="rId21" Type="http://schemas.openxmlformats.org/officeDocument/2006/relationships/image" Target="../media/image305.png"/><Relationship Id="rId34" Type="http://schemas.openxmlformats.org/officeDocument/2006/relationships/image" Target="../media/image310.png"/><Relationship Id="rId7" Type="http://schemas.openxmlformats.org/officeDocument/2006/relationships/image" Target="../media/image298.png"/><Relationship Id="rId12" Type="http://schemas.openxmlformats.org/officeDocument/2006/relationships/customXml" Target="../ink/ink242.xml"/><Relationship Id="rId17" Type="http://schemas.openxmlformats.org/officeDocument/2006/relationships/image" Target="../media/image303.png"/><Relationship Id="rId25" Type="http://schemas.openxmlformats.org/officeDocument/2006/relationships/customXml" Target="../ink/ink249.xml"/><Relationship Id="rId33" Type="http://schemas.openxmlformats.org/officeDocument/2006/relationships/customXml" Target="../ink/ink253.xml"/><Relationship Id="rId38" Type="http://schemas.openxmlformats.org/officeDocument/2006/relationships/image" Target="../media/image312.png"/><Relationship Id="rId2" Type="http://schemas.openxmlformats.org/officeDocument/2006/relationships/image" Target="../media/image40.png"/><Relationship Id="rId16" Type="http://schemas.openxmlformats.org/officeDocument/2006/relationships/customXml" Target="../ink/ink244.xml"/><Relationship Id="rId20" Type="http://schemas.openxmlformats.org/officeDocument/2006/relationships/customXml" Target="../ink/ink246.xml"/><Relationship Id="rId29" Type="http://schemas.openxmlformats.org/officeDocument/2006/relationships/customXml" Target="../ink/ink25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39.xml"/><Relationship Id="rId11" Type="http://schemas.openxmlformats.org/officeDocument/2006/relationships/image" Target="../media/image300.png"/><Relationship Id="rId24" Type="http://schemas.openxmlformats.org/officeDocument/2006/relationships/customXml" Target="../ink/ink248.xml"/><Relationship Id="rId32" Type="http://schemas.openxmlformats.org/officeDocument/2006/relationships/image" Target="../media/image309.png"/><Relationship Id="rId37" Type="http://schemas.openxmlformats.org/officeDocument/2006/relationships/customXml" Target="../ink/ink255.xml"/><Relationship Id="rId40" Type="http://schemas.openxmlformats.org/officeDocument/2006/relationships/image" Target="../media/image313.png"/><Relationship Id="rId5" Type="http://schemas.openxmlformats.org/officeDocument/2006/relationships/image" Target="../media/image43.png"/><Relationship Id="rId15" Type="http://schemas.openxmlformats.org/officeDocument/2006/relationships/image" Target="../media/image302.png"/><Relationship Id="rId23" Type="http://schemas.openxmlformats.org/officeDocument/2006/relationships/image" Target="../media/image15.png"/><Relationship Id="rId28" Type="http://schemas.openxmlformats.org/officeDocument/2006/relationships/image" Target="../media/image307.png"/><Relationship Id="rId36" Type="http://schemas.openxmlformats.org/officeDocument/2006/relationships/image" Target="../media/image311.png"/><Relationship Id="rId10" Type="http://schemas.openxmlformats.org/officeDocument/2006/relationships/customXml" Target="../ink/ink241.xml"/><Relationship Id="rId19" Type="http://schemas.openxmlformats.org/officeDocument/2006/relationships/image" Target="../media/image304.png"/><Relationship Id="rId31" Type="http://schemas.openxmlformats.org/officeDocument/2006/relationships/customXml" Target="../ink/ink252.xml"/><Relationship Id="rId4" Type="http://schemas.openxmlformats.org/officeDocument/2006/relationships/image" Target="../media/image42.png"/><Relationship Id="rId9" Type="http://schemas.openxmlformats.org/officeDocument/2006/relationships/image" Target="../media/image299.png"/><Relationship Id="rId14" Type="http://schemas.openxmlformats.org/officeDocument/2006/relationships/customXml" Target="../ink/ink243.xml"/><Relationship Id="rId22" Type="http://schemas.openxmlformats.org/officeDocument/2006/relationships/customXml" Target="../ink/ink247.xml"/><Relationship Id="rId27" Type="http://schemas.openxmlformats.org/officeDocument/2006/relationships/customXml" Target="../ink/ink250.xml"/><Relationship Id="rId30" Type="http://schemas.openxmlformats.org/officeDocument/2006/relationships/image" Target="../media/image308.png"/><Relationship Id="rId35" Type="http://schemas.openxmlformats.org/officeDocument/2006/relationships/customXml" Target="../ink/ink254.xml"/><Relationship Id="rId8" Type="http://schemas.openxmlformats.org/officeDocument/2006/relationships/customXml" Target="../ink/ink240.xml"/><Relationship Id="rId3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png"/><Relationship Id="rId7" Type="http://schemas.openxmlformats.org/officeDocument/2006/relationships/image" Target="../media/image317.png"/><Relationship Id="rId2" Type="http://schemas.openxmlformats.org/officeDocument/2006/relationships/customXml" Target="../ink/ink25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59.xml"/><Relationship Id="rId5" Type="http://schemas.openxmlformats.org/officeDocument/2006/relationships/image" Target="../media/image316.png"/><Relationship Id="rId4" Type="http://schemas.openxmlformats.org/officeDocument/2006/relationships/customXml" Target="../ink/ink258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65.xml"/><Relationship Id="rId18" Type="http://schemas.openxmlformats.org/officeDocument/2006/relationships/image" Target="../media/image326.png"/><Relationship Id="rId26" Type="http://schemas.openxmlformats.org/officeDocument/2006/relationships/image" Target="../media/image330.png"/><Relationship Id="rId3" Type="http://schemas.openxmlformats.org/officeDocument/2006/relationships/customXml" Target="../ink/ink260.xml"/><Relationship Id="rId21" Type="http://schemas.openxmlformats.org/officeDocument/2006/relationships/customXml" Target="../ink/ink269.xml"/><Relationship Id="rId34" Type="http://schemas.openxmlformats.org/officeDocument/2006/relationships/image" Target="../media/image334.png"/><Relationship Id="rId7" Type="http://schemas.openxmlformats.org/officeDocument/2006/relationships/customXml" Target="../ink/ink262.xml"/><Relationship Id="rId12" Type="http://schemas.openxmlformats.org/officeDocument/2006/relationships/image" Target="../media/image323.png"/><Relationship Id="rId17" Type="http://schemas.openxmlformats.org/officeDocument/2006/relationships/customXml" Target="../ink/ink267.xml"/><Relationship Id="rId25" Type="http://schemas.openxmlformats.org/officeDocument/2006/relationships/customXml" Target="../ink/ink271.xml"/><Relationship Id="rId33" Type="http://schemas.openxmlformats.org/officeDocument/2006/relationships/customXml" Target="../ink/ink275.xml"/><Relationship Id="rId2" Type="http://schemas.openxmlformats.org/officeDocument/2006/relationships/image" Target="../media/image45.png"/><Relationship Id="rId16" Type="http://schemas.openxmlformats.org/officeDocument/2006/relationships/image" Target="../media/image325.png"/><Relationship Id="rId20" Type="http://schemas.openxmlformats.org/officeDocument/2006/relationships/image" Target="../media/image327.png"/><Relationship Id="rId29" Type="http://schemas.openxmlformats.org/officeDocument/2006/relationships/customXml" Target="../ink/ink27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0.png"/><Relationship Id="rId11" Type="http://schemas.openxmlformats.org/officeDocument/2006/relationships/customXml" Target="../ink/ink264.xml"/><Relationship Id="rId24" Type="http://schemas.openxmlformats.org/officeDocument/2006/relationships/image" Target="../media/image329.png"/><Relationship Id="rId32" Type="http://schemas.openxmlformats.org/officeDocument/2006/relationships/image" Target="../media/image333.png"/><Relationship Id="rId5" Type="http://schemas.openxmlformats.org/officeDocument/2006/relationships/customXml" Target="../ink/ink261.xml"/><Relationship Id="rId15" Type="http://schemas.openxmlformats.org/officeDocument/2006/relationships/customXml" Target="../ink/ink266.xml"/><Relationship Id="rId23" Type="http://schemas.openxmlformats.org/officeDocument/2006/relationships/customXml" Target="../ink/ink270.xml"/><Relationship Id="rId28" Type="http://schemas.openxmlformats.org/officeDocument/2006/relationships/image" Target="../media/image331.png"/><Relationship Id="rId10" Type="http://schemas.openxmlformats.org/officeDocument/2006/relationships/image" Target="../media/image322.png"/><Relationship Id="rId19" Type="http://schemas.openxmlformats.org/officeDocument/2006/relationships/customXml" Target="../ink/ink268.xml"/><Relationship Id="rId31" Type="http://schemas.openxmlformats.org/officeDocument/2006/relationships/customXml" Target="../ink/ink274.xml"/><Relationship Id="rId4" Type="http://schemas.openxmlformats.org/officeDocument/2006/relationships/image" Target="../media/image319.png"/><Relationship Id="rId9" Type="http://schemas.openxmlformats.org/officeDocument/2006/relationships/customXml" Target="../ink/ink263.xml"/><Relationship Id="rId14" Type="http://schemas.openxmlformats.org/officeDocument/2006/relationships/image" Target="../media/image324.png"/><Relationship Id="rId22" Type="http://schemas.openxmlformats.org/officeDocument/2006/relationships/image" Target="../media/image328.png"/><Relationship Id="rId27" Type="http://schemas.openxmlformats.org/officeDocument/2006/relationships/customXml" Target="../ink/ink272.xml"/><Relationship Id="rId30" Type="http://schemas.openxmlformats.org/officeDocument/2006/relationships/image" Target="../media/image332.png"/><Relationship Id="rId8" Type="http://schemas.openxmlformats.org/officeDocument/2006/relationships/image" Target="../media/image32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customXml" Target="../ink/ink6.xml"/><Relationship Id="rId18" Type="http://schemas.openxmlformats.org/officeDocument/2006/relationships/image" Target="../media/image9.png"/><Relationship Id="rId26" Type="http://schemas.openxmlformats.org/officeDocument/2006/relationships/image" Target="../media/image13.png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7" Type="http://schemas.openxmlformats.org/officeDocument/2006/relationships/customXml" Target="../ink/ink3.xml"/><Relationship Id="rId12" Type="http://schemas.openxmlformats.org/officeDocument/2006/relationships/image" Target="../media/image6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20" Type="http://schemas.openxmlformats.org/officeDocument/2006/relationships/image" Target="../media/image10.png"/><Relationship Id="rId29" Type="http://schemas.openxmlformats.org/officeDocument/2006/relationships/customXml" Target="../ink/ink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customXml" Target="../ink/ink5.xml"/><Relationship Id="rId24" Type="http://schemas.openxmlformats.org/officeDocument/2006/relationships/image" Target="../media/image12.png"/><Relationship Id="rId32" Type="http://schemas.openxmlformats.org/officeDocument/2006/relationships/image" Target="../media/image16.png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14.png"/><Relationship Id="rId10" Type="http://schemas.openxmlformats.org/officeDocument/2006/relationships/image" Target="../media/image5.png"/><Relationship Id="rId19" Type="http://schemas.openxmlformats.org/officeDocument/2006/relationships/customXml" Target="../ink/ink9.xml"/><Relationship Id="rId31" Type="http://schemas.openxmlformats.org/officeDocument/2006/relationships/customXml" Target="../ink/ink15.xml"/><Relationship Id="rId4" Type="http://schemas.openxmlformats.org/officeDocument/2006/relationships/image" Target="../media/image2.png"/><Relationship Id="rId9" Type="http://schemas.openxmlformats.org/officeDocument/2006/relationships/customXml" Target="../ink/ink4.xml"/><Relationship Id="rId14" Type="http://schemas.openxmlformats.org/officeDocument/2006/relationships/image" Target="../media/image7.png"/><Relationship Id="rId22" Type="http://schemas.openxmlformats.org/officeDocument/2006/relationships/image" Target="../media/image11.png"/><Relationship Id="rId27" Type="http://schemas.openxmlformats.org/officeDocument/2006/relationships/customXml" Target="../ink/ink13.xml"/><Relationship Id="rId30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46.png"/><Relationship Id="rId21" Type="http://schemas.openxmlformats.org/officeDocument/2006/relationships/customXml" Target="../ink/ink285.xml"/><Relationship Id="rId42" Type="http://schemas.openxmlformats.org/officeDocument/2006/relationships/image" Target="../media/image354.png"/><Relationship Id="rId47" Type="http://schemas.openxmlformats.org/officeDocument/2006/relationships/customXml" Target="../ink/ink298.xml"/><Relationship Id="rId63" Type="http://schemas.openxmlformats.org/officeDocument/2006/relationships/customXml" Target="../ink/ink306.xml"/><Relationship Id="rId68" Type="http://schemas.openxmlformats.org/officeDocument/2006/relationships/image" Target="../media/image367.png"/><Relationship Id="rId16" Type="http://schemas.openxmlformats.org/officeDocument/2006/relationships/image" Target="../media/image341.png"/><Relationship Id="rId11" Type="http://schemas.openxmlformats.org/officeDocument/2006/relationships/customXml" Target="../ink/ink280.xml"/><Relationship Id="rId24" Type="http://schemas.openxmlformats.org/officeDocument/2006/relationships/image" Target="../media/image345.png"/><Relationship Id="rId32" Type="http://schemas.openxmlformats.org/officeDocument/2006/relationships/image" Target="../media/image349.png"/><Relationship Id="rId37" Type="http://schemas.openxmlformats.org/officeDocument/2006/relationships/customXml" Target="../ink/ink293.xml"/><Relationship Id="rId40" Type="http://schemas.openxmlformats.org/officeDocument/2006/relationships/image" Target="../media/image353.png"/><Relationship Id="rId45" Type="http://schemas.openxmlformats.org/officeDocument/2006/relationships/customXml" Target="../ink/ink297.xml"/><Relationship Id="rId53" Type="http://schemas.openxmlformats.org/officeDocument/2006/relationships/customXml" Target="../ink/ink301.xml"/><Relationship Id="rId58" Type="http://schemas.openxmlformats.org/officeDocument/2006/relationships/image" Target="../media/image362.png"/><Relationship Id="rId66" Type="http://schemas.openxmlformats.org/officeDocument/2006/relationships/image" Target="../media/image366.png"/><Relationship Id="rId74" Type="http://schemas.openxmlformats.org/officeDocument/2006/relationships/image" Target="../media/image370.png"/><Relationship Id="rId79" Type="http://schemas.openxmlformats.org/officeDocument/2006/relationships/customXml" Target="../ink/ink314.xml"/><Relationship Id="rId5" Type="http://schemas.openxmlformats.org/officeDocument/2006/relationships/customXml" Target="../ink/ink277.xml"/><Relationship Id="rId61" Type="http://schemas.openxmlformats.org/officeDocument/2006/relationships/customXml" Target="../ink/ink305.xml"/><Relationship Id="rId19" Type="http://schemas.openxmlformats.org/officeDocument/2006/relationships/customXml" Target="../ink/ink284.xml"/><Relationship Id="rId14" Type="http://schemas.openxmlformats.org/officeDocument/2006/relationships/image" Target="../media/image340.png"/><Relationship Id="rId22" Type="http://schemas.openxmlformats.org/officeDocument/2006/relationships/image" Target="../media/image344.png"/><Relationship Id="rId27" Type="http://schemas.openxmlformats.org/officeDocument/2006/relationships/customXml" Target="../ink/ink288.xml"/><Relationship Id="rId30" Type="http://schemas.openxmlformats.org/officeDocument/2006/relationships/image" Target="../media/image348.png"/><Relationship Id="rId35" Type="http://schemas.openxmlformats.org/officeDocument/2006/relationships/customXml" Target="../ink/ink292.xml"/><Relationship Id="rId43" Type="http://schemas.openxmlformats.org/officeDocument/2006/relationships/customXml" Target="../ink/ink296.xml"/><Relationship Id="rId48" Type="http://schemas.openxmlformats.org/officeDocument/2006/relationships/image" Target="../media/image357.png"/><Relationship Id="rId56" Type="http://schemas.openxmlformats.org/officeDocument/2006/relationships/image" Target="../media/image361.png"/><Relationship Id="rId64" Type="http://schemas.openxmlformats.org/officeDocument/2006/relationships/image" Target="../media/image365.png"/><Relationship Id="rId69" Type="http://schemas.openxmlformats.org/officeDocument/2006/relationships/customXml" Target="../ink/ink309.xml"/><Relationship Id="rId77" Type="http://schemas.openxmlformats.org/officeDocument/2006/relationships/customXml" Target="../ink/ink313.xml"/><Relationship Id="rId8" Type="http://schemas.openxmlformats.org/officeDocument/2006/relationships/image" Target="../media/image337.png"/><Relationship Id="rId51" Type="http://schemas.openxmlformats.org/officeDocument/2006/relationships/customXml" Target="../ink/ink300.xml"/><Relationship Id="rId72" Type="http://schemas.openxmlformats.org/officeDocument/2006/relationships/image" Target="../media/image369.png"/><Relationship Id="rId80" Type="http://schemas.openxmlformats.org/officeDocument/2006/relationships/image" Target="../media/image373.png"/><Relationship Id="rId3" Type="http://schemas.openxmlformats.org/officeDocument/2006/relationships/customXml" Target="../ink/ink276.xml"/><Relationship Id="rId12" Type="http://schemas.openxmlformats.org/officeDocument/2006/relationships/image" Target="../media/image339.png"/><Relationship Id="rId17" Type="http://schemas.openxmlformats.org/officeDocument/2006/relationships/customXml" Target="../ink/ink283.xml"/><Relationship Id="rId25" Type="http://schemas.openxmlformats.org/officeDocument/2006/relationships/customXml" Target="../ink/ink287.xml"/><Relationship Id="rId33" Type="http://schemas.openxmlformats.org/officeDocument/2006/relationships/customXml" Target="../ink/ink291.xml"/><Relationship Id="rId38" Type="http://schemas.openxmlformats.org/officeDocument/2006/relationships/image" Target="../media/image352.png"/><Relationship Id="rId46" Type="http://schemas.openxmlformats.org/officeDocument/2006/relationships/image" Target="../media/image356.png"/><Relationship Id="rId59" Type="http://schemas.openxmlformats.org/officeDocument/2006/relationships/customXml" Target="../ink/ink304.xml"/><Relationship Id="rId67" Type="http://schemas.openxmlformats.org/officeDocument/2006/relationships/customXml" Target="../ink/ink308.xml"/><Relationship Id="rId20" Type="http://schemas.openxmlformats.org/officeDocument/2006/relationships/image" Target="../media/image343.png"/><Relationship Id="rId41" Type="http://schemas.openxmlformats.org/officeDocument/2006/relationships/customXml" Target="../ink/ink295.xml"/><Relationship Id="rId54" Type="http://schemas.openxmlformats.org/officeDocument/2006/relationships/image" Target="../media/image360.png"/><Relationship Id="rId62" Type="http://schemas.openxmlformats.org/officeDocument/2006/relationships/image" Target="../media/image364.png"/><Relationship Id="rId70" Type="http://schemas.openxmlformats.org/officeDocument/2006/relationships/image" Target="../media/image368.png"/><Relationship Id="rId75" Type="http://schemas.openxmlformats.org/officeDocument/2006/relationships/customXml" Target="../ink/ink3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6.png"/><Relationship Id="rId15" Type="http://schemas.openxmlformats.org/officeDocument/2006/relationships/customXml" Target="../ink/ink282.xml"/><Relationship Id="rId23" Type="http://schemas.openxmlformats.org/officeDocument/2006/relationships/customXml" Target="../ink/ink286.xml"/><Relationship Id="rId28" Type="http://schemas.openxmlformats.org/officeDocument/2006/relationships/image" Target="../media/image347.png"/><Relationship Id="rId36" Type="http://schemas.openxmlformats.org/officeDocument/2006/relationships/image" Target="../media/image351.png"/><Relationship Id="rId49" Type="http://schemas.openxmlformats.org/officeDocument/2006/relationships/customXml" Target="../ink/ink299.xml"/><Relationship Id="rId57" Type="http://schemas.openxmlformats.org/officeDocument/2006/relationships/customXml" Target="../ink/ink303.xml"/><Relationship Id="rId10" Type="http://schemas.openxmlformats.org/officeDocument/2006/relationships/image" Target="../media/image338.png"/><Relationship Id="rId31" Type="http://schemas.openxmlformats.org/officeDocument/2006/relationships/customXml" Target="../ink/ink290.xml"/><Relationship Id="rId44" Type="http://schemas.openxmlformats.org/officeDocument/2006/relationships/image" Target="../media/image355.png"/><Relationship Id="rId52" Type="http://schemas.openxmlformats.org/officeDocument/2006/relationships/image" Target="../media/image359.png"/><Relationship Id="rId60" Type="http://schemas.openxmlformats.org/officeDocument/2006/relationships/image" Target="../media/image363.png"/><Relationship Id="rId65" Type="http://schemas.openxmlformats.org/officeDocument/2006/relationships/customXml" Target="../ink/ink307.xml"/><Relationship Id="rId73" Type="http://schemas.openxmlformats.org/officeDocument/2006/relationships/customXml" Target="../ink/ink311.xml"/><Relationship Id="rId78" Type="http://schemas.openxmlformats.org/officeDocument/2006/relationships/image" Target="../media/image372.png"/><Relationship Id="rId4" Type="http://schemas.openxmlformats.org/officeDocument/2006/relationships/image" Target="../media/image335.png"/><Relationship Id="rId9" Type="http://schemas.openxmlformats.org/officeDocument/2006/relationships/customXml" Target="../ink/ink279.xml"/><Relationship Id="rId13" Type="http://schemas.openxmlformats.org/officeDocument/2006/relationships/customXml" Target="../ink/ink281.xml"/><Relationship Id="rId18" Type="http://schemas.openxmlformats.org/officeDocument/2006/relationships/image" Target="../media/image342.png"/><Relationship Id="rId39" Type="http://schemas.openxmlformats.org/officeDocument/2006/relationships/customXml" Target="../ink/ink294.xml"/><Relationship Id="rId34" Type="http://schemas.openxmlformats.org/officeDocument/2006/relationships/image" Target="../media/image350.png"/><Relationship Id="rId50" Type="http://schemas.openxmlformats.org/officeDocument/2006/relationships/image" Target="../media/image358.png"/><Relationship Id="rId55" Type="http://schemas.openxmlformats.org/officeDocument/2006/relationships/customXml" Target="../ink/ink302.xml"/><Relationship Id="rId76" Type="http://schemas.openxmlformats.org/officeDocument/2006/relationships/image" Target="../media/image371.png"/><Relationship Id="rId7" Type="http://schemas.openxmlformats.org/officeDocument/2006/relationships/customXml" Target="../ink/ink278.xml"/><Relationship Id="rId71" Type="http://schemas.openxmlformats.org/officeDocument/2006/relationships/customXml" Target="../ink/ink310.xml"/><Relationship Id="rId2" Type="http://schemas.openxmlformats.org/officeDocument/2006/relationships/image" Target="../media/image45.png"/><Relationship Id="rId29" Type="http://schemas.openxmlformats.org/officeDocument/2006/relationships/customXml" Target="../ink/ink289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9.png"/><Relationship Id="rId18" Type="http://schemas.openxmlformats.org/officeDocument/2006/relationships/customXml" Target="../ink/ink323.xml"/><Relationship Id="rId26" Type="http://schemas.openxmlformats.org/officeDocument/2006/relationships/customXml" Target="../ink/ink327.xml"/><Relationship Id="rId39" Type="http://schemas.openxmlformats.org/officeDocument/2006/relationships/image" Target="../media/image392.png"/><Relationship Id="rId21" Type="http://schemas.openxmlformats.org/officeDocument/2006/relationships/image" Target="../media/image383.png"/><Relationship Id="rId34" Type="http://schemas.openxmlformats.org/officeDocument/2006/relationships/customXml" Target="../ink/ink331.xml"/><Relationship Id="rId42" Type="http://schemas.openxmlformats.org/officeDocument/2006/relationships/customXml" Target="../ink/ink335.xml"/><Relationship Id="rId47" Type="http://schemas.openxmlformats.org/officeDocument/2006/relationships/image" Target="../media/image396.png"/><Relationship Id="rId50" Type="http://schemas.openxmlformats.org/officeDocument/2006/relationships/customXml" Target="../ink/ink339.xml"/><Relationship Id="rId55" Type="http://schemas.openxmlformats.org/officeDocument/2006/relationships/image" Target="../media/image400.png"/><Relationship Id="rId7" Type="http://schemas.openxmlformats.org/officeDocument/2006/relationships/image" Target="../media/image376.png"/><Relationship Id="rId2" Type="http://schemas.openxmlformats.org/officeDocument/2006/relationships/customXml" Target="../ink/ink315.xml"/><Relationship Id="rId16" Type="http://schemas.openxmlformats.org/officeDocument/2006/relationships/customXml" Target="../ink/ink322.xml"/><Relationship Id="rId29" Type="http://schemas.openxmlformats.org/officeDocument/2006/relationships/image" Target="../media/image387.png"/><Relationship Id="rId11" Type="http://schemas.openxmlformats.org/officeDocument/2006/relationships/image" Target="../media/image378.png"/><Relationship Id="rId24" Type="http://schemas.openxmlformats.org/officeDocument/2006/relationships/customXml" Target="../ink/ink326.xml"/><Relationship Id="rId32" Type="http://schemas.openxmlformats.org/officeDocument/2006/relationships/customXml" Target="../ink/ink330.xml"/><Relationship Id="rId37" Type="http://schemas.openxmlformats.org/officeDocument/2006/relationships/image" Target="../media/image391.png"/><Relationship Id="rId40" Type="http://schemas.openxmlformats.org/officeDocument/2006/relationships/customXml" Target="../ink/ink334.xml"/><Relationship Id="rId45" Type="http://schemas.openxmlformats.org/officeDocument/2006/relationships/image" Target="../media/image395.png"/><Relationship Id="rId53" Type="http://schemas.openxmlformats.org/officeDocument/2006/relationships/image" Target="../media/image399.png"/><Relationship Id="rId58" Type="http://schemas.openxmlformats.org/officeDocument/2006/relationships/customXml" Target="../ink/ink343.xml"/><Relationship Id="rId5" Type="http://schemas.openxmlformats.org/officeDocument/2006/relationships/image" Target="../media/image375.png"/><Relationship Id="rId19" Type="http://schemas.openxmlformats.org/officeDocument/2006/relationships/image" Target="../media/image382.png"/><Relationship Id="rId4" Type="http://schemas.openxmlformats.org/officeDocument/2006/relationships/customXml" Target="../ink/ink316.xml"/><Relationship Id="rId9" Type="http://schemas.openxmlformats.org/officeDocument/2006/relationships/image" Target="../media/image377.png"/><Relationship Id="rId14" Type="http://schemas.openxmlformats.org/officeDocument/2006/relationships/customXml" Target="../ink/ink321.xml"/><Relationship Id="rId22" Type="http://schemas.openxmlformats.org/officeDocument/2006/relationships/customXml" Target="../ink/ink325.xml"/><Relationship Id="rId27" Type="http://schemas.openxmlformats.org/officeDocument/2006/relationships/image" Target="../media/image386.png"/><Relationship Id="rId30" Type="http://schemas.openxmlformats.org/officeDocument/2006/relationships/customXml" Target="../ink/ink329.xml"/><Relationship Id="rId35" Type="http://schemas.openxmlformats.org/officeDocument/2006/relationships/image" Target="../media/image390.png"/><Relationship Id="rId43" Type="http://schemas.openxmlformats.org/officeDocument/2006/relationships/image" Target="../media/image394.png"/><Relationship Id="rId48" Type="http://schemas.openxmlformats.org/officeDocument/2006/relationships/customXml" Target="../ink/ink338.xml"/><Relationship Id="rId56" Type="http://schemas.openxmlformats.org/officeDocument/2006/relationships/customXml" Target="../ink/ink342.xml"/><Relationship Id="rId8" Type="http://schemas.openxmlformats.org/officeDocument/2006/relationships/customXml" Target="../ink/ink318.xml"/><Relationship Id="rId51" Type="http://schemas.openxmlformats.org/officeDocument/2006/relationships/image" Target="../media/image398.png"/><Relationship Id="rId3" Type="http://schemas.openxmlformats.org/officeDocument/2006/relationships/image" Target="../media/image374.png"/><Relationship Id="rId12" Type="http://schemas.openxmlformats.org/officeDocument/2006/relationships/customXml" Target="../ink/ink320.xml"/><Relationship Id="rId17" Type="http://schemas.openxmlformats.org/officeDocument/2006/relationships/image" Target="../media/image381.png"/><Relationship Id="rId25" Type="http://schemas.openxmlformats.org/officeDocument/2006/relationships/image" Target="../media/image385.png"/><Relationship Id="rId33" Type="http://schemas.openxmlformats.org/officeDocument/2006/relationships/image" Target="../media/image389.png"/><Relationship Id="rId38" Type="http://schemas.openxmlformats.org/officeDocument/2006/relationships/customXml" Target="../ink/ink333.xml"/><Relationship Id="rId46" Type="http://schemas.openxmlformats.org/officeDocument/2006/relationships/customXml" Target="../ink/ink337.xml"/><Relationship Id="rId59" Type="http://schemas.openxmlformats.org/officeDocument/2006/relationships/image" Target="../media/image402.png"/><Relationship Id="rId20" Type="http://schemas.openxmlformats.org/officeDocument/2006/relationships/customXml" Target="../ink/ink324.xml"/><Relationship Id="rId41" Type="http://schemas.openxmlformats.org/officeDocument/2006/relationships/image" Target="../media/image393.png"/><Relationship Id="rId54" Type="http://schemas.openxmlformats.org/officeDocument/2006/relationships/customXml" Target="../ink/ink34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17.xml"/><Relationship Id="rId15" Type="http://schemas.openxmlformats.org/officeDocument/2006/relationships/image" Target="../media/image380.png"/><Relationship Id="rId23" Type="http://schemas.openxmlformats.org/officeDocument/2006/relationships/image" Target="../media/image384.png"/><Relationship Id="rId28" Type="http://schemas.openxmlformats.org/officeDocument/2006/relationships/customXml" Target="../ink/ink328.xml"/><Relationship Id="rId36" Type="http://schemas.openxmlformats.org/officeDocument/2006/relationships/customXml" Target="../ink/ink332.xml"/><Relationship Id="rId49" Type="http://schemas.openxmlformats.org/officeDocument/2006/relationships/image" Target="../media/image397.png"/><Relationship Id="rId57" Type="http://schemas.openxmlformats.org/officeDocument/2006/relationships/image" Target="../media/image401.png"/><Relationship Id="rId10" Type="http://schemas.openxmlformats.org/officeDocument/2006/relationships/customXml" Target="../ink/ink319.xml"/><Relationship Id="rId31" Type="http://schemas.openxmlformats.org/officeDocument/2006/relationships/image" Target="../media/image388.png"/><Relationship Id="rId44" Type="http://schemas.openxmlformats.org/officeDocument/2006/relationships/customXml" Target="../ink/ink336.xml"/><Relationship Id="rId52" Type="http://schemas.openxmlformats.org/officeDocument/2006/relationships/customXml" Target="../ink/ink34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47.xml"/><Relationship Id="rId13" Type="http://schemas.openxmlformats.org/officeDocument/2006/relationships/image" Target="../media/image408.png"/><Relationship Id="rId3" Type="http://schemas.openxmlformats.org/officeDocument/2006/relationships/image" Target="../media/image403.png"/><Relationship Id="rId7" Type="http://schemas.openxmlformats.org/officeDocument/2006/relationships/image" Target="../media/image405.png"/><Relationship Id="rId12" Type="http://schemas.openxmlformats.org/officeDocument/2006/relationships/customXml" Target="../ink/ink349.xml"/><Relationship Id="rId17" Type="http://schemas.openxmlformats.org/officeDocument/2006/relationships/image" Target="../media/image410.png"/><Relationship Id="rId2" Type="http://schemas.openxmlformats.org/officeDocument/2006/relationships/customXml" Target="../ink/ink344.xml"/><Relationship Id="rId16" Type="http://schemas.openxmlformats.org/officeDocument/2006/relationships/customXml" Target="../ink/ink35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46.xml"/><Relationship Id="rId11" Type="http://schemas.openxmlformats.org/officeDocument/2006/relationships/image" Target="../media/image407.png"/><Relationship Id="rId5" Type="http://schemas.openxmlformats.org/officeDocument/2006/relationships/image" Target="../media/image404.png"/><Relationship Id="rId15" Type="http://schemas.openxmlformats.org/officeDocument/2006/relationships/image" Target="../media/image409.png"/><Relationship Id="rId10" Type="http://schemas.openxmlformats.org/officeDocument/2006/relationships/customXml" Target="../ink/ink348.xml"/><Relationship Id="rId4" Type="http://schemas.openxmlformats.org/officeDocument/2006/relationships/customXml" Target="../ink/ink345.xml"/><Relationship Id="rId9" Type="http://schemas.openxmlformats.org/officeDocument/2006/relationships/image" Target="../media/image406.png"/><Relationship Id="rId14" Type="http://schemas.openxmlformats.org/officeDocument/2006/relationships/customXml" Target="../ink/ink35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png"/><Relationship Id="rId13" Type="http://schemas.openxmlformats.org/officeDocument/2006/relationships/customXml" Target="../ink/ink357.xml"/><Relationship Id="rId18" Type="http://schemas.openxmlformats.org/officeDocument/2006/relationships/image" Target="../media/image419.png"/><Relationship Id="rId3" Type="http://schemas.openxmlformats.org/officeDocument/2006/relationships/customXml" Target="../ink/ink352.xml"/><Relationship Id="rId7" Type="http://schemas.openxmlformats.org/officeDocument/2006/relationships/customXml" Target="../ink/ink354.xml"/><Relationship Id="rId12" Type="http://schemas.openxmlformats.org/officeDocument/2006/relationships/image" Target="../media/image416.png"/><Relationship Id="rId17" Type="http://schemas.openxmlformats.org/officeDocument/2006/relationships/customXml" Target="../ink/ink359.xml"/><Relationship Id="rId2" Type="http://schemas.openxmlformats.org/officeDocument/2006/relationships/image" Target="../media/image46.png"/><Relationship Id="rId16" Type="http://schemas.openxmlformats.org/officeDocument/2006/relationships/image" Target="../media/image418.png"/><Relationship Id="rId20" Type="http://schemas.openxmlformats.org/officeDocument/2006/relationships/image" Target="../media/image4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3.png"/><Relationship Id="rId11" Type="http://schemas.openxmlformats.org/officeDocument/2006/relationships/customXml" Target="../ink/ink356.xml"/><Relationship Id="rId5" Type="http://schemas.openxmlformats.org/officeDocument/2006/relationships/customXml" Target="../ink/ink353.xml"/><Relationship Id="rId15" Type="http://schemas.openxmlformats.org/officeDocument/2006/relationships/customXml" Target="../ink/ink358.xml"/><Relationship Id="rId10" Type="http://schemas.openxmlformats.org/officeDocument/2006/relationships/image" Target="../media/image415.png"/><Relationship Id="rId19" Type="http://schemas.openxmlformats.org/officeDocument/2006/relationships/customXml" Target="../ink/ink360.xml"/><Relationship Id="rId4" Type="http://schemas.openxmlformats.org/officeDocument/2006/relationships/image" Target="../media/image412.png"/><Relationship Id="rId9" Type="http://schemas.openxmlformats.org/officeDocument/2006/relationships/customXml" Target="../ink/ink355.xml"/><Relationship Id="rId14" Type="http://schemas.openxmlformats.org/officeDocument/2006/relationships/image" Target="../media/image417.pn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66.xml"/><Relationship Id="rId18" Type="http://schemas.openxmlformats.org/officeDocument/2006/relationships/image" Target="../media/image429.png"/><Relationship Id="rId26" Type="http://schemas.openxmlformats.org/officeDocument/2006/relationships/image" Target="../media/image433.png"/><Relationship Id="rId39" Type="http://schemas.openxmlformats.org/officeDocument/2006/relationships/customXml" Target="../ink/ink379.xml"/><Relationship Id="rId21" Type="http://schemas.openxmlformats.org/officeDocument/2006/relationships/customXml" Target="../ink/ink370.xml"/><Relationship Id="rId34" Type="http://schemas.openxmlformats.org/officeDocument/2006/relationships/image" Target="../media/image437.png"/><Relationship Id="rId7" Type="http://schemas.openxmlformats.org/officeDocument/2006/relationships/customXml" Target="../ink/ink363.xml"/><Relationship Id="rId12" Type="http://schemas.openxmlformats.org/officeDocument/2006/relationships/image" Target="../media/image426.png"/><Relationship Id="rId17" Type="http://schemas.openxmlformats.org/officeDocument/2006/relationships/customXml" Target="../ink/ink368.xml"/><Relationship Id="rId25" Type="http://schemas.openxmlformats.org/officeDocument/2006/relationships/customXml" Target="../ink/ink372.xml"/><Relationship Id="rId33" Type="http://schemas.openxmlformats.org/officeDocument/2006/relationships/customXml" Target="../ink/ink376.xml"/><Relationship Id="rId38" Type="http://schemas.openxmlformats.org/officeDocument/2006/relationships/image" Target="../media/image439.png"/><Relationship Id="rId2" Type="http://schemas.openxmlformats.org/officeDocument/2006/relationships/image" Target="../media/image47.png"/><Relationship Id="rId16" Type="http://schemas.openxmlformats.org/officeDocument/2006/relationships/image" Target="../media/image428.png"/><Relationship Id="rId20" Type="http://schemas.openxmlformats.org/officeDocument/2006/relationships/image" Target="../media/image430.png"/><Relationship Id="rId29" Type="http://schemas.openxmlformats.org/officeDocument/2006/relationships/customXml" Target="../ink/ink37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3.png"/><Relationship Id="rId11" Type="http://schemas.openxmlformats.org/officeDocument/2006/relationships/customXml" Target="../ink/ink365.xml"/><Relationship Id="rId24" Type="http://schemas.openxmlformats.org/officeDocument/2006/relationships/image" Target="../media/image432.png"/><Relationship Id="rId32" Type="http://schemas.openxmlformats.org/officeDocument/2006/relationships/image" Target="../media/image436.png"/><Relationship Id="rId37" Type="http://schemas.openxmlformats.org/officeDocument/2006/relationships/customXml" Target="../ink/ink378.xml"/><Relationship Id="rId40" Type="http://schemas.openxmlformats.org/officeDocument/2006/relationships/image" Target="../media/image440.png"/><Relationship Id="rId5" Type="http://schemas.openxmlformats.org/officeDocument/2006/relationships/customXml" Target="../ink/ink362.xml"/><Relationship Id="rId15" Type="http://schemas.openxmlformats.org/officeDocument/2006/relationships/customXml" Target="../ink/ink367.xml"/><Relationship Id="rId23" Type="http://schemas.openxmlformats.org/officeDocument/2006/relationships/customXml" Target="../ink/ink371.xml"/><Relationship Id="rId28" Type="http://schemas.openxmlformats.org/officeDocument/2006/relationships/image" Target="../media/image434.png"/><Relationship Id="rId36" Type="http://schemas.openxmlformats.org/officeDocument/2006/relationships/image" Target="../media/image438.png"/><Relationship Id="rId10" Type="http://schemas.openxmlformats.org/officeDocument/2006/relationships/image" Target="../media/image425.png"/><Relationship Id="rId19" Type="http://schemas.openxmlformats.org/officeDocument/2006/relationships/customXml" Target="../ink/ink369.xml"/><Relationship Id="rId31" Type="http://schemas.openxmlformats.org/officeDocument/2006/relationships/customXml" Target="../ink/ink375.xml"/><Relationship Id="rId4" Type="http://schemas.openxmlformats.org/officeDocument/2006/relationships/image" Target="../media/image422.png"/><Relationship Id="rId9" Type="http://schemas.openxmlformats.org/officeDocument/2006/relationships/customXml" Target="../ink/ink364.xml"/><Relationship Id="rId14" Type="http://schemas.openxmlformats.org/officeDocument/2006/relationships/image" Target="../media/image427.png"/><Relationship Id="rId22" Type="http://schemas.openxmlformats.org/officeDocument/2006/relationships/image" Target="../media/image431.png"/><Relationship Id="rId27" Type="http://schemas.openxmlformats.org/officeDocument/2006/relationships/customXml" Target="../ink/ink373.xml"/><Relationship Id="rId30" Type="http://schemas.openxmlformats.org/officeDocument/2006/relationships/image" Target="../media/image435.png"/><Relationship Id="rId35" Type="http://schemas.openxmlformats.org/officeDocument/2006/relationships/customXml" Target="../ink/ink377.xml"/><Relationship Id="rId8" Type="http://schemas.openxmlformats.org/officeDocument/2006/relationships/image" Target="../media/image424.png"/><Relationship Id="rId3" Type="http://schemas.openxmlformats.org/officeDocument/2006/relationships/customXml" Target="../ink/ink36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82.xml"/><Relationship Id="rId3" Type="http://schemas.openxmlformats.org/officeDocument/2006/relationships/image" Target="../media/image74.png"/><Relationship Id="rId7" Type="http://schemas.openxmlformats.org/officeDocument/2006/relationships/image" Target="../media/image445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81.xml"/><Relationship Id="rId11" Type="http://schemas.openxmlformats.org/officeDocument/2006/relationships/image" Target="../media/image447.png"/><Relationship Id="rId5" Type="http://schemas.openxmlformats.org/officeDocument/2006/relationships/image" Target="../media/image444.png"/><Relationship Id="rId10" Type="http://schemas.openxmlformats.org/officeDocument/2006/relationships/customXml" Target="../ink/ink383.xml"/><Relationship Id="rId4" Type="http://schemas.openxmlformats.org/officeDocument/2006/relationships/customXml" Target="../ink/ink380.xml"/><Relationship Id="rId9" Type="http://schemas.openxmlformats.org/officeDocument/2006/relationships/image" Target="../media/image4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60.png"/><Relationship Id="rId21" Type="http://schemas.openxmlformats.org/officeDocument/2006/relationships/customXml" Target="../ink/ink393.xml"/><Relationship Id="rId34" Type="http://schemas.openxmlformats.org/officeDocument/2006/relationships/image" Target="../media/image464.png"/><Relationship Id="rId42" Type="http://schemas.openxmlformats.org/officeDocument/2006/relationships/image" Target="../media/image468.png"/><Relationship Id="rId47" Type="http://schemas.openxmlformats.org/officeDocument/2006/relationships/customXml" Target="../ink/ink406.xml"/><Relationship Id="rId50" Type="http://schemas.openxmlformats.org/officeDocument/2006/relationships/image" Target="../media/image472.png"/><Relationship Id="rId55" Type="http://schemas.openxmlformats.org/officeDocument/2006/relationships/customXml" Target="../ink/ink410.xml"/><Relationship Id="rId63" Type="http://schemas.openxmlformats.org/officeDocument/2006/relationships/customXml" Target="../ink/ink414.xml"/><Relationship Id="rId68" Type="http://schemas.openxmlformats.org/officeDocument/2006/relationships/image" Target="../media/image481.png"/><Relationship Id="rId7" Type="http://schemas.openxmlformats.org/officeDocument/2006/relationships/customXml" Target="../ink/ink386.xml"/><Relationship Id="rId2" Type="http://schemas.openxmlformats.org/officeDocument/2006/relationships/image" Target="../media/image76.png"/><Relationship Id="rId16" Type="http://schemas.openxmlformats.org/officeDocument/2006/relationships/image" Target="../media/image455.png"/><Relationship Id="rId29" Type="http://schemas.openxmlformats.org/officeDocument/2006/relationships/customXml" Target="../ink/ink397.xml"/><Relationship Id="rId11" Type="http://schemas.openxmlformats.org/officeDocument/2006/relationships/customXml" Target="../ink/ink388.xml"/><Relationship Id="rId24" Type="http://schemas.openxmlformats.org/officeDocument/2006/relationships/image" Target="../media/image459.png"/><Relationship Id="rId32" Type="http://schemas.openxmlformats.org/officeDocument/2006/relationships/image" Target="../media/image463.png"/><Relationship Id="rId37" Type="http://schemas.openxmlformats.org/officeDocument/2006/relationships/customXml" Target="../ink/ink401.xml"/><Relationship Id="rId40" Type="http://schemas.openxmlformats.org/officeDocument/2006/relationships/image" Target="../media/image467.png"/><Relationship Id="rId45" Type="http://schemas.openxmlformats.org/officeDocument/2006/relationships/customXml" Target="../ink/ink405.xml"/><Relationship Id="rId53" Type="http://schemas.openxmlformats.org/officeDocument/2006/relationships/customXml" Target="../ink/ink409.xml"/><Relationship Id="rId58" Type="http://schemas.openxmlformats.org/officeDocument/2006/relationships/image" Target="../media/image476.png"/><Relationship Id="rId66" Type="http://schemas.openxmlformats.org/officeDocument/2006/relationships/image" Target="../media/image480.png"/><Relationship Id="rId5" Type="http://schemas.openxmlformats.org/officeDocument/2006/relationships/customXml" Target="../ink/ink385.xml"/><Relationship Id="rId61" Type="http://schemas.openxmlformats.org/officeDocument/2006/relationships/customXml" Target="../ink/ink413.xml"/><Relationship Id="rId19" Type="http://schemas.openxmlformats.org/officeDocument/2006/relationships/customXml" Target="../ink/ink392.xml"/><Relationship Id="rId14" Type="http://schemas.openxmlformats.org/officeDocument/2006/relationships/image" Target="../media/image454.png"/><Relationship Id="rId22" Type="http://schemas.openxmlformats.org/officeDocument/2006/relationships/image" Target="../media/image458.png"/><Relationship Id="rId27" Type="http://schemas.openxmlformats.org/officeDocument/2006/relationships/customXml" Target="../ink/ink396.xml"/><Relationship Id="rId30" Type="http://schemas.openxmlformats.org/officeDocument/2006/relationships/image" Target="../media/image462.png"/><Relationship Id="rId35" Type="http://schemas.openxmlformats.org/officeDocument/2006/relationships/customXml" Target="../ink/ink400.xml"/><Relationship Id="rId43" Type="http://schemas.openxmlformats.org/officeDocument/2006/relationships/customXml" Target="../ink/ink404.xml"/><Relationship Id="rId48" Type="http://schemas.openxmlformats.org/officeDocument/2006/relationships/image" Target="../media/image471.png"/><Relationship Id="rId56" Type="http://schemas.openxmlformats.org/officeDocument/2006/relationships/image" Target="../media/image475.png"/><Relationship Id="rId64" Type="http://schemas.openxmlformats.org/officeDocument/2006/relationships/image" Target="../media/image479.png"/><Relationship Id="rId8" Type="http://schemas.openxmlformats.org/officeDocument/2006/relationships/image" Target="../media/image451.png"/><Relationship Id="rId51" Type="http://schemas.openxmlformats.org/officeDocument/2006/relationships/customXml" Target="../ink/ink408.xml"/><Relationship Id="rId3" Type="http://schemas.openxmlformats.org/officeDocument/2006/relationships/customXml" Target="../ink/ink384.xml"/><Relationship Id="rId12" Type="http://schemas.openxmlformats.org/officeDocument/2006/relationships/image" Target="../media/image453.png"/><Relationship Id="rId17" Type="http://schemas.openxmlformats.org/officeDocument/2006/relationships/customXml" Target="../ink/ink391.xml"/><Relationship Id="rId25" Type="http://schemas.openxmlformats.org/officeDocument/2006/relationships/customXml" Target="../ink/ink395.xml"/><Relationship Id="rId33" Type="http://schemas.openxmlformats.org/officeDocument/2006/relationships/customXml" Target="../ink/ink399.xml"/><Relationship Id="rId38" Type="http://schemas.openxmlformats.org/officeDocument/2006/relationships/image" Target="../media/image466.png"/><Relationship Id="rId46" Type="http://schemas.openxmlformats.org/officeDocument/2006/relationships/image" Target="../media/image470.png"/><Relationship Id="rId59" Type="http://schemas.openxmlformats.org/officeDocument/2006/relationships/customXml" Target="../ink/ink412.xml"/><Relationship Id="rId67" Type="http://schemas.openxmlformats.org/officeDocument/2006/relationships/customXml" Target="../ink/ink416.xml"/><Relationship Id="rId20" Type="http://schemas.openxmlformats.org/officeDocument/2006/relationships/image" Target="../media/image457.png"/><Relationship Id="rId41" Type="http://schemas.openxmlformats.org/officeDocument/2006/relationships/customXml" Target="../ink/ink403.xml"/><Relationship Id="rId54" Type="http://schemas.openxmlformats.org/officeDocument/2006/relationships/image" Target="../media/image474.png"/><Relationship Id="rId62" Type="http://schemas.openxmlformats.org/officeDocument/2006/relationships/image" Target="../media/image4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0.png"/><Relationship Id="rId15" Type="http://schemas.openxmlformats.org/officeDocument/2006/relationships/customXml" Target="../ink/ink390.xml"/><Relationship Id="rId23" Type="http://schemas.openxmlformats.org/officeDocument/2006/relationships/customXml" Target="../ink/ink394.xml"/><Relationship Id="rId28" Type="http://schemas.openxmlformats.org/officeDocument/2006/relationships/image" Target="../media/image461.png"/><Relationship Id="rId36" Type="http://schemas.openxmlformats.org/officeDocument/2006/relationships/image" Target="../media/image465.png"/><Relationship Id="rId49" Type="http://schemas.openxmlformats.org/officeDocument/2006/relationships/customXml" Target="../ink/ink407.xml"/><Relationship Id="rId57" Type="http://schemas.openxmlformats.org/officeDocument/2006/relationships/customXml" Target="../ink/ink411.xml"/><Relationship Id="rId10" Type="http://schemas.openxmlformats.org/officeDocument/2006/relationships/image" Target="../media/image452.png"/><Relationship Id="rId31" Type="http://schemas.openxmlformats.org/officeDocument/2006/relationships/customXml" Target="../ink/ink398.xml"/><Relationship Id="rId44" Type="http://schemas.openxmlformats.org/officeDocument/2006/relationships/image" Target="../media/image469.png"/><Relationship Id="rId52" Type="http://schemas.openxmlformats.org/officeDocument/2006/relationships/image" Target="../media/image473.png"/><Relationship Id="rId60" Type="http://schemas.openxmlformats.org/officeDocument/2006/relationships/image" Target="../media/image477.png"/><Relationship Id="rId65" Type="http://schemas.openxmlformats.org/officeDocument/2006/relationships/customXml" Target="../ink/ink415.xml"/><Relationship Id="rId4" Type="http://schemas.openxmlformats.org/officeDocument/2006/relationships/image" Target="../media/image131.png"/><Relationship Id="rId9" Type="http://schemas.openxmlformats.org/officeDocument/2006/relationships/customXml" Target="../ink/ink387.xml"/><Relationship Id="rId13" Type="http://schemas.openxmlformats.org/officeDocument/2006/relationships/customXml" Target="../ink/ink389.xml"/><Relationship Id="rId18" Type="http://schemas.openxmlformats.org/officeDocument/2006/relationships/image" Target="../media/image456.png"/><Relationship Id="rId39" Type="http://schemas.openxmlformats.org/officeDocument/2006/relationships/customXml" Target="../ink/ink40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customXml" Target="../ink/ink21.xml"/><Relationship Id="rId18" Type="http://schemas.openxmlformats.org/officeDocument/2006/relationships/image" Target="../media/image25.png"/><Relationship Id="rId26" Type="http://schemas.openxmlformats.org/officeDocument/2006/relationships/image" Target="../media/image29.png"/><Relationship Id="rId3" Type="http://schemas.openxmlformats.org/officeDocument/2006/relationships/customXml" Target="../ink/ink16.xml"/><Relationship Id="rId21" Type="http://schemas.openxmlformats.org/officeDocument/2006/relationships/customXml" Target="../ink/ink25.xml"/><Relationship Id="rId7" Type="http://schemas.openxmlformats.org/officeDocument/2006/relationships/customXml" Target="../ink/ink18.xml"/><Relationship Id="rId12" Type="http://schemas.openxmlformats.org/officeDocument/2006/relationships/image" Target="../media/image22.png"/><Relationship Id="rId17" Type="http://schemas.openxmlformats.org/officeDocument/2006/relationships/customXml" Target="../ink/ink23.xml"/><Relationship Id="rId25" Type="http://schemas.openxmlformats.org/officeDocument/2006/relationships/customXml" Target="../ink/ink27.xml"/><Relationship Id="rId2" Type="http://schemas.openxmlformats.org/officeDocument/2006/relationships/image" Target="../media/image17.png"/><Relationship Id="rId16" Type="http://schemas.openxmlformats.org/officeDocument/2006/relationships/image" Target="../media/image24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customXml" Target="../ink/ink20.xml"/><Relationship Id="rId24" Type="http://schemas.openxmlformats.org/officeDocument/2006/relationships/image" Target="../media/image28.png"/><Relationship Id="rId5" Type="http://schemas.openxmlformats.org/officeDocument/2006/relationships/customXml" Target="../ink/ink17.xml"/><Relationship Id="rId15" Type="http://schemas.openxmlformats.org/officeDocument/2006/relationships/customXml" Target="../ink/ink22.xml"/><Relationship Id="rId23" Type="http://schemas.openxmlformats.org/officeDocument/2006/relationships/customXml" Target="../ink/ink26.xml"/><Relationship Id="rId28" Type="http://schemas.openxmlformats.org/officeDocument/2006/relationships/image" Target="../media/image30.png"/><Relationship Id="rId10" Type="http://schemas.openxmlformats.org/officeDocument/2006/relationships/image" Target="../media/image21.png"/><Relationship Id="rId19" Type="http://schemas.openxmlformats.org/officeDocument/2006/relationships/customXml" Target="../ink/ink24.xml"/><Relationship Id="rId4" Type="http://schemas.openxmlformats.org/officeDocument/2006/relationships/image" Target="../media/image18.png"/><Relationship Id="rId9" Type="http://schemas.openxmlformats.org/officeDocument/2006/relationships/customXml" Target="../ink/ink19.xml"/><Relationship Id="rId14" Type="http://schemas.openxmlformats.org/officeDocument/2006/relationships/image" Target="../media/image23.png"/><Relationship Id="rId22" Type="http://schemas.openxmlformats.org/officeDocument/2006/relationships/image" Target="../media/image27.png"/><Relationship Id="rId27" Type="http://schemas.openxmlformats.org/officeDocument/2006/relationships/customXml" Target="../ink/ink2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png"/><Relationship Id="rId18" Type="http://schemas.openxmlformats.org/officeDocument/2006/relationships/customXml" Target="../ink/ink37.xml"/><Relationship Id="rId26" Type="http://schemas.openxmlformats.org/officeDocument/2006/relationships/customXml" Target="../ink/ink41.xml"/><Relationship Id="rId39" Type="http://schemas.openxmlformats.org/officeDocument/2006/relationships/image" Target="../media/image66.png"/><Relationship Id="rId21" Type="http://schemas.openxmlformats.org/officeDocument/2006/relationships/image" Target="../media/image57.png"/><Relationship Id="rId34" Type="http://schemas.openxmlformats.org/officeDocument/2006/relationships/customXml" Target="../ink/ink45.xml"/><Relationship Id="rId42" Type="http://schemas.openxmlformats.org/officeDocument/2006/relationships/customXml" Target="../ink/ink49.xml"/><Relationship Id="rId47" Type="http://schemas.openxmlformats.org/officeDocument/2006/relationships/image" Target="../media/image70.png"/><Relationship Id="rId7" Type="http://schemas.openxmlformats.org/officeDocument/2006/relationships/image" Target="../media/image50.png"/><Relationship Id="rId2" Type="http://schemas.openxmlformats.org/officeDocument/2006/relationships/customXml" Target="../ink/ink29.xml"/><Relationship Id="rId16" Type="http://schemas.openxmlformats.org/officeDocument/2006/relationships/customXml" Target="../ink/ink36.xml"/><Relationship Id="rId29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1.xml"/><Relationship Id="rId11" Type="http://schemas.openxmlformats.org/officeDocument/2006/relationships/image" Target="../media/image52.png"/><Relationship Id="rId24" Type="http://schemas.openxmlformats.org/officeDocument/2006/relationships/customXml" Target="../ink/ink40.xml"/><Relationship Id="rId32" Type="http://schemas.openxmlformats.org/officeDocument/2006/relationships/customXml" Target="../ink/ink44.xml"/><Relationship Id="rId37" Type="http://schemas.openxmlformats.org/officeDocument/2006/relationships/image" Target="../media/image65.png"/><Relationship Id="rId40" Type="http://schemas.openxmlformats.org/officeDocument/2006/relationships/customXml" Target="../ink/ink48.xml"/><Relationship Id="rId45" Type="http://schemas.openxmlformats.org/officeDocument/2006/relationships/image" Target="../media/image69.png"/><Relationship Id="rId5" Type="http://schemas.openxmlformats.org/officeDocument/2006/relationships/image" Target="../media/image49.png"/><Relationship Id="rId15" Type="http://schemas.openxmlformats.org/officeDocument/2006/relationships/image" Target="../media/image54.png"/><Relationship Id="rId23" Type="http://schemas.openxmlformats.org/officeDocument/2006/relationships/image" Target="../media/image58.png"/><Relationship Id="rId28" Type="http://schemas.openxmlformats.org/officeDocument/2006/relationships/customXml" Target="../ink/ink42.xml"/><Relationship Id="rId36" Type="http://schemas.openxmlformats.org/officeDocument/2006/relationships/customXml" Target="../ink/ink46.xml"/><Relationship Id="rId10" Type="http://schemas.openxmlformats.org/officeDocument/2006/relationships/customXml" Target="../ink/ink33.xml"/><Relationship Id="rId19" Type="http://schemas.openxmlformats.org/officeDocument/2006/relationships/image" Target="../media/image56.png"/><Relationship Id="rId31" Type="http://schemas.openxmlformats.org/officeDocument/2006/relationships/image" Target="../media/image62.png"/><Relationship Id="rId44" Type="http://schemas.openxmlformats.org/officeDocument/2006/relationships/customXml" Target="../ink/ink50.xml"/><Relationship Id="rId4" Type="http://schemas.openxmlformats.org/officeDocument/2006/relationships/customXml" Target="../ink/ink30.xml"/><Relationship Id="rId9" Type="http://schemas.openxmlformats.org/officeDocument/2006/relationships/image" Target="../media/image51.png"/><Relationship Id="rId14" Type="http://schemas.openxmlformats.org/officeDocument/2006/relationships/customXml" Target="../ink/ink35.xml"/><Relationship Id="rId22" Type="http://schemas.openxmlformats.org/officeDocument/2006/relationships/customXml" Target="../ink/ink39.xml"/><Relationship Id="rId27" Type="http://schemas.openxmlformats.org/officeDocument/2006/relationships/image" Target="../media/image60.png"/><Relationship Id="rId30" Type="http://schemas.openxmlformats.org/officeDocument/2006/relationships/customXml" Target="../ink/ink43.xml"/><Relationship Id="rId35" Type="http://schemas.openxmlformats.org/officeDocument/2006/relationships/image" Target="../media/image64.png"/><Relationship Id="rId43" Type="http://schemas.openxmlformats.org/officeDocument/2006/relationships/image" Target="../media/image68.png"/><Relationship Id="rId8" Type="http://schemas.openxmlformats.org/officeDocument/2006/relationships/customXml" Target="../ink/ink32.xml"/><Relationship Id="rId3" Type="http://schemas.openxmlformats.org/officeDocument/2006/relationships/image" Target="../media/image48.png"/><Relationship Id="rId12" Type="http://schemas.openxmlformats.org/officeDocument/2006/relationships/customXml" Target="../ink/ink34.xml"/><Relationship Id="rId17" Type="http://schemas.openxmlformats.org/officeDocument/2006/relationships/image" Target="../media/image55.png"/><Relationship Id="rId25" Type="http://schemas.openxmlformats.org/officeDocument/2006/relationships/image" Target="../media/image59.png"/><Relationship Id="rId33" Type="http://schemas.openxmlformats.org/officeDocument/2006/relationships/image" Target="../media/image63.png"/><Relationship Id="rId38" Type="http://schemas.openxmlformats.org/officeDocument/2006/relationships/customXml" Target="../ink/ink47.xml"/><Relationship Id="rId46" Type="http://schemas.openxmlformats.org/officeDocument/2006/relationships/customXml" Target="../ink/ink51.xml"/><Relationship Id="rId20" Type="http://schemas.openxmlformats.org/officeDocument/2006/relationships/customXml" Target="../ink/ink38.xml"/><Relationship Id="rId41" Type="http://schemas.openxmlformats.org/officeDocument/2006/relationships/image" Target="../media/image6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png"/><Relationship Id="rId18" Type="http://schemas.openxmlformats.org/officeDocument/2006/relationships/customXml" Target="../ink/ink57.xml"/><Relationship Id="rId26" Type="http://schemas.openxmlformats.org/officeDocument/2006/relationships/customXml" Target="../ink/ink61.xml"/><Relationship Id="rId3" Type="http://schemas.openxmlformats.org/officeDocument/2006/relationships/image" Target="../media/image35.png"/><Relationship Id="rId21" Type="http://schemas.openxmlformats.org/officeDocument/2006/relationships/image" Target="../media/image113.png"/><Relationship Id="rId34" Type="http://schemas.openxmlformats.org/officeDocument/2006/relationships/customXml" Target="../ink/ink65.xml"/><Relationship Id="rId7" Type="http://schemas.openxmlformats.org/officeDocument/2006/relationships/image" Target="../media/image34.png"/><Relationship Id="rId12" Type="http://schemas.openxmlformats.org/officeDocument/2006/relationships/customXml" Target="../ink/ink54.xml"/><Relationship Id="rId17" Type="http://schemas.openxmlformats.org/officeDocument/2006/relationships/image" Target="../media/image111.png"/><Relationship Id="rId25" Type="http://schemas.openxmlformats.org/officeDocument/2006/relationships/image" Target="../media/image115.png"/><Relationship Id="rId33" Type="http://schemas.openxmlformats.org/officeDocument/2006/relationships/image" Target="../media/image119.png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56.xml"/><Relationship Id="rId20" Type="http://schemas.openxmlformats.org/officeDocument/2006/relationships/customXml" Target="../ink/ink58.xml"/><Relationship Id="rId29" Type="http://schemas.openxmlformats.org/officeDocument/2006/relationships/image" Target="../media/image117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9.png"/><Relationship Id="rId24" Type="http://schemas.openxmlformats.org/officeDocument/2006/relationships/customXml" Target="../ink/ink60.xml"/><Relationship Id="rId32" Type="http://schemas.openxmlformats.org/officeDocument/2006/relationships/customXml" Target="../ink/ink64.xml"/><Relationship Id="rId5" Type="http://schemas.openxmlformats.org/officeDocument/2006/relationships/image" Target="../media/image33.wmf"/><Relationship Id="rId15" Type="http://schemas.openxmlformats.org/officeDocument/2006/relationships/image" Target="../media/image110.png"/><Relationship Id="rId23" Type="http://schemas.openxmlformats.org/officeDocument/2006/relationships/image" Target="../media/image114.png"/><Relationship Id="rId28" Type="http://schemas.openxmlformats.org/officeDocument/2006/relationships/customXml" Target="../ink/ink62.xml"/><Relationship Id="rId10" Type="http://schemas.openxmlformats.org/officeDocument/2006/relationships/customXml" Target="../ink/ink53.xml"/><Relationship Id="rId19" Type="http://schemas.openxmlformats.org/officeDocument/2006/relationships/image" Target="../media/image112.png"/><Relationship Id="rId31" Type="http://schemas.openxmlformats.org/officeDocument/2006/relationships/image" Target="../media/image11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8.png"/><Relationship Id="rId14" Type="http://schemas.openxmlformats.org/officeDocument/2006/relationships/customXml" Target="../ink/ink55.xml"/><Relationship Id="rId22" Type="http://schemas.openxmlformats.org/officeDocument/2006/relationships/customXml" Target="../ink/ink59.xml"/><Relationship Id="rId27" Type="http://schemas.openxmlformats.org/officeDocument/2006/relationships/image" Target="../media/image116.png"/><Relationship Id="rId30" Type="http://schemas.openxmlformats.org/officeDocument/2006/relationships/customXml" Target="../ink/ink63.xml"/><Relationship Id="rId35" Type="http://schemas.openxmlformats.org/officeDocument/2006/relationships/image" Target="../media/image120.png"/><Relationship Id="rId8" Type="http://schemas.openxmlformats.org/officeDocument/2006/relationships/customXml" Target="../ink/ink52.xml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2.png"/><Relationship Id="rId117" Type="http://schemas.openxmlformats.org/officeDocument/2006/relationships/customXml" Target="../ink/ink123.xml"/><Relationship Id="rId21" Type="http://schemas.openxmlformats.org/officeDocument/2006/relationships/customXml" Target="../ink/ink75.xml"/><Relationship Id="rId42" Type="http://schemas.openxmlformats.org/officeDocument/2006/relationships/image" Target="../media/image140.png"/><Relationship Id="rId47" Type="http://schemas.openxmlformats.org/officeDocument/2006/relationships/customXml" Target="../ink/ink88.xml"/><Relationship Id="rId63" Type="http://schemas.openxmlformats.org/officeDocument/2006/relationships/customXml" Target="../ink/ink96.xml"/><Relationship Id="rId68" Type="http://schemas.openxmlformats.org/officeDocument/2006/relationships/image" Target="../media/image153.png"/><Relationship Id="rId84" Type="http://schemas.openxmlformats.org/officeDocument/2006/relationships/image" Target="../media/image161.png"/><Relationship Id="rId89" Type="http://schemas.openxmlformats.org/officeDocument/2006/relationships/customXml" Target="../ink/ink109.xml"/><Relationship Id="rId112" Type="http://schemas.openxmlformats.org/officeDocument/2006/relationships/image" Target="../media/image175.png"/><Relationship Id="rId16" Type="http://schemas.openxmlformats.org/officeDocument/2006/relationships/image" Target="../media/image127.png"/><Relationship Id="rId107" Type="http://schemas.openxmlformats.org/officeDocument/2006/relationships/customXml" Target="../ink/ink118.xml"/><Relationship Id="rId11" Type="http://schemas.openxmlformats.org/officeDocument/2006/relationships/customXml" Target="../ink/ink70.xml"/><Relationship Id="rId32" Type="http://schemas.openxmlformats.org/officeDocument/2006/relationships/image" Target="../media/image135.png"/><Relationship Id="rId37" Type="http://schemas.openxmlformats.org/officeDocument/2006/relationships/customXml" Target="../ink/ink83.xml"/><Relationship Id="rId53" Type="http://schemas.openxmlformats.org/officeDocument/2006/relationships/customXml" Target="../ink/ink91.xml"/><Relationship Id="rId58" Type="http://schemas.openxmlformats.org/officeDocument/2006/relationships/image" Target="../media/image148.png"/><Relationship Id="rId74" Type="http://schemas.openxmlformats.org/officeDocument/2006/relationships/image" Target="../media/image156.png"/><Relationship Id="rId79" Type="http://schemas.openxmlformats.org/officeDocument/2006/relationships/customXml" Target="../ink/ink104.xml"/><Relationship Id="rId102" Type="http://schemas.openxmlformats.org/officeDocument/2006/relationships/image" Target="../media/image170.png"/><Relationship Id="rId5" Type="http://schemas.openxmlformats.org/officeDocument/2006/relationships/customXml" Target="../ink/ink67.xml"/><Relationship Id="rId90" Type="http://schemas.openxmlformats.org/officeDocument/2006/relationships/image" Target="../media/image164.png"/><Relationship Id="rId95" Type="http://schemas.openxmlformats.org/officeDocument/2006/relationships/customXml" Target="../ink/ink112.xml"/><Relationship Id="rId22" Type="http://schemas.openxmlformats.org/officeDocument/2006/relationships/image" Target="../media/image130.png"/><Relationship Id="rId27" Type="http://schemas.openxmlformats.org/officeDocument/2006/relationships/customXml" Target="../ink/ink78.xml"/><Relationship Id="rId43" Type="http://schemas.openxmlformats.org/officeDocument/2006/relationships/customXml" Target="../ink/ink86.xml"/><Relationship Id="rId48" Type="http://schemas.openxmlformats.org/officeDocument/2006/relationships/image" Target="../media/image143.png"/><Relationship Id="rId64" Type="http://schemas.openxmlformats.org/officeDocument/2006/relationships/image" Target="../media/image151.png"/><Relationship Id="rId69" Type="http://schemas.openxmlformats.org/officeDocument/2006/relationships/customXml" Target="../ink/ink99.xml"/><Relationship Id="rId113" Type="http://schemas.openxmlformats.org/officeDocument/2006/relationships/customXml" Target="../ink/ink121.xml"/><Relationship Id="rId118" Type="http://schemas.openxmlformats.org/officeDocument/2006/relationships/image" Target="../media/image178.png"/><Relationship Id="rId80" Type="http://schemas.openxmlformats.org/officeDocument/2006/relationships/image" Target="../media/image159.png"/><Relationship Id="rId85" Type="http://schemas.openxmlformats.org/officeDocument/2006/relationships/customXml" Target="../ink/ink107.xml"/><Relationship Id="rId12" Type="http://schemas.openxmlformats.org/officeDocument/2006/relationships/image" Target="../media/image125.png"/><Relationship Id="rId17" Type="http://schemas.openxmlformats.org/officeDocument/2006/relationships/customXml" Target="../ink/ink73.xml"/><Relationship Id="rId33" Type="http://schemas.openxmlformats.org/officeDocument/2006/relationships/customXml" Target="../ink/ink81.xml"/><Relationship Id="rId38" Type="http://schemas.openxmlformats.org/officeDocument/2006/relationships/image" Target="../media/image138.png"/><Relationship Id="rId59" Type="http://schemas.openxmlformats.org/officeDocument/2006/relationships/customXml" Target="../ink/ink94.xml"/><Relationship Id="rId103" Type="http://schemas.openxmlformats.org/officeDocument/2006/relationships/customXml" Target="../ink/ink116.xml"/><Relationship Id="rId108" Type="http://schemas.openxmlformats.org/officeDocument/2006/relationships/image" Target="../media/image173.png"/><Relationship Id="rId54" Type="http://schemas.openxmlformats.org/officeDocument/2006/relationships/image" Target="../media/image146.png"/><Relationship Id="rId70" Type="http://schemas.openxmlformats.org/officeDocument/2006/relationships/image" Target="../media/image154.png"/><Relationship Id="rId75" Type="http://schemas.openxmlformats.org/officeDocument/2006/relationships/customXml" Target="../ink/ink102.xml"/><Relationship Id="rId91" Type="http://schemas.openxmlformats.org/officeDocument/2006/relationships/customXml" Target="../ink/ink110.xml"/><Relationship Id="rId96" Type="http://schemas.openxmlformats.org/officeDocument/2006/relationships/image" Target="../media/image1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23" Type="http://schemas.openxmlformats.org/officeDocument/2006/relationships/customXml" Target="../ink/ink76.xml"/><Relationship Id="rId28" Type="http://schemas.openxmlformats.org/officeDocument/2006/relationships/image" Target="../media/image133.png"/><Relationship Id="rId49" Type="http://schemas.openxmlformats.org/officeDocument/2006/relationships/customXml" Target="../ink/ink89.xml"/><Relationship Id="rId114" Type="http://schemas.openxmlformats.org/officeDocument/2006/relationships/image" Target="../media/image176.png"/><Relationship Id="rId119" Type="http://schemas.openxmlformats.org/officeDocument/2006/relationships/customXml" Target="../ink/ink124.xml"/><Relationship Id="rId44" Type="http://schemas.openxmlformats.org/officeDocument/2006/relationships/image" Target="../media/image141.png"/><Relationship Id="rId60" Type="http://schemas.openxmlformats.org/officeDocument/2006/relationships/image" Target="../media/image149.png"/><Relationship Id="rId65" Type="http://schemas.openxmlformats.org/officeDocument/2006/relationships/customXml" Target="../ink/ink97.xml"/><Relationship Id="rId81" Type="http://schemas.openxmlformats.org/officeDocument/2006/relationships/customXml" Target="../ink/ink105.xml"/><Relationship Id="rId86" Type="http://schemas.openxmlformats.org/officeDocument/2006/relationships/image" Target="../media/image162.png"/><Relationship Id="rId4" Type="http://schemas.openxmlformats.org/officeDocument/2006/relationships/image" Target="../media/image121.png"/><Relationship Id="rId9" Type="http://schemas.openxmlformats.org/officeDocument/2006/relationships/customXml" Target="../ink/ink69.xml"/><Relationship Id="rId13" Type="http://schemas.openxmlformats.org/officeDocument/2006/relationships/customXml" Target="../ink/ink71.xml"/><Relationship Id="rId18" Type="http://schemas.openxmlformats.org/officeDocument/2006/relationships/image" Target="../media/image128.png"/><Relationship Id="rId39" Type="http://schemas.openxmlformats.org/officeDocument/2006/relationships/customXml" Target="../ink/ink84.xml"/><Relationship Id="rId109" Type="http://schemas.openxmlformats.org/officeDocument/2006/relationships/customXml" Target="../ink/ink119.xml"/><Relationship Id="rId34" Type="http://schemas.openxmlformats.org/officeDocument/2006/relationships/image" Target="../media/image136.png"/><Relationship Id="rId50" Type="http://schemas.openxmlformats.org/officeDocument/2006/relationships/image" Target="../media/image144.png"/><Relationship Id="rId55" Type="http://schemas.openxmlformats.org/officeDocument/2006/relationships/customXml" Target="../ink/ink92.xml"/><Relationship Id="rId76" Type="http://schemas.openxmlformats.org/officeDocument/2006/relationships/image" Target="../media/image157.png"/><Relationship Id="rId97" Type="http://schemas.openxmlformats.org/officeDocument/2006/relationships/customXml" Target="../ink/ink113.xml"/><Relationship Id="rId104" Type="http://schemas.openxmlformats.org/officeDocument/2006/relationships/image" Target="../media/image171.png"/><Relationship Id="rId120" Type="http://schemas.openxmlformats.org/officeDocument/2006/relationships/image" Target="../media/image179.png"/><Relationship Id="rId7" Type="http://schemas.openxmlformats.org/officeDocument/2006/relationships/customXml" Target="../ink/ink68.xml"/><Relationship Id="rId71" Type="http://schemas.openxmlformats.org/officeDocument/2006/relationships/customXml" Target="../ink/ink100.xml"/><Relationship Id="rId92" Type="http://schemas.openxmlformats.org/officeDocument/2006/relationships/image" Target="../media/image165.png"/><Relationship Id="rId2" Type="http://schemas.openxmlformats.org/officeDocument/2006/relationships/image" Target="../media/image35.png"/><Relationship Id="rId29" Type="http://schemas.openxmlformats.org/officeDocument/2006/relationships/customXml" Target="../ink/ink79.xml"/><Relationship Id="rId24" Type="http://schemas.openxmlformats.org/officeDocument/2006/relationships/image" Target="../media/image131.png"/><Relationship Id="rId40" Type="http://schemas.openxmlformats.org/officeDocument/2006/relationships/image" Target="../media/image139.png"/><Relationship Id="rId45" Type="http://schemas.openxmlformats.org/officeDocument/2006/relationships/customXml" Target="../ink/ink87.xml"/><Relationship Id="rId66" Type="http://schemas.openxmlformats.org/officeDocument/2006/relationships/image" Target="../media/image152.png"/><Relationship Id="rId87" Type="http://schemas.openxmlformats.org/officeDocument/2006/relationships/customXml" Target="../ink/ink108.xml"/><Relationship Id="rId110" Type="http://schemas.openxmlformats.org/officeDocument/2006/relationships/image" Target="../media/image174.png"/><Relationship Id="rId115" Type="http://schemas.openxmlformats.org/officeDocument/2006/relationships/customXml" Target="../ink/ink122.xml"/><Relationship Id="rId61" Type="http://schemas.openxmlformats.org/officeDocument/2006/relationships/customXml" Target="../ink/ink95.xml"/><Relationship Id="rId82" Type="http://schemas.openxmlformats.org/officeDocument/2006/relationships/image" Target="../media/image160.png"/><Relationship Id="rId19" Type="http://schemas.openxmlformats.org/officeDocument/2006/relationships/customXml" Target="../ink/ink74.xml"/><Relationship Id="rId14" Type="http://schemas.openxmlformats.org/officeDocument/2006/relationships/image" Target="../media/image126.png"/><Relationship Id="rId30" Type="http://schemas.openxmlformats.org/officeDocument/2006/relationships/image" Target="../media/image134.png"/><Relationship Id="rId35" Type="http://schemas.openxmlformats.org/officeDocument/2006/relationships/customXml" Target="../ink/ink82.xml"/><Relationship Id="rId56" Type="http://schemas.openxmlformats.org/officeDocument/2006/relationships/image" Target="../media/image147.png"/><Relationship Id="rId77" Type="http://schemas.openxmlformats.org/officeDocument/2006/relationships/customXml" Target="../ink/ink103.xml"/><Relationship Id="rId100" Type="http://schemas.openxmlformats.org/officeDocument/2006/relationships/image" Target="../media/image169.png"/><Relationship Id="rId105" Type="http://schemas.openxmlformats.org/officeDocument/2006/relationships/customXml" Target="../ink/ink117.xml"/><Relationship Id="rId8" Type="http://schemas.openxmlformats.org/officeDocument/2006/relationships/image" Target="../media/image123.png"/><Relationship Id="rId51" Type="http://schemas.openxmlformats.org/officeDocument/2006/relationships/customXml" Target="../ink/ink90.xml"/><Relationship Id="rId72" Type="http://schemas.openxmlformats.org/officeDocument/2006/relationships/image" Target="../media/image155.png"/><Relationship Id="rId93" Type="http://schemas.openxmlformats.org/officeDocument/2006/relationships/customXml" Target="../ink/ink111.xml"/><Relationship Id="rId98" Type="http://schemas.openxmlformats.org/officeDocument/2006/relationships/image" Target="../media/image168.png"/><Relationship Id="rId121" Type="http://schemas.openxmlformats.org/officeDocument/2006/relationships/customXml" Target="../ink/ink125.xml"/><Relationship Id="rId3" Type="http://schemas.openxmlformats.org/officeDocument/2006/relationships/customXml" Target="../ink/ink66.xml"/><Relationship Id="rId25" Type="http://schemas.openxmlformats.org/officeDocument/2006/relationships/customXml" Target="../ink/ink77.xml"/><Relationship Id="rId46" Type="http://schemas.openxmlformats.org/officeDocument/2006/relationships/image" Target="../media/image142.png"/><Relationship Id="rId67" Type="http://schemas.openxmlformats.org/officeDocument/2006/relationships/customXml" Target="../ink/ink98.xml"/><Relationship Id="rId116" Type="http://schemas.openxmlformats.org/officeDocument/2006/relationships/image" Target="../media/image177.png"/><Relationship Id="rId20" Type="http://schemas.openxmlformats.org/officeDocument/2006/relationships/image" Target="../media/image129.png"/><Relationship Id="rId41" Type="http://schemas.openxmlformats.org/officeDocument/2006/relationships/customXml" Target="../ink/ink85.xml"/><Relationship Id="rId62" Type="http://schemas.openxmlformats.org/officeDocument/2006/relationships/image" Target="../media/image150.png"/><Relationship Id="rId83" Type="http://schemas.openxmlformats.org/officeDocument/2006/relationships/customXml" Target="../ink/ink106.xml"/><Relationship Id="rId88" Type="http://schemas.openxmlformats.org/officeDocument/2006/relationships/image" Target="../media/image163.png"/><Relationship Id="rId111" Type="http://schemas.openxmlformats.org/officeDocument/2006/relationships/customXml" Target="../ink/ink120.xml"/><Relationship Id="rId15" Type="http://schemas.openxmlformats.org/officeDocument/2006/relationships/customXml" Target="../ink/ink72.xml"/><Relationship Id="rId36" Type="http://schemas.openxmlformats.org/officeDocument/2006/relationships/image" Target="../media/image137.png"/><Relationship Id="rId57" Type="http://schemas.openxmlformats.org/officeDocument/2006/relationships/customXml" Target="../ink/ink93.xml"/><Relationship Id="rId106" Type="http://schemas.openxmlformats.org/officeDocument/2006/relationships/image" Target="../media/image172.png"/><Relationship Id="rId10" Type="http://schemas.openxmlformats.org/officeDocument/2006/relationships/image" Target="../media/image124.png"/><Relationship Id="rId31" Type="http://schemas.openxmlformats.org/officeDocument/2006/relationships/customXml" Target="../ink/ink80.xml"/><Relationship Id="rId52" Type="http://schemas.openxmlformats.org/officeDocument/2006/relationships/image" Target="../media/image145.png"/><Relationship Id="rId73" Type="http://schemas.openxmlformats.org/officeDocument/2006/relationships/customXml" Target="../ink/ink101.xml"/><Relationship Id="rId78" Type="http://schemas.openxmlformats.org/officeDocument/2006/relationships/image" Target="../media/image158.png"/><Relationship Id="rId94" Type="http://schemas.openxmlformats.org/officeDocument/2006/relationships/image" Target="../media/image166.png"/><Relationship Id="rId99" Type="http://schemas.openxmlformats.org/officeDocument/2006/relationships/customXml" Target="../ink/ink114.xml"/><Relationship Id="rId101" Type="http://schemas.openxmlformats.org/officeDocument/2006/relationships/customXml" Target="../ink/ink115.xml"/><Relationship Id="rId122" Type="http://schemas.openxmlformats.org/officeDocument/2006/relationships/image" Target="../media/image180.png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38.xml"/><Relationship Id="rId21" Type="http://schemas.openxmlformats.org/officeDocument/2006/relationships/image" Target="../media/image190.png"/><Relationship Id="rId42" Type="http://schemas.openxmlformats.org/officeDocument/2006/relationships/customXml" Target="../ink/ink146.xml"/><Relationship Id="rId47" Type="http://schemas.openxmlformats.org/officeDocument/2006/relationships/image" Target="../media/image203.png"/><Relationship Id="rId63" Type="http://schemas.openxmlformats.org/officeDocument/2006/relationships/image" Target="../media/image211.png"/><Relationship Id="rId68" Type="http://schemas.openxmlformats.org/officeDocument/2006/relationships/customXml" Target="../ink/ink159.xml"/><Relationship Id="rId2" Type="http://schemas.openxmlformats.org/officeDocument/2006/relationships/customXml" Target="../ink/ink126.xml"/><Relationship Id="rId16" Type="http://schemas.openxmlformats.org/officeDocument/2006/relationships/customXml" Target="../ink/ink133.xml"/><Relationship Id="rId29" Type="http://schemas.openxmlformats.org/officeDocument/2006/relationships/image" Target="../media/image194.png"/><Relationship Id="rId11" Type="http://schemas.openxmlformats.org/officeDocument/2006/relationships/image" Target="../media/image185.png"/><Relationship Id="rId24" Type="http://schemas.openxmlformats.org/officeDocument/2006/relationships/customXml" Target="../ink/ink137.xml"/><Relationship Id="rId32" Type="http://schemas.openxmlformats.org/officeDocument/2006/relationships/customXml" Target="../ink/ink141.xml"/><Relationship Id="rId37" Type="http://schemas.openxmlformats.org/officeDocument/2006/relationships/image" Target="../media/image198.png"/><Relationship Id="rId40" Type="http://schemas.openxmlformats.org/officeDocument/2006/relationships/customXml" Target="../ink/ink145.xml"/><Relationship Id="rId45" Type="http://schemas.openxmlformats.org/officeDocument/2006/relationships/image" Target="../media/image202.png"/><Relationship Id="rId53" Type="http://schemas.openxmlformats.org/officeDocument/2006/relationships/image" Target="../media/image206.png"/><Relationship Id="rId58" Type="http://schemas.openxmlformats.org/officeDocument/2006/relationships/customXml" Target="../ink/ink154.xml"/><Relationship Id="rId66" Type="http://schemas.openxmlformats.org/officeDocument/2006/relationships/customXml" Target="../ink/ink158.xml"/><Relationship Id="rId5" Type="http://schemas.openxmlformats.org/officeDocument/2006/relationships/image" Target="../media/image182.png"/><Relationship Id="rId61" Type="http://schemas.openxmlformats.org/officeDocument/2006/relationships/image" Target="../media/image210.png"/><Relationship Id="rId19" Type="http://schemas.openxmlformats.org/officeDocument/2006/relationships/image" Target="../media/image189.png"/><Relationship Id="rId14" Type="http://schemas.openxmlformats.org/officeDocument/2006/relationships/customXml" Target="../ink/ink132.xml"/><Relationship Id="rId22" Type="http://schemas.openxmlformats.org/officeDocument/2006/relationships/customXml" Target="../ink/ink136.xml"/><Relationship Id="rId27" Type="http://schemas.openxmlformats.org/officeDocument/2006/relationships/image" Target="../media/image193.png"/><Relationship Id="rId30" Type="http://schemas.openxmlformats.org/officeDocument/2006/relationships/customXml" Target="../ink/ink140.xml"/><Relationship Id="rId35" Type="http://schemas.openxmlformats.org/officeDocument/2006/relationships/image" Target="../media/image197.png"/><Relationship Id="rId43" Type="http://schemas.openxmlformats.org/officeDocument/2006/relationships/image" Target="../media/image201.png"/><Relationship Id="rId48" Type="http://schemas.openxmlformats.org/officeDocument/2006/relationships/customXml" Target="../ink/ink149.xml"/><Relationship Id="rId56" Type="http://schemas.openxmlformats.org/officeDocument/2006/relationships/customXml" Target="../ink/ink153.xml"/><Relationship Id="rId64" Type="http://schemas.openxmlformats.org/officeDocument/2006/relationships/customXml" Target="../ink/ink157.xml"/><Relationship Id="rId69" Type="http://schemas.openxmlformats.org/officeDocument/2006/relationships/image" Target="../media/image214.png"/><Relationship Id="rId8" Type="http://schemas.openxmlformats.org/officeDocument/2006/relationships/customXml" Target="../ink/ink129.xml"/><Relationship Id="rId51" Type="http://schemas.openxmlformats.org/officeDocument/2006/relationships/image" Target="../media/image205.png"/><Relationship Id="rId72" Type="http://schemas.openxmlformats.org/officeDocument/2006/relationships/customXml" Target="../ink/ink161.xml"/><Relationship Id="rId3" Type="http://schemas.openxmlformats.org/officeDocument/2006/relationships/image" Target="../media/image181.png"/><Relationship Id="rId12" Type="http://schemas.openxmlformats.org/officeDocument/2006/relationships/customXml" Target="../ink/ink131.xml"/><Relationship Id="rId17" Type="http://schemas.openxmlformats.org/officeDocument/2006/relationships/image" Target="../media/image188.png"/><Relationship Id="rId25" Type="http://schemas.openxmlformats.org/officeDocument/2006/relationships/image" Target="../media/image192.png"/><Relationship Id="rId33" Type="http://schemas.openxmlformats.org/officeDocument/2006/relationships/image" Target="../media/image196.png"/><Relationship Id="rId38" Type="http://schemas.openxmlformats.org/officeDocument/2006/relationships/customXml" Target="../ink/ink144.xml"/><Relationship Id="rId46" Type="http://schemas.openxmlformats.org/officeDocument/2006/relationships/customXml" Target="../ink/ink148.xml"/><Relationship Id="rId59" Type="http://schemas.openxmlformats.org/officeDocument/2006/relationships/image" Target="../media/image209.png"/><Relationship Id="rId67" Type="http://schemas.openxmlformats.org/officeDocument/2006/relationships/image" Target="../media/image213.png"/><Relationship Id="rId20" Type="http://schemas.openxmlformats.org/officeDocument/2006/relationships/customXml" Target="../ink/ink135.xml"/><Relationship Id="rId41" Type="http://schemas.openxmlformats.org/officeDocument/2006/relationships/image" Target="../media/image200.png"/><Relationship Id="rId54" Type="http://schemas.openxmlformats.org/officeDocument/2006/relationships/customXml" Target="../ink/ink152.xml"/><Relationship Id="rId62" Type="http://schemas.openxmlformats.org/officeDocument/2006/relationships/customXml" Target="../ink/ink156.xml"/><Relationship Id="rId70" Type="http://schemas.openxmlformats.org/officeDocument/2006/relationships/customXml" Target="../ink/ink160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28.xml"/><Relationship Id="rId15" Type="http://schemas.openxmlformats.org/officeDocument/2006/relationships/image" Target="../media/image187.png"/><Relationship Id="rId23" Type="http://schemas.openxmlformats.org/officeDocument/2006/relationships/image" Target="../media/image191.png"/><Relationship Id="rId28" Type="http://schemas.openxmlformats.org/officeDocument/2006/relationships/customXml" Target="../ink/ink139.xml"/><Relationship Id="rId36" Type="http://schemas.openxmlformats.org/officeDocument/2006/relationships/customXml" Target="../ink/ink143.xml"/><Relationship Id="rId49" Type="http://schemas.openxmlformats.org/officeDocument/2006/relationships/image" Target="../media/image204.png"/><Relationship Id="rId57" Type="http://schemas.openxmlformats.org/officeDocument/2006/relationships/image" Target="../media/image208.png"/><Relationship Id="rId10" Type="http://schemas.openxmlformats.org/officeDocument/2006/relationships/customXml" Target="../ink/ink130.xml"/><Relationship Id="rId31" Type="http://schemas.openxmlformats.org/officeDocument/2006/relationships/image" Target="../media/image195.png"/><Relationship Id="rId44" Type="http://schemas.openxmlformats.org/officeDocument/2006/relationships/customXml" Target="../ink/ink147.xml"/><Relationship Id="rId52" Type="http://schemas.openxmlformats.org/officeDocument/2006/relationships/customXml" Target="../ink/ink151.xml"/><Relationship Id="rId60" Type="http://schemas.openxmlformats.org/officeDocument/2006/relationships/customXml" Target="../ink/ink155.xml"/><Relationship Id="rId65" Type="http://schemas.openxmlformats.org/officeDocument/2006/relationships/image" Target="../media/image212.png"/><Relationship Id="rId73" Type="http://schemas.openxmlformats.org/officeDocument/2006/relationships/image" Target="../media/image216.png"/><Relationship Id="rId4" Type="http://schemas.openxmlformats.org/officeDocument/2006/relationships/customXml" Target="../ink/ink127.xml"/><Relationship Id="rId9" Type="http://schemas.openxmlformats.org/officeDocument/2006/relationships/image" Target="../media/image184.png"/><Relationship Id="rId13" Type="http://schemas.openxmlformats.org/officeDocument/2006/relationships/image" Target="../media/image186.png"/><Relationship Id="rId18" Type="http://schemas.openxmlformats.org/officeDocument/2006/relationships/customXml" Target="../ink/ink134.xml"/><Relationship Id="rId39" Type="http://schemas.openxmlformats.org/officeDocument/2006/relationships/image" Target="../media/image199.png"/><Relationship Id="rId34" Type="http://schemas.openxmlformats.org/officeDocument/2006/relationships/customXml" Target="../ink/ink142.xml"/><Relationship Id="rId50" Type="http://schemas.openxmlformats.org/officeDocument/2006/relationships/customXml" Target="../ink/ink150.xml"/><Relationship Id="rId55" Type="http://schemas.openxmlformats.org/officeDocument/2006/relationships/image" Target="../media/image207.png"/><Relationship Id="rId7" Type="http://schemas.openxmlformats.org/officeDocument/2006/relationships/image" Target="../media/image183.png"/><Relationship Id="rId71" Type="http://schemas.openxmlformats.org/officeDocument/2006/relationships/image" Target="../media/image2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tăText 1">
            <a:extLst>
              <a:ext uri="{FF2B5EF4-FFF2-40B4-BE49-F238E27FC236}">
                <a16:creationId xmlns:a16="http://schemas.microsoft.com/office/drawing/2014/main" id="{7ACE83AA-A531-493C-86FE-1E8ED5F920C6}"/>
              </a:ext>
            </a:extLst>
          </p:cNvPr>
          <p:cNvSpPr txBox="1"/>
          <p:nvPr/>
        </p:nvSpPr>
        <p:spPr>
          <a:xfrm>
            <a:off x="701099" y="685830"/>
            <a:ext cx="10698362" cy="4293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00FF"/>
                </a:solidFill>
              </a:rPr>
              <a:t>Electronica </a:t>
            </a:r>
            <a:r>
              <a:rPr lang="en-US" sz="3600" b="1" dirty="0" err="1">
                <a:solidFill>
                  <a:srgbClr val="0000FF"/>
                </a:solidFill>
              </a:rPr>
              <a:t>digitala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ro-RO" sz="3600" b="1" dirty="0">
                <a:solidFill>
                  <a:srgbClr val="0000FF"/>
                </a:solidFill>
              </a:rPr>
              <a:t>(2020-2021)</a:t>
            </a:r>
          </a:p>
          <a:p>
            <a:endParaRPr lang="ro-RO" sz="3600" b="1" dirty="0">
              <a:solidFill>
                <a:srgbClr val="FF0000"/>
              </a:solidFill>
            </a:endParaRPr>
          </a:p>
          <a:p>
            <a:pPr algn="ctr"/>
            <a:r>
              <a:rPr lang="ro-RO" sz="3600" b="1" dirty="0">
                <a:solidFill>
                  <a:srgbClr val="FF0000"/>
                </a:solidFill>
              </a:rPr>
              <a:t>== </a:t>
            </a:r>
            <a:r>
              <a:rPr lang="en-US" sz="3600" b="1" dirty="0">
                <a:solidFill>
                  <a:srgbClr val="FF0000"/>
                </a:solidFill>
              </a:rPr>
              <a:t>FSM - </a:t>
            </a:r>
            <a:r>
              <a:rPr lang="en-US" sz="3600" b="1" dirty="0" err="1">
                <a:solidFill>
                  <a:srgbClr val="FF0000"/>
                </a:solidFill>
              </a:rPr>
              <a:t>Recapitulare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ro-RO" sz="3600" b="1" dirty="0">
                <a:solidFill>
                  <a:srgbClr val="FF0000"/>
                </a:solidFill>
              </a:rPr>
              <a:t>==</a:t>
            </a:r>
          </a:p>
          <a:p>
            <a:pPr algn="ctr"/>
            <a:r>
              <a:rPr lang="en-US" sz="3600" b="1" dirty="0" err="1">
                <a:solidFill>
                  <a:srgbClr val="FF0000"/>
                </a:solidFill>
              </a:rPr>
              <a:t>Anul</a:t>
            </a:r>
            <a:r>
              <a:rPr lang="en-US" sz="3600" b="1" dirty="0">
                <a:solidFill>
                  <a:srgbClr val="FF0000"/>
                </a:solidFill>
              </a:rPr>
              <a:t> C</a:t>
            </a:r>
            <a:r>
              <a:rPr lang="ro-RO" sz="3600" b="1" dirty="0">
                <a:solidFill>
                  <a:srgbClr val="FF0000"/>
                </a:solidFill>
              </a:rPr>
              <a:t>1</a:t>
            </a:r>
          </a:p>
          <a:p>
            <a:endParaRPr lang="ro-RO" sz="3200" b="1" dirty="0">
              <a:solidFill>
                <a:srgbClr val="FF0000"/>
              </a:solidFill>
            </a:endParaRPr>
          </a:p>
          <a:p>
            <a:r>
              <a:rPr lang="ro-RO" sz="3200" b="1" dirty="0">
                <a:solidFill>
                  <a:srgbClr val="0000FF"/>
                </a:solidFill>
              </a:rPr>
              <a:t>     Săptămâna </a:t>
            </a:r>
            <a:r>
              <a:rPr lang="en-US" sz="3200" b="1" dirty="0">
                <a:solidFill>
                  <a:srgbClr val="0000FF"/>
                </a:solidFill>
              </a:rPr>
              <a:t>1</a:t>
            </a:r>
            <a:r>
              <a:rPr lang="ro-RO" sz="3200" b="1" dirty="0">
                <a:solidFill>
                  <a:srgbClr val="0000FF"/>
                </a:solidFill>
              </a:rPr>
              <a:t>        </a:t>
            </a:r>
            <a:r>
              <a:rPr lang="en-US" sz="3200" b="1" dirty="0">
                <a:solidFill>
                  <a:srgbClr val="0000FF"/>
                </a:solidFill>
              </a:rPr>
              <a:t>08 </a:t>
            </a:r>
            <a:r>
              <a:rPr lang="en-US" sz="3200" b="1" dirty="0" err="1">
                <a:solidFill>
                  <a:srgbClr val="0000FF"/>
                </a:solidFill>
              </a:rPr>
              <a:t>Octombrie</a:t>
            </a:r>
            <a:r>
              <a:rPr lang="ro-RO" sz="3200" b="1" dirty="0">
                <a:solidFill>
                  <a:srgbClr val="0000FF"/>
                </a:solidFill>
              </a:rPr>
              <a:t> 202</a:t>
            </a:r>
            <a:r>
              <a:rPr lang="en-US" sz="3200" b="1" dirty="0">
                <a:solidFill>
                  <a:srgbClr val="0000FF"/>
                </a:solidFill>
              </a:rPr>
              <a:t>1</a:t>
            </a:r>
            <a:r>
              <a:rPr lang="ro-RO" sz="3200" b="1" dirty="0">
                <a:solidFill>
                  <a:srgbClr val="0000FF"/>
                </a:solidFill>
              </a:rPr>
              <a:t>             1</a:t>
            </a:r>
            <a:r>
              <a:rPr lang="en-US" sz="3200" b="1" dirty="0">
                <a:solidFill>
                  <a:srgbClr val="0000FF"/>
                </a:solidFill>
              </a:rPr>
              <a:t>0</a:t>
            </a:r>
            <a:r>
              <a:rPr lang="ro-RO" sz="3200" b="1" dirty="0">
                <a:solidFill>
                  <a:srgbClr val="0000FF"/>
                </a:solidFill>
              </a:rPr>
              <a:t>:</a:t>
            </a:r>
            <a:r>
              <a:rPr lang="en-US" sz="3200" b="1" dirty="0">
                <a:solidFill>
                  <a:srgbClr val="0000FF"/>
                </a:solidFill>
              </a:rPr>
              <a:t>0</a:t>
            </a:r>
            <a:r>
              <a:rPr lang="ro-RO" sz="3200" b="1" dirty="0">
                <a:solidFill>
                  <a:srgbClr val="0000FF"/>
                </a:solidFill>
              </a:rPr>
              <a:t>0 – </a:t>
            </a:r>
            <a:r>
              <a:rPr lang="en-US" sz="3200" b="1" dirty="0">
                <a:solidFill>
                  <a:srgbClr val="0000FF"/>
                </a:solidFill>
              </a:rPr>
              <a:t>12</a:t>
            </a:r>
            <a:r>
              <a:rPr lang="ro-RO" sz="3200" b="1" dirty="0">
                <a:solidFill>
                  <a:srgbClr val="0000FF"/>
                </a:solidFill>
              </a:rPr>
              <a:t>:</a:t>
            </a:r>
            <a:r>
              <a:rPr lang="en-US" sz="3200" b="1" dirty="0">
                <a:solidFill>
                  <a:srgbClr val="0000FF"/>
                </a:solidFill>
              </a:rPr>
              <a:t>0</a:t>
            </a:r>
            <a:r>
              <a:rPr lang="ro-RO" sz="3200" b="1" dirty="0">
                <a:solidFill>
                  <a:srgbClr val="0000FF"/>
                </a:solidFill>
              </a:rPr>
              <a:t>0</a:t>
            </a:r>
          </a:p>
          <a:p>
            <a:pPr algn="ctr">
              <a:spcBef>
                <a:spcPts val="1800"/>
              </a:spcBef>
            </a:pPr>
            <a:r>
              <a:rPr lang="ro-RO" sz="3200" b="1" dirty="0"/>
              <a:t>ionel.bostan@upit.ro</a:t>
            </a: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28218829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9" name="Cerneală 78">
                <a:extLst>
                  <a:ext uri="{FF2B5EF4-FFF2-40B4-BE49-F238E27FC236}">
                    <a16:creationId xmlns:a16="http://schemas.microsoft.com/office/drawing/2014/main" id="{6DF76A21-B412-45D8-8A91-E9649068EEFE}"/>
                  </a:ext>
                </a:extLst>
              </p14:cNvPr>
              <p14:cNvContentPartPr/>
              <p14:nvPr/>
            </p14:nvContentPartPr>
            <p14:xfrm>
              <a:off x="11328669" y="1794865"/>
              <a:ext cx="360" cy="360"/>
            </p14:xfrm>
          </p:contentPart>
        </mc:Choice>
        <mc:Fallback xmlns="">
          <p:pic>
            <p:nvPicPr>
              <p:cNvPr id="79" name="Cerneală 78">
                <a:extLst>
                  <a:ext uri="{FF2B5EF4-FFF2-40B4-BE49-F238E27FC236}">
                    <a16:creationId xmlns:a16="http://schemas.microsoft.com/office/drawing/2014/main" id="{6DF76A21-B412-45D8-8A91-E9649068EEF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310669" y="177686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1" name="Cerneală 80">
                <a:extLst>
                  <a:ext uri="{FF2B5EF4-FFF2-40B4-BE49-F238E27FC236}">
                    <a16:creationId xmlns:a16="http://schemas.microsoft.com/office/drawing/2014/main" id="{A5C88D6A-E76F-46DC-A2B0-9B4CB504A738}"/>
                  </a:ext>
                </a:extLst>
              </p14:cNvPr>
              <p14:cNvContentPartPr/>
              <p14:nvPr/>
            </p14:nvContentPartPr>
            <p14:xfrm>
              <a:off x="590229" y="290425"/>
              <a:ext cx="10540800" cy="1759680"/>
            </p14:xfrm>
          </p:contentPart>
        </mc:Choice>
        <mc:Fallback xmlns="">
          <p:pic>
            <p:nvPicPr>
              <p:cNvPr id="81" name="Cerneală 80">
                <a:extLst>
                  <a:ext uri="{FF2B5EF4-FFF2-40B4-BE49-F238E27FC236}">
                    <a16:creationId xmlns:a16="http://schemas.microsoft.com/office/drawing/2014/main" id="{A5C88D6A-E76F-46DC-A2B0-9B4CB504A73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2588" y="272429"/>
                <a:ext cx="10576441" cy="17953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0" name="Cerneală 89">
                <a:extLst>
                  <a:ext uri="{FF2B5EF4-FFF2-40B4-BE49-F238E27FC236}">
                    <a16:creationId xmlns:a16="http://schemas.microsoft.com/office/drawing/2014/main" id="{098AA1E1-E4D2-42C2-8C95-93702554463B}"/>
                  </a:ext>
                </a:extLst>
              </p14:cNvPr>
              <p14:cNvContentPartPr/>
              <p14:nvPr/>
            </p14:nvContentPartPr>
            <p14:xfrm>
              <a:off x="1133109" y="2368705"/>
              <a:ext cx="1340280" cy="394560"/>
            </p14:xfrm>
          </p:contentPart>
        </mc:Choice>
        <mc:Fallback xmlns="">
          <p:pic>
            <p:nvPicPr>
              <p:cNvPr id="90" name="Cerneală 89">
                <a:extLst>
                  <a:ext uri="{FF2B5EF4-FFF2-40B4-BE49-F238E27FC236}">
                    <a16:creationId xmlns:a16="http://schemas.microsoft.com/office/drawing/2014/main" id="{098AA1E1-E4D2-42C2-8C95-93702554463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15464" y="2351065"/>
                <a:ext cx="1375930" cy="43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20" name="Cerneală 119">
                <a:extLst>
                  <a:ext uri="{FF2B5EF4-FFF2-40B4-BE49-F238E27FC236}">
                    <a16:creationId xmlns:a16="http://schemas.microsoft.com/office/drawing/2014/main" id="{53F4EAB6-C925-4545-8608-F1C1C914DD7F}"/>
                  </a:ext>
                </a:extLst>
              </p14:cNvPr>
              <p14:cNvContentPartPr/>
              <p14:nvPr/>
            </p14:nvContentPartPr>
            <p14:xfrm>
              <a:off x="3426309" y="2304985"/>
              <a:ext cx="2085480" cy="1636200"/>
            </p14:xfrm>
          </p:contentPart>
        </mc:Choice>
        <mc:Fallback xmlns="">
          <p:pic>
            <p:nvPicPr>
              <p:cNvPr id="120" name="Cerneală 119">
                <a:extLst>
                  <a:ext uri="{FF2B5EF4-FFF2-40B4-BE49-F238E27FC236}">
                    <a16:creationId xmlns:a16="http://schemas.microsoft.com/office/drawing/2014/main" id="{53F4EAB6-C925-4545-8608-F1C1C914DD7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08309" y="2286985"/>
                <a:ext cx="2121120" cy="167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9" name="Cerneală 128">
                <a:extLst>
                  <a:ext uri="{FF2B5EF4-FFF2-40B4-BE49-F238E27FC236}">
                    <a16:creationId xmlns:a16="http://schemas.microsoft.com/office/drawing/2014/main" id="{7F2C7795-04BF-417B-A3B4-03FC526BD78F}"/>
                  </a:ext>
                </a:extLst>
              </p14:cNvPr>
              <p14:cNvContentPartPr/>
              <p14:nvPr/>
            </p14:nvContentPartPr>
            <p14:xfrm>
              <a:off x="3984669" y="4196425"/>
              <a:ext cx="145800" cy="25200"/>
            </p14:xfrm>
          </p:contentPart>
        </mc:Choice>
        <mc:Fallback xmlns="">
          <p:pic>
            <p:nvPicPr>
              <p:cNvPr id="129" name="Cerneală 128">
                <a:extLst>
                  <a:ext uri="{FF2B5EF4-FFF2-40B4-BE49-F238E27FC236}">
                    <a16:creationId xmlns:a16="http://schemas.microsoft.com/office/drawing/2014/main" id="{7F2C7795-04BF-417B-A3B4-03FC526BD78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66669" y="4178425"/>
                <a:ext cx="181440" cy="6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0" name="Cerneală 129">
                <a:extLst>
                  <a:ext uri="{FF2B5EF4-FFF2-40B4-BE49-F238E27FC236}">
                    <a16:creationId xmlns:a16="http://schemas.microsoft.com/office/drawing/2014/main" id="{DCCCB13A-9F9C-4029-A07A-AD6B6C9A6D18}"/>
                  </a:ext>
                </a:extLst>
              </p14:cNvPr>
              <p14:cNvContentPartPr/>
              <p14:nvPr/>
            </p14:nvContentPartPr>
            <p14:xfrm>
              <a:off x="3998709" y="4287865"/>
              <a:ext cx="145440" cy="15120"/>
            </p14:xfrm>
          </p:contentPart>
        </mc:Choice>
        <mc:Fallback xmlns="">
          <p:pic>
            <p:nvPicPr>
              <p:cNvPr id="130" name="Cerneală 129">
                <a:extLst>
                  <a:ext uri="{FF2B5EF4-FFF2-40B4-BE49-F238E27FC236}">
                    <a16:creationId xmlns:a16="http://schemas.microsoft.com/office/drawing/2014/main" id="{DCCCB13A-9F9C-4029-A07A-AD6B6C9A6D1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981069" y="4270225"/>
                <a:ext cx="181080" cy="5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31" name="Cerneală 130">
                <a:extLst>
                  <a:ext uri="{FF2B5EF4-FFF2-40B4-BE49-F238E27FC236}">
                    <a16:creationId xmlns:a16="http://schemas.microsoft.com/office/drawing/2014/main" id="{55B15797-0D19-43D7-AE9E-6F2F102980B6}"/>
                  </a:ext>
                </a:extLst>
              </p14:cNvPr>
              <p14:cNvContentPartPr/>
              <p14:nvPr/>
            </p14:nvContentPartPr>
            <p14:xfrm>
              <a:off x="4288509" y="4201105"/>
              <a:ext cx="171720" cy="152640"/>
            </p14:xfrm>
          </p:contentPart>
        </mc:Choice>
        <mc:Fallback xmlns="">
          <p:pic>
            <p:nvPicPr>
              <p:cNvPr id="131" name="Cerneală 130">
                <a:extLst>
                  <a:ext uri="{FF2B5EF4-FFF2-40B4-BE49-F238E27FC236}">
                    <a16:creationId xmlns:a16="http://schemas.microsoft.com/office/drawing/2014/main" id="{55B15797-0D19-43D7-AE9E-6F2F102980B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270509" y="4183465"/>
                <a:ext cx="20736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35" name="Cerneală 134">
                <a:extLst>
                  <a:ext uri="{FF2B5EF4-FFF2-40B4-BE49-F238E27FC236}">
                    <a16:creationId xmlns:a16="http://schemas.microsoft.com/office/drawing/2014/main" id="{F1084BAC-6FF6-413F-9CBE-E51551CC49D3}"/>
                  </a:ext>
                </a:extLst>
              </p14:cNvPr>
              <p14:cNvContentPartPr/>
              <p14:nvPr/>
            </p14:nvContentPartPr>
            <p14:xfrm>
              <a:off x="6342669" y="2904385"/>
              <a:ext cx="589680" cy="341280"/>
            </p14:xfrm>
          </p:contentPart>
        </mc:Choice>
        <mc:Fallback xmlns="">
          <p:pic>
            <p:nvPicPr>
              <p:cNvPr id="135" name="Cerneală 134">
                <a:extLst>
                  <a:ext uri="{FF2B5EF4-FFF2-40B4-BE49-F238E27FC236}">
                    <a16:creationId xmlns:a16="http://schemas.microsoft.com/office/drawing/2014/main" id="{F1084BAC-6FF6-413F-9CBE-E51551CC49D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325029" y="2886385"/>
                <a:ext cx="625320" cy="37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6" name="Cerneală 135">
                <a:extLst>
                  <a:ext uri="{FF2B5EF4-FFF2-40B4-BE49-F238E27FC236}">
                    <a16:creationId xmlns:a16="http://schemas.microsoft.com/office/drawing/2014/main" id="{3A7D9DDD-C862-4AFC-BFE3-031602ABE766}"/>
                  </a:ext>
                </a:extLst>
              </p14:cNvPr>
              <p14:cNvContentPartPr/>
              <p14:nvPr/>
            </p14:nvContentPartPr>
            <p14:xfrm>
              <a:off x="3662109" y="4119385"/>
              <a:ext cx="168480" cy="262800"/>
            </p14:xfrm>
          </p:contentPart>
        </mc:Choice>
        <mc:Fallback xmlns="">
          <p:pic>
            <p:nvPicPr>
              <p:cNvPr id="136" name="Cerneală 135">
                <a:extLst>
                  <a:ext uri="{FF2B5EF4-FFF2-40B4-BE49-F238E27FC236}">
                    <a16:creationId xmlns:a16="http://schemas.microsoft.com/office/drawing/2014/main" id="{3A7D9DDD-C862-4AFC-BFE3-031602ABE766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644431" y="4101745"/>
                <a:ext cx="204196" cy="29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9" name="Cerneală 148">
                <a:extLst>
                  <a:ext uri="{FF2B5EF4-FFF2-40B4-BE49-F238E27FC236}">
                    <a16:creationId xmlns:a16="http://schemas.microsoft.com/office/drawing/2014/main" id="{04037F48-E5B2-4C38-8CCF-7CAE030E97D1}"/>
                  </a:ext>
                </a:extLst>
              </p14:cNvPr>
              <p14:cNvContentPartPr/>
              <p14:nvPr/>
            </p14:nvContentPartPr>
            <p14:xfrm>
              <a:off x="3532869" y="4902745"/>
              <a:ext cx="1890720" cy="1188000"/>
            </p14:xfrm>
          </p:contentPart>
        </mc:Choice>
        <mc:Fallback xmlns="">
          <p:pic>
            <p:nvPicPr>
              <p:cNvPr id="149" name="Cerneală 148">
                <a:extLst>
                  <a:ext uri="{FF2B5EF4-FFF2-40B4-BE49-F238E27FC236}">
                    <a16:creationId xmlns:a16="http://schemas.microsoft.com/office/drawing/2014/main" id="{04037F48-E5B2-4C38-8CCF-7CAE030E97D1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515229" y="4884745"/>
                <a:ext cx="1926360" cy="122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62" name="Cerneală 161">
                <a:extLst>
                  <a:ext uri="{FF2B5EF4-FFF2-40B4-BE49-F238E27FC236}">
                    <a16:creationId xmlns:a16="http://schemas.microsoft.com/office/drawing/2014/main" id="{29BF55BC-4C7C-4E2B-8A9F-DC60945803FC}"/>
                  </a:ext>
                </a:extLst>
              </p14:cNvPr>
              <p14:cNvContentPartPr/>
              <p14:nvPr/>
            </p14:nvContentPartPr>
            <p14:xfrm>
              <a:off x="6006069" y="5517985"/>
              <a:ext cx="598320" cy="392400"/>
            </p14:xfrm>
          </p:contentPart>
        </mc:Choice>
        <mc:Fallback xmlns="">
          <p:pic>
            <p:nvPicPr>
              <p:cNvPr id="162" name="Cerneală 161">
                <a:extLst>
                  <a:ext uri="{FF2B5EF4-FFF2-40B4-BE49-F238E27FC236}">
                    <a16:creationId xmlns:a16="http://schemas.microsoft.com/office/drawing/2014/main" id="{29BF55BC-4C7C-4E2B-8A9F-DC60945803FC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988080" y="5500345"/>
                <a:ext cx="633939" cy="42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3" name="Cerneală 162">
                <a:extLst>
                  <a:ext uri="{FF2B5EF4-FFF2-40B4-BE49-F238E27FC236}">
                    <a16:creationId xmlns:a16="http://schemas.microsoft.com/office/drawing/2014/main" id="{006A4E34-1C0B-4220-8454-C87B606F4A98}"/>
                  </a:ext>
                </a:extLst>
              </p14:cNvPr>
              <p14:cNvContentPartPr/>
              <p14:nvPr/>
            </p14:nvContentPartPr>
            <p14:xfrm>
              <a:off x="3777669" y="6155185"/>
              <a:ext cx="1097280" cy="312840"/>
            </p14:xfrm>
          </p:contentPart>
        </mc:Choice>
        <mc:Fallback xmlns="">
          <p:pic>
            <p:nvPicPr>
              <p:cNvPr id="163" name="Cerneală 162">
                <a:extLst>
                  <a:ext uri="{FF2B5EF4-FFF2-40B4-BE49-F238E27FC236}">
                    <a16:creationId xmlns:a16="http://schemas.microsoft.com/office/drawing/2014/main" id="{006A4E34-1C0B-4220-8454-C87B606F4A9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759669" y="6137545"/>
                <a:ext cx="1132920" cy="34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82" name="Cerneală 181">
                <a:extLst>
                  <a:ext uri="{FF2B5EF4-FFF2-40B4-BE49-F238E27FC236}">
                    <a16:creationId xmlns:a16="http://schemas.microsoft.com/office/drawing/2014/main" id="{63BE0E2C-06E8-4803-B6D8-86DBDCDFF492}"/>
                  </a:ext>
                </a:extLst>
              </p14:cNvPr>
              <p14:cNvContentPartPr/>
              <p14:nvPr/>
            </p14:nvContentPartPr>
            <p14:xfrm>
              <a:off x="7868349" y="5649025"/>
              <a:ext cx="13680" cy="6120"/>
            </p14:xfrm>
          </p:contentPart>
        </mc:Choice>
        <mc:Fallback xmlns="">
          <p:pic>
            <p:nvPicPr>
              <p:cNvPr id="182" name="Cerneală 181">
                <a:extLst>
                  <a:ext uri="{FF2B5EF4-FFF2-40B4-BE49-F238E27FC236}">
                    <a16:creationId xmlns:a16="http://schemas.microsoft.com/office/drawing/2014/main" id="{63BE0E2C-06E8-4803-B6D8-86DBDCDFF492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850709" y="5631025"/>
                <a:ext cx="4932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94" name="Cerneală 193">
                <a:extLst>
                  <a:ext uri="{FF2B5EF4-FFF2-40B4-BE49-F238E27FC236}">
                    <a16:creationId xmlns:a16="http://schemas.microsoft.com/office/drawing/2014/main" id="{299D859B-84F7-4569-9A8F-848984325071}"/>
                  </a:ext>
                </a:extLst>
              </p14:cNvPr>
              <p14:cNvContentPartPr/>
              <p14:nvPr/>
            </p14:nvContentPartPr>
            <p14:xfrm>
              <a:off x="8469909" y="5130265"/>
              <a:ext cx="1142640" cy="514080"/>
            </p14:xfrm>
          </p:contentPart>
        </mc:Choice>
        <mc:Fallback xmlns="">
          <p:pic>
            <p:nvPicPr>
              <p:cNvPr id="194" name="Cerneală 193">
                <a:extLst>
                  <a:ext uri="{FF2B5EF4-FFF2-40B4-BE49-F238E27FC236}">
                    <a16:creationId xmlns:a16="http://schemas.microsoft.com/office/drawing/2014/main" id="{299D859B-84F7-4569-9A8F-848984325071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451909" y="5112278"/>
                <a:ext cx="1178280" cy="5496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95" name="Cerneală 194">
                <a:extLst>
                  <a:ext uri="{FF2B5EF4-FFF2-40B4-BE49-F238E27FC236}">
                    <a16:creationId xmlns:a16="http://schemas.microsoft.com/office/drawing/2014/main" id="{3FE22E96-3BD1-42CD-962B-35537490E30C}"/>
                  </a:ext>
                </a:extLst>
              </p14:cNvPr>
              <p14:cNvContentPartPr/>
              <p14:nvPr/>
            </p14:nvContentPartPr>
            <p14:xfrm>
              <a:off x="7329069" y="5056825"/>
              <a:ext cx="386640" cy="650880"/>
            </p14:xfrm>
          </p:contentPart>
        </mc:Choice>
        <mc:Fallback xmlns="">
          <p:pic>
            <p:nvPicPr>
              <p:cNvPr id="195" name="Cerneală 194">
                <a:extLst>
                  <a:ext uri="{FF2B5EF4-FFF2-40B4-BE49-F238E27FC236}">
                    <a16:creationId xmlns:a16="http://schemas.microsoft.com/office/drawing/2014/main" id="{3FE22E96-3BD1-42CD-962B-35537490E30C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311086" y="5039185"/>
                <a:ext cx="422247" cy="68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96" name="Cerneală 195">
                <a:extLst>
                  <a:ext uri="{FF2B5EF4-FFF2-40B4-BE49-F238E27FC236}">
                    <a16:creationId xmlns:a16="http://schemas.microsoft.com/office/drawing/2014/main" id="{483FA4D3-675C-4FAC-8273-918D0A3E6EA1}"/>
                  </a:ext>
                </a:extLst>
              </p14:cNvPr>
              <p14:cNvContentPartPr/>
              <p14:nvPr/>
            </p14:nvContentPartPr>
            <p14:xfrm>
              <a:off x="8561709" y="2776585"/>
              <a:ext cx="926280" cy="479880"/>
            </p14:xfrm>
          </p:contentPart>
        </mc:Choice>
        <mc:Fallback xmlns="">
          <p:pic>
            <p:nvPicPr>
              <p:cNvPr id="196" name="Cerneală 195">
                <a:extLst>
                  <a:ext uri="{FF2B5EF4-FFF2-40B4-BE49-F238E27FC236}">
                    <a16:creationId xmlns:a16="http://schemas.microsoft.com/office/drawing/2014/main" id="{483FA4D3-675C-4FAC-8273-918D0A3E6EA1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543716" y="2758945"/>
                <a:ext cx="961906" cy="51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97" name="Cerneală 196">
                <a:extLst>
                  <a:ext uri="{FF2B5EF4-FFF2-40B4-BE49-F238E27FC236}">
                    <a16:creationId xmlns:a16="http://schemas.microsoft.com/office/drawing/2014/main" id="{5A224D5D-D0F5-4A64-A55B-ED3AC9BA8F33}"/>
                  </a:ext>
                </a:extLst>
              </p14:cNvPr>
              <p14:cNvContentPartPr/>
              <p14:nvPr/>
            </p14:nvContentPartPr>
            <p14:xfrm>
              <a:off x="7795989" y="2752465"/>
              <a:ext cx="431640" cy="471960"/>
            </p14:xfrm>
          </p:contentPart>
        </mc:Choice>
        <mc:Fallback xmlns="">
          <p:pic>
            <p:nvPicPr>
              <p:cNvPr id="197" name="Cerneală 196">
                <a:extLst>
                  <a:ext uri="{FF2B5EF4-FFF2-40B4-BE49-F238E27FC236}">
                    <a16:creationId xmlns:a16="http://schemas.microsoft.com/office/drawing/2014/main" id="{5A224D5D-D0F5-4A64-A55B-ED3AC9BA8F33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778349" y="2734825"/>
                <a:ext cx="467280" cy="50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73648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60" name="Cerneală 159">
                <a:extLst>
                  <a:ext uri="{FF2B5EF4-FFF2-40B4-BE49-F238E27FC236}">
                    <a16:creationId xmlns:a16="http://schemas.microsoft.com/office/drawing/2014/main" id="{9C6A6315-C57B-460F-86BE-98A2E11E2E0E}"/>
                  </a:ext>
                </a:extLst>
              </p14:cNvPr>
              <p14:cNvContentPartPr/>
              <p14:nvPr/>
            </p14:nvContentPartPr>
            <p14:xfrm>
              <a:off x="3424149" y="3762265"/>
              <a:ext cx="1074960" cy="966600"/>
            </p14:xfrm>
          </p:contentPart>
        </mc:Choice>
        <mc:Fallback xmlns="">
          <p:pic>
            <p:nvPicPr>
              <p:cNvPr id="160" name="Cerneală 159">
                <a:extLst>
                  <a:ext uri="{FF2B5EF4-FFF2-40B4-BE49-F238E27FC236}">
                    <a16:creationId xmlns:a16="http://schemas.microsoft.com/office/drawing/2014/main" id="{9C6A6315-C57B-460F-86BE-98A2E11E2E0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88509" y="3690265"/>
                <a:ext cx="1146600" cy="111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1" name="Cerneală 160">
                <a:extLst>
                  <a:ext uri="{FF2B5EF4-FFF2-40B4-BE49-F238E27FC236}">
                    <a16:creationId xmlns:a16="http://schemas.microsoft.com/office/drawing/2014/main" id="{95C0F6E2-8CA2-49E7-9D85-C83153E2928D}"/>
                  </a:ext>
                </a:extLst>
              </p14:cNvPr>
              <p14:cNvContentPartPr/>
              <p14:nvPr/>
            </p14:nvContentPartPr>
            <p14:xfrm>
              <a:off x="3010149" y="3385345"/>
              <a:ext cx="1706760" cy="1657800"/>
            </p14:xfrm>
          </p:contentPart>
        </mc:Choice>
        <mc:Fallback xmlns="">
          <p:pic>
            <p:nvPicPr>
              <p:cNvPr id="161" name="Cerneală 160">
                <a:extLst>
                  <a:ext uri="{FF2B5EF4-FFF2-40B4-BE49-F238E27FC236}">
                    <a16:creationId xmlns:a16="http://schemas.microsoft.com/office/drawing/2014/main" id="{95C0F6E2-8CA2-49E7-9D85-C83153E2928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74149" y="3313705"/>
                <a:ext cx="1778400" cy="180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64" name="Cerneală 163">
                <a:extLst>
                  <a:ext uri="{FF2B5EF4-FFF2-40B4-BE49-F238E27FC236}">
                    <a16:creationId xmlns:a16="http://schemas.microsoft.com/office/drawing/2014/main" id="{7E172F3E-E265-430A-9928-682DB0823E3E}"/>
                  </a:ext>
                </a:extLst>
              </p14:cNvPr>
              <p14:cNvContentPartPr/>
              <p14:nvPr/>
            </p14:nvContentPartPr>
            <p14:xfrm>
              <a:off x="1698669" y="1165225"/>
              <a:ext cx="610560" cy="124560"/>
            </p14:xfrm>
          </p:contentPart>
        </mc:Choice>
        <mc:Fallback xmlns="">
          <p:pic>
            <p:nvPicPr>
              <p:cNvPr id="164" name="Cerneală 163">
                <a:extLst>
                  <a:ext uri="{FF2B5EF4-FFF2-40B4-BE49-F238E27FC236}">
                    <a16:creationId xmlns:a16="http://schemas.microsoft.com/office/drawing/2014/main" id="{7E172F3E-E265-430A-9928-682DB0823E3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662669" y="1093585"/>
                <a:ext cx="682200" cy="26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65" name="Cerneală 164">
                <a:extLst>
                  <a:ext uri="{FF2B5EF4-FFF2-40B4-BE49-F238E27FC236}">
                    <a16:creationId xmlns:a16="http://schemas.microsoft.com/office/drawing/2014/main" id="{9A55ADA0-C650-421F-B9F7-53B4D4F68A67}"/>
                  </a:ext>
                </a:extLst>
              </p14:cNvPr>
              <p14:cNvContentPartPr/>
              <p14:nvPr/>
            </p14:nvContentPartPr>
            <p14:xfrm>
              <a:off x="1708029" y="1302025"/>
              <a:ext cx="697680" cy="185040"/>
            </p14:xfrm>
          </p:contentPart>
        </mc:Choice>
        <mc:Fallback xmlns="">
          <p:pic>
            <p:nvPicPr>
              <p:cNvPr id="165" name="Cerneală 164">
                <a:extLst>
                  <a:ext uri="{FF2B5EF4-FFF2-40B4-BE49-F238E27FC236}">
                    <a16:creationId xmlns:a16="http://schemas.microsoft.com/office/drawing/2014/main" id="{9A55ADA0-C650-421F-B9F7-53B4D4F68A6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72389" y="1230025"/>
                <a:ext cx="769320" cy="32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48" name="Cerneală 247">
                <a:extLst>
                  <a:ext uri="{FF2B5EF4-FFF2-40B4-BE49-F238E27FC236}">
                    <a16:creationId xmlns:a16="http://schemas.microsoft.com/office/drawing/2014/main" id="{EFA030B5-26C4-4A4B-9CA2-D1BE5F44E877}"/>
                  </a:ext>
                </a:extLst>
              </p14:cNvPr>
              <p14:cNvContentPartPr/>
              <p14:nvPr/>
            </p14:nvContentPartPr>
            <p14:xfrm>
              <a:off x="393309" y="587785"/>
              <a:ext cx="11527920" cy="5946120"/>
            </p14:xfrm>
          </p:contentPart>
        </mc:Choice>
        <mc:Fallback xmlns="">
          <p:pic>
            <p:nvPicPr>
              <p:cNvPr id="248" name="Cerneală 247">
                <a:extLst>
                  <a:ext uri="{FF2B5EF4-FFF2-40B4-BE49-F238E27FC236}">
                    <a16:creationId xmlns:a16="http://schemas.microsoft.com/office/drawing/2014/main" id="{EFA030B5-26C4-4A4B-9CA2-D1BE5F44E87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5309" y="570145"/>
                <a:ext cx="11563560" cy="598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71958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9EB0F0E-EB1A-4D2C-9166-1A7ACFC4BD25}"/>
              </a:ext>
            </a:extLst>
          </p:cNvPr>
          <p:cNvSpPr/>
          <p:nvPr/>
        </p:nvSpPr>
        <p:spPr>
          <a:xfrm>
            <a:off x="335343" y="502952"/>
            <a:ext cx="4314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Metode de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sintez</a:t>
            </a:r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ă automatelor FSM</a:t>
            </a:r>
            <a:endParaRPr lang="ro-RO" dirty="0"/>
          </a:p>
        </p:txBody>
      </p:sp>
      <p:sp>
        <p:nvSpPr>
          <p:cNvPr id="3" name="Dreptunghi 2">
            <a:extLst>
              <a:ext uri="{FF2B5EF4-FFF2-40B4-BE49-F238E27FC236}">
                <a16:creationId xmlns:a16="http://schemas.microsoft.com/office/drawing/2014/main" id="{F12C6721-C4DD-40DD-B308-FFF75BB25C50}"/>
              </a:ext>
            </a:extLst>
          </p:cNvPr>
          <p:cNvSpPr/>
          <p:nvPr/>
        </p:nvSpPr>
        <p:spPr>
          <a:xfrm>
            <a:off x="792537" y="1234464"/>
            <a:ext cx="8046633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dirty="0">
                <a:latin typeface="Tahoma" panose="020B0604030504040204" pitchFamily="34" charset="0"/>
                <a:ea typeface="Times New Roman" panose="02020603050405020304" pitchFamily="18" charset="0"/>
              </a:rPr>
              <a:t>Procesul de sinteză necesită etapelor prezentate mai jos.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o-RO" dirty="0">
                <a:latin typeface="Tahoma" panose="020B0604030504040204" pitchFamily="34" charset="0"/>
                <a:ea typeface="Times New Roman" panose="02020603050405020304" pitchFamily="18" charset="0"/>
              </a:rPr>
              <a:t> 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"/>
            </a:pP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Descrierea formală a </a:t>
            </a:r>
            <a:r>
              <a:rPr lang="ro-RO" b="1" i="1" dirty="0" err="1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funcţionării</a:t>
            </a: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  automatului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  <a:cs typeface="Tahoma" panose="020B0604030504040204" pitchFamily="34" charset="0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ro-RO" dirty="0">
                <a:latin typeface="Tahoma" panose="020B0604030504040204" pitchFamily="34" charset="0"/>
                <a:ea typeface="Times New Roman" panose="02020603050405020304" pitchFamily="18" charset="0"/>
              </a:rPr>
              <a:t> 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"/>
            </a:pP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Reducerea numărului de stări ale automatului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  <a:cs typeface="Tahoma" panose="020B0604030504040204" pitchFamily="34" charset="0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ro-RO" dirty="0">
                <a:latin typeface="Tahoma" panose="020B0604030504040204" pitchFamily="34" charset="0"/>
                <a:ea typeface="Times New Roman" panose="02020603050405020304" pitchFamily="18" charset="0"/>
              </a:rPr>
              <a:t> 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"/>
            </a:pP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Asignarea stărilor automatului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  <a:cs typeface="Tahoma" panose="020B0604030504040204" pitchFamily="34" charset="0"/>
            </a:endParaRPr>
          </a:p>
          <a:p>
            <a:pPr algn="just"/>
            <a:r>
              <a:rPr lang="ro-RO" dirty="0">
                <a:latin typeface="Tahoma" panose="020B0604030504040204" pitchFamily="34" charset="0"/>
                <a:ea typeface="Times New Roman" panose="02020603050405020304" pitchFamily="18" charset="0"/>
              </a:rPr>
              <a:t>	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4400" marR="0" algn="just">
              <a:spcBef>
                <a:spcPts val="0"/>
              </a:spcBef>
              <a:spcAft>
                <a:spcPts val="0"/>
              </a:spcAft>
            </a:pPr>
            <a:r>
              <a:rPr lang="ro-RO" sz="1600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Codificarea cu </a:t>
            </a:r>
            <a:r>
              <a:rPr lang="ro-RO" sz="1600" b="1" i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variaţie</a:t>
            </a:r>
            <a:r>
              <a:rPr lang="ro-RO" sz="1600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 minimă</a:t>
            </a:r>
            <a:r>
              <a:rPr lang="ro-RO" sz="1600" dirty="0">
                <a:latin typeface="Tahoma" panose="020B0604030504040204" pitchFamily="34" charset="0"/>
                <a:ea typeface="Times New Roman" panose="02020603050405020304" pitchFamily="18" charset="0"/>
              </a:rPr>
              <a:t>  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4400" marR="0" algn="just">
              <a:spcBef>
                <a:spcPts val="0"/>
              </a:spcBef>
              <a:spcAft>
                <a:spcPts val="0"/>
              </a:spcAft>
            </a:pPr>
            <a:r>
              <a:rPr lang="ro-RO" sz="1600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Codificarea cu </a:t>
            </a:r>
            <a:r>
              <a:rPr lang="ro-RO" sz="1600" b="1" i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dependenţă</a:t>
            </a:r>
            <a:r>
              <a:rPr lang="ro-RO" sz="1600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 redusă </a:t>
            </a:r>
            <a:r>
              <a:rPr lang="ro-RO" sz="1600" b="1" i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faţă</a:t>
            </a:r>
            <a:r>
              <a:rPr lang="ro-RO" sz="1600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 de intrări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4400" marR="0" algn="just">
              <a:spcBef>
                <a:spcPts val="0"/>
              </a:spcBef>
              <a:spcAft>
                <a:spcPts val="0"/>
              </a:spcAft>
            </a:pPr>
            <a:r>
              <a:rPr lang="ro-RO" sz="1600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Codificarea </a:t>
            </a:r>
            <a:r>
              <a:rPr lang="ro-RO" sz="1600" b="1" i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One</a:t>
            </a:r>
            <a:r>
              <a:rPr lang="ro-RO" sz="1600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 Hot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o-RO" dirty="0">
                <a:latin typeface="Tahoma" panose="020B0604030504040204" pitchFamily="34" charset="0"/>
                <a:ea typeface="Times New Roman" panose="02020603050405020304" pitchFamily="18" charset="0"/>
              </a:rPr>
              <a:t> 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  <a:sym typeface="Symbol" panose="05050102010706020507" pitchFamily="18" charset="2"/>
              </a:rPr>
              <a:t></a:t>
            </a: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Alcătuirea tabelului de </a:t>
            </a:r>
            <a:r>
              <a:rPr lang="ro-RO" b="1" i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tranziţie</a:t>
            </a: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/ </a:t>
            </a:r>
            <a:r>
              <a:rPr lang="ro-RO" b="1" i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ieşire</a:t>
            </a:r>
            <a:endParaRPr lang="ro-RO" b="1" i="1" dirty="0">
              <a:latin typeface="Tahoma" panose="020B0604030504040204" pitchFamily="34" charset="0"/>
              <a:ea typeface="Times New Roman" panose="02020603050405020304" pitchFamily="18" charset="0"/>
            </a:endParaRPr>
          </a:p>
          <a:p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  <a:sym typeface="Symbol" panose="05050102010706020507" pitchFamily="18" charset="2"/>
              </a:rPr>
              <a:t></a:t>
            </a: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Deducerea </a:t>
            </a:r>
            <a:r>
              <a:rPr lang="ro-RO" b="1" i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ecuaţiilor</a:t>
            </a: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ro-RO" b="1" i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funcţiilor</a:t>
            </a: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 de </a:t>
            </a:r>
            <a:r>
              <a:rPr lang="ro-RO" b="1" i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excitaţie</a:t>
            </a: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ro-RO" b="1" i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şi</a:t>
            </a: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 a celor de </a:t>
            </a:r>
            <a:r>
              <a:rPr lang="ro-RO" b="1" i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ieşire</a:t>
            </a:r>
            <a:endParaRPr lang="ro-RO" b="1" i="1" dirty="0">
              <a:latin typeface="Tahoma" panose="020B0604030504040204" pitchFamily="34" charset="0"/>
              <a:ea typeface="Times New Roman" panose="02020603050405020304" pitchFamily="18" charset="0"/>
            </a:endParaRPr>
          </a:p>
          <a:p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  <a:sym typeface="Symbol" panose="05050102010706020507" pitchFamily="18" charset="2"/>
              </a:rPr>
              <a:t></a:t>
            </a:r>
            <a:r>
              <a:rPr lang="ro-RO" b="1" i="1" dirty="0">
                <a:latin typeface="Tahoma" panose="020B0604030504040204" pitchFamily="34" charset="0"/>
                <a:ea typeface="Times New Roman" panose="02020603050405020304" pitchFamily="18" charset="0"/>
              </a:rPr>
              <a:t>Implementarea automatului </a:t>
            </a:r>
            <a:endParaRPr lang="ro-RO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Cerneală 3">
                <a:extLst>
                  <a:ext uri="{FF2B5EF4-FFF2-40B4-BE49-F238E27FC236}">
                    <a16:creationId xmlns:a16="http://schemas.microsoft.com/office/drawing/2014/main" id="{C9AB025D-DC07-45D1-95E1-EC5A68AD1BB4}"/>
                  </a:ext>
                </a:extLst>
              </p14:cNvPr>
              <p14:cNvContentPartPr/>
              <p14:nvPr/>
            </p14:nvContentPartPr>
            <p14:xfrm>
              <a:off x="5250429" y="2960545"/>
              <a:ext cx="923760" cy="76320"/>
            </p14:xfrm>
          </p:contentPart>
        </mc:Choice>
        <mc:Fallback xmlns="">
          <p:pic>
            <p:nvPicPr>
              <p:cNvPr id="4" name="Cerneală 3">
                <a:extLst>
                  <a:ext uri="{FF2B5EF4-FFF2-40B4-BE49-F238E27FC236}">
                    <a16:creationId xmlns:a16="http://schemas.microsoft.com/office/drawing/2014/main" id="{C9AB025D-DC07-45D1-95E1-EC5A68AD1BB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14429" y="2888545"/>
                <a:ext cx="995400" cy="2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Cerneală 4">
                <a:extLst>
                  <a:ext uri="{FF2B5EF4-FFF2-40B4-BE49-F238E27FC236}">
                    <a16:creationId xmlns:a16="http://schemas.microsoft.com/office/drawing/2014/main" id="{7C0BD1ED-8990-4256-973B-288C4A83B5F5}"/>
                  </a:ext>
                </a:extLst>
              </p14:cNvPr>
              <p14:cNvContentPartPr/>
              <p14:nvPr/>
            </p14:nvContentPartPr>
            <p14:xfrm>
              <a:off x="5159349" y="2808985"/>
              <a:ext cx="420120" cy="380880"/>
            </p14:xfrm>
          </p:contentPart>
        </mc:Choice>
        <mc:Fallback xmlns="">
          <p:pic>
            <p:nvPicPr>
              <p:cNvPr id="5" name="Cerneală 4">
                <a:extLst>
                  <a:ext uri="{FF2B5EF4-FFF2-40B4-BE49-F238E27FC236}">
                    <a16:creationId xmlns:a16="http://schemas.microsoft.com/office/drawing/2014/main" id="{7C0BD1ED-8990-4256-973B-288C4A83B5F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23349" y="2736985"/>
                <a:ext cx="491760" cy="52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Cerneală 5">
                <a:extLst>
                  <a:ext uri="{FF2B5EF4-FFF2-40B4-BE49-F238E27FC236}">
                    <a16:creationId xmlns:a16="http://schemas.microsoft.com/office/drawing/2014/main" id="{73DD55E1-4BA2-42BA-A9C4-F916AB06C611}"/>
                  </a:ext>
                </a:extLst>
              </p14:cNvPr>
              <p14:cNvContentPartPr/>
              <p14:nvPr/>
            </p14:nvContentPartPr>
            <p14:xfrm>
              <a:off x="5972229" y="2967385"/>
              <a:ext cx="1653480" cy="25920"/>
            </p14:xfrm>
          </p:contentPart>
        </mc:Choice>
        <mc:Fallback xmlns="">
          <p:pic>
            <p:nvPicPr>
              <p:cNvPr id="6" name="Cerneală 5">
                <a:extLst>
                  <a:ext uri="{FF2B5EF4-FFF2-40B4-BE49-F238E27FC236}">
                    <a16:creationId xmlns:a16="http://schemas.microsoft.com/office/drawing/2014/main" id="{73DD55E1-4BA2-42BA-A9C4-F916AB06C61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36229" y="2895745"/>
                <a:ext cx="172512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1" name="Cerneală 30">
                <a:extLst>
                  <a:ext uri="{FF2B5EF4-FFF2-40B4-BE49-F238E27FC236}">
                    <a16:creationId xmlns:a16="http://schemas.microsoft.com/office/drawing/2014/main" id="{46FADACB-139C-4BF8-A4B3-6FF9FF809EBA}"/>
                  </a:ext>
                </a:extLst>
              </p14:cNvPr>
              <p14:cNvContentPartPr/>
              <p14:nvPr/>
            </p14:nvContentPartPr>
            <p14:xfrm>
              <a:off x="3108789" y="4238905"/>
              <a:ext cx="692640" cy="30600"/>
            </p14:xfrm>
          </p:contentPart>
        </mc:Choice>
        <mc:Fallback xmlns="">
          <p:pic>
            <p:nvPicPr>
              <p:cNvPr id="31" name="Cerneală 30">
                <a:extLst>
                  <a:ext uri="{FF2B5EF4-FFF2-40B4-BE49-F238E27FC236}">
                    <a16:creationId xmlns:a16="http://schemas.microsoft.com/office/drawing/2014/main" id="{46FADACB-139C-4BF8-A4B3-6FF9FF809EB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90789" y="4220905"/>
                <a:ext cx="728280" cy="6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5" name="Cerneală 34">
                <a:extLst>
                  <a:ext uri="{FF2B5EF4-FFF2-40B4-BE49-F238E27FC236}">
                    <a16:creationId xmlns:a16="http://schemas.microsoft.com/office/drawing/2014/main" id="{800EF6A6-2F52-4C34-A9C8-EFA8BA626C46}"/>
                  </a:ext>
                </a:extLst>
              </p14:cNvPr>
              <p14:cNvContentPartPr/>
              <p14:nvPr/>
            </p14:nvContentPartPr>
            <p14:xfrm>
              <a:off x="8623989" y="3350425"/>
              <a:ext cx="453240" cy="208080"/>
            </p14:xfrm>
          </p:contentPart>
        </mc:Choice>
        <mc:Fallback xmlns="">
          <p:pic>
            <p:nvPicPr>
              <p:cNvPr id="35" name="Cerneală 34">
                <a:extLst>
                  <a:ext uri="{FF2B5EF4-FFF2-40B4-BE49-F238E27FC236}">
                    <a16:creationId xmlns:a16="http://schemas.microsoft.com/office/drawing/2014/main" id="{800EF6A6-2F52-4C34-A9C8-EFA8BA626C4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606349" y="3332785"/>
                <a:ext cx="48888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9" name="Cerneală 38">
                <a:extLst>
                  <a:ext uri="{FF2B5EF4-FFF2-40B4-BE49-F238E27FC236}">
                    <a16:creationId xmlns:a16="http://schemas.microsoft.com/office/drawing/2014/main" id="{036E4FA2-166A-4091-8B4E-3AC288CD7B4F}"/>
                  </a:ext>
                </a:extLst>
              </p14:cNvPr>
              <p14:cNvContentPartPr/>
              <p14:nvPr/>
            </p14:nvContentPartPr>
            <p14:xfrm>
              <a:off x="9939069" y="3330625"/>
              <a:ext cx="432000" cy="202680"/>
            </p14:xfrm>
          </p:contentPart>
        </mc:Choice>
        <mc:Fallback xmlns="">
          <p:pic>
            <p:nvPicPr>
              <p:cNvPr id="39" name="Cerneală 38">
                <a:extLst>
                  <a:ext uri="{FF2B5EF4-FFF2-40B4-BE49-F238E27FC236}">
                    <a16:creationId xmlns:a16="http://schemas.microsoft.com/office/drawing/2014/main" id="{036E4FA2-166A-4091-8B4E-3AC288CD7B4F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921414" y="3312985"/>
                <a:ext cx="46767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2" name="Cerneală 41">
                <a:extLst>
                  <a:ext uri="{FF2B5EF4-FFF2-40B4-BE49-F238E27FC236}">
                    <a16:creationId xmlns:a16="http://schemas.microsoft.com/office/drawing/2014/main" id="{CECCCCA3-5FA0-4573-B4C4-DBFD03098AD4}"/>
                  </a:ext>
                </a:extLst>
              </p14:cNvPr>
              <p14:cNvContentPartPr/>
              <p14:nvPr/>
            </p14:nvContentPartPr>
            <p14:xfrm>
              <a:off x="11655909" y="3274825"/>
              <a:ext cx="166320" cy="236880"/>
            </p14:xfrm>
          </p:contentPart>
        </mc:Choice>
        <mc:Fallback xmlns="">
          <p:pic>
            <p:nvPicPr>
              <p:cNvPr id="42" name="Cerneală 41">
                <a:extLst>
                  <a:ext uri="{FF2B5EF4-FFF2-40B4-BE49-F238E27FC236}">
                    <a16:creationId xmlns:a16="http://schemas.microsoft.com/office/drawing/2014/main" id="{CECCCCA3-5FA0-4573-B4C4-DBFD03098AD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1638269" y="3257185"/>
                <a:ext cx="201960" cy="27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3" name="Cerneală 42">
                <a:extLst>
                  <a:ext uri="{FF2B5EF4-FFF2-40B4-BE49-F238E27FC236}">
                    <a16:creationId xmlns:a16="http://schemas.microsoft.com/office/drawing/2014/main" id="{499F0E6E-D3C5-47CF-828D-781126CECF49}"/>
                  </a:ext>
                </a:extLst>
              </p14:cNvPr>
              <p14:cNvContentPartPr/>
              <p14:nvPr/>
            </p14:nvContentPartPr>
            <p14:xfrm>
              <a:off x="11174229" y="3319825"/>
              <a:ext cx="333720" cy="144360"/>
            </p14:xfrm>
          </p:contentPart>
        </mc:Choice>
        <mc:Fallback xmlns="">
          <p:pic>
            <p:nvPicPr>
              <p:cNvPr id="43" name="Cerneală 42">
                <a:extLst>
                  <a:ext uri="{FF2B5EF4-FFF2-40B4-BE49-F238E27FC236}">
                    <a16:creationId xmlns:a16="http://schemas.microsoft.com/office/drawing/2014/main" id="{499F0E6E-D3C5-47CF-828D-781126CECF49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1156229" y="3301825"/>
                <a:ext cx="36936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3" name="Cerneală 52">
                <a:extLst>
                  <a:ext uri="{FF2B5EF4-FFF2-40B4-BE49-F238E27FC236}">
                    <a16:creationId xmlns:a16="http://schemas.microsoft.com/office/drawing/2014/main" id="{D469619C-5839-46FC-945F-39B607B49290}"/>
                  </a:ext>
                </a:extLst>
              </p14:cNvPr>
              <p14:cNvContentPartPr/>
              <p14:nvPr/>
            </p14:nvContentPartPr>
            <p14:xfrm>
              <a:off x="8152389" y="3474625"/>
              <a:ext cx="20160" cy="128520"/>
            </p14:xfrm>
          </p:contentPart>
        </mc:Choice>
        <mc:Fallback xmlns="">
          <p:pic>
            <p:nvPicPr>
              <p:cNvPr id="53" name="Cerneală 52">
                <a:extLst>
                  <a:ext uri="{FF2B5EF4-FFF2-40B4-BE49-F238E27FC236}">
                    <a16:creationId xmlns:a16="http://schemas.microsoft.com/office/drawing/2014/main" id="{D469619C-5839-46FC-945F-39B607B4929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134389" y="3456625"/>
                <a:ext cx="5580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54" name="Cerneală 53">
                <a:extLst>
                  <a:ext uri="{FF2B5EF4-FFF2-40B4-BE49-F238E27FC236}">
                    <a16:creationId xmlns:a16="http://schemas.microsoft.com/office/drawing/2014/main" id="{4C7D22D7-A1A2-42BE-9C28-6D9F4235777A}"/>
                  </a:ext>
                </a:extLst>
              </p14:cNvPr>
              <p14:cNvContentPartPr/>
              <p14:nvPr/>
            </p14:nvContentPartPr>
            <p14:xfrm>
              <a:off x="7632549" y="3369865"/>
              <a:ext cx="331920" cy="296640"/>
            </p14:xfrm>
          </p:contentPart>
        </mc:Choice>
        <mc:Fallback xmlns="">
          <p:pic>
            <p:nvPicPr>
              <p:cNvPr id="54" name="Cerneală 53">
                <a:extLst>
                  <a:ext uri="{FF2B5EF4-FFF2-40B4-BE49-F238E27FC236}">
                    <a16:creationId xmlns:a16="http://schemas.microsoft.com/office/drawing/2014/main" id="{4C7D22D7-A1A2-42BE-9C28-6D9F4235777A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614569" y="3352204"/>
                <a:ext cx="367521" cy="3323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55" name="Cerneală 54">
                <a:extLst>
                  <a:ext uri="{FF2B5EF4-FFF2-40B4-BE49-F238E27FC236}">
                    <a16:creationId xmlns:a16="http://schemas.microsoft.com/office/drawing/2014/main" id="{1ECBD3CC-EFF5-4695-B898-9B18AE729076}"/>
                  </a:ext>
                </a:extLst>
              </p14:cNvPr>
              <p14:cNvContentPartPr/>
              <p14:nvPr/>
            </p14:nvContentPartPr>
            <p14:xfrm>
              <a:off x="7042509" y="3399745"/>
              <a:ext cx="472680" cy="282600"/>
            </p14:xfrm>
          </p:contentPart>
        </mc:Choice>
        <mc:Fallback xmlns="">
          <p:pic>
            <p:nvPicPr>
              <p:cNvPr id="55" name="Cerneală 54">
                <a:extLst>
                  <a:ext uri="{FF2B5EF4-FFF2-40B4-BE49-F238E27FC236}">
                    <a16:creationId xmlns:a16="http://schemas.microsoft.com/office/drawing/2014/main" id="{1ECBD3CC-EFF5-4695-B898-9B18AE729076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024869" y="3382105"/>
                <a:ext cx="508320" cy="31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68" name="Cerneală 67">
                <a:extLst>
                  <a:ext uri="{FF2B5EF4-FFF2-40B4-BE49-F238E27FC236}">
                    <a16:creationId xmlns:a16="http://schemas.microsoft.com/office/drawing/2014/main" id="{DD8C5A8A-5A1B-4909-8A4D-D400D5E44C50}"/>
                  </a:ext>
                </a:extLst>
              </p14:cNvPr>
              <p14:cNvContentPartPr/>
              <p14:nvPr/>
            </p14:nvContentPartPr>
            <p14:xfrm>
              <a:off x="9918549" y="3694585"/>
              <a:ext cx="524520" cy="88560"/>
            </p14:xfrm>
          </p:contentPart>
        </mc:Choice>
        <mc:Fallback xmlns="">
          <p:pic>
            <p:nvPicPr>
              <p:cNvPr id="68" name="Cerneală 67">
                <a:extLst>
                  <a:ext uri="{FF2B5EF4-FFF2-40B4-BE49-F238E27FC236}">
                    <a16:creationId xmlns:a16="http://schemas.microsoft.com/office/drawing/2014/main" id="{DD8C5A8A-5A1B-4909-8A4D-D400D5E44C50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9900549" y="3676945"/>
                <a:ext cx="56016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69" name="Cerneală 68">
                <a:extLst>
                  <a:ext uri="{FF2B5EF4-FFF2-40B4-BE49-F238E27FC236}">
                    <a16:creationId xmlns:a16="http://schemas.microsoft.com/office/drawing/2014/main" id="{1C4BC7FF-AA7B-402D-A4B5-A6A8E87BF660}"/>
                  </a:ext>
                </a:extLst>
              </p14:cNvPr>
              <p14:cNvContentPartPr/>
              <p14:nvPr/>
            </p14:nvContentPartPr>
            <p14:xfrm>
              <a:off x="11223189" y="3625105"/>
              <a:ext cx="525600" cy="64080"/>
            </p14:xfrm>
          </p:contentPart>
        </mc:Choice>
        <mc:Fallback xmlns="">
          <p:pic>
            <p:nvPicPr>
              <p:cNvPr id="69" name="Cerneală 68">
                <a:extLst>
                  <a:ext uri="{FF2B5EF4-FFF2-40B4-BE49-F238E27FC236}">
                    <a16:creationId xmlns:a16="http://schemas.microsoft.com/office/drawing/2014/main" id="{1C4BC7FF-AA7B-402D-A4B5-A6A8E87BF660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1205549" y="3607465"/>
                <a:ext cx="561240" cy="9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70" name="Cerneală 69">
                <a:extLst>
                  <a:ext uri="{FF2B5EF4-FFF2-40B4-BE49-F238E27FC236}">
                    <a16:creationId xmlns:a16="http://schemas.microsoft.com/office/drawing/2014/main" id="{06C9D581-0B59-4733-89FC-4A5194EA5FAD}"/>
                  </a:ext>
                </a:extLst>
              </p14:cNvPr>
              <p14:cNvContentPartPr/>
              <p14:nvPr/>
            </p14:nvContentPartPr>
            <p14:xfrm>
              <a:off x="8589069" y="3643825"/>
              <a:ext cx="797400" cy="131760"/>
            </p14:xfrm>
          </p:contentPart>
        </mc:Choice>
        <mc:Fallback xmlns="">
          <p:pic>
            <p:nvPicPr>
              <p:cNvPr id="70" name="Cerneală 69">
                <a:extLst>
                  <a:ext uri="{FF2B5EF4-FFF2-40B4-BE49-F238E27FC236}">
                    <a16:creationId xmlns:a16="http://schemas.microsoft.com/office/drawing/2014/main" id="{06C9D581-0B59-4733-89FC-4A5194EA5F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571429" y="3626185"/>
                <a:ext cx="833040" cy="16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71" name="Cerneală 70">
                <a:extLst>
                  <a:ext uri="{FF2B5EF4-FFF2-40B4-BE49-F238E27FC236}">
                    <a16:creationId xmlns:a16="http://schemas.microsoft.com/office/drawing/2014/main" id="{3A4E3B24-4BCA-4109-94F8-0AFE0C9BBE6B}"/>
                  </a:ext>
                </a:extLst>
              </p14:cNvPr>
              <p14:cNvContentPartPr/>
              <p14:nvPr/>
            </p14:nvContentPartPr>
            <p14:xfrm>
              <a:off x="9211149" y="5957905"/>
              <a:ext cx="360" cy="360"/>
            </p14:xfrm>
          </p:contentPart>
        </mc:Choice>
        <mc:Fallback xmlns="">
          <p:pic>
            <p:nvPicPr>
              <p:cNvPr id="71" name="Cerneală 70">
                <a:extLst>
                  <a:ext uri="{FF2B5EF4-FFF2-40B4-BE49-F238E27FC236}">
                    <a16:creationId xmlns:a16="http://schemas.microsoft.com/office/drawing/2014/main" id="{3A4E3B24-4BCA-4109-94F8-0AFE0C9BBE6B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9193509" y="593990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3" name="Cerneală 72">
                <a:extLst>
                  <a:ext uri="{FF2B5EF4-FFF2-40B4-BE49-F238E27FC236}">
                    <a16:creationId xmlns:a16="http://schemas.microsoft.com/office/drawing/2014/main" id="{E9E64526-833A-4C3A-940D-4755E308B155}"/>
                  </a:ext>
                </a:extLst>
              </p14:cNvPr>
              <p14:cNvContentPartPr/>
              <p14:nvPr/>
            </p14:nvContentPartPr>
            <p14:xfrm>
              <a:off x="7228269" y="1738705"/>
              <a:ext cx="4642200" cy="1447560"/>
            </p14:xfrm>
          </p:contentPart>
        </mc:Choice>
        <mc:Fallback xmlns="">
          <p:pic>
            <p:nvPicPr>
              <p:cNvPr id="73" name="Cerneală 72">
                <a:extLst>
                  <a:ext uri="{FF2B5EF4-FFF2-40B4-BE49-F238E27FC236}">
                    <a16:creationId xmlns:a16="http://schemas.microsoft.com/office/drawing/2014/main" id="{E9E64526-833A-4C3A-940D-4755E308B155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210268" y="1721065"/>
                <a:ext cx="4677843" cy="148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10610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9EB0F0E-EB1A-4D2C-9166-1A7ACFC4BD25}"/>
              </a:ext>
            </a:extLst>
          </p:cNvPr>
          <p:cNvSpPr/>
          <p:nvPr/>
        </p:nvSpPr>
        <p:spPr>
          <a:xfrm>
            <a:off x="335343" y="502952"/>
            <a:ext cx="5149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Metode de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sintez</a:t>
            </a:r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ă – Exemplu cu bistabili D</a:t>
            </a:r>
            <a:endParaRPr lang="ro-RO" dirty="0"/>
          </a:p>
        </p:txBody>
      </p:sp>
      <p:pic>
        <p:nvPicPr>
          <p:cNvPr id="7169" name="Picture 1">
            <a:extLst>
              <a:ext uri="{FF2B5EF4-FFF2-40B4-BE49-F238E27FC236}">
                <a16:creationId xmlns:a16="http://schemas.microsoft.com/office/drawing/2014/main" id="{B6A82945-0451-41D6-9187-0B020A1258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82" y="1234464"/>
            <a:ext cx="10161982" cy="384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" name="Cerneală 13">
                <a:extLst>
                  <a:ext uri="{FF2B5EF4-FFF2-40B4-BE49-F238E27FC236}">
                    <a16:creationId xmlns:a16="http://schemas.microsoft.com/office/drawing/2014/main" id="{0B918400-2292-47BA-8035-48FBD4E5A9F4}"/>
                  </a:ext>
                </a:extLst>
              </p14:cNvPr>
              <p14:cNvContentPartPr/>
              <p14:nvPr/>
            </p14:nvContentPartPr>
            <p14:xfrm>
              <a:off x="3132549" y="5688265"/>
              <a:ext cx="360" cy="360"/>
            </p14:xfrm>
          </p:contentPart>
        </mc:Choice>
        <mc:Fallback xmlns="">
          <p:pic>
            <p:nvPicPr>
              <p:cNvPr id="14" name="Cerneală 13">
                <a:extLst>
                  <a:ext uri="{FF2B5EF4-FFF2-40B4-BE49-F238E27FC236}">
                    <a16:creationId xmlns:a16="http://schemas.microsoft.com/office/drawing/2014/main" id="{0B918400-2292-47BA-8035-48FBD4E5A9F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14909" y="567026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Cerneală 14">
                <a:extLst>
                  <a:ext uri="{FF2B5EF4-FFF2-40B4-BE49-F238E27FC236}">
                    <a16:creationId xmlns:a16="http://schemas.microsoft.com/office/drawing/2014/main" id="{57536AC9-D1AF-439A-9B28-5077CEFE94FE}"/>
                  </a:ext>
                </a:extLst>
              </p14:cNvPr>
              <p14:cNvContentPartPr/>
              <p14:nvPr/>
            </p14:nvContentPartPr>
            <p14:xfrm>
              <a:off x="2487789" y="5412145"/>
              <a:ext cx="460800" cy="311760"/>
            </p14:xfrm>
          </p:contentPart>
        </mc:Choice>
        <mc:Fallback xmlns="">
          <p:pic>
            <p:nvPicPr>
              <p:cNvPr id="15" name="Cerneală 14">
                <a:extLst>
                  <a:ext uri="{FF2B5EF4-FFF2-40B4-BE49-F238E27FC236}">
                    <a16:creationId xmlns:a16="http://schemas.microsoft.com/office/drawing/2014/main" id="{57536AC9-D1AF-439A-9B28-5077CEFE94F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69789" y="5394505"/>
                <a:ext cx="496440" cy="34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6" name="Cerneală 15">
                <a:extLst>
                  <a:ext uri="{FF2B5EF4-FFF2-40B4-BE49-F238E27FC236}">
                    <a16:creationId xmlns:a16="http://schemas.microsoft.com/office/drawing/2014/main" id="{631D9AFD-852F-4166-9251-A4A81079ADDF}"/>
                  </a:ext>
                </a:extLst>
              </p14:cNvPr>
              <p14:cNvContentPartPr/>
              <p14:nvPr/>
            </p14:nvContentPartPr>
            <p14:xfrm>
              <a:off x="1640709" y="5409265"/>
              <a:ext cx="502560" cy="357120"/>
            </p14:xfrm>
          </p:contentPart>
        </mc:Choice>
        <mc:Fallback xmlns="">
          <p:pic>
            <p:nvPicPr>
              <p:cNvPr id="16" name="Cerneală 15">
                <a:extLst>
                  <a:ext uri="{FF2B5EF4-FFF2-40B4-BE49-F238E27FC236}">
                    <a16:creationId xmlns:a16="http://schemas.microsoft.com/office/drawing/2014/main" id="{631D9AFD-852F-4166-9251-A4A81079ADD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23069" y="5391265"/>
                <a:ext cx="538200" cy="39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9" name="Cerneală 18">
                <a:extLst>
                  <a:ext uri="{FF2B5EF4-FFF2-40B4-BE49-F238E27FC236}">
                    <a16:creationId xmlns:a16="http://schemas.microsoft.com/office/drawing/2014/main" id="{E8219A8F-FCBB-4129-B66B-83521D83058A}"/>
                  </a:ext>
                </a:extLst>
              </p14:cNvPr>
              <p14:cNvContentPartPr/>
              <p14:nvPr/>
            </p14:nvContentPartPr>
            <p14:xfrm>
              <a:off x="3522789" y="5308465"/>
              <a:ext cx="318240" cy="540360"/>
            </p14:xfrm>
          </p:contentPart>
        </mc:Choice>
        <mc:Fallback xmlns="">
          <p:pic>
            <p:nvPicPr>
              <p:cNvPr id="19" name="Cerneală 18">
                <a:extLst>
                  <a:ext uri="{FF2B5EF4-FFF2-40B4-BE49-F238E27FC236}">
                    <a16:creationId xmlns:a16="http://schemas.microsoft.com/office/drawing/2014/main" id="{E8219A8F-FCBB-4129-B66B-83521D83058A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04789" y="5290825"/>
                <a:ext cx="353880" cy="57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9" name="Cerneală 28">
                <a:extLst>
                  <a:ext uri="{FF2B5EF4-FFF2-40B4-BE49-F238E27FC236}">
                    <a16:creationId xmlns:a16="http://schemas.microsoft.com/office/drawing/2014/main" id="{50114F37-88FE-403A-A7CF-54824200890B}"/>
                  </a:ext>
                </a:extLst>
              </p14:cNvPr>
              <p14:cNvContentPartPr/>
              <p14:nvPr/>
            </p14:nvContentPartPr>
            <p14:xfrm>
              <a:off x="4513869" y="5191825"/>
              <a:ext cx="1556640" cy="447840"/>
            </p14:xfrm>
          </p:contentPart>
        </mc:Choice>
        <mc:Fallback xmlns="">
          <p:pic>
            <p:nvPicPr>
              <p:cNvPr id="29" name="Cerneală 28">
                <a:extLst>
                  <a:ext uri="{FF2B5EF4-FFF2-40B4-BE49-F238E27FC236}">
                    <a16:creationId xmlns:a16="http://schemas.microsoft.com/office/drawing/2014/main" id="{50114F37-88FE-403A-A7CF-54824200890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96229" y="5173825"/>
                <a:ext cx="1592280" cy="48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1" name="Cerneală 40">
                <a:extLst>
                  <a:ext uri="{FF2B5EF4-FFF2-40B4-BE49-F238E27FC236}">
                    <a16:creationId xmlns:a16="http://schemas.microsoft.com/office/drawing/2014/main" id="{4BB7B081-FD5D-4730-BAB7-8D38BA0C4D98}"/>
                  </a:ext>
                </a:extLst>
              </p14:cNvPr>
              <p14:cNvContentPartPr/>
              <p14:nvPr/>
            </p14:nvContentPartPr>
            <p14:xfrm>
              <a:off x="7317189" y="5601505"/>
              <a:ext cx="61200" cy="173880"/>
            </p14:xfrm>
          </p:contentPart>
        </mc:Choice>
        <mc:Fallback xmlns="">
          <p:pic>
            <p:nvPicPr>
              <p:cNvPr id="41" name="Cerneală 40">
                <a:extLst>
                  <a:ext uri="{FF2B5EF4-FFF2-40B4-BE49-F238E27FC236}">
                    <a16:creationId xmlns:a16="http://schemas.microsoft.com/office/drawing/2014/main" id="{4BB7B081-FD5D-4730-BAB7-8D38BA0C4D9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299189" y="5583865"/>
                <a:ext cx="96840" cy="20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6" name="Cerneală 45">
                <a:extLst>
                  <a:ext uri="{FF2B5EF4-FFF2-40B4-BE49-F238E27FC236}">
                    <a16:creationId xmlns:a16="http://schemas.microsoft.com/office/drawing/2014/main" id="{6CB800D9-1B32-4087-8A0E-24259FF47BCD}"/>
                  </a:ext>
                </a:extLst>
              </p14:cNvPr>
              <p14:cNvContentPartPr/>
              <p14:nvPr/>
            </p14:nvContentPartPr>
            <p14:xfrm>
              <a:off x="6727869" y="5171305"/>
              <a:ext cx="424440" cy="488880"/>
            </p14:xfrm>
          </p:contentPart>
        </mc:Choice>
        <mc:Fallback xmlns="">
          <p:pic>
            <p:nvPicPr>
              <p:cNvPr id="46" name="Cerneală 45">
                <a:extLst>
                  <a:ext uri="{FF2B5EF4-FFF2-40B4-BE49-F238E27FC236}">
                    <a16:creationId xmlns:a16="http://schemas.microsoft.com/office/drawing/2014/main" id="{6CB800D9-1B32-4087-8A0E-24259FF47BC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710214" y="5153318"/>
                <a:ext cx="460110" cy="524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1" name="Cerneală 50">
                <a:extLst>
                  <a:ext uri="{FF2B5EF4-FFF2-40B4-BE49-F238E27FC236}">
                    <a16:creationId xmlns:a16="http://schemas.microsoft.com/office/drawing/2014/main" id="{48008086-D98A-4D65-BF62-8C2BEC41EC4B}"/>
                  </a:ext>
                </a:extLst>
              </p14:cNvPr>
              <p14:cNvContentPartPr/>
              <p14:nvPr/>
            </p14:nvContentPartPr>
            <p14:xfrm>
              <a:off x="3070269" y="6334105"/>
              <a:ext cx="2160" cy="3960"/>
            </p14:xfrm>
          </p:contentPart>
        </mc:Choice>
        <mc:Fallback xmlns="">
          <p:pic>
            <p:nvPicPr>
              <p:cNvPr id="51" name="Cerneală 50">
                <a:extLst>
                  <a:ext uri="{FF2B5EF4-FFF2-40B4-BE49-F238E27FC236}">
                    <a16:creationId xmlns:a16="http://schemas.microsoft.com/office/drawing/2014/main" id="{48008086-D98A-4D65-BF62-8C2BEC41EC4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052269" y="6316465"/>
                <a:ext cx="3780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168" name="Cerneală 7167">
                <a:extLst>
                  <a:ext uri="{FF2B5EF4-FFF2-40B4-BE49-F238E27FC236}">
                    <a16:creationId xmlns:a16="http://schemas.microsoft.com/office/drawing/2014/main" id="{58DDC35F-2F0C-4C8A-8136-E5CF1CCA7582}"/>
                  </a:ext>
                </a:extLst>
              </p14:cNvPr>
              <p14:cNvContentPartPr/>
              <p14:nvPr/>
            </p14:nvContentPartPr>
            <p14:xfrm>
              <a:off x="4689189" y="6115945"/>
              <a:ext cx="987480" cy="266760"/>
            </p14:xfrm>
          </p:contentPart>
        </mc:Choice>
        <mc:Fallback xmlns="">
          <p:pic>
            <p:nvPicPr>
              <p:cNvPr id="7168" name="Cerneală 7167">
                <a:extLst>
                  <a:ext uri="{FF2B5EF4-FFF2-40B4-BE49-F238E27FC236}">
                    <a16:creationId xmlns:a16="http://schemas.microsoft.com/office/drawing/2014/main" id="{58DDC35F-2F0C-4C8A-8136-E5CF1CCA7582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671549" y="6097969"/>
                <a:ext cx="1023120" cy="3023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170" name="Cerneală 7169">
                <a:extLst>
                  <a:ext uri="{FF2B5EF4-FFF2-40B4-BE49-F238E27FC236}">
                    <a16:creationId xmlns:a16="http://schemas.microsoft.com/office/drawing/2014/main" id="{3BD67C08-91B5-4A37-8544-065CAC82A294}"/>
                  </a:ext>
                </a:extLst>
              </p14:cNvPr>
              <p14:cNvContentPartPr/>
              <p14:nvPr/>
            </p14:nvContentPartPr>
            <p14:xfrm>
              <a:off x="3528549" y="6009385"/>
              <a:ext cx="641160" cy="543600"/>
            </p14:xfrm>
          </p:contentPart>
        </mc:Choice>
        <mc:Fallback xmlns="">
          <p:pic>
            <p:nvPicPr>
              <p:cNvPr id="7170" name="Cerneală 7169">
                <a:extLst>
                  <a:ext uri="{FF2B5EF4-FFF2-40B4-BE49-F238E27FC236}">
                    <a16:creationId xmlns:a16="http://schemas.microsoft.com/office/drawing/2014/main" id="{3BD67C08-91B5-4A37-8544-065CAC82A294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510909" y="5991397"/>
                <a:ext cx="676800" cy="5792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171" name="Cerneală 7170">
                <a:extLst>
                  <a:ext uri="{FF2B5EF4-FFF2-40B4-BE49-F238E27FC236}">
                    <a16:creationId xmlns:a16="http://schemas.microsoft.com/office/drawing/2014/main" id="{2BC8A03B-BD75-4FD9-940D-4204264B531E}"/>
                  </a:ext>
                </a:extLst>
              </p14:cNvPr>
              <p14:cNvContentPartPr/>
              <p14:nvPr/>
            </p14:nvContentPartPr>
            <p14:xfrm>
              <a:off x="2516589" y="6060145"/>
              <a:ext cx="415800" cy="330480"/>
            </p14:xfrm>
          </p:contentPart>
        </mc:Choice>
        <mc:Fallback xmlns="">
          <p:pic>
            <p:nvPicPr>
              <p:cNvPr id="7171" name="Cerneală 7170">
                <a:extLst>
                  <a:ext uri="{FF2B5EF4-FFF2-40B4-BE49-F238E27FC236}">
                    <a16:creationId xmlns:a16="http://schemas.microsoft.com/office/drawing/2014/main" id="{2BC8A03B-BD75-4FD9-940D-4204264B531E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498934" y="6042505"/>
                <a:ext cx="451471" cy="36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172" name="Cerneală 7171">
                <a:extLst>
                  <a:ext uri="{FF2B5EF4-FFF2-40B4-BE49-F238E27FC236}">
                    <a16:creationId xmlns:a16="http://schemas.microsoft.com/office/drawing/2014/main" id="{AE75DDCE-0C95-4D40-9AFF-704A5DCC05D9}"/>
                  </a:ext>
                </a:extLst>
              </p14:cNvPr>
              <p14:cNvContentPartPr/>
              <p14:nvPr/>
            </p14:nvContentPartPr>
            <p14:xfrm>
              <a:off x="6650829" y="6059065"/>
              <a:ext cx="143640" cy="501480"/>
            </p14:xfrm>
          </p:contentPart>
        </mc:Choice>
        <mc:Fallback xmlns="">
          <p:pic>
            <p:nvPicPr>
              <p:cNvPr id="7172" name="Cerneală 7171">
                <a:extLst>
                  <a:ext uri="{FF2B5EF4-FFF2-40B4-BE49-F238E27FC236}">
                    <a16:creationId xmlns:a16="http://schemas.microsoft.com/office/drawing/2014/main" id="{AE75DDCE-0C95-4D40-9AFF-704A5DCC05D9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633189" y="6041065"/>
                <a:ext cx="179280" cy="53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173" name="Cerneală 7172">
                <a:extLst>
                  <a:ext uri="{FF2B5EF4-FFF2-40B4-BE49-F238E27FC236}">
                    <a16:creationId xmlns:a16="http://schemas.microsoft.com/office/drawing/2014/main" id="{F7E086C4-1D5C-4AAD-9DEB-24B13F59377E}"/>
                  </a:ext>
                </a:extLst>
              </p14:cNvPr>
              <p14:cNvContentPartPr/>
              <p14:nvPr/>
            </p14:nvContentPartPr>
            <p14:xfrm>
              <a:off x="6995349" y="6289825"/>
              <a:ext cx="2160" cy="5040"/>
            </p14:xfrm>
          </p:contentPart>
        </mc:Choice>
        <mc:Fallback xmlns="">
          <p:pic>
            <p:nvPicPr>
              <p:cNvPr id="7173" name="Cerneală 7172">
                <a:extLst>
                  <a:ext uri="{FF2B5EF4-FFF2-40B4-BE49-F238E27FC236}">
                    <a16:creationId xmlns:a16="http://schemas.microsoft.com/office/drawing/2014/main" id="{F7E086C4-1D5C-4AAD-9DEB-24B13F59377E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977709" y="6272185"/>
                <a:ext cx="3780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174" name="Cerneală 7173">
                <a:extLst>
                  <a:ext uri="{FF2B5EF4-FFF2-40B4-BE49-F238E27FC236}">
                    <a16:creationId xmlns:a16="http://schemas.microsoft.com/office/drawing/2014/main" id="{132E59A4-FBBD-4239-AF01-32A5C11ADDA5}"/>
                  </a:ext>
                </a:extLst>
              </p14:cNvPr>
              <p14:cNvContentPartPr/>
              <p14:nvPr/>
            </p14:nvContentPartPr>
            <p14:xfrm>
              <a:off x="7454349" y="4641385"/>
              <a:ext cx="28080" cy="84600"/>
            </p14:xfrm>
          </p:contentPart>
        </mc:Choice>
        <mc:Fallback xmlns="">
          <p:pic>
            <p:nvPicPr>
              <p:cNvPr id="7174" name="Cerneală 7173">
                <a:extLst>
                  <a:ext uri="{FF2B5EF4-FFF2-40B4-BE49-F238E27FC236}">
                    <a16:creationId xmlns:a16="http://schemas.microsoft.com/office/drawing/2014/main" id="{132E59A4-FBBD-4239-AF01-32A5C11ADDA5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436709" y="4623385"/>
                <a:ext cx="63720" cy="12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5179" name="Cerneală 5178">
                <a:extLst>
                  <a:ext uri="{FF2B5EF4-FFF2-40B4-BE49-F238E27FC236}">
                    <a16:creationId xmlns:a16="http://schemas.microsoft.com/office/drawing/2014/main" id="{635BAF03-5C75-4275-8C0E-DDF77CC6EF69}"/>
                  </a:ext>
                </a:extLst>
              </p14:cNvPr>
              <p14:cNvContentPartPr/>
              <p14:nvPr/>
            </p14:nvContentPartPr>
            <p14:xfrm>
              <a:off x="7734789" y="331825"/>
              <a:ext cx="4355640" cy="6343200"/>
            </p14:xfrm>
          </p:contentPart>
        </mc:Choice>
        <mc:Fallback xmlns="">
          <p:pic>
            <p:nvPicPr>
              <p:cNvPr id="5179" name="Cerneală 5178">
                <a:extLst>
                  <a:ext uri="{FF2B5EF4-FFF2-40B4-BE49-F238E27FC236}">
                    <a16:creationId xmlns:a16="http://schemas.microsoft.com/office/drawing/2014/main" id="{635BAF03-5C75-4275-8C0E-DDF77CC6EF69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716789" y="314186"/>
                <a:ext cx="4391280" cy="637883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77943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9EB0F0E-EB1A-4D2C-9166-1A7ACFC4BD25}"/>
              </a:ext>
            </a:extLst>
          </p:cNvPr>
          <p:cNvSpPr/>
          <p:nvPr/>
        </p:nvSpPr>
        <p:spPr>
          <a:xfrm>
            <a:off x="335343" y="502952"/>
            <a:ext cx="5149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Metode de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sintez</a:t>
            </a:r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ă – Exemplu cu bistabili D</a:t>
            </a:r>
            <a:endParaRPr lang="ro-RO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7AB04A64-2102-4CEA-A69B-96A16D4BF5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43" y="1051586"/>
            <a:ext cx="10924225" cy="265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F9E8FA73-9A63-44CD-84D0-5F3BBABEF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82" y="41605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4" name="Obiect 3">
            <a:extLst>
              <a:ext uri="{FF2B5EF4-FFF2-40B4-BE49-F238E27FC236}">
                <a16:creationId xmlns:a16="http://schemas.microsoft.com/office/drawing/2014/main" id="{DA2DF6F6-8A8B-435F-AD57-B8A0AB95D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92953"/>
              </p:ext>
            </p:extLst>
          </p:nvPr>
        </p:nvGraphicFramePr>
        <p:xfrm>
          <a:off x="426782" y="4160512"/>
          <a:ext cx="8405069" cy="246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Bitmap Image" r:id="rId4" imgW="4772691" imgH="1400000" progId="Paint.Picture">
                  <p:embed/>
                </p:oleObj>
              </mc:Choice>
              <mc:Fallback>
                <p:oleObj name="Bitmap Image" r:id="rId4" imgW="4772691" imgH="140000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82" y="4160512"/>
                        <a:ext cx="8405069" cy="2468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3331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9EB0F0E-EB1A-4D2C-9166-1A7ACFC4BD25}"/>
              </a:ext>
            </a:extLst>
          </p:cNvPr>
          <p:cNvSpPr/>
          <p:nvPr/>
        </p:nvSpPr>
        <p:spPr>
          <a:xfrm>
            <a:off x="335343" y="502952"/>
            <a:ext cx="5229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Metode de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sintez</a:t>
            </a:r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ă – Exemplu cu bistabili JK</a:t>
            </a:r>
            <a:endParaRPr lang="ro-RO" dirty="0"/>
          </a:p>
        </p:txBody>
      </p:sp>
      <p:pic>
        <p:nvPicPr>
          <p:cNvPr id="9217" name="Picture 1">
            <a:extLst>
              <a:ext uri="{FF2B5EF4-FFF2-40B4-BE49-F238E27FC236}">
                <a16:creationId xmlns:a16="http://schemas.microsoft.com/office/drawing/2014/main" id="{31E3BF24-F87D-4CDF-B835-87D446D8A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82" y="1234464"/>
            <a:ext cx="11614521" cy="5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Cerneală 2">
                <a:extLst>
                  <a:ext uri="{FF2B5EF4-FFF2-40B4-BE49-F238E27FC236}">
                    <a16:creationId xmlns:a16="http://schemas.microsoft.com/office/drawing/2014/main" id="{54E36AB4-115A-45BD-9AAF-A5E9C45DBA2E}"/>
                  </a:ext>
                </a:extLst>
              </p14:cNvPr>
              <p14:cNvContentPartPr/>
              <p14:nvPr/>
            </p14:nvContentPartPr>
            <p14:xfrm>
              <a:off x="230589" y="1188265"/>
              <a:ext cx="360" cy="360"/>
            </p14:xfrm>
          </p:contentPart>
        </mc:Choice>
        <mc:Fallback xmlns="">
          <p:pic>
            <p:nvPicPr>
              <p:cNvPr id="3" name="Cerneală 2">
                <a:extLst>
                  <a:ext uri="{FF2B5EF4-FFF2-40B4-BE49-F238E27FC236}">
                    <a16:creationId xmlns:a16="http://schemas.microsoft.com/office/drawing/2014/main" id="{54E36AB4-115A-45BD-9AAF-A5E9C45DBA2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2949" y="117062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4" name="Cerneală 53">
                <a:extLst>
                  <a:ext uri="{FF2B5EF4-FFF2-40B4-BE49-F238E27FC236}">
                    <a16:creationId xmlns:a16="http://schemas.microsoft.com/office/drawing/2014/main" id="{3292005D-1F6A-4BEB-84EA-546AD7979240}"/>
                  </a:ext>
                </a:extLst>
              </p14:cNvPr>
              <p14:cNvContentPartPr/>
              <p14:nvPr/>
            </p14:nvContentPartPr>
            <p14:xfrm>
              <a:off x="4323429" y="4756585"/>
              <a:ext cx="130320" cy="1352520"/>
            </p14:xfrm>
          </p:contentPart>
        </mc:Choice>
        <mc:Fallback xmlns="">
          <p:pic>
            <p:nvPicPr>
              <p:cNvPr id="54" name="Cerneală 53">
                <a:extLst>
                  <a:ext uri="{FF2B5EF4-FFF2-40B4-BE49-F238E27FC236}">
                    <a16:creationId xmlns:a16="http://schemas.microsoft.com/office/drawing/2014/main" id="{3292005D-1F6A-4BEB-84EA-546AD797924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05789" y="4738945"/>
                <a:ext cx="165960" cy="138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32" name="Cerneală 9231">
                <a:extLst>
                  <a:ext uri="{FF2B5EF4-FFF2-40B4-BE49-F238E27FC236}">
                    <a16:creationId xmlns:a16="http://schemas.microsoft.com/office/drawing/2014/main" id="{5A14F71F-2D66-40A0-B18F-8BA3BA301734}"/>
                  </a:ext>
                </a:extLst>
              </p14:cNvPr>
              <p14:cNvContentPartPr/>
              <p14:nvPr/>
            </p14:nvContentPartPr>
            <p14:xfrm>
              <a:off x="2468709" y="4785385"/>
              <a:ext cx="1707840" cy="1628640"/>
            </p14:xfrm>
          </p:contentPart>
        </mc:Choice>
        <mc:Fallback xmlns="">
          <p:pic>
            <p:nvPicPr>
              <p:cNvPr id="9232" name="Cerneală 9231">
                <a:extLst>
                  <a:ext uri="{FF2B5EF4-FFF2-40B4-BE49-F238E27FC236}">
                    <a16:creationId xmlns:a16="http://schemas.microsoft.com/office/drawing/2014/main" id="{5A14F71F-2D66-40A0-B18F-8BA3BA30173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51069" y="4767385"/>
                <a:ext cx="1743480" cy="166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43" name="Cerneală 9242">
                <a:extLst>
                  <a:ext uri="{FF2B5EF4-FFF2-40B4-BE49-F238E27FC236}">
                    <a16:creationId xmlns:a16="http://schemas.microsoft.com/office/drawing/2014/main" id="{8405874F-D80D-4038-A66E-65352E470CAB}"/>
                  </a:ext>
                </a:extLst>
              </p14:cNvPr>
              <p14:cNvContentPartPr/>
              <p14:nvPr/>
            </p14:nvContentPartPr>
            <p14:xfrm>
              <a:off x="3584349" y="2227225"/>
              <a:ext cx="300960" cy="502200"/>
            </p14:xfrm>
          </p:contentPart>
        </mc:Choice>
        <mc:Fallback xmlns="">
          <p:pic>
            <p:nvPicPr>
              <p:cNvPr id="9243" name="Cerneală 9242">
                <a:extLst>
                  <a:ext uri="{FF2B5EF4-FFF2-40B4-BE49-F238E27FC236}">
                    <a16:creationId xmlns:a16="http://schemas.microsoft.com/office/drawing/2014/main" id="{8405874F-D80D-4038-A66E-65352E470CA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66709" y="2209225"/>
                <a:ext cx="336600" cy="53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45" name="Cerneală 9244">
                <a:extLst>
                  <a:ext uri="{FF2B5EF4-FFF2-40B4-BE49-F238E27FC236}">
                    <a16:creationId xmlns:a16="http://schemas.microsoft.com/office/drawing/2014/main" id="{1AB0966D-48EE-45BF-83F0-CF630359E12D}"/>
                  </a:ext>
                </a:extLst>
              </p14:cNvPr>
              <p14:cNvContentPartPr/>
              <p14:nvPr/>
            </p14:nvContentPartPr>
            <p14:xfrm>
              <a:off x="4652469" y="5337265"/>
              <a:ext cx="1445040" cy="284400"/>
            </p14:xfrm>
          </p:contentPart>
        </mc:Choice>
        <mc:Fallback xmlns="">
          <p:pic>
            <p:nvPicPr>
              <p:cNvPr id="9245" name="Cerneală 9244">
                <a:extLst>
                  <a:ext uri="{FF2B5EF4-FFF2-40B4-BE49-F238E27FC236}">
                    <a16:creationId xmlns:a16="http://schemas.microsoft.com/office/drawing/2014/main" id="{1AB0966D-48EE-45BF-83F0-CF630359E12D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634469" y="5319288"/>
                <a:ext cx="1480680" cy="3199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51" name="Cerneală 9250">
                <a:extLst>
                  <a:ext uri="{FF2B5EF4-FFF2-40B4-BE49-F238E27FC236}">
                    <a16:creationId xmlns:a16="http://schemas.microsoft.com/office/drawing/2014/main" id="{0078FDCC-7896-476F-B68B-A74B282020B4}"/>
                  </a:ext>
                </a:extLst>
              </p14:cNvPr>
              <p14:cNvContentPartPr/>
              <p14:nvPr/>
            </p14:nvContentPartPr>
            <p14:xfrm>
              <a:off x="5613669" y="2511265"/>
              <a:ext cx="493920" cy="450720"/>
            </p14:xfrm>
          </p:contentPart>
        </mc:Choice>
        <mc:Fallback xmlns="">
          <p:pic>
            <p:nvPicPr>
              <p:cNvPr id="9251" name="Cerneală 9250">
                <a:extLst>
                  <a:ext uri="{FF2B5EF4-FFF2-40B4-BE49-F238E27FC236}">
                    <a16:creationId xmlns:a16="http://schemas.microsoft.com/office/drawing/2014/main" id="{0078FDCC-7896-476F-B68B-A74B282020B4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596029" y="2493625"/>
                <a:ext cx="529560" cy="4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58" name="Cerneală 9257">
                <a:extLst>
                  <a:ext uri="{FF2B5EF4-FFF2-40B4-BE49-F238E27FC236}">
                    <a16:creationId xmlns:a16="http://schemas.microsoft.com/office/drawing/2014/main" id="{7CB61A6C-E3DB-4D25-ABC3-2490BE642419}"/>
                  </a:ext>
                </a:extLst>
              </p14:cNvPr>
              <p14:cNvContentPartPr/>
              <p14:nvPr/>
            </p14:nvContentPartPr>
            <p14:xfrm>
              <a:off x="3546909" y="2812945"/>
              <a:ext cx="327240" cy="721800"/>
            </p14:xfrm>
          </p:contentPart>
        </mc:Choice>
        <mc:Fallback xmlns="">
          <p:pic>
            <p:nvPicPr>
              <p:cNvPr id="9258" name="Cerneală 9257">
                <a:extLst>
                  <a:ext uri="{FF2B5EF4-FFF2-40B4-BE49-F238E27FC236}">
                    <a16:creationId xmlns:a16="http://schemas.microsoft.com/office/drawing/2014/main" id="{7CB61A6C-E3DB-4D25-ABC3-2490BE642419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28909" y="2795305"/>
                <a:ext cx="362880" cy="75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60" name="Cerneală 9259">
                <a:extLst>
                  <a:ext uri="{FF2B5EF4-FFF2-40B4-BE49-F238E27FC236}">
                    <a16:creationId xmlns:a16="http://schemas.microsoft.com/office/drawing/2014/main" id="{8CEF06D1-1AAB-4E7F-9718-835F9CA5E6C3}"/>
                  </a:ext>
                </a:extLst>
              </p14:cNvPr>
              <p14:cNvContentPartPr/>
              <p14:nvPr/>
            </p14:nvContentPartPr>
            <p14:xfrm>
              <a:off x="4897989" y="2189065"/>
              <a:ext cx="324360" cy="1359000"/>
            </p14:xfrm>
          </p:contentPart>
        </mc:Choice>
        <mc:Fallback xmlns="">
          <p:pic>
            <p:nvPicPr>
              <p:cNvPr id="9260" name="Cerneală 9259">
                <a:extLst>
                  <a:ext uri="{FF2B5EF4-FFF2-40B4-BE49-F238E27FC236}">
                    <a16:creationId xmlns:a16="http://schemas.microsoft.com/office/drawing/2014/main" id="{8CEF06D1-1AAB-4E7F-9718-835F9CA5E6C3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880009" y="2171425"/>
                <a:ext cx="359960" cy="139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62" name="Cerneală 9261">
                <a:extLst>
                  <a:ext uri="{FF2B5EF4-FFF2-40B4-BE49-F238E27FC236}">
                    <a16:creationId xmlns:a16="http://schemas.microsoft.com/office/drawing/2014/main" id="{78CE972A-9A62-4054-BA8A-B9ADEA81CC2B}"/>
                  </a:ext>
                </a:extLst>
              </p14:cNvPr>
              <p14:cNvContentPartPr/>
              <p14:nvPr/>
            </p14:nvContentPartPr>
            <p14:xfrm>
              <a:off x="5509989" y="3050185"/>
              <a:ext cx="642240" cy="478440"/>
            </p14:xfrm>
          </p:contentPart>
        </mc:Choice>
        <mc:Fallback xmlns="">
          <p:pic>
            <p:nvPicPr>
              <p:cNvPr id="9262" name="Cerneală 9261">
                <a:extLst>
                  <a:ext uri="{FF2B5EF4-FFF2-40B4-BE49-F238E27FC236}">
                    <a16:creationId xmlns:a16="http://schemas.microsoft.com/office/drawing/2014/main" id="{78CE972A-9A62-4054-BA8A-B9ADEA81CC2B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491989" y="3032532"/>
                <a:ext cx="677880" cy="5141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73" name="Cerneală 9272">
                <a:extLst>
                  <a:ext uri="{FF2B5EF4-FFF2-40B4-BE49-F238E27FC236}">
                    <a16:creationId xmlns:a16="http://schemas.microsoft.com/office/drawing/2014/main" id="{390B8257-0350-49F9-8E0E-AD40AE4580CE}"/>
                  </a:ext>
                </a:extLst>
              </p14:cNvPr>
              <p14:cNvContentPartPr/>
              <p14:nvPr/>
            </p14:nvContentPartPr>
            <p14:xfrm>
              <a:off x="9576549" y="1581385"/>
              <a:ext cx="477360" cy="2850840"/>
            </p14:xfrm>
          </p:contentPart>
        </mc:Choice>
        <mc:Fallback xmlns="">
          <p:pic>
            <p:nvPicPr>
              <p:cNvPr id="9273" name="Cerneală 9272">
                <a:extLst>
                  <a:ext uri="{FF2B5EF4-FFF2-40B4-BE49-F238E27FC236}">
                    <a16:creationId xmlns:a16="http://schemas.microsoft.com/office/drawing/2014/main" id="{390B8257-0350-49F9-8E0E-AD40AE4580CE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9558909" y="1563385"/>
                <a:ext cx="513000" cy="28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74" name="Cerneală 9273">
                <a:extLst>
                  <a:ext uri="{FF2B5EF4-FFF2-40B4-BE49-F238E27FC236}">
                    <a16:creationId xmlns:a16="http://schemas.microsoft.com/office/drawing/2014/main" id="{299EC609-57FB-4E7D-A9DA-B632D3B755B4}"/>
                  </a:ext>
                </a:extLst>
              </p14:cNvPr>
              <p14:cNvContentPartPr/>
              <p14:nvPr/>
            </p14:nvContentPartPr>
            <p14:xfrm>
              <a:off x="8257509" y="1799185"/>
              <a:ext cx="482760" cy="3058920"/>
            </p14:xfrm>
          </p:contentPart>
        </mc:Choice>
        <mc:Fallback xmlns="">
          <p:pic>
            <p:nvPicPr>
              <p:cNvPr id="9274" name="Cerneală 9273">
                <a:extLst>
                  <a:ext uri="{FF2B5EF4-FFF2-40B4-BE49-F238E27FC236}">
                    <a16:creationId xmlns:a16="http://schemas.microsoft.com/office/drawing/2014/main" id="{299EC609-57FB-4E7D-A9DA-B632D3B755B4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239509" y="1781545"/>
                <a:ext cx="518400" cy="309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75" name="Cerneală 9274">
                <a:extLst>
                  <a:ext uri="{FF2B5EF4-FFF2-40B4-BE49-F238E27FC236}">
                    <a16:creationId xmlns:a16="http://schemas.microsoft.com/office/drawing/2014/main" id="{091B49E2-B70D-460F-AD65-EE8E4F0DD8B6}"/>
                  </a:ext>
                </a:extLst>
              </p14:cNvPr>
              <p14:cNvContentPartPr/>
              <p14:nvPr/>
            </p14:nvContentPartPr>
            <p14:xfrm>
              <a:off x="9021789" y="5389465"/>
              <a:ext cx="1576800" cy="266040"/>
            </p14:xfrm>
          </p:contentPart>
        </mc:Choice>
        <mc:Fallback xmlns="">
          <p:pic>
            <p:nvPicPr>
              <p:cNvPr id="9275" name="Cerneală 9274">
                <a:extLst>
                  <a:ext uri="{FF2B5EF4-FFF2-40B4-BE49-F238E27FC236}">
                    <a16:creationId xmlns:a16="http://schemas.microsoft.com/office/drawing/2014/main" id="{091B49E2-B70D-460F-AD65-EE8E4F0DD8B6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9003789" y="5371825"/>
                <a:ext cx="1612440" cy="30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76" name="Cerneală 9275">
                <a:extLst>
                  <a:ext uri="{FF2B5EF4-FFF2-40B4-BE49-F238E27FC236}">
                    <a16:creationId xmlns:a16="http://schemas.microsoft.com/office/drawing/2014/main" id="{29B91AD3-4FFF-41FC-AD33-7BF089DE509F}"/>
                  </a:ext>
                </a:extLst>
              </p14:cNvPr>
              <p14:cNvContentPartPr/>
              <p14:nvPr/>
            </p14:nvContentPartPr>
            <p14:xfrm>
              <a:off x="10705869" y="2252425"/>
              <a:ext cx="563760" cy="217440"/>
            </p14:xfrm>
          </p:contentPart>
        </mc:Choice>
        <mc:Fallback xmlns="">
          <p:pic>
            <p:nvPicPr>
              <p:cNvPr id="9276" name="Cerneală 9275">
                <a:extLst>
                  <a:ext uri="{FF2B5EF4-FFF2-40B4-BE49-F238E27FC236}">
                    <a16:creationId xmlns:a16="http://schemas.microsoft.com/office/drawing/2014/main" id="{29B91AD3-4FFF-41FC-AD33-7BF089DE509F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0687869" y="2234785"/>
                <a:ext cx="599400" cy="25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77" name="Cerneală 9276">
                <a:extLst>
                  <a:ext uri="{FF2B5EF4-FFF2-40B4-BE49-F238E27FC236}">
                    <a16:creationId xmlns:a16="http://schemas.microsoft.com/office/drawing/2014/main" id="{ED97421E-8492-4449-9349-07B297FC98FD}"/>
                  </a:ext>
                </a:extLst>
              </p14:cNvPr>
              <p14:cNvContentPartPr/>
              <p14:nvPr/>
            </p14:nvContentPartPr>
            <p14:xfrm>
              <a:off x="6065829" y="903145"/>
              <a:ext cx="500760" cy="121680"/>
            </p14:xfrm>
          </p:contentPart>
        </mc:Choice>
        <mc:Fallback xmlns="">
          <p:pic>
            <p:nvPicPr>
              <p:cNvPr id="9277" name="Cerneală 9276">
                <a:extLst>
                  <a:ext uri="{FF2B5EF4-FFF2-40B4-BE49-F238E27FC236}">
                    <a16:creationId xmlns:a16="http://schemas.microsoft.com/office/drawing/2014/main" id="{ED97421E-8492-4449-9349-07B297FC98F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048189" y="885505"/>
                <a:ext cx="536400" cy="15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78" name="Cerneală 9277">
                <a:extLst>
                  <a:ext uri="{FF2B5EF4-FFF2-40B4-BE49-F238E27FC236}">
                    <a16:creationId xmlns:a16="http://schemas.microsoft.com/office/drawing/2014/main" id="{F9779D73-582C-4AE5-9C89-8999B5B751D2}"/>
                  </a:ext>
                </a:extLst>
              </p14:cNvPr>
              <p14:cNvContentPartPr/>
              <p14:nvPr/>
            </p14:nvContentPartPr>
            <p14:xfrm>
              <a:off x="6915789" y="776785"/>
              <a:ext cx="256320" cy="226080"/>
            </p14:xfrm>
          </p:contentPart>
        </mc:Choice>
        <mc:Fallback xmlns="">
          <p:pic>
            <p:nvPicPr>
              <p:cNvPr id="9278" name="Cerneală 9277">
                <a:extLst>
                  <a:ext uri="{FF2B5EF4-FFF2-40B4-BE49-F238E27FC236}">
                    <a16:creationId xmlns:a16="http://schemas.microsoft.com/office/drawing/2014/main" id="{F9779D73-582C-4AE5-9C89-8999B5B751D2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898149" y="758785"/>
                <a:ext cx="29196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87" name="Cerneală 9286">
                <a:extLst>
                  <a:ext uri="{FF2B5EF4-FFF2-40B4-BE49-F238E27FC236}">
                    <a16:creationId xmlns:a16="http://schemas.microsoft.com/office/drawing/2014/main" id="{BBC3F920-B8A4-4912-91AE-DABD86D86824}"/>
                  </a:ext>
                </a:extLst>
              </p14:cNvPr>
              <p14:cNvContentPartPr/>
              <p14:nvPr/>
            </p14:nvContentPartPr>
            <p14:xfrm>
              <a:off x="10003869" y="745825"/>
              <a:ext cx="289440" cy="382320"/>
            </p14:xfrm>
          </p:contentPart>
        </mc:Choice>
        <mc:Fallback xmlns="">
          <p:pic>
            <p:nvPicPr>
              <p:cNvPr id="9287" name="Cerneală 9286">
                <a:extLst>
                  <a:ext uri="{FF2B5EF4-FFF2-40B4-BE49-F238E27FC236}">
                    <a16:creationId xmlns:a16="http://schemas.microsoft.com/office/drawing/2014/main" id="{BBC3F920-B8A4-4912-91AE-DABD86D86824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9985869" y="727825"/>
                <a:ext cx="325080" cy="41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88" name="Cerneală 9287">
                <a:extLst>
                  <a:ext uri="{FF2B5EF4-FFF2-40B4-BE49-F238E27FC236}">
                    <a16:creationId xmlns:a16="http://schemas.microsoft.com/office/drawing/2014/main" id="{BA99B174-426B-41CF-84F5-BAEEC727477A}"/>
                  </a:ext>
                </a:extLst>
              </p14:cNvPr>
              <p14:cNvContentPartPr/>
              <p14:nvPr/>
            </p14:nvContentPartPr>
            <p14:xfrm>
              <a:off x="9434709" y="698665"/>
              <a:ext cx="325800" cy="431280"/>
            </p14:xfrm>
          </p:contentPart>
        </mc:Choice>
        <mc:Fallback xmlns="">
          <p:pic>
            <p:nvPicPr>
              <p:cNvPr id="9288" name="Cerneală 9287">
                <a:extLst>
                  <a:ext uri="{FF2B5EF4-FFF2-40B4-BE49-F238E27FC236}">
                    <a16:creationId xmlns:a16="http://schemas.microsoft.com/office/drawing/2014/main" id="{BA99B174-426B-41CF-84F5-BAEEC727477A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9416689" y="681025"/>
                <a:ext cx="361479" cy="46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92" name="Cerneală 9291">
                <a:extLst>
                  <a:ext uri="{FF2B5EF4-FFF2-40B4-BE49-F238E27FC236}">
                    <a16:creationId xmlns:a16="http://schemas.microsoft.com/office/drawing/2014/main" id="{3D2F6D99-F9EC-4CFA-8678-92D59FFF89CE}"/>
                  </a:ext>
                </a:extLst>
              </p14:cNvPr>
              <p14:cNvContentPartPr/>
              <p14:nvPr/>
            </p14:nvContentPartPr>
            <p14:xfrm>
              <a:off x="7488189" y="606865"/>
              <a:ext cx="1607760" cy="563760"/>
            </p14:xfrm>
          </p:contentPart>
        </mc:Choice>
        <mc:Fallback xmlns="">
          <p:pic>
            <p:nvPicPr>
              <p:cNvPr id="9292" name="Cerneală 9291">
                <a:extLst>
                  <a:ext uri="{FF2B5EF4-FFF2-40B4-BE49-F238E27FC236}">
                    <a16:creationId xmlns:a16="http://schemas.microsoft.com/office/drawing/2014/main" id="{3D2F6D99-F9EC-4CFA-8678-92D59FFF89CE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470549" y="589225"/>
                <a:ext cx="1643400" cy="59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93" name="Cerneală 9292">
                <a:extLst>
                  <a:ext uri="{FF2B5EF4-FFF2-40B4-BE49-F238E27FC236}">
                    <a16:creationId xmlns:a16="http://schemas.microsoft.com/office/drawing/2014/main" id="{A3BD960C-9F71-4C2E-B7BE-D350C8ABE367}"/>
                  </a:ext>
                </a:extLst>
              </p14:cNvPr>
              <p14:cNvContentPartPr/>
              <p14:nvPr/>
            </p14:nvContentPartPr>
            <p14:xfrm>
              <a:off x="10592109" y="710545"/>
              <a:ext cx="274680" cy="347400"/>
            </p14:xfrm>
          </p:contentPart>
        </mc:Choice>
        <mc:Fallback xmlns="">
          <p:pic>
            <p:nvPicPr>
              <p:cNvPr id="9293" name="Cerneală 9292">
                <a:extLst>
                  <a:ext uri="{FF2B5EF4-FFF2-40B4-BE49-F238E27FC236}">
                    <a16:creationId xmlns:a16="http://schemas.microsoft.com/office/drawing/2014/main" id="{A3BD960C-9F71-4C2E-B7BE-D350C8ABE367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0574469" y="692905"/>
                <a:ext cx="31032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97" name="Cerneală 9296">
                <a:extLst>
                  <a:ext uri="{FF2B5EF4-FFF2-40B4-BE49-F238E27FC236}">
                    <a16:creationId xmlns:a16="http://schemas.microsoft.com/office/drawing/2014/main" id="{27120F5D-E5D6-4EF1-BE08-20B243CD869F}"/>
                  </a:ext>
                </a:extLst>
              </p14:cNvPr>
              <p14:cNvContentPartPr/>
              <p14:nvPr/>
            </p14:nvContentPartPr>
            <p14:xfrm>
              <a:off x="11103669" y="750505"/>
              <a:ext cx="320760" cy="264600"/>
            </p14:xfrm>
          </p:contentPart>
        </mc:Choice>
        <mc:Fallback xmlns="">
          <p:pic>
            <p:nvPicPr>
              <p:cNvPr id="9297" name="Cerneală 9296">
                <a:extLst>
                  <a:ext uri="{FF2B5EF4-FFF2-40B4-BE49-F238E27FC236}">
                    <a16:creationId xmlns:a16="http://schemas.microsoft.com/office/drawing/2014/main" id="{27120F5D-E5D6-4EF1-BE08-20B243CD869F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1085689" y="732505"/>
                <a:ext cx="356360" cy="30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98" name="Cerneală 9297">
                <a:extLst>
                  <a:ext uri="{FF2B5EF4-FFF2-40B4-BE49-F238E27FC236}">
                    <a16:creationId xmlns:a16="http://schemas.microsoft.com/office/drawing/2014/main" id="{2A7FDACB-52D8-44C0-9F2D-796D07DC995B}"/>
                  </a:ext>
                </a:extLst>
              </p14:cNvPr>
              <p14:cNvContentPartPr/>
              <p14:nvPr/>
            </p14:nvContentPartPr>
            <p14:xfrm>
              <a:off x="11675349" y="683185"/>
              <a:ext cx="203760" cy="342000"/>
            </p14:xfrm>
          </p:contentPart>
        </mc:Choice>
        <mc:Fallback xmlns="">
          <p:pic>
            <p:nvPicPr>
              <p:cNvPr id="9298" name="Cerneală 9297">
                <a:extLst>
                  <a:ext uri="{FF2B5EF4-FFF2-40B4-BE49-F238E27FC236}">
                    <a16:creationId xmlns:a16="http://schemas.microsoft.com/office/drawing/2014/main" id="{2A7FDACB-52D8-44C0-9F2D-796D07DC995B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1657349" y="665185"/>
                <a:ext cx="239400" cy="37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99" name="Cerneală 9298">
                <a:extLst>
                  <a:ext uri="{FF2B5EF4-FFF2-40B4-BE49-F238E27FC236}">
                    <a16:creationId xmlns:a16="http://schemas.microsoft.com/office/drawing/2014/main" id="{4F9C99EA-8186-4B62-83B2-9403104BFC62}"/>
                  </a:ext>
                </a:extLst>
              </p14:cNvPr>
              <p14:cNvContentPartPr/>
              <p14:nvPr/>
            </p14:nvContentPartPr>
            <p14:xfrm>
              <a:off x="11473029" y="2507305"/>
              <a:ext cx="8280" cy="9000"/>
            </p14:xfrm>
          </p:contentPart>
        </mc:Choice>
        <mc:Fallback xmlns="">
          <p:pic>
            <p:nvPicPr>
              <p:cNvPr id="9299" name="Cerneală 9298">
                <a:extLst>
                  <a:ext uri="{FF2B5EF4-FFF2-40B4-BE49-F238E27FC236}">
                    <a16:creationId xmlns:a16="http://schemas.microsoft.com/office/drawing/2014/main" id="{4F9C99EA-8186-4B62-83B2-9403104BFC62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1455029" y="2489305"/>
                <a:ext cx="43920" cy="4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300" name="Cerneală 9299">
                <a:extLst>
                  <a:ext uri="{FF2B5EF4-FFF2-40B4-BE49-F238E27FC236}">
                    <a16:creationId xmlns:a16="http://schemas.microsoft.com/office/drawing/2014/main" id="{89448B10-7559-433D-9FCA-4F3FEAB65AC9}"/>
                  </a:ext>
                </a:extLst>
              </p14:cNvPr>
              <p14:cNvContentPartPr/>
              <p14:nvPr/>
            </p14:nvContentPartPr>
            <p14:xfrm>
              <a:off x="11448909" y="2853625"/>
              <a:ext cx="360" cy="360"/>
            </p14:xfrm>
          </p:contentPart>
        </mc:Choice>
        <mc:Fallback xmlns="">
          <p:pic>
            <p:nvPicPr>
              <p:cNvPr id="9300" name="Cerneală 9299">
                <a:extLst>
                  <a:ext uri="{FF2B5EF4-FFF2-40B4-BE49-F238E27FC236}">
                    <a16:creationId xmlns:a16="http://schemas.microsoft.com/office/drawing/2014/main" id="{89448B10-7559-433D-9FCA-4F3FEAB65AC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431269" y="283562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9301" name="Cerneală 9300">
                <a:extLst>
                  <a:ext uri="{FF2B5EF4-FFF2-40B4-BE49-F238E27FC236}">
                    <a16:creationId xmlns:a16="http://schemas.microsoft.com/office/drawing/2014/main" id="{C893B9C9-4244-47A7-A017-557003A25F9D}"/>
                  </a:ext>
                </a:extLst>
              </p14:cNvPr>
              <p14:cNvContentPartPr/>
              <p14:nvPr/>
            </p14:nvContentPartPr>
            <p14:xfrm>
              <a:off x="11473029" y="3426385"/>
              <a:ext cx="7200" cy="3960"/>
            </p14:xfrm>
          </p:contentPart>
        </mc:Choice>
        <mc:Fallback xmlns="">
          <p:pic>
            <p:nvPicPr>
              <p:cNvPr id="9301" name="Cerneală 9300">
                <a:extLst>
                  <a:ext uri="{FF2B5EF4-FFF2-40B4-BE49-F238E27FC236}">
                    <a16:creationId xmlns:a16="http://schemas.microsoft.com/office/drawing/2014/main" id="{C893B9C9-4244-47A7-A017-557003A25F9D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1455029" y="3408745"/>
                <a:ext cx="42840" cy="3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94597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9EB0F0E-EB1A-4D2C-9166-1A7ACFC4BD25}"/>
              </a:ext>
            </a:extLst>
          </p:cNvPr>
          <p:cNvSpPr/>
          <p:nvPr/>
        </p:nvSpPr>
        <p:spPr>
          <a:xfrm>
            <a:off x="335343" y="502952"/>
            <a:ext cx="5229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Metode de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sintez</a:t>
            </a:r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ă – Exemplu cu bistabili JK</a:t>
            </a:r>
            <a:endParaRPr lang="ro-RO" dirty="0"/>
          </a:p>
        </p:txBody>
      </p:sp>
      <p:pic>
        <p:nvPicPr>
          <p:cNvPr id="3" name="Imagine 2">
            <a:extLst>
              <a:ext uri="{FF2B5EF4-FFF2-40B4-BE49-F238E27FC236}">
                <a16:creationId xmlns:a16="http://schemas.microsoft.com/office/drawing/2014/main" id="{AD1864F7-A0D0-4493-95FC-D99323CD92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82" y="1051586"/>
            <a:ext cx="4448175" cy="5172075"/>
          </a:xfrm>
          <a:prstGeom prst="rect">
            <a:avLst/>
          </a:prstGeom>
        </p:spPr>
      </p:pic>
      <p:pic>
        <p:nvPicPr>
          <p:cNvPr id="5" name="Imagine 4">
            <a:extLst>
              <a:ext uri="{FF2B5EF4-FFF2-40B4-BE49-F238E27FC236}">
                <a16:creationId xmlns:a16="http://schemas.microsoft.com/office/drawing/2014/main" id="{D0EF36FA-33C3-4030-8B1C-673E77CC8F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122" y="228635"/>
            <a:ext cx="3705225" cy="2981325"/>
          </a:xfrm>
          <a:prstGeom prst="rect">
            <a:avLst/>
          </a:prstGeom>
        </p:spPr>
      </p:pic>
      <p:pic>
        <p:nvPicPr>
          <p:cNvPr id="6" name="Imagine 5">
            <a:extLst>
              <a:ext uri="{FF2B5EF4-FFF2-40B4-BE49-F238E27FC236}">
                <a16:creationId xmlns:a16="http://schemas.microsoft.com/office/drawing/2014/main" id="{66535082-3792-4832-92F3-FAF90F216A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3049" y="3520439"/>
            <a:ext cx="3114675" cy="3048000"/>
          </a:xfrm>
          <a:prstGeom prst="rect">
            <a:avLst/>
          </a:prstGeom>
        </p:spPr>
      </p:pic>
      <p:pic>
        <p:nvPicPr>
          <p:cNvPr id="7" name="Imagine 6">
            <a:extLst>
              <a:ext uri="{FF2B5EF4-FFF2-40B4-BE49-F238E27FC236}">
                <a16:creationId xmlns:a16="http://schemas.microsoft.com/office/drawing/2014/main" id="{077EE8E1-9FDA-4F17-ADB1-27F52E0099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4853" y="3520439"/>
            <a:ext cx="3352800" cy="30289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Cerneală 10">
                <a:extLst>
                  <a:ext uri="{FF2B5EF4-FFF2-40B4-BE49-F238E27FC236}">
                    <a16:creationId xmlns:a16="http://schemas.microsoft.com/office/drawing/2014/main" id="{671E85CE-1F37-4B4E-8012-D2C8592DDB9E}"/>
                  </a:ext>
                </a:extLst>
              </p14:cNvPr>
              <p14:cNvContentPartPr/>
              <p14:nvPr/>
            </p14:nvContentPartPr>
            <p14:xfrm>
              <a:off x="9995589" y="726385"/>
              <a:ext cx="724680" cy="23040"/>
            </p14:xfrm>
          </p:contentPart>
        </mc:Choice>
        <mc:Fallback xmlns="">
          <p:pic>
            <p:nvPicPr>
              <p:cNvPr id="11" name="Cerneală 10">
                <a:extLst>
                  <a:ext uri="{FF2B5EF4-FFF2-40B4-BE49-F238E27FC236}">
                    <a16:creationId xmlns:a16="http://schemas.microsoft.com/office/drawing/2014/main" id="{671E85CE-1F37-4B4E-8012-D2C8592DDB9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977949" y="708385"/>
                <a:ext cx="76032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2" name="Cerneală 11">
                <a:extLst>
                  <a:ext uri="{FF2B5EF4-FFF2-40B4-BE49-F238E27FC236}">
                    <a16:creationId xmlns:a16="http://schemas.microsoft.com/office/drawing/2014/main" id="{6F7FFE50-1F1F-413E-8066-AA7B7DD2CCAA}"/>
                  </a:ext>
                </a:extLst>
              </p14:cNvPr>
              <p14:cNvContentPartPr/>
              <p14:nvPr/>
            </p14:nvContentPartPr>
            <p14:xfrm>
              <a:off x="10645389" y="449185"/>
              <a:ext cx="5040" cy="18360"/>
            </p14:xfrm>
          </p:contentPart>
        </mc:Choice>
        <mc:Fallback xmlns="">
          <p:pic>
            <p:nvPicPr>
              <p:cNvPr id="12" name="Cerneală 11">
                <a:extLst>
                  <a:ext uri="{FF2B5EF4-FFF2-40B4-BE49-F238E27FC236}">
                    <a16:creationId xmlns:a16="http://schemas.microsoft.com/office/drawing/2014/main" id="{6F7FFE50-1F1F-413E-8066-AA7B7DD2CCA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627389" y="431185"/>
                <a:ext cx="4068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3" name="Cerneală 12">
                <a:extLst>
                  <a:ext uri="{FF2B5EF4-FFF2-40B4-BE49-F238E27FC236}">
                    <a16:creationId xmlns:a16="http://schemas.microsoft.com/office/drawing/2014/main" id="{0413F261-0281-473E-B42B-E85F8F319BD0}"/>
                  </a:ext>
                </a:extLst>
              </p14:cNvPr>
              <p14:cNvContentPartPr/>
              <p14:nvPr/>
            </p14:nvContentPartPr>
            <p14:xfrm>
              <a:off x="10667349" y="628105"/>
              <a:ext cx="3960" cy="7200"/>
            </p14:xfrm>
          </p:contentPart>
        </mc:Choice>
        <mc:Fallback xmlns="">
          <p:pic>
            <p:nvPicPr>
              <p:cNvPr id="13" name="Cerneală 12">
                <a:extLst>
                  <a:ext uri="{FF2B5EF4-FFF2-40B4-BE49-F238E27FC236}">
                    <a16:creationId xmlns:a16="http://schemas.microsoft.com/office/drawing/2014/main" id="{0413F261-0281-473E-B42B-E85F8F319BD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649709" y="610465"/>
                <a:ext cx="3960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" name="Cerneală 13">
                <a:extLst>
                  <a:ext uri="{FF2B5EF4-FFF2-40B4-BE49-F238E27FC236}">
                    <a16:creationId xmlns:a16="http://schemas.microsoft.com/office/drawing/2014/main" id="{D205C025-B549-4189-A8A5-E32642FA8F56}"/>
                  </a:ext>
                </a:extLst>
              </p14:cNvPr>
              <p14:cNvContentPartPr/>
              <p14:nvPr/>
            </p14:nvContentPartPr>
            <p14:xfrm>
              <a:off x="9950589" y="322105"/>
              <a:ext cx="539640" cy="357120"/>
            </p14:xfrm>
          </p:contentPart>
        </mc:Choice>
        <mc:Fallback xmlns="">
          <p:pic>
            <p:nvPicPr>
              <p:cNvPr id="14" name="Cerneală 13">
                <a:extLst>
                  <a:ext uri="{FF2B5EF4-FFF2-40B4-BE49-F238E27FC236}">
                    <a16:creationId xmlns:a16="http://schemas.microsoft.com/office/drawing/2014/main" id="{D205C025-B549-4189-A8A5-E32642FA8F5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932589" y="304465"/>
                <a:ext cx="575280" cy="39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3" name="Cerneală 42">
                <a:extLst>
                  <a:ext uri="{FF2B5EF4-FFF2-40B4-BE49-F238E27FC236}">
                    <a16:creationId xmlns:a16="http://schemas.microsoft.com/office/drawing/2014/main" id="{31B06E4C-658B-4275-B2E1-C2476D6B3FC9}"/>
                  </a:ext>
                </a:extLst>
              </p14:cNvPr>
              <p14:cNvContentPartPr/>
              <p14:nvPr/>
            </p14:nvContentPartPr>
            <p14:xfrm>
              <a:off x="9882549" y="2489305"/>
              <a:ext cx="2098440" cy="343800"/>
            </p14:xfrm>
          </p:contentPart>
        </mc:Choice>
        <mc:Fallback xmlns="">
          <p:pic>
            <p:nvPicPr>
              <p:cNvPr id="43" name="Cerneală 42">
                <a:extLst>
                  <a:ext uri="{FF2B5EF4-FFF2-40B4-BE49-F238E27FC236}">
                    <a16:creationId xmlns:a16="http://schemas.microsoft.com/office/drawing/2014/main" id="{31B06E4C-658B-4275-B2E1-C2476D6B3FC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9864549" y="2471647"/>
                <a:ext cx="2134080" cy="3794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4" name="Cerneală 43">
                <a:extLst>
                  <a:ext uri="{FF2B5EF4-FFF2-40B4-BE49-F238E27FC236}">
                    <a16:creationId xmlns:a16="http://schemas.microsoft.com/office/drawing/2014/main" id="{B3C84909-81E0-4937-B925-301D0223F0AC}"/>
                  </a:ext>
                </a:extLst>
              </p14:cNvPr>
              <p14:cNvContentPartPr/>
              <p14:nvPr/>
            </p14:nvContentPartPr>
            <p14:xfrm>
              <a:off x="9873549" y="919345"/>
              <a:ext cx="2021400" cy="1476000"/>
            </p14:xfrm>
          </p:contentPart>
        </mc:Choice>
        <mc:Fallback xmlns="">
          <p:pic>
            <p:nvPicPr>
              <p:cNvPr id="44" name="Cerneală 43">
                <a:extLst>
                  <a:ext uri="{FF2B5EF4-FFF2-40B4-BE49-F238E27FC236}">
                    <a16:creationId xmlns:a16="http://schemas.microsoft.com/office/drawing/2014/main" id="{B3C84909-81E0-4937-B925-301D0223F0A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9855552" y="901345"/>
                <a:ext cx="2057034" cy="151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5" name="Cerneală 44">
                <a:extLst>
                  <a:ext uri="{FF2B5EF4-FFF2-40B4-BE49-F238E27FC236}">
                    <a16:creationId xmlns:a16="http://schemas.microsoft.com/office/drawing/2014/main" id="{AEC91614-118B-4330-897B-F01BB4EA1D81}"/>
                  </a:ext>
                </a:extLst>
              </p14:cNvPr>
              <p14:cNvContentPartPr/>
              <p14:nvPr/>
            </p14:nvContentPartPr>
            <p14:xfrm>
              <a:off x="10924029" y="300145"/>
              <a:ext cx="968400" cy="503640"/>
            </p14:xfrm>
          </p:contentPart>
        </mc:Choice>
        <mc:Fallback xmlns="">
          <p:pic>
            <p:nvPicPr>
              <p:cNvPr id="45" name="Cerneală 44">
                <a:extLst>
                  <a:ext uri="{FF2B5EF4-FFF2-40B4-BE49-F238E27FC236}">
                    <a16:creationId xmlns:a16="http://schemas.microsoft.com/office/drawing/2014/main" id="{AEC91614-118B-4330-897B-F01BB4EA1D81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0906029" y="282145"/>
                <a:ext cx="1004040" cy="53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264" name="Cerneală 11263">
                <a:extLst>
                  <a:ext uri="{FF2B5EF4-FFF2-40B4-BE49-F238E27FC236}">
                    <a16:creationId xmlns:a16="http://schemas.microsoft.com/office/drawing/2014/main" id="{21DBA24A-FB33-4630-8C26-4005847323CA}"/>
                  </a:ext>
                </a:extLst>
              </p14:cNvPr>
              <p14:cNvContentPartPr/>
              <p14:nvPr/>
            </p14:nvContentPartPr>
            <p14:xfrm>
              <a:off x="9498069" y="2932105"/>
              <a:ext cx="2565000" cy="1423440"/>
            </p14:xfrm>
          </p:contentPart>
        </mc:Choice>
        <mc:Fallback xmlns="">
          <p:pic>
            <p:nvPicPr>
              <p:cNvPr id="11264" name="Cerneală 11263">
                <a:extLst>
                  <a:ext uri="{FF2B5EF4-FFF2-40B4-BE49-F238E27FC236}">
                    <a16:creationId xmlns:a16="http://schemas.microsoft.com/office/drawing/2014/main" id="{21DBA24A-FB33-4630-8C26-4005847323CA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480429" y="2914105"/>
                <a:ext cx="2600640" cy="145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1265" name="Cerneală 11264">
                <a:extLst>
                  <a:ext uri="{FF2B5EF4-FFF2-40B4-BE49-F238E27FC236}">
                    <a16:creationId xmlns:a16="http://schemas.microsoft.com/office/drawing/2014/main" id="{2418BF73-7B1F-4B0A-8904-286981BAB32D}"/>
                  </a:ext>
                </a:extLst>
              </p14:cNvPr>
              <p14:cNvContentPartPr/>
              <p14:nvPr/>
            </p14:nvContentPartPr>
            <p14:xfrm>
              <a:off x="8701029" y="3416665"/>
              <a:ext cx="360" cy="360"/>
            </p14:xfrm>
          </p:contentPart>
        </mc:Choice>
        <mc:Fallback xmlns="">
          <p:pic>
            <p:nvPicPr>
              <p:cNvPr id="11265" name="Cerneală 11264">
                <a:extLst>
                  <a:ext uri="{FF2B5EF4-FFF2-40B4-BE49-F238E27FC236}">
                    <a16:creationId xmlns:a16="http://schemas.microsoft.com/office/drawing/2014/main" id="{2418BF73-7B1F-4B0A-8904-286981BAB32D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683029" y="339866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1267" name="Cerneală 11266">
                <a:extLst>
                  <a:ext uri="{FF2B5EF4-FFF2-40B4-BE49-F238E27FC236}">
                    <a16:creationId xmlns:a16="http://schemas.microsoft.com/office/drawing/2014/main" id="{537F1660-09F6-4FCE-AADE-F0A702561652}"/>
                  </a:ext>
                </a:extLst>
              </p14:cNvPr>
              <p14:cNvContentPartPr/>
              <p14:nvPr/>
            </p14:nvContentPartPr>
            <p14:xfrm>
              <a:off x="654309" y="230665"/>
              <a:ext cx="360" cy="360"/>
            </p14:xfrm>
          </p:contentPart>
        </mc:Choice>
        <mc:Fallback xmlns="">
          <p:pic>
            <p:nvPicPr>
              <p:cNvPr id="11267" name="Cerneală 11266">
                <a:extLst>
                  <a:ext uri="{FF2B5EF4-FFF2-40B4-BE49-F238E27FC236}">
                    <a16:creationId xmlns:a16="http://schemas.microsoft.com/office/drawing/2014/main" id="{537F1660-09F6-4FCE-AADE-F0A702561652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36309" y="21266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1268" name="Cerneală 11267">
                <a:extLst>
                  <a:ext uri="{FF2B5EF4-FFF2-40B4-BE49-F238E27FC236}">
                    <a16:creationId xmlns:a16="http://schemas.microsoft.com/office/drawing/2014/main" id="{D6D78CF2-A995-4D92-949C-FE4F46E0CD32}"/>
                  </a:ext>
                </a:extLst>
              </p14:cNvPr>
              <p14:cNvContentPartPr/>
              <p14:nvPr/>
            </p14:nvContentPartPr>
            <p14:xfrm>
              <a:off x="5110749" y="1284745"/>
              <a:ext cx="360" cy="360"/>
            </p14:xfrm>
          </p:contentPart>
        </mc:Choice>
        <mc:Fallback xmlns="">
          <p:pic>
            <p:nvPicPr>
              <p:cNvPr id="11268" name="Cerneală 11267">
                <a:extLst>
                  <a:ext uri="{FF2B5EF4-FFF2-40B4-BE49-F238E27FC236}">
                    <a16:creationId xmlns:a16="http://schemas.microsoft.com/office/drawing/2014/main" id="{D6D78CF2-A995-4D92-949C-FE4F46E0CD32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092749" y="126710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1278" name="Cerneală 11277">
                <a:extLst>
                  <a:ext uri="{FF2B5EF4-FFF2-40B4-BE49-F238E27FC236}">
                    <a16:creationId xmlns:a16="http://schemas.microsoft.com/office/drawing/2014/main" id="{4C216734-19DB-488E-96C4-85A75FB01948}"/>
                  </a:ext>
                </a:extLst>
              </p14:cNvPr>
              <p14:cNvContentPartPr/>
              <p14:nvPr/>
            </p14:nvContentPartPr>
            <p14:xfrm>
              <a:off x="2146149" y="954985"/>
              <a:ext cx="1675080" cy="3318840"/>
            </p14:xfrm>
          </p:contentPart>
        </mc:Choice>
        <mc:Fallback xmlns="">
          <p:pic>
            <p:nvPicPr>
              <p:cNvPr id="11278" name="Cerneală 11277">
                <a:extLst>
                  <a:ext uri="{FF2B5EF4-FFF2-40B4-BE49-F238E27FC236}">
                    <a16:creationId xmlns:a16="http://schemas.microsoft.com/office/drawing/2014/main" id="{4C216734-19DB-488E-96C4-85A75FB01948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128153" y="936985"/>
                <a:ext cx="1710712" cy="335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1287" name="Cerneală 11286">
                <a:extLst>
                  <a:ext uri="{FF2B5EF4-FFF2-40B4-BE49-F238E27FC236}">
                    <a16:creationId xmlns:a16="http://schemas.microsoft.com/office/drawing/2014/main" id="{AD9B85D4-F434-4CB3-AFDE-65AB22776D0F}"/>
                  </a:ext>
                </a:extLst>
              </p14:cNvPr>
              <p14:cNvContentPartPr/>
              <p14:nvPr/>
            </p14:nvContentPartPr>
            <p14:xfrm>
              <a:off x="801909" y="6344545"/>
              <a:ext cx="528480" cy="434880"/>
            </p14:xfrm>
          </p:contentPart>
        </mc:Choice>
        <mc:Fallback xmlns="">
          <p:pic>
            <p:nvPicPr>
              <p:cNvPr id="11287" name="Cerneală 11286">
                <a:extLst>
                  <a:ext uri="{FF2B5EF4-FFF2-40B4-BE49-F238E27FC236}">
                    <a16:creationId xmlns:a16="http://schemas.microsoft.com/office/drawing/2014/main" id="{AD9B85D4-F434-4CB3-AFDE-65AB22776D0F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83909" y="6326905"/>
                <a:ext cx="564120" cy="47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1290" name="Cerneală 11289">
                <a:extLst>
                  <a:ext uri="{FF2B5EF4-FFF2-40B4-BE49-F238E27FC236}">
                    <a16:creationId xmlns:a16="http://schemas.microsoft.com/office/drawing/2014/main" id="{4F4A511A-5D49-407B-91AC-BB05BAA49369}"/>
                  </a:ext>
                </a:extLst>
              </p14:cNvPr>
              <p14:cNvContentPartPr/>
              <p14:nvPr/>
            </p14:nvContentPartPr>
            <p14:xfrm>
              <a:off x="2442069" y="6535288"/>
              <a:ext cx="27000" cy="180360"/>
            </p14:xfrm>
          </p:contentPart>
        </mc:Choice>
        <mc:Fallback xmlns="">
          <p:pic>
            <p:nvPicPr>
              <p:cNvPr id="11290" name="Cerneală 11289">
                <a:extLst>
                  <a:ext uri="{FF2B5EF4-FFF2-40B4-BE49-F238E27FC236}">
                    <a16:creationId xmlns:a16="http://schemas.microsoft.com/office/drawing/2014/main" id="{4F4A511A-5D49-407B-91AC-BB05BAA49369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424069" y="6517288"/>
                <a:ext cx="6264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1291" name="Cerneală 11290">
                <a:extLst>
                  <a:ext uri="{FF2B5EF4-FFF2-40B4-BE49-F238E27FC236}">
                    <a16:creationId xmlns:a16="http://schemas.microsoft.com/office/drawing/2014/main" id="{AE7C6F02-9706-4A4E-BF73-B518BBB70C1F}"/>
                  </a:ext>
                </a:extLst>
              </p14:cNvPr>
              <p14:cNvContentPartPr/>
              <p14:nvPr/>
            </p14:nvContentPartPr>
            <p14:xfrm>
              <a:off x="2592189" y="6327928"/>
              <a:ext cx="303840" cy="341280"/>
            </p14:xfrm>
          </p:contentPart>
        </mc:Choice>
        <mc:Fallback xmlns="">
          <p:pic>
            <p:nvPicPr>
              <p:cNvPr id="11291" name="Cerneală 11290">
                <a:extLst>
                  <a:ext uri="{FF2B5EF4-FFF2-40B4-BE49-F238E27FC236}">
                    <a16:creationId xmlns:a16="http://schemas.microsoft.com/office/drawing/2014/main" id="{AE7C6F02-9706-4A4E-BF73-B518BBB70C1F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574549" y="6310288"/>
                <a:ext cx="339480" cy="37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1292" name="Cerneală 11291">
                <a:extLst>
                  <a:ext uri="{FF2B5EF4-FFF2-40B4-BE49-F238E27FC236}">
                    <a16:creationId xmlns:a16="http://schemas.microsoft.com/office/drawing/2014/main" id="{8D703DB8-0210-4FDC-BAAD-84E9FCF90A7F}"/>
                  </a:ext>
                </a:extLst>
              </p14:cNvPr>
              <p14:cNvContentPartPr/>
              <p14:nvPr/>
            </p14:nvContentPartPr>
            <p14:xfrm>
              <a:off x="3055149" y="6602968"/>
              <a:ext cx="24840" cy="146160"/>
            </p14:xfrm>
          </p:contentPart>
        </mc:Choice>
        <mc:Fallback xmlns="">
          <p:pic>
            <p:nvPicPr>
              <p:cNvPr id="11292" name="Cerneală 11291">
                <a:extLst>
                  <a:ext uri="{FF2B5EF4-FFF2-40B4-BE49-F238E27FC236}">
                    <a16:creationId xmlns:a16="http://schemas.microsoft.com/office/drawing/2014/main" id="{8D703DB8-0210-4FDC-BAAD-84E9FCF90A7F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037509" y="6584968"/>
                <a:ext cx="6048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1296" name="Cerneală 11295">
                <a:extLst>
                  <a:ext uri="{FF2B5EF4-FFF2-40B4-BE49-F238E27FC236}">
                    <a16:creationId xmlns:a16="http://schemas.microsoft.com/office/drawing/2014/main" id="{6EFE10F2-5FEA-4DBE-8A1C-E8E8E9C224F2}"/>
                  </a:ext>
                </a:extLst>
              </p14:cNvPr>
              <p14:cNvContentPartPr/>
              <p14:nvPr/>
            </p14:nvContentPartPr>
            <p14:xfrm>
              <a:off x="3221829" y="6253048"/>
              <a:ext cx="501840" cy="448920"/>
            </p14:xfrm>
          </p:contentPart>
        </mc:Choice>
        <mc:Fallback xmlns="">
          <p:pic>
            <p:nvPicPr>
              <p:cNvPr id="11296" name="Cerneală 11295">
                <a:extLst>
                  <a:ext uri="{FF2B5EF4-FFF2-40B4-BE49-F238E27FC236}">
                    <a16:creationId xmlns:a16="http://schemas.microsoft.com/office/drawing/2014/main" id="{6EFE10F2-5FEA-4DBE-8A1C-E8E8E9C224F2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204176" y="6235408"/>
                <a:ext cx="537506" cy="48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1297" name="Cerneală 11296">
                <a:extLst>
                  <a:ext uri="{FF2B5EF4-FFF2-40B4-BE49-F238E27FC236}">
                    <a16:creationId xmlns:a16="http://schemas.microsoft.com/office/drawing/2014/main" id="{716CBB56-4AB3-4DB4-9C90-D1B0F77B6BEE}"/>
                  </a:ext>
                </a:extLst>
              </p14:cNvPr>
              <p14:cNvContentPartPr/>
              <p14:nvPr/>
            </p14:nvContentPartPr>
            <p14:xfrm>
              <a:off x="1491669" y="6230368"/>
              <a:ext cx="756000" cy="616377"/>
            </p14:xfrm>
          </p:contentPart>
        </mc:Choice>
        <mc:Fallback xmlns="">
          <p:pic>
            <p:nvPicPr>
              <p:cNvPr id="11297" name="Cerneală 11296">
                <a:extLst>
                  <a:ext uri="{FF2B5EF4-FFF2-40B4-BE49-F238E27FC236}">
                    <a16:creationId xmlns:a16="http://schemas.microsoft.com/office/drawing/2014/main" id="{716CBB56-4AB3-4DB4-9C90-D1B0F77B6BEE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473669" y="6212726"/>
                <a:ext cx="791640" cy="6520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80456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9EB0F0E-EB1A-4D2C-9166-1A7ACFC4BD25}"/>
              </a:ext>
            </a:extLst>
          </p:cNvPr>
          <p:cNvSpPr/>
          <p:nvPr/>
        </p:nvSpPr>
        <p:spPr>
          <a:xfrm>
            <a:off x="335343" y="502952"/>
            <a:ext cx="5229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Metode de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sintez</a:t>
            </a:r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ă – Exemplu cu bistabili JK</a:t>
            </a:r>
            <a:endParaRPr lang="ro-RO" dirty="0"/>
          </a:p>
        </p:txBody>
      </p:sp>
      <p:pic>
        <p:nvPicPr>
          <p:cNvPr id="3" name="Imagine 2">
            <a:extLst>
              <a:ext uri="{FF2B5EF4-FFF2-40B4-BE49-F238E27FC236}">
                <a16:creationId xmlns:a16="http://schemas.microsoft.com/office/drawing/2014/main" id="{AD1864F7-A0D0-4493-95FC-D99323CD92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904" y="1051586"/>
            <a:ext cx="4448175" cy="5172075"/>
          </a:xfrm>
          <a:prstGeom prst="rect">
            <a:avLst/>
          </a:prstGeom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2819B0BF-46C3-49F8-B956-CCB29B99D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10" y="1874537"/>
            <a:ext cx="6945387" cy="196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59233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9EB0F0E-EB1A-4D2C-9166-1A7ACFC4BD25}"/>
              </a:ext>
            </a:extLst>
          </p:cNvPr>
          <p:cNvSpPr/>
          <p:nvPr/>
        </p:nvSpPr>
        <p:spPr>
          <a:xfrm>
            <a:off x="335343" y="502952"/>
            <a:ext cx="2581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Metode de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sintez</a:t>
            </a:r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ă – </a:t>
            </a:r>
            <a:endParaRPr lang="ro-RO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27" name="Cerneală 126">
                <a:extLst>
                  <a:ext uri="{FF2B5EF4-FFF2-40B4-BE49-F238E27FC236}">
                    <a16:creationId xmlns:a16="http://schemas.microsoft.com/office/drawing/2014/main" id="{A2D4B258-DEB4-4E2A-A025-A5C29CB9EE15}"/>
                  </a:ext>
                </a:extLst>
              </p14:cNvPr>
              <p14:cNvContentPartPr/>
              <p14:nvPr/>
            </p14:nvContentPartPr>
            <p14:xfrm>
              <a:off x="2598669" y="5649025"/>
              <a:ext cx="3314160" cy="761400"/>
            </p14:xfrm>
          </p:contentPart>
        </mc:Choice>
        <mc:Fallback xmlns="">
          <p:pic>
            <p:nvPicPr>
              <p:cNvPr id="127" name="Cerneală 126">
                <a:extLst>
                  <a:ext uri="{FF2B5EF4-FFF2-40B4-BE49-F238E27FC236}">
                    <a16:creationId xmlns:a16="http://schemas.microsoft.com/office/drawing/2014/main" id="{A2D4B258-DEB4-4E2A-A025-A5C29CB9EE1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80669" y="5631025"/>
                <a:ext cx="3349800" cy="79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38" name="Cerneală 137">
                <a:extLst>
                  <a:ext uri="{FF2B5EF4-FFF2-40B4-BE49-F238E27FC236}">
                    <a16:creationId xmlns:a16="http://schemas.microsoft.com/office/drawing/2014/main" id="{729DF754-35CD-4CA3-AB7A-6AD486639A3C}"/>
                  </a:ext>
                </a:extLst>
              </p14:cNvPr>
              <p14:cNvContentPartPr/>
              <p14:nvPr/>
            </p14:nvContentPartPr>
            <p14:xfrm>
              <a:off x="6689349" y="5516905"/>
              <a:ext cx="2076480" cy="834120"/>
            </p14:xfrm>
          </p:contentPart>
        </mc:Choice>
        <mc:Fallback xmlns="">
          <p:pic>
            <p:nvPicPr>
              <p:cNvPr id="138" name="Cerneală 137">
                <a:extLst>
                  <a:ext uri="{FF2B5EF4-FFF2-40B4-BE49-F238E27FC236}">
                    <a16:creationId xmlns:a16="http://schemas.microsoft.com/office/drawing/2014/main" id="{729DF754-35CD-4CA3-AB7A-6AD486639A3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71706" y="5499265"/>
                <a:ext cx="2112126" cy="86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91" name="Cerneală 190">
                <a:extLst>
                  <a:ext uri="{FF2B5EF4-FFF2-40B4-BE49-F238E27FC236}">
                    <a16:creationId xmlns:a16="http://schemas.microsoft.com/office/drawing/2014/main" id="{B01C0E7D-B27F-4A41-9DA9-89530CE15D7D}"/>
                  </a:ext>
                </a:extLst>
              </p14:cNvPr>
              <p14:cNvContentPartPr/>
              <p14:nvPr/>
            </p14:nvContentPartPr>
            <p14:xfrm>
              <a:off x="394389" y="306625"/>
              <a:ext cx="10838520" cy="5000400"/>
            </p14:xfrm>
          </p:contentPart>
        </mc:Choice>
        <mc:Fallback xmlns="">
          <p:pic>
            <p:nvPicPr>
              <p:cNvPr id="191" name="Cerneală 190">
                <a:extLst>
                  <a:ext uri="{FF2B5EF4-FFF2-40B4-BE49-F238E27FC236}">
                    <a16:creationId xmlns:a16="http://schemas.microsoft.com/office/drawing/2014/main" id="{B01C0E7D-B27F-4A41-9DA9-89530CE15D7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6749" y="288984"/>
                <a:ext cx="10874160" cy="503604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10600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B2BF761-EB09-45AC-B4E0-F26BAD64DB5D}"/>
              </a:ext>
            </a:extLst>
          </p:cNvPr>
          <p:cNvSpPr/>
          <p:nvPr/>
        </p:nvSpPr>
        <p:spPr>
          <a:xfrm>
            <a:off x="609660" y="320074"/>
            <a:ext cx="6494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800" b="1" i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Automate Richards – Varianta 1</a:t>
            </a:r>
            <a:endParaRPr lang="ro-RO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291" name="Picture 3">
            <a:extLst>
              <a:ext uri="{FF2B5EF4-FFF2-40B4-BE49-F238E27FC236}">
                <a16:creationId xmlns:a16="http://schemas.microsoft.com/office/drawing/2014/main" id="{01B8ECE2-EF0A-4360-87F0-A1AD319717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21" y="1691659"/>
            <a:ext cx="10945411" cy="4480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Cerneală 5">
                <a:extLst>
                  <a:ext uri="{FF2B5EF4-FFF2-40B4-BE49-F238E27FC236}">
                    <a16:creationId xmlns:a16="http://schemas.microsoft.com/office/drawing/2014/main" id="{F36E8DAD-3E2E-453D-A0AA-B4A97DBE5857}"/>
                  </a:ext>
                </a:extLst>
              </p14:cNvPr>
              <p14:cNvContentPartPr/>
              <p14:nvPr/>
            </p14:nvContentPartPr>
            <p14:xfrm>
              <a:off x="7945389" y="504625"/>
              <a:ext cx="457200" cy="5760"/>
            </p14:xfrm>
          </p:contentPart>
        </mc:Choice>
        <mc:Fallback xmlns="">
          <p:pic>
            <p:nvPicPr>
              <p:cNvPr id="6" name="Cerneală 5">
                <a:extLst>
                  <a:ext uri="{FF2B5EF4-FFF2-40B4-BE49-F238E27FC236}">
                    <a16:creationId xmlns:a16="http://schemas.microsoft.com/office/drawing/2014/main" id="{F36E8DAD-3E2E-453D-A0AA-B4A97DBE585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27389" y="486625"/>
                <a:ext cx="49284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Cerneală 6">
                <a:extLst>
                  <a:ext uri="{FF2B5EF4-FFF2-40B4-BE49-F238E27FC236}">
                    <a16:creationId xmlns:a16="http://schemas.microsoft.com/office/drawing/2014/main" id="{AF786DE6-4B40-43FE-A952-11A590C10FF4}"/>
                  </a:ext>
                </a:extLst>
              </p14:cNvPr>
              <p14:cNvContentPartPr/>
              <p14:nvPr/>
            </p14:nvContentPartPr>
            <p14:xfrm>
              <a:off x="8514909" y="230665"/>
              <a:ext cx="13320" cy="17640"/>
            </p14:xfrm>
          </p:contentPart>
        </mc:Choice>
        <mc:Fallback xmlns="">
          <p:pic>
            <p:nvPicPr>
              <p:cNvPr id="7" name="Cerneală 6">
                <a:extLst>
                  <a:ext uri="{FF2B5EF4-FFF2-40B4-BE49-F238E27FC236}">
                    <a16:creationId xmlns:a16="http://schemas.microsoft.com/office/drawing/2014/main" id="{AF786DE6-4B40-43FE-A952-11A590C10FF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497269" y="212665"/>
                <a:ext cx="4896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Cerneală 7">
                <a:extLst>
                  <a:ext uri="{FF2B5EF4-FFF2-40B4-BE49-F238E27FC236}">
                    <a16:creationId xmlns:a16="http://schemas.microsoft.com/office/drawing/2014/main" id="{1B62A951-B085-4E7E-8526-1CE3670948DD}"/>
                  </a:ext>
                </a:extLst>
              </p14:cNvPr>
              <p14:cNvContentPartPr/>
              <p14:nvPr/>
            </p14:nvContentPartPr>
            <p14:xfrm>
              <a:off x="8561709" y="394105"/>
              <a:ext cx="17640" cy="24120"/>
            </p14:xfrm>
          </p:contentPart>
        </mc:Choice>
        <mc:Fallback xmlns="">
          <p:pic>
            <p:nvPicPr>
              <p:cNvPr id="8" name="Cerneală 7">
                <a:extLst>
                  <a:ext uri="{FF2B5EF4-FFF2-40B4-BE49-F238E27FC236}">
                    <a16:creationId xmlns:a16="http://schemas.microsoft.com/office/drawing/2014/main" id="{1B62A951-B085-4E7E-8526-1CE3670948D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543709" y="376465"/>
                <a:ext cx="53280" cy="5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Cerneală 8">
                <a:extLst>
                  <a:ext uri="{FF2B5EF4-FFF2-40B4-BE49-F238E27FC236}">
                    <a16:creationId xmlns:a16="http://schemas.microsoft.com/office/drawing/2014/main" id="{EBE022F1-F213-4168-BE0A-A83754C6B6BE}"/>
                  </a:ext>
                </a:extLst>
              </p14:cNvPr>
              <p14:cNvContentPartPr/>
              <p14:nvPr/>
            </p14:nvContentPartPr>
            <p14:xfrm>
              <a:off x="8874549" y="357385"/>
              <a:ext cx="142560" cy="18000"/>
            </p14:xfrm>
          </p:contentPart>
        </mc:Choice>
        <mc:Fallback xmlns="">
          <p:pic>
            <p:nvPicPr>
              <p:cNvPr id="9" name="Cerneală 8">
                <a:extLst>
                  <a:ext uri="{FF2B5EF4-FFF2-40B4-BE49-F238E27FC236}">
                    <a16:creationId xmlns:a16="http://schemas.microsoft.com/office/drawing/2014/main" id="{EBE022F1-F213-4168-BE0A-A83754C6B6B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856549" y="339385"/>
                <a:ext cx="17820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3" name="Cerneală 12">
                <a:extLst>
                  <a:ext uri="{FF2B5EF4-FFF2-40B4-BE49-F238E27FC236}">
                    <a16:creationId xmlns:a16="http://schemas.microsoft.com/office/drawing/2014/main" id="{BD4DDFEB-F020-4F67-9B40-56D1901FB0A1}"/>
                  </a:ext>
                </a:extLst>
              </p14:cNvPr>
              <p14:cNvContentPartPr/>
              <p14:nvPr/>
            </p14:nvContentPartPr>
            <p14:xfrm>
              <a:off x="9134109" y="106825"/>
              <a:ext cx="691200" cy="322200"/>
            </p14:xfrm>
          </p:contentPart>
        </mc:Choice>
        <mc:Fallback xmlns="">
          <p:pic>
            <p:nvPicPr>
              <p:cNvPr id="13" name="Cerneală 12">
                <a:extLst>
                  <a:ext uri="{FF2B5EF4-FFF2-40B4-BE49-F238E27FC236}">
                    <a16:creationId xmlns:a16="http://schemas.microsoft.com/office/drawing/2014/main" id="{BD4DDFEB-F020-4F67-9B40-56D1901FB0A1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116469" y="89185"/>
                <a:ext cx="72684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Cerneală 13">
                <a:extLst>
                  <a:ext uri="{FF2B5EF4-FFF2-40B4-BE49-F238E27FC236}">
                    <a16:creationId xmlns:a16="http://schemas.microsoft.com/office/drawing/2014/main" id="{D95D2CE5-4E5C-47D2-A29E-6E623FD1CFC2}"/>
                  </a:ext>
                </a:extLst>
              </p14:cNvPr>
              <p14:cNvContentPartPr/>
              <p14:nvPr/>
            </p14:nvContentPartPr>
            <p14:xfrm>
              <a:off x="7902549" y="158665"/>
              <a:ext cx="499680" cy="252000"/>
            </p14:xfrm>
          </p:contentPart>
        </mc:Choice>
        <mc:Fallback xmlns="">
          <p:pic>
            <p:nvPicPr>
              <p:cNvPr id="14" name="Cerneală 13">
                <a:extLst>
                  <a:ext uri="{FF2B5EF4-FFF2-40B4-BE49-F238E27FC236}">
                    <a16:creationId xmlns:a16="http://schemas.microsoft.com/office/drawing/2014/main" id="{D95D2CE5-4E5C-47D2-A29E-6E623FD1CFC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884909" y="140665"/>
                <a:ext cx="535320" cy="28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5" name="Cerneală 24">
                <a:extLst>
                  <a:ext uri="{FF2B5EF4-FFF2-40B4-BE49-F238E27FC236}">
                    <a16:creationId xmlns:a16="http://schemas.microsoft.com/office/drawing/2014/main" id="{5B5F6790-535F-4E71-8D92-215EF5447341}"/>
                  </a:ext>
                </a:extLst>
              </p14:cNvPr>
              <p14:cNvContentPartPr/>
              <p14:nvPr/>
            </p14:nvContentPartPr>
            <p14:xfrm>
              <a:off x="10101429" y="112225"/>
              <a:ext cx="1746720" cy="292680"/>
            </p14:xfrm>
          </p:contentPart>
        </mc:Choice>
        <mc:Fallback xmlns="">
          <p:pic>
            <p:nvPicPr>
              <p:cNvPr id="25" name="Cerneală 24">
                <a:extLst>
                  <a:ext uri="{FF2B5EF4-FFF2-40B4-BE49-F238E27FC236}">
                    <a16:creationId xmlns:a16="http://schemas.microsoft.com/office/drawing/2014/main" id="{5B5F6790-535F-4E71-8D92-215EF5447341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083785" y="94585"/>
                <a:ext cx="1782367" cy="32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0" name="Cerneală 29">
                <a:extLst>
                  <a:ext uri="{FF2B5EF4-FFF2-40B4-BE49-F238E27FC236}">
                    <a16:creationId xmlns:a16="http://schemas.microsoft.com/office/drawing/2014/main" id="{5886EEB6-B878-4E2C-A94D-647BB781DE99}"/>
                  </a:ext>
                </a:extLst>
              </p14:cNvPr>
              <p14:cNvContentPartPr/>
              <p14:nvPr/>
            </p14:nvContentPartPr>
            <p14:xfrm>
              <a:off x="10430829" y="609745"/>
              <a:ext cx="428760" cy="105840"/>
            </p14:xfrm>
          </p:contentPart>
        </mc:Choice>
        <mc:Fallback xmlns="">
          <p:pic>
            <p:nvPicPr>
              <p:cNvPr id="30" name="Cerneală 29">
                <a:extLst>
                  <a:ext uri="{FF2B5EF4-FFF2-40B4-BE49-F238E27FC236}">
                    <a16:creationId xmlns:a16="http://schemas.microsoft.com/office/drawing/2014/main" id="{5886EEB6-B878-4E2C-A94D-647BB781DE99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0413189" y="591745"/>
                <a:ext cx="46440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8" name="Cerneală 37">
                <a:extLst>
                  <a:ext uri="{FF2B5EF4-FFF2-40B4-BE49-F238E27FC236}">
                    <a16:creationId xmlns:a16="http://schemas.microsoft.com/office/drawing/2014/main" id="{BECE04EA-5973-4950-B19B-8A8CF79FFC0D}"/>
                  </a:ext>
                </a:extLst>
              </p14:cNvPr>
              <p14:cNvContentPartPr/>
              <p14:nvPr/>
            </p14:nvContentPartPr>
            <p14:xfrm>
              <a:off x="9109989" y="492745"/>
              <a:ext cx="967680" cy="767880"/>
            </p14:xfrm>
          </p:contentPart>
        </mc:Choice>
        <mc:Fallback xmlns="">
          <p:pic>
            <p:nvPicPr>
              <p:cNvPr id="38" name="Cerneală 37">
                <a:extLst>
                  <a:ext uri="{FF2B5EF4-FFF2-40B4-BE49-F238E27FC236}">
                    <a16:creationId xmlns:a16="http://schemas.microsoft.com/office/drawing/2014/main" id="{BECE04EA-5973-4950-B19B-8A8CF79FFC0D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092349" y="475105"/>
                <a:ext cx="1003320" cy="80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9" name="Cerneală 38">
                <a:extLst>
                  <a:ext uri="{FF2B5EF4-FFF2-40B4-BE49-F238E27FC236}">
                    <a16:creationId xmlns:a16="http://schemas.microsoft.com/office/drawing/2014/main" id="{C71BDD74-D1DA-4C25-93DE-64606E45A7CB}"/>
                  </a:ext>
                </a:extLst>
              </p14:cNvPr>
              <p14:cNvContentPartPr/>
              <p14:nvPr/>
            </p14:nvContentPartPr>
            <p14:xfrm>
              <a:off x="10336869" y="859585"/>
              <a:ext cx="1446480" cy="318600"/>
            </p14:xfrm>
          </p:contentPart>
        </mc:Choice>
        <mc:Fallback xmlns="">
          <p:pic>
            <p:nvPicPr>
              <p:cNvPr id="39" name="Cerneală 38">
                <a:extLst>
                  <a:ext uri="{FF2B5EF4-FFF2-40B4-BE49-F238E27FC236}">
                    <a16:creationId xmlns:a16="http://schemas.microsoft.com/office/drawing/2014/main" id="{C71BDD74-D1DA-4C25-93DE-64606E45A7CB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0319225" y="841945"/>
                <a:ext cx="1482129" cy="35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47" name="Cerneală 46">
                <a:extLst>
                  <a:ext uri="{FF2B5EF4-FFF2-40B4-BE49-F238E27FC236}">
                    <a16:creationId xmlns:a16="http://schemas.microsoft.com/office/drawing/2014/main" id="{CD6F0891-5284-4A4A-B85B-95452C5BF927}"/>
                  </a:ext>
                </a:extLst>
              </p14:cNvPr>
              <p14:cNvContentPartPr/>
              <p14:nvPr/>
            </p14:nvContentPartPr>
            <p14:xfrm>
              <a:off x="5875029" y="6131785"/>
              <a:ext cx="1487880" cy="283680"/>
            </p14:xfrm>
          </p:contentPart>
        </mc:Choice>
        <mc:Fallback xmlns="">
          <p:pic>
            <p:nvPicPr>
              <p:cNvPr id="47" name="Cerneală 46">
                <a:extLst>
                  <a:ext uri="{FF2B5EF4-FFF2-40B4-BE49-F238E27FC236}">
                    <a16:creationId xmlns:a16="http://schemas.microsoft.com/office/drawing/2014/main" id="{CD6F0891-5284-4A4A-B85B-95452C5BF927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857029" y="6114145"/>
                <a:ext cx="1523520" cy="31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48" name="Cerneală 47">
                <a:extLst>
                  <a:ext uri="{FF2B5EF4-FFF2-40B4-BE49-F238E27FC236}">
                    <a16:creationId xmlns:a16="http://schemas.microsoft.com/office/drawing/2014/main" id="{7F791940-E289-4974-8D5A-1858EB8A3187}"/>
                  </a:ext>
                </a:extLst>
              </p14:cNvPr>
              <p14:cNvContentPartPr/>
              <p14:nvPr/>
            </p14:nvContentPartPr>
            <p14:xfrm>
              <a:off x="5835069" y="5774665"/>
              <a:ext cx="986040" cy="226440"/>
            </p14:xfrm>
          </p:contentPart>
        </mc:Choice>
        <mc:Fallback xmlns="">
          <p:pic>
            <p:nvPicPr>
              <p:cNvPr id="48" name="Cerneală 47">
                <a:extLst>
                  <a:ext uri="{FF2B5EF4-FFF2-40B4-BE49-F238E27FC236}">
                    <a16:creationId xmlns:a16="http://schemas.microsoft.com/office/drawing/2014/main" id="{7F791940-E289-4974-8D5A-1858EB8A3187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817069" y="5757025"/>
                <a:ext cx="1021680" cy="26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51" name="Cerneală 50">
                <a:extLst>
                  <a:ext uri="{FF2B5EF4-FFF2-40B4-BE49-F238E27FC236}">
                    <a16:creationId xmlns:a16="http://schemas.microsoft.com/office/drawing/2014/main" id="{8567ECAE-FE36-45A0-BC77-751393859AD5}"/>
                  </a:ext>
                </a:extLst>
              </p14:cNvPr>
              <p14:cNvContentPartPr/>
              <p14:nvPr/>
            </p14:nvContentPartPr>
            <p14:xfrm>
              <a:off x="4156029" y="2709625"/>
              <a:ext cx="1701360" cy="1631520"/>
            </p14:xfrm>
          </p:contentPart>
        </mc:Choice>
        <mc:Fallback xmlns="">
          <p:pic>
            <p:nvPicPr>
              <p:cNvPr id="51" name="Cerneală 50">
                <a:extLst>
                  <a:ext uri="{FF2B5EF4-FFF2-40B4-BE49-F238E27FC236}">
                    <a16:creationId xmlns:a16="http://schemas.microsoft.com/office/drawing/2014/main" id="{8567ECAE-FE36-45A0-BC77-751393859AD5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138029" y="2691625"/>
                <a:ext cx="1737000" cy="166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56" name="Cerneală 55">
                <a:extLst>
                  <a:ext uri="{FF2B5EF4-FFF2-40B4-BE49-F238E27FC236}">
                    <a16:creationId xmlns:a16="http://schemas.microsoft.com/office/drawing/2014/main" id="{C91AEBF2-18F2-4280-88F4-1FDE5682A687}"/>
                  </a:ext>
                </a:extLst>
              </p14:cNvPr>
              <p14:cNvContentPartPr/>
              <p14:nvPr/>
            </p14:nvContentPartPr>
            <p14:xfrm>
              <a:off x="3180069" y="1242625"/>
              <a:ext cx="560880" cy="291960"/>
            </p14:xfrm>
          </p:contentPart>
        </mc:Choice>
        <mc:Fallback xmlns="">
          <p:pic>
            <p:nvPicPr>
              <p:cNvPr id="56" name="Cerneală 55">
                <a:extLst>
                  <a:ext uri="{FF2B5EF4-FFF2-40B4-BE49-F238E27FC236}">
                    <a16:creationId xmlns:a16="http://schemas.microsoft.com/office/drawing/2014/main" id="{C91AEBF2-18F2-4280-88F4-1FDE5682A687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162429" y="1224985"/>
                <a:ext cx="596520" cy="32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59" name="Cerneală 58">
                <a:extLst>
                  <a:ext uri="{FF2B5EF4-FFF2-40B4-BE49-F238E27FC236}">
                    <a16:creationId xmlns:a16="http://schemas.microsoft.com/office/drawing/2014/main" id="{A8517ECD-CE03-4AD2-A3FB-225C2B32D84E}"/>
                  </a:ext>
                </a:extLst>
              </p14:cNvPr>
              <p14:cNvContentPartPr/>
              <p14:nvPr/>
            </p14:nvContentPartPr>
            <p14:xfrm>
              <a:off x="6260949" y="1768585"/>
              <a:ext cx="1201320" cy="2543760"/>
            </p14:xfrm>
          </p:contentPart>
        </mc:Choice>
        <mc:Fallback xmlns="">
          <p:pic>
            <p:nvPicPr>
              <p:cNvPr id="59" name="Cerneală 58">
                <a:extLst>
                  <a:ext uri="{FF2B5EF4-FFF2-40B4-BE49-F238E27FC236}">
                    <a16:creationId xmlns:a16="http://schemas.microsoft.com/office/drawing/2014/main" id="{A8517ECD-CE03-4AD2-A3FB-225C2B32D84E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43309" y="1750585"/>
                <a:ext cx="1236960" cy="257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2289" name="Cerneală 12288">
                <a:extLst>
                  <a:ext uri="{FF2B5EF4-FFF2-40B4-BE49-F238E27FC236}">
                    <a16:creationId xmlns:a16="http://schemas.microsoft.com/office/drawing/2014/main" id="{736D5DEB-5D8E-4D5A-B548-8C3DA62FC64E}"/>
                  </a:ext>
                </a:extLst>
              </p14:cNvPr>
              <p14:cNvContentPartPr/>
              <p14:nvPr/>
            </p14:nvContentPartPr>
            <p14:xfrm>
              <a:off x="7901829" y="1289425"/>
              <a:ext cx="767160" cy="290520"/>
            </p14:xfrm>
          </p:contentPart>
        </mc:Choice>
        <mc:Fallback xmlns="">
          <p:pic>
            <p:nvPicPr>
              <p:cNvPr id="12289" name="Cerneală 12288">
                <a:extLst>
                  <a:ext uri="{FF2B5EF4-FFF2-40B4-BE49-F238E27FC236}">
                    <a16:creationId xmlns:a16="http://schemas.microsoft.com/office/drawing/2014/main" id="{736D5DEB-5D8E-4D5A-B548-8C3DA62FC64E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884181" y="1271763"/>
                <a:ext cx="802817" cy="32620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67560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967F9EFA-C26A-4FCF-948D-01249BF67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82" y="1051586"/>
            <a:ext cx="10259529" cy="45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reptunghi 1">
            <a:extLst>
              <a:ext uri="{FF2B5EF4-FFF2-40B4-BE49-F238E27FC236}">
                <a16:creationId xmlns:a16="http://schemas.microsoft.com/office/drawing/2014/main" id="{345AFECA-F1BE-4636-B70B-C935EA1C28D0}"/>
              </a:ext>
            </a:extLst>
          </p:cNvPr>
          <p:cNvSpPr/>
          <p:nvPr/>
        </p:nvSpPr>
        <p:spPr>
          <a:xfrm>
            <a:off x="335342" y="320074"/>
            <a:ext cx="50291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SM – Schema bloc de principiu </a:t>
            </a:r>
            <a:endParaRPr lang="ro-RO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Cerneală 3">
                <a:extLst>
                  <a:ext uri="{FF2B5EF4-FFF2-40B4-BE49-F238E27FC236}">
                    <a16:creationId xmlns:a16="http://schemas.microsoft.com/office/drawing/2014/main" id="{2460A64E-B8B5-4390-9E35-45C44BC10BD4}"/>
                  </a:ext>
                </a:extLst>
              </p14:cNvPr>
              <p14:cNvContentPartPr/>
              <p14:nvPr/>
            </p14:nvContentPartPr>
            <p14:xfrm>
              <a:off x="2574549" y="856345"/>
              <a:ext cx="360" cy="360"/>
            </p14:xfrm>
          </p:contentPart>
        </mc:Choice>
        <mc:Fallback xmlns="">
          <p:pic>
            <p:nvPicPr>
              <p:cNvPr id="4" name="Cerneală 3">
                <a:extLst>
                  <a:ext uri="{FF2B5EF4-FFF2-40B4-BE49-F238E27FC236}">
                    <a16:creationId xmlns:a16="http://schemas.microsoft.com/office/drawing/2014/main" id="{2460A64E-B8B5-4390-9E35-45C44BC10BD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56909" y="83834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Cerneală 9">
                <a:extLst>
                  <a:ext uri="{FF2B5EF4-FFF2-40B4-BE49-F238E27FC236}">
                    <a16:creationId xmlns:a16="http://schemas.microsoft.com/office/drawing/2014/main" id="{2338D9F9-7B73-4F1D-9EDE-E29E30C2B3A3}"/>
                  </a:ext>
                </a:extLst>
              </p14:cNvPr>
              <p14:cNvContentPartPr/>
              <p14:nvPr/>
            </p14:nvContentPartPr>
            <p14:xfrm>
              <a:off x="273789" y="1929505"/>
              <a:ext cx="285120" cy="483840"/>
            </p14:xfrm>
          </p:contentPart>
        </mc:Choice>
        <mc:Fallback xmlns="">
          <p:pic>
            <p:nvPicPr>
              <p:cNvPr id="10" name="Cerneală 9">
                <a:extLst>
                  <a:ext uri="{FF2B5EF4-FFF2-40B4-BE49-F238E27FC236}">
                    <a16:creationId xmlns:a16="http://schemas.microsoft.com/office/drawing/2014/main" id="{2338D9F9-7B73-4F1D-9EDE-E29E30C2B3A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6149" y="1911505"/>
                <a:ext cx="320760" cy="51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5" name="Cerneală 24">
                <a:extLst>
                  <a:ext uri="{FF2B5EF4-FFF2-40B4-BE49-F238E27FC236}">
                    <a16:creationId xmlns:a16="http://schemas.microsoft.com/office/drawing/2014/main" id="{9C0B0A8B-A253-480B-AB4A-512F0FAA07D8}"/>
                  </a:ext>
                </a:extLst>
              </p14:cNvPr>
              <p14:cNvContentPartPr/>
              <p14:nvPr/>
            </p14:nvContentPartPr>
            <p14:xfrm>
              <a:off x="10361349" y="2449345"/>
              <a:ext cx="322920" cy="561240"/>
            </p14:xfrm>
          </p:contentPart>
        </mc:Choice>
        <mc:Fallback xmlns="">
          <p:pic>
            <p:nvPicPr>
              <p:cNvPr id="25" name="Cerneală 24">
                <a:extLst>
                  <a:ext uri="{FF2B5EF4-FFF2-40B4-BE49-F238E27FC236}">
                    <a16:creationId xmlns:a16="http://schemas.microsoft.com/office/drawing/2014/main" id="{9C0B0A8B-A253-480B-AB4A-512F0FAA07D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343349" y="2431345"/>
                <a:ext cx="358560" cy="59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1" name="Cerneală 30">
                <a:extLst>
                  <a:ext uri="{FF2B5EF4-FFF2-40B4-BE49-F238E27FC236}">
                    <a16:creationId xmlns:a16="http://schemas.microsoft.com/office/drawing/2014/main" id="{845FC322-623C-4FCD-AE53-86E3E4FC3759}"/>
                  </a:ext>
                </a:extLst>
              </p14:cNvPr>
              <p14:cNvContentPartPr/>
              <p14:nvPr/>
            </p14:nvContentPartPr>
            <p14:xfrm>
              <a:off x="7969149" y="6082825"/>
              <a:ext cx="144720" cy="3960"/>
            </p14:xfrm>
          </p:contentPart>
        </mc:Choice>
        <mc:Fallback xmlns="">
          <p:pic>
            <p:nvPicPr>
              <p:cNvPr id="31" name="Cerneală 30">
                <a:extLst>
                  <a:ext uri="{FF2B5EF4-FFF2-40B4-BE49-F238E27FC236}">
                    <a16:creationId xmlns:a16="http://schemas.microsoft.com/office/drawing/2014/main" id="{845FC322-623C-4FCD-AE53-86E3E4FC375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51509" y="6065185"/>
                <a:ext cx="18036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2" name="Cerneală 31">
                <a:extLst>
                  <a:ext uri="{FF2B5EF4-FFF2-40B4-BE49-F238E27FC236}">
                    <a16:creationId xmlns:a16="http://schemas.microsoft.com/office/drawing/2014/main" id="{5CCD600E-77F4-468F-8356-5DD49D8FFD36}"/>
                  </a:ext>
                </a:extLst>
              </p14:cNvPr>
              <p14:cNvContentPartPr/>
              <p14:nvPr/>
            </p14:nvContentPartPr>
            <p14:xfrm>
              <a:off x="7988589" y="6186505"/>
              <a:ext cx="190800" cy="13680"/>
            </p14:xfrm>
          </p:contentPart>
        </mc:Choice>
        <mc:Fallback xmlns="">
          <p:pic>
            <p:nvPicPr>
              <p:cNvPr id="32" name="Cerneală 31">
                <a:extLst>
                  <a:ext uri="{FF2B5EF4-FFF2-40B4-BE49-F238E27FC236}">
                    <a16:creationId xmlns:a16="http://schemas.microsoft.com/office/drawing/2014/main" id="{5CCD600E-77F4-468F-8356-5DD49D8FFD36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970589" y="6168505"/>
                <a:ext cx="226440" cy="4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3" name="Cerneală 32">
                <a:extLst>
                  <a:ext uri="{FF2B5EF4-FFF2-40B4-BE49-F238E27FC236}">
                    <a16:creationId xmlns:a16="http://schemas.microsoft.com/office/drawing/2014/main" id="{AC6EA7C0-0ADA-40F7-9D91-94CA23BEE2D6}"/>
                  </a:ext>
                </a:extLst>
              </p14:cNvPr>
              <p14:cNvContentPartPr/>
              <p14:nvPr/>
            </p14:nvContentPartPr>
            <p14:xfrm>
              <a:off x="10043469" y="6121345"/>
              <a:ext cx="149400" cy="5040"/>
            </p14:xfrm>
          </p:contentPart>
        </mc:Choice>
        <mc:Fallback xmlns="">
          <p:pic>
            <p:nvPicPr>
              <p:cNvPr id="33" name="Cerneală 32">
                <a:extLst>
                  <a:ext uri="{FF2B5EF4-FFF2-40B4-BE49-F238E27FC236}">
                    <a16:creationId xmlns:a16="http://schemas.microsoft.com/office/drawing/2014/main" id="{AC6EA7C0-0ADA-40F7-9D91-94CA23BEE2D6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025829" y="6103705"/>
                <a:ext cx="18504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4" name="Cerneală 33">
                <a:extLst>
                  <a:ext uri="{FF2B5EF4-FFF2-40B4-BE49-F238E27FC236}">
                    <a16:creationId xmlns:a16="http://schemas.microsoft.com/office/drawing/2014/main" id="{DA77EEE7-607F-44FA-BD89-A3823BF977AD}"/>
                  </a:ext>
                </a:extLst>
              </p14:cNvPr>
              <p14:cNvContentPartPr/>
              <p14:nvPr/>
            </p14:nvContentPartPr>
            <p14:xfrm>
              <a:off x="10087029" y="6200545"/>
              <a:ext cx="126360" cy="3240"/>
            </p14:xfrm>
          </p:contentPart>
        </mc:Choice>
        <mc:Fallback xmlns="">
          <p:pic>
            <p:nvPicPr>
              <p:cNvPr id="34" name="Cerneală 33">
                <a:extLst>
                  <a:ext uri="{FF2B5EF4-FFF2-40B4-BE49-F238E27FC236}">
                    <a16:creationId xmlns:a16="http://schemas.microsoft.com/office/drawing/2014/main" id="{DA77EEE7-607F-44FA-BD89-A3823BF977A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069029" y="6182545"/>
                <a:ext cx="162000" cy="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6" name="Cerneală 35">
                <a:extLst>
                  <a:ext uri="{FF2B5EF4-FFF2-40B4-BE49-F238E27FC236}">
                    <a16:creationId xmlns:a16="http://schemas.microsoft.com/office/drawing/2014/main" id="{A9139B68-8B65-49DC-A044-17578C1D62FB}"/>
                  </a:ext>
                </a:extLst>
              </p14:cNvPr>
              <p14:cNvContentPartPr/>
              <p14:nvPr/>
            </p14:nvContentPartPr>
            <p14:xfrm>
              <a:off x="8522829" y="5843425"/>
              <a:ext cx="1242360" cy="389520"/>
            </p14:xfrm>
          </p:contentPart>
        </mc:Choice>
        <mc:Fallback xmlns="">
          <p:pic>
            <p:nvPicPr>
              <p:cNvPr id="36" name="Cerneală 35">
                <a:extLst>
                  <a:ext uri="{FF2B5EF4-FFF2-40B4-BE49-F238E27FC236}">
                    <a16:creationId xmlns:a16="http://schemas.microsoft.com/office/drawing/2014/main" id="{A9139B68-8B65-49DC-A044-17578C1D62F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504834" y="5825785"/>
                <a:ext cx="1277990" cy="42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7" name="Cerneală 36">
                <a:extLst>
                  <a:ext uri="{FF2B5EF4-FFF2-40B4-BE49-F238E27FC236}">
                    <a16:creationId xmlns:a16="http://schemas.microsoft.com/office/drawing/2014/main" id="{DBEFD09A-36A7-4077-90AA-A70B2250BE1C}"/>
                  </a:ext>
                </a:extLst>
              </p14:cNvPr>
              <p14:cNvContentPartPr/>
              <p14:nvPr/>
            </p14:nvContentPartPr>
            <p14:xfrm>
              <a:off x="8104149" y="6516265"/>
              <a:ext cx="96840" cy="18720"/>
            </p14:xfrm>
          </p:contentPart>
        </mc:Choice>
        <mc:Fallback xmlns="">
          <p:pic>
            <p:nvPicPr>
              <p:cNvPr id="37" name="Cerneală 36">
                <a:extLst>
                  <a:ext uri="{FF2B5EF4-FFF2-40B4-BE49-F238E27FC236}">
                    <a16:creationId xmlns:a16="http://schemas.microsoft.com/office/drawing/2014/main" id="{DBEFD09A-36A7-4077-90AA-A70B2250BE1C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086509" y="6498265"/>
                <a:ext cx="13248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8" name="Cerneală 37">
                <a:extLst>
                  <a:ext uri="{FF2B5EF4-FFF2-40B4-BE49-F238E27FC236}">
                    <a16:creationId xmlns:a16="http://schemas.microsoft.com/office/drawing/2014/main" id="{21D74D88-C230-4514-9919-24F32E28F932}"/>
                  </a:ext>
                </a:extLst>
              </p14:cNvPr>
              <p14:cNvContentPartPr/>
              <p14:nvPr/>
            </p14:nvContentPartPr>
            <p14:xfrm>
              <a:off x="8074989" y="6607705"/>
              <a:ext cx="149400" cy="5400"/>
            </p14:xfrm>
          </p:contentPart>
        </mc:Choice>
        <mc:Fallback xmlns="">
          <p:pic>
            <p:nvPicPr>
              <p:cNvPr id="38" name="Cerneală 37">
                <a:extLst>
                  <a:ext uri="{FF2B5EF4-FFF2-40B4-BE49-F238E27FC236}">
                    <a16:creationId xmlns:a16="http://schemas.microsoft.com/office/drawing/2014/main" id="{21D74D88-C230-4514-9919-24F32E28F932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057349" y="6589705"/>
                <a:ext cx="18504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45" name="Cerneală 44">
                <a:extLst>
                  <a:ext uri="{FF2B5EF4-FFF2-40B4-BE49-F238E27FC236}">
                    <a16:creationId xmlns:a16="http://schemas.microsoft.com/office/drawing/2014/main" id="{CC0BA19A-0F7E-4EF8-BA9F-4DC2C14A7A46}"/>
                  </a:ext>
                </a:extLst>
              </p14:cNvPr>
              <p14:cNvContentPartPr/>
              <p14:nvPr/>
            </p14:nvContentPartPr>
            <p14:xfrm>
              <a:off x="9966789" y="6530305"/>
              <a:ext cx="104040" cy="5400"/>
            </p14:xfrm>
          </p:contentPart>
        </mc:Choice>
        <mc:Fallback xmlns="">
          <p:pic>
            <p:nvPicPr>
              <p:cNvPr id="45" name="Cerneală 44">
                <a:extLst>
                  <a:ext uri="{FF2B5EF4-FFF2-40B4-BE49-F238E27FC236}">
                    <a16:creationId xmlns:a16="http://schemas.microsoft.com/office/drawing/2014/main" id="{CC0BA19A-0F7E-4EF8-BA9F-4DC2C14A7A46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9949149" y="6512665"/>
                <a:ext cx="13968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46" name="Cerneală 45">
                <a:extLst>
                  <a:ext uri="{FF2B5EF4-FFF2-40B4-BE49-F238E27FC236}">
                    <a16:creationId xmlns:a16="http://schemas.microsoft.com/office/drawing/2014/main" id="{3D1D4C3C-C7F7-4DB0-AB09-C03E377A7A95}"/>
                  </a:ext>
                </a:extLst>
              </p14:cNvPr>
              <p14:cNvContentPartPr/>
              <p14:nvPr/>
            </p14:nvContentPartPr>
            <p14:xfrm>
              <a:off x="9932949" y="6594025"/>
              <a:ext cx="120960" cy="9000"/>
            </p14:xfrm>
          </p:contentPart>
        </mc:Choice>
        <mc:Fallback xmlns="">
          <p:pic>
            <p:nvPicPr>
              <p:cNvPr id="46" name="Cerneală 45">
                <a:extLst>
                  <a:ext uri="{FF2B5EF4-FFF2-40B4-BE49-F238E27FC236}">
                    <a16:creationId xmlns:a16="http://schemas.microsoft.com/office/drawing/2014/main" id="{3D1D4C3C-C7F7-4DB0-AB09-C03E377A7A95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9915309" y="6576385"/>
                <a:ext cx="156600" cy="4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7" name="Cerneală 46">
                <a:extLst>
                  <a:ext uri="{FF2B5EF4-FFF2-40B4-BE49-F238E27FC236}">
                    <a16:creationId xmlns:a16="http://schemas.microsoft.com/office/drawing/2014/main" id="{7669A395-6EC0-469E-BCEF-64838605B332}"/>
                  </a:ext>
                </a:extLst>
              </p14:cNvPr>
              <p14:cNvContentPartPr/>
              <p14:nvPr/>
            </p14:nvContentPartPr>
            <p14:xfrm>
              <a:off x="8637669" y="6288745"/>
              <a:ext cx="1089720" cy="518040"/>
            </p14:xfrm>
          </p:contentPart>
        </mc:Choice>
        <mc:Fallback xmlns="">
          <p:pic>
            <p:nvPicPr>
              <p:cNvPr id="47" name="Cerneală 46">
                <a:extLst>
                  <a:ext uri="{FF2B5EF4-FFF2-40B4-BE49-F238E27FC236}">
                    <a16:creationId xmlns:a16="http://schemas.microsoft.com/office/drawing/2014/main" id="{7669A395-6EC0-469E-BCEF-64838605B332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619669" y="6270745"/>
                <a:ext cx="1125360" cy="55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42" name="Cerneală 141">
                <a:extLst>
                  <a:ext uri="{FF2B5EF4-FFF2-40B4-BE49-F238E27FC236}">
                    <a16:creationId xmlns:a16="http://schemas.microsoft.com/office/drawing/2014/main" id="{FF62B3D1-9486-4B50-9BC4-2F6AAB6F54DC}"/>
                  </a:ext>
                </a:extLst>
              </p14:cNvPr>
              <p14:cNvContentPartPr/>
              <p14:nvPr/>
            </p14:nvContentPartPr>
            <p14:xfrm>
              <a:off x="10839069" y="1151185"/>
              <a:ext cx="360" cy="360"/>
            </p14:xfrm>
          </p:contentPart>
        </mc:Choice>
        <mc:Fallback xmlns="">
          <p:pic>
            <p:nvPicPr>
              <p:cNvPr id="142" name="Cerneală 141">
                <a:extLst>
                  <a:ext uri="{FF2B5EF4-FFF2-40B4-BE49-F238E27FC236}">
                    <a16:creationId xmlns:a16="http://schemas.microsoft.com/office/drawing/2014/main" id="{FF62B3D1-9486-4B50-9BC4-2F6AAB6F54DC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0821069" y="113354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43" name="Cerneală 142">
                <a:extLst>
                  <a:ext uri="{FF2B5EF4-FFF2-40B4-BE49-F238E27FC236}">
                    <a16:creationId xmlns:a16="http://schemas.microsoft.com/office/drawing/2014/main" id="{AC8F98EB-7809-4252-8DF7-BA4CA4F1A6BF}"/>
                  </a:ext>
                </a:extLst>
              </p14:cNvPr>
              <p14:cNvContentPartPr/>
              <p14:nvPr/>
            </p14:nvContentPartPr>
            <p14:xfrm>
              <a:off x="9589149" y="4653985"/>
              <a:ext cx="4320" cy="20880"/>
            </p14:xfrm>
          </p:contentPart>
        </mc:Choice>
        <mc:Fallback xmlns="">
          <p:pic>
            <p:nvPicPr>
              <p:cNvPr id="143" name="Cerneală 142">
                <a:extLst>
                  <a:ext uri="{FF2B5EF4-FFF2-40B4-BE49-F238E27FC236}">
                    <a16:creationId xmlns:a16="http://schemas.microsoft.com/office/drawing/2014/main" id="{AC8F98EB-7809-4252-8DF7-BA4CA4F1A6BF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9569905" y="4635985"/>
                <a:ext cx="43200" cy="5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49952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B2BF761-EB09-45AC-B4E0-F26BAD64DB5D}"/>
              </a:ext>
            </a:extLst>
          </p:cNvPr>
          <p:cNvSpPr/>
          <p:nvPr/>
        </p:nvSpPr>
        <p:spPr>
          <a:xfrm>
            <a:off x="609660" y="320074"/>
            <a:ext cx="6494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800" b="1" i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Automate Richards – Varianta 1</a:t>
            </a:r>
            <a:endParaRPr lang="ro-RO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291" name="Picture 3">
            <a:extLst>
              <a:ext uri="{FF2B5EF4-FFF2-40B4-BE49-F238E27FC236}">
                <a16:creationId xmlns:a16="http://schemas.microsoft.com/office/drawing/2014/main" id="{01B8ECE2-EF0A-4360-87F0-A1AD319717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21" y="1691659"/>
            <a:ext cx="10945411" cy="4480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Cerneală 11">
                <a:extLst>
                  <a:ext uri="{FF2B5EF4-FFF2-40B4-BE49-F238E27FC236}">
                    <a16:creationId xmlns:a16="http://schemas.microsoft.com/office/drawing/2014/main" id="{48A74FEB-CFC4-4724-92AC-04CA68E15360}"/>
                  </a:ext>
                </a:extLst>
              </p14:cNvPr>
              <p14:cNvContentPartPr/>
              <p14:nvPr/>
            </p14:nvContentPartPr>
            <p14:xfrm>
              <a:off x="6204789" y="3971065"/>
              <a:ext cx="846000" cy="686520"/>
            </p14:xfrm>
          </p:contentPart>
        </mc:Choice>
        <mc:Fallback xmlns="">
          <p:pic>
            <p:nvPicPr>
              <p:cNvPr id="12" name="Cerneală 11">
                <a:extLst>
                  <a:ext uri="{FF2B5EF4-FFF2-40B4-BE49-F238E27FC236}">
                    <a16:creationId xmlns:a16="http://schemas.microsoft.com/office/drawing/2014/main" id="{48A74FEB-CFC4-4724-92AC-04CA68E1536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86789" y="3953065"/>
                <a:ext cx="881640" cy="72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7" name="Cerneală 36">
                <a:extLst>
                  <a:ext uri="{FF2B5EF4-FFF2-40B4-BE49-F238E27FC236}">
                    <a16:creationId xmlns:a16="http://schemas.microsoft.com/office/drawing/2014/main" id="{F9196124-3D57-4AE7-ACAC-9FEEBE95FFF9}"/>
                  </a:ext>
                </a:extLst>
              </p14:cNvPr>
              <p14:cNvContentPartPr/>
              <p14:nvPr/>
            </p14:nvContentPartPr>
            <p14:xfrm>
              <a:off x="379629" y="883345"/>
              <a:ext cx="1706760" cy="671040"/>
            </p14:xfrm>
          </p:contentPart>
        </mc:Choice>
        <mc:Fallback xmlns="">
          <p:pic>
            <p:nvPicPr>
              <p:cNvPr id="37" name="Cerneală 36">
                <a:extLst>
                  <a:ext uri="{FF2B5EF4-FFF2-40B4-BE49-F238E27FC236}">
                    <a16:creationId xmlns:a16="http://schemas.microsoft.com/office/drawing/2014/main" id="{F9196124-3D57-4AE7-ACAC-9FEEBE95FFF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1989" y="865355"/>
                <a:ext cx="1742400" cy="7066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6" name="Cerneală 45">
                <a:extLst>
                  <a:ext uri="{FF2B5EF4-FFF2-40B4-BE49-F238E27FC236}">
                    <a16:creationId xmlns:a16="http://schemas.microsoft.com/office/drawing/2014/main" id="{7BED6144-8140-4D6A-B284-A1C8C9F68519}"/>
                  </a:ext>
                </a:extLst>
              </p14:cNvPr>
              <p14:cNvContentPartPr/>
              <p14:nvPr/>
            </p14:nvContentPartPr>
            <p14:xfrm>
              <a:off x="3589029" y="2471665"/>
              <a:ext cx="281160" cy="156240"/>
            </p14:xfrm>
          </p:contentPart>
        </mc:Choice>
        <mc:Fallback xmlns="">
          <p:pic>
            <p:nvPicPr>
              <p:cNvPr id="46" name="Cerneală 45">
                <a:extLst>
                  <a:ext uri="{FF2B5EF4-FFF2-40B4-BE49-F238E27FC236}">
                    <a16:creationId xmlns:a16="http://schemas.microsoft.com/office/drawing/2014/main" id="{7BED6144-8140-4D6A-B284-A1C8C9F6851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71029" y="2453665"/>
                <a:ext cx="31680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3" name="Cerneală 52">
                <a:extLst>
                  <a:ext uri="{FF2B5EF4-FFF2-40B4-BE49-F238E27FC236}">
                    <a16:creationId xmlns:a16="http://schemas.microsoft.com/office/drawing/2014/main" id="{ED5E1625-EAE5-400A-ACA2-39C2DCC5380F}"/>
                  </a:ext>
                </a:extLst>
              </p14:cNvPr>
              <p14:cNvContentPartPr/>
              <p14:nvPr/>
            </p14:nvContentPartPr>
            <p14:xfrm>
              <a:off x="7755309" y="2479225"/>
              <a:ext cx="312120" cy="172440"/>
            </p14:xfrm>
          </p:contentPart>
        </mc:Choice>
        <mc:Fallback xmlns="">
          <p:pic>
            <p:nvPicPr>
              <p:cNvPr id="53" name="Cerneală 52">
                <a:extLst>
                  <a:ext uri="{FF2B5EF4-FFF2-40B4-BE49-F238E27FC236}">
                    <a16:creationId xmlns:a16="http://schemas.microsoft.com/office/drawing/2014/main" id="{ED5E1625-EAE5-400A-ACA2-39C2DCC5380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7309" y="2461585"/>
                <a:ext cx="347760" cy="20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4" name="Cerneală 53">
                <a:extLst>
                  <a:ext uri="{FF2B5EF4-FFF2-40B4-BE49-F238E27FC236}">
                    <a16:creationId xmlns:a16="http://schemas.microsoft.com/office/drawing/2014/main" id="{03DA9658-37AC-4FB9-859E-1F7A5BFCFFB0}"/>
                  </a:ext>
                </a:extLst>
              </p14:cNvPr>
              <p14:cNvContentPartPr/>
              <p14:nvPr/>
            </p14:nvContentPartPr>
            <p14:xfrm>
              <a:off x="1304829" y="4562185"/>
              <a:ext cx="9360" cy="19800"/>
            </p14:xfrm>
          </p:contentPart>
        </mc:Choice>
        <mc:Fallback xmlns="">
          <p:pic>
            <p:nvPicPr>
              <p:cNvPr id="54" name="Cerneală 53">
                <a:extLst>
                  <a:ext uri="{FF2B5EF4-FFF2-40B4-BE49-F238E27FC236}">
                    <a16:creationId xmlns:a16="http://schemas.microsoft.com/office/drawing/2014/main" id="{03DA9658-37AC-4FB9-859E-1F7A5BFCFFB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68829" y="4490545"/>
                <a:ext cx="81000" cy="1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5" name="Cerneală 54">
                <a:extLst>
                  <a:ext uri="{FF2B5EF4-FFF2-40B4-BE49-F238E27FC236}">
                    <a16:creationId xmlns:a16="http://schemas.microsoft.com/office/drawing/2014/main" id="{BA257883-3FCA-4EBA-A53F-60478B41058D}"/>
                  </a:ext>
                </a:extLst>
              </p14:cNvPr>
              <p14:cNvContentPartPr/>
              <p14:nvPr/>
            </p14:nvContentPartPr>
            <p14:xfrm>
              <a:off x="1933749" y="2312545"/>
              <a:ext cx="458640" cy="489960"/>
            </p14:xfrm>
          </p:contentPart>
        </mc:Choice>
        <mc:Fallback xmlns="">
          <p:pic>
            <p:nvPicPr>
              <p:cNvPr id="55" name="Cerneală 54">
                <a:extLst>
                  <a:ext uri="{FF2B5EF4-FFF2-40B4-BE49-F238E27FC236}">
                    <a16:creationId xmlns:a16="http://schemas.microsoft.com/office/drawing/2014/main" id="{BA257883-3FCA-4EBA-A53F-60478B41058D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97749" y="2240545"/>
                <a:ext cx="530280" cy="63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7" name="Cerneală 56">
                <a:extLst>
                  <a:ext uri="{FF2B5EF4-FFF2-40B4-BE49-F238E27FC236}">
                    <a16:creationId xmlns:a16="http://schemas.microsoft.com/office/drawing/2014/main" id="{E2D1EE87-C578-4128-AF82-17E0EC562BF0}"/>
                  </a:ext>
                </a:extLst>
              </p14:cNvPr>
              <p14:cNvContentPartPr/>
              <p14:nvPr/>
            </p14:nvContentPartPr>
            <p14:xfrm>
              <a:off x="2539989" y="2357905"/>
              <a:ext cx="1892880" cy="1498320"/>
            </p14:xfrm>
          </p:contentPart>
        </mc:Choice>
        <mc:Fallback xmlns="">
          <p:pic>
            <p:nvPicPr>
              <p:cNvPr id="57" name="Cerneală 56">
                <a:extLst>
                  <a:ext uri="{FF2B5EF4-FFF2-40B4-BE49-F238E27FC236}">
                    <a16:creationId xmlns:a16="http://schemas.microsoft.com/office/drawing/2014/main" id="{E2D1EE87-C578-4128-AF82-17E0EC562BF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504349" y="2286265"/>
                <a:ext cx="1964520" cy="164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8" name="Cerneală 57">
                <a:extLst>
                  <a:ext uri="{FF2B5EF4-FFF2-40B4-BE49-F238E27FC236}">
                    <a16:creationId xmlns:a16="http://schemas.microsoft.com/office/drawing/2014/main" id="{702802F5-61B6-4ADA-9C1D-DAA60D29F347}"/>
                  </a:ext>
                </a:extLst>
              </p14:cNvPr>
              <p14:cNvContentPartPr/>
              <p14:nvPr/>
            </p14:nvContentPartPr>
            <p14:xfrm>
              <a:off x="3628989" y="2680465"/>
              <a:ext cx="512280" cy="551160"/>
            </p14:xfrm>
          </p:contentPart>
        </mc:Choice>
        <mc:Fallback xmlns="">
          <p:pic>
            <p:nvPicPr>
              <p:cNvPr id="58" name="Cerneală 57">
                <a:extLst>
                  <a:ext uri="{FF2B5EF4-FFF2-40B4-BE49-F238E27FC236}">
                    <a16:creationId xmlns:a16="http://schemas.microsoft.com/office/drawing/2014/main" id="{702802F5-61B6-4ADA-9C1D-DAA60D29F347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92989" y="2608465"/>
                <a:ext cx="583920" cy="69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0" name="Cerneală 59">
                <a:extLst>
                  <a:ext uri="{FF2B5EF4-FFF2-40B4-BE49-F238E27FC236}">
                    <a16:creationId xmlns:a16="http://schemas.microsoft.com/office/drawing/2014/main" id="{F2243FC3-AE37-4BBC-93B6-97B52A7ACD38}"/>
                  </a:ext>
                </a:extLst>
              </p14:cNvPr>
              <p14:cNvContentPartPr/>
              <p14:nvPr/>
            </p14:nvContentPartPr>
            <p14:xfrm>
              <a:off x="4432149" y="3763345"/>
              <a:ext cx="665640" cy="1059120"/>
            </p14:xfrm>
          </p:contentPart>
        </mc:Choice>
        <mc:Fallback xmlns="">
          <p:pic>
            <p:nvPicPr>
              <p:cNvPr id="60" name="Cerneală 59">
                <a:extLst>
                  <a:ext uri="{FF2B5EF4-FFF2-40B4-BE49-F238E27FC236}">
                    <a16:creationId xmlns:a16="http://schemas.microsoft.com/office/drawing/2014/main" id="{F2243FC3-AE37-4BBC-93B6-97B52A7ACD38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396509" y="3691705"/>
                <a:ext cx="737280" cy="120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1" name="Cerneală 60">
                <a:extLst>
                  <a:ext uri="{FF2B5EF4-FFF2-40B4-BE49-F238E27FC236}">
                    <a16:creationId xmlns:a16="http://schemas.microsoft.com/office/drawing/2014/main" id="{EA070B04-5880-4291-8550-49703FBE426D}"/>
                  </a:ext>
                </a:extLst>
              </p14:cNvPr>
              <p14:cNvContentPartPr/>
              <p14:nvPr/>
            </p14:nvContentPartPr>
            <p14:xfrm>
              <a:off x="4422789" y="3111745"/>
              <a:ext cx="1300680" cy="20160"/>
            </p14:xfrm>
          </p:contentPart>
        </mc:Choice>
        <mc:Fallback xmlns="">
          <p:pic>
            <p:nvPicPr>
              <p:cNvPr id="61" name="Cerneală 60">
                <a:extLst>
                  <a:ext uri="{FF2B5EF4-FFF2-40B4-BE49-F238E27FC236}">
                    <a16:creationId xmlns:a16="http://schemas.microsoft.com/office/drawing/2014/main" id="{EA070B04-5880-4291-8550-49703FBE426D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386789" y="3040105"/>
                <a:ext cx="137232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62" name="Cerneală 61">
                <a:extLst>
                  <a:ext uri="{FF2B5EF4-FFF2-40B4-BE49-F238E27FC236}">
                    <a16:creationId xmlns:a16="http://schemas.microsoft.com/office/drawing/2014/main" id="{4CE44568-9BB2-4F0F-965E-062C4C225DB6}"/>
                  </a:ext>
                </a:extLst>
              </p14:cNvPr>
              <p14:cNvContentPartPr/>
              <p14:nvPr/>
            </p14:nvContentPartPr>
            <p14:xfrm>
              <a:off x="6260949" y="3094465"/>
              <a:ext cx="1221480" cy="24480"/>
            </p14:xfrm>
          </p:contentPart>
        </mc:Choice>
        <mc:Fallback xmlns="">
          <p:pic>
            <p:nvPicPr>
              <p:cNvPr id="62" name="Cerneală 61">
                <a:extLst>
                  <a:ext uri="{FF2B5EF4-FFF2-40B4-BE49-F238E27FC236}">
                    <a16:creationId xmlns:a16="http://schemas.microsoft.com/office/drawing/2014/main" id="{4CE44568-9BB2-4F0F-965E-062C4C225DB6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224949" y="3022465"/>
                <a:ext cx="1293120" cy="16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2288" name="Cerneală 12287">
                <a:extLst>
                  <a:ext uri="{FF2B5EF4-FFF2-40B4-BE49-F238E27FC236}">
                    <a16:creationId xmlns:a16="http://schemas.microsoft.com/office/drawing/2014/main" id="{25C52B53-B7D0-4FF6-8208-B43CAC5E308A}"/>
                  </a:ext>
                </a:extLst>
              </p14:cNvPr>
              <p14:cNvContentPartPr/>
              <p14:nvPr/>
            </p14:nvContentPartPr>
            <p14:xfrm>
              <a:off x="4273029" y="3732745"/>
              <a:ext cx="289440" cy="188280"/>
            </p14:xfrm>
          </p:contentPart>
        </mc:Choice>
        <mc:Fallback xmlns="">
          <p:pic>
            <p:nvPicPr>
              <p:cNvPr id="12288" name="Cerneală 12287">
                <a:extLst>
                  <a:ext uri="{FF2B5EF4-FFF2-40B4-BE49-F238E27FC236}">
                    <a16:creationId xmlns:a16="http://schemas.microsoft.com/office/drawing/2014/main" id="{25C52B53-B7D0-4FF6-8208-B43CAC5E308A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237389" y="3660745"/>
                <a:ext cx="361080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2290" name="Cerneală 12289">
                <a:extLst>
                  <a:ext uri="{FF2B5EF4-FFF2-40B4-BE49-F238E27FC236}">
                    <a16:creationId xmlns:a16="http://schemas.microsoft.com/office/drawing/2014/main" id="{EF0329F4-75D0-4F52-9D8E-EF169E6B46D1}"/>
                  </a:ext>
                </a:extLst>
              </p14:cNvPr>
              <p14:cNvContentPartPr/>
              <p14:nvPr/>
            </p14:nvContentPartPr>
            <p14:xfrm>
              <a:off x="7001829" y="2911225"/>
              <a:ext cx="248040" cy="376560"/>
            </p14:xfrm>
          </p:contentPart>
        </mc:Choice>
        <mc:Fallback xmlns="">
          <p:pic>
            <p:nvPicPr>
              <p:cNvPr id="12290" name="Cerneală 12289">
                <a:extLst>
                  <a:ext uri="{FF2B5EF4-FFF2-40B4-BE49-F238E27FC236}">
                    <a16:creationId xmlns:a16="http://schemas.microsoft.com/office/drawing/2014/main" id="{EF0329F4-75D0-4F52-9D8E-EF169E6B46D1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966189" y="2839585"/>
                <a:ext cx="319680" cy="52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2292" name="Cerneală 12291">
                <a:extLst>
                  <a:ext uri="{FF2B5EF4-FFF2-40B4-BE49-F238E27FC236}">
                    <a16:creationId xmlns:a16="http://schemas.microsoft.com/office/drawing/2014/main" id="{D59CFBAB-7D58-4DFC-B258-750B750E2EFC}"/>
                  </a:ext>
                </a:extLst>
              </p14:cNvPr>
              <p14:cNvContentPartPr/>
              <p14:nvPr/>
            </p14:nvContentPartPr>
            <p14:xfrm>
              <a:off x="5466789" y="2797465"/>
              <a:ext cx="285840" cy="153720"/>
            </p14:xfrm>
          </p:contentPart>
        </mc:Choice>
        <mc:Fallback xmlns="">
          <p:pic>
            <p:nvPicPr>
              <p:cNvPr id="12292" name="Cerneală 12291">
                <a:extLst>
                  <a:ext uri="{FF2B5EF4-FFF2-40B4-BE49-F238E27FC236}">
                    <a16:creationId xmlns:a16="http://schemas.microsoft.com/office/drawing/2014/main" id="{D59CFBAB-7D58-4DFC-B258-750B750E2EFC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449149" y="2779465"/>
                <a:ext cx="321480" cy="1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2295" name="Cerneală 12294">
                <a:extLst>
                  <a:ext uri="{FF2B5EF4-FFF2-40B4-BE49-F238E27FC236}">
                    <a16:creationId xmlns:a16="http://schemas.microsoft.com/office/drawing/2014/main" id="{29E124EE-55BE-4933-A209-30D4F4E33D52}"/>
                  </a:ext>
                </a:extLst>
              </p14:cNvPr>
              <p14:cNvContentPartPr/>
              <p14:nvPr/>
            </p14:nvContentPartPr>
            <p14:xfrm>
              <a:off x="4167189" y="3945865"/>
              <a:ext cx="164160" cy="228600"/>
            </p14:xfrm>
          </p:contentPart>
        </mc:Choice>
        <mc:Fallback xmlns="">
          <p:pic>
            <p:nvPicPr>
              <p:cNvPr id="12295" name="Cerneală 12294">
                <a:extLst>
                  <a:ext uri="{FF2B5EF4-FFF2-40B4-BE49-F238E27FC236}">
                    <a16:creationId xmlns:a16="http://schemas.microsoft.com/office/drawing/2014/main" id="{29E124EE-55BE-4933-A209-30D4F4E33D52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149549" y="3928225"/>
                <a:ext cx="199800" cy="26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2296" name="Cerneală 12295">
                <a:extLst>
                  <a:ext uri="{FF2B5EF4-FFF2-40B4-BE49-F238E27FC236}">
                    <a16:creationId xmlns:a16="http://schemas.microsoft.com/office/drawing/2014/main" id="{FCC8197A-D4DF-4BFC-9F33-45AF2933A63B}"/>
                  </a:ext>
                </a:extLst>
              </p14:cNvPr>
              <p14:cNvContentPartPr/>
              <p14:nvPr/>
            </p14:nvContentPartPr>
            <p14:xfrm>
              <a:off x="4328469" y="3089425"/>
              <a:ext cx="99360" cy="5400"/>
            </p14:xfrm>
          </p:contentPart>
        </mc:Choice>
        <mc:Fallback xmlns="">
          <p:pic>
            <p:nvPicPr>
              <p:cNvPr id="12296" name="Cerneală 12295">
                <a:extLst>
                  <a:ext uri="{FF2B5EF4-FFF2-40B4-BE49-F238E27FC236}">
                    <a16:creationId xmlns:a16="http://schemas.microsoft.com/office/drawing/2014/main" id="{FCC8197A-D4DF-4BFC-9F33-45AF2933A63B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310469" y="3071425"/>
                <a:ext cx="13500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2310" name="Cerneală 12309">
                <a:extLst>
                  <a:ext uri="{FF2B5EF4-FFF2-40B4-BE49-F238E27FC236}">
                    <a16:creationId xmlns:a16="http://schemas.microsoft.com/office/drawing/2014/main" id="{3719F12D-BE4B-43FB-BC42-0BA81D575C64}"/>
                  </a:ext>
                </a:extLst>
              </p14:cNvPr>
              <p14:cNvContentPartPr/>
              <p14:nvPr/>
            </p14:nvContentPartPr>
            <p14:xfrm>
              <a:off x="10123029" y="1249825"/>
              <a:ext cx="1316880" cy="321120"/>
            </p14:xfrm>
          </p:contentPart>
        </mc:Choice>
        <mc:Fallback xmlns="">
          <p:pic>
            <p:nvPicPr>
              <p:cNvPr id="12310" name="Cerneală 12309">
                <a:extLst>
                  <a:ext uri="{FF2B5EF4-FFF2-40B4-BE49-F238E27FC236}">
                    <a16:creationId xmlns:a16="http://schemas.microsoft.com/office/drawing/2014/main" id="{3719F12D-BE4B-43FB-BC42-0BA81D575C64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0105384" y="1232165"/>
                <a:ext cx="1352530" cy="35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2311" name="Cerneală 12310">
                <a:extLst>
                  <a:ext uri="{FF2B5EF4-FFF2-40B4-BE49-F238E27FC236}">
                    <a16:creationId xmlns:a16="http://schemas.microsoft.com/office/drawing/2014/main" id="{62D06470-D69D-47F1-8E1F-1C2A6C672209}"/>
                  </a:ext>
                </a:extLst>
              </p14:cNvPr>
              <p14:cNvContentPartPr/>
              <p14:nvPr/>
            </p14:nvContentPartPr>
            <p14:xfrm>
              <a:off x="7951149" y="1250905"/>
              <a:ext cx="1834200" cy="419400"/>
            </p14:xfrm>
          </p:contentPart>
        </mc:Choice>
        <mc:Fallback xmlns="">
          <p:pic>
            <p:nvPicPr>
              <p:cNvPr id="12311" name="Cerneală 12310">
                <a:extLst>
                  <a:ext uri="{FF2B5EF4-FFF2-40B4-BE49-F238E27FC236}">
                    <a16:creationId xmlns:a16="http://schemas.microsoft.com/office/drawing/2014/main" id="{62D06470-D69D-47F1-8E1F-1C2A6C672209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933506" y="1233250"/>
                <a:ext cx="1869847" cy="4550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2318" name="Cerneală 12317">
                <a:extLst>
                  <a:ext uri="{FF2B5EF4-FFF2-40B4-BE49-F238E27FC236}">
                    <a16:creationId xmlns:a16="http://schemas.microsoft.com/office/drawing/2014/main" id="{D20E3D17-0490-400D-8776-09FF5590B0FE}"/>
                  </a:ext>
                </a:extLst>
              </p14:cNvPr>
              <p14:cNvContentPartPr/>
              <p14:nvPr/>
            </p14:nvContentPartPr>
            <p14:xfrm>
              <a:off x="5644989" y="147865"/>
              <a:ext cx="892080" cy="497160"/>
            </p14:xfrm>
          </p:contentPart>
        </mc:Choice>
        <mc:Fallback xmlns="">
          <p:pic>
            <p:nvPicPr>
              <p:cNvPr id="12318" name="Cerneală 12317">
                <a:extLst>
                  <a:ext uri="{FF2B5EF4-FFF2-40B4-BE49-F238E27FC236}">
                    <a16:creationId xmlns:a16="http://schemas.microsoft.com/office/drawing/2014/main" id="{D20E3D17-0490-400D-8776-09FF5590B0FE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627349" y="130212"/>
                <a:ext cx="927720" cy="5328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2319" name="Cerneală 12318">
                <a:extLst>
                  <a:ext uri="{FF2B5EF4-FFF2-40B4-BE49-F238E27FC236}">
                    <a16:creationId xmlns:a16="http://schemas.microsoft.com/office/drawing/2014/main" id="{724E2D02-6DCC-423D-A7CC-436789553D1D}"/>
                  </a:ext>
                </a:extLst>
              </p14:cNvPr>
              <p14:cNvContentPartPr/>
              <p14:nvPr/>
            </p14:nvContentPartPr>
            <p14:xfrm>
              <a:off x="2251989" y="492385"/>
              <a:ext cx="3174120" cy="1235520"/>
            </p14:xfrm>
          </p:contentPart>
        </mc:Choice>
        <mc:Fallback xmlns="">
          <p:pic>
            <p:nvPicPr>
              <p:cNvPr id="12319" name="Cerneală 12318">
                <a:extLst>
                  <a:ext uri="{FF2B5EF4-FFF2-40B4-BE49-F238E27FC236}">
                    <a16:creationId xmlns:a16="http://schemas.microsoft.com/office/drawing/2014/main" id="{724E2D02-6DCC-423D-A7CC-436789553D1D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233989" y="474745"/>
                <a:ext cx="3209760" cy="127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2327" name="Cerneală 12326">
                <a:extLst>
                  <a:ext uri="{FF2B5EF4-FFF2-40B4-BE49-F238E27FC236}">
                    <a16:creationId xmlns:a16="http://schemas.microsoft.com/office/drawing/2014/main" id="{9325BA6F-726A-4744-AEB1-337AF573AD22}"/>
                  </a:ext>
                </a:extLst>
              </p14:cNvPr>
              <p14:cNvContentPartPr/>
              <p14:nvPr/>
            </p14:nvContentPartPr>
            <p14:xfrm>
              <a:off x="8638389" y="174145"/>
              <a:ext cx="274320" cy="254160"/>
            </p14:xfrm>
          </p:contentPart>
        </mc:Choice>
        <mc:Fallback xmlns="">
          <p:pic>
            <p:nvPicPr>
              <p:cNvPr id="12327" name="Cerneală 12326">
                <a:extLst>
                  <a:ext uri="{FF2B5EF4-FFF2-40B4-BE49-F238E27FC236}">
                    <a16:creationId xmlns:a16="http://schemas.microsoft.com/office/drawing/2014/main" id="{9325BA6F-726A-4744-AEB1-337AF573AD22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620749" y="156505"/>
                <a:ext cx="30996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2344" name="Cerneală 12343">
                <a:extLst>
                  <a:ext uri="{FF2B5EF4-FFF2-40B4-BE49-F238E27FC236}">
                    <a16:creationId xmlns:a16="http://schemas.microsoft.com/office/drawing/2014/main" id="{1815B7C1-4ADD-4395-A15E-F7A325851EF4}"/>
                  </a:ext>
                </a:extLst>
              </p14:cNvPr>
              <p14:cNvContentPartPr/>
              <p14:nvPr/>
            </p14:nvContentPartPr>
            <p14:xfrm>
              <a:off x="6934509" y="78745"/>
              <a:ext cx="1420200" cy="665640"/>
            </p14:xfrm>
          </p:contentPart>
        </mc:Choice>
        <mc:Fallback xmlns="">
          <p:pic>
            <p:nvPicPr>
              <p:cNvPr id="12344" name="Cerneală 12343">
                <a:extLst>
                  <a:ext uri="{FF2B5EF4-FFF2-40B4-BE49-F238E27FC236}">
                    <a16:creationId xmlns:a16="http://schemas.microsoft.com/office/drawing/2014/main" id="{1815B7C1-4ADD-4395-A15E-F7A325851EF4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916869" y="60745"/>
                <a:ext cx="1455840" cy="70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2345" name="Cerneală 12344">
                <a:extLst>
                  <a:ext uri="{FF2B5EF4-FFF2-40B4-BE49-F238E27FC236}">
                    <a16:creationId xmlns:a16="http://schemas.microsoft.com/office/drawing/2014/main" id="{EE4918E4-6DF2-4D3E-B015-7860CE853564}"/>
                  </a:ext>
                </a:extLst>
              </p14:cNvPr>
              <p14:cNvContentPartPr/>
              <p14:nvPr/>
            </p14:nvContentPartPr>
            <p14:xfrm>
              <a:off x="10885869" y="134545"/>
              <a:ext cx="1056240" cy="352080"/>
            </p14:xfrm>
          </p:contentPart>
        </mc:Choice>
        <mc:Fallback xmlns="">
          <p:pic>
            <p:nvPicPr>
              <p:cNvPr id="12345" name="Cerneală 12344">
                <a:extLst>
                  <a:ext uri="{FF2B5EF4-FFF2-40B4-BE49-F238E27FC236}">
                    <a16:creationId xmlns:a16="http://schemas.microsoft.com/office/drawing/2014/main" id="{EE4918E4-6DF2-4D3E-B015-7860CE853564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0867869" y="116545"/>
                <a:ext cx="1091880" cy="38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2346" name="Cerneală 12345">
                <a:extLst>
                  <a:ext uri="{FF2B5EF4-FFF2-40B4-BE49-F238E27FC236}">
                    <a16:creationId xmlns:a16="http://schemas.microsoft.com/office/drawing/2014/main" id="{A908BF0B-E12D-4B6F-A6D1-00EE59A37FF5}"/>
                  </a:ext>
                </a:extLst>
              </p14:cNvPr>
              <p14:cNvContentPartPr/>
              <p14:nvPr/>
            </p14:nvContentPartPr>
            <p14:xfrm>
              <a:off x="9230229" y="39505"/>
              <a:ext cx="1261440" cy="358200"/>
            </p14:xfrm>
          </p:contentPart>
        </mc:Choice>
        <mc:Fallback xmlns="">
          <p:pic>
            <p:nvPicPr>
              <p:cNvPr id="12346" name="Cerneală 12345">
                <a:extLst>
                  <a:ext uri="{FF2B5EF4-FFF2-40B4-BE49-F238E27FC236}">
                    <a16:creationId xmlns:a16="http://schemas.microsoft.com/office/drawing/2014/main" id="{A908BF0B-E12D-4B6F-A6D1-00EE59A37FF5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9212234" y="21505"/>
                <a:ext cx="1297070" cy="39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2362" name="Cerneală 12361">
                <a:extLst>
                  <a:ext uri="{FF2B5EF4-FFF2-40B4-BE49-F238E27FC236}">
                    <a16:creationId xmlns:a16="http://schemas.microsoft.com/office/drawing/2014/main" id="{9EB8F14A-628E-469B-B3D2-BEC4DF9C40BC}"/>
                  </a:ext>
                </a:extLst>
              </p14:cNvPr>
              <p14:cNvContentPartPr/>
              <p14:nvPr/>
            </p14:nvContentPartPr>
            <p14:xfrm>
              <a:off x="7474869" y="5250145"/>
              <a:ext cx="720000" cy="348840"/>
            </p14:xfrm>
          </p:contentPart>
        </mc:Choice>
        <mc:Fallback xmlns="">
          <p:pic>
            <p:nvPicPr>
              <p:cNvPr id="12362" name="Cerneală 12361">
                <a:extLst>
                  <a:ext uri="{FF2B5EF4-FFF2-40B4-BE49-F238E27FC236}">
                    <a16:creationId xmlns:a16="http://schemas.microsoft.com/office/drawing/2014/main" id="{9EB8F14A-628E-469B-B3D2-BEC4DF9C40BC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456869" y="5232505"/>
                <a:ext cx="755640" cy="38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2367" name="Cerneală 12366">
                <a:extLst>
                  <a:ext uri="{FF2B5EF4-FFF2-40B4-BE49-F238E27FC236}">
                    <a16:creationId xmlns:a16="http://schemas.microsoft.com/office/drawing/2014/main" id="{E363A9DE-E6F2-48AA-88D2-8A7B436DAAA0}"/>
                  </a:ext>
                </a:extLst>
              </p14:cNvPr>
              <p14:cNvContentPartPr/>
              <p14:nvPr/>
            </p14:nvContentPartPr>
            <p14:xfrm>
              <a:off x="9725949" y="5187505"/>
              <a:ext cx="315360" cy="215280"/>
            </p14:xfrm>
          </p:contentPart>
        </mc:Choice>
        <mc:Fallback xmlns="">
          <p:pic>
            <p:nvPicPr>
              <p:cNvPr id="12367" name="Cerneală 12366">
                <a:extLst>
                  <a:ext uri="{FF2B5EF4-FFF2-40B4-BE49-F238E27FC236}">
                    <a16:creationId xmlns:a16="http://schemas.microsoft.com/office/drawing/2014/main" id="{E363A9DE-E6F2-48AA-88D2-8A7B436DAAA0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9708309" y="5169865"/>
                <a:ext cx="35100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2381" name="Cerneală 12380">
                <a:extLst>
                  <a:ext uri="{FF2B5EF4-FFF2-40B4-BE49-F238E27FC236}">
                    <a16:creationId xmlns:a16="http://schemas.microsoft.com/office/drawing/2014/main" id="{8B07C5A7-521F-4A77-9575-044BC9B1EE1D}"/>
                  </a:ext>
                </a:extLst>
              </p14:cNvPr>
              <p14:cNvContentPartPr/>
              <p14:nvPr/>
            </p14:nvContentPartPr>
            <p14:xfrm>
              <a:off x="10250469" y="4994185"/>
              <a:ext cx="1698120" cy="653040"/>
            </p14:xfrm>
          </p:contentPart>
        </mc:Choice>
        <mc:Fallback xmlns="">
          <p:pic>
            <p:nvPicPr>
              <p:cNvPr id="12381" name="Cerneală 12380">
                <a:extLst>
                  <a:ext uri="{FF2B5EF4-FFF2-40B4-BE49-F238E27FC236}">
                    <a16:creationId xmlns:a16="http://schemas.microsoft.com/office/drawing/2014/main" id="{8B07C5A7-521F-4A77-9575-044BC9B1EE1D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0232829" y="4976185"/>
                <a:ext cx="1733760" cy="68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2382" name="Cerneală 12381">
                <a:extLst>
                  <a:ext uri="{FF2B5EF4-FFF2-40B4-BE49-F238E27FC236}">
                    <a16:creationId xmlns:a16="http://schemas.microsoft.com/office/drawing/2014/main" id="{A57C1E29-890A-478C-BAC9-2CD5B1EE72FA}"/>
                  </a:ext>
                </a:extLst>
              </p14:cNvPr>
              <p14:cNvContentPartPr/>
              <p14:nvPr/>
            </p14:nvContentPartPr>
            <p14:xfrm>
              <a:off x="9836469" y="5863225"/>
              <a:ext cx="231840" cy="8280"/>
            </p14:xfrm>
          </p:contentPart>
        </mc:Choice>
        <mc:Fallback xmlns="">
          <p:pic>
            <p:nvPicPr>
              <p:cNvPr id="12382" name="Cerneală 12381">
                <a:extLst>
                  <a:ext uri="{FF2B5EF4-FFF2-40B4-BE49-F238E27FC236}">
                    <a16:creationId xmlns:a16="http://schemas.microsoft.com/office/drawing/2014/main" id="{A57C1E29-890A-478C-BAC9-2CD5B1EE72FA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818829" y="5845225"/>
                <a:ext cx="26748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2399" name="Cerneală 12398">
                <a:extLst>
                  <a:ext uri="{FF2B5EF4-FFF2-40B4-BE49-F238E27FC236}">
                    <a16:creationId xmlns:a16="http://schemas.microsoft.com/office/drawing/2014/main" id="{9F68ACB5-C39E-4E56-99F7-D3AE7133385E}"/>
                  </a:ext>
                </a:extLst>
              </p14:cNvPr>
              <p14:cNvContentPartPr/>
              <p14:nvPr/>
            </p14:nvContentPartPr>
            <p14:xfrm>
              <a:off x="10371069" y="6451825"/>
              <a:ext cx="978480" cy="244080"/>
            </p14:xfrm>
          </p:contentPart>
        </mc:Choice>
        <mc:Fallback xmlns="">
          <p:pic>
            <p:nvPicPr>
              <p:cNvPr id="12399" name="Cerneală 12398">
                <a:extLst>
                  <a:ext uri="{FF2B5EF4-FFF2-40B4-BE49-F238E27FC236}">
                    <a16:creationId xmlns:a16="http://schemas.microsoft.com/office/drawing/2014/main" id="{9F68ACB5-C39E-4E56-99F7-D3AE7133385E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0353069" y="6434185"/>
                <a:ext cx="1014120" cy="27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2400" name="Cerneală 12399">
                <a:extLst>
                  <a:ext uri="{FF2B5EF4-FFF2-40B4-BE49-F238E27FC236}">
                    <a16:creationId xmlns:a16="http://schemas.microsoft.com/office/drawing/2014/main" id="{C5BA7DBF-60E9-4382-B498-FCA01007AC65}"/>
                  </a:ext>
                </a:extLst>
              </p14:cNvPr>
              <p14:cNvContentPartPr/>
              <p14:nvPr/>
            </p14:nvContentPartPr>
            <p14:xfrm>
              <a:off x="10289349" y="5741185"/>
              <a:ext cx="1792080" cy="646200"/>
            </p14:xfrm>
          </p:contentPart>
        </mc:Choice>
        <mc:Fallback xmlns="">
          <p:pic>
            <p:nvPicPr>
              <p:cNvPr id="12400" name="Cerneală 12399">
                <a:extLst>
                  <a:ext uri="{FF2B5EF4-FFF2-40B4-BE49-F238E27FC236}">
                    <a16:creationId xmlns:a16="http://schemas.microsoft.com/office/drawing/2014/main" id="{C5BA7DBF-60E9-4382-B498-FCA01007AC65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0271353" y="5723535"/>
                <a:ext cx="1827713" cy="681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2401" name="Cerneală 12400">
                <a:extLst>
                  <a:ext uri="{FF2B5EF4-FFF2-40B4-BE49-F238E27FC236}">
                    <a16:creationId xmlns:a16="http://schemas.microsoft.com/office/drawing/2014/main" id="{991A6141-0B3E-4CCE-BC60-7A1253155E83}"/>
                  </a:ext>
                </a:extLst>
              </p14:cNvPr>
              <p14:cNvContentPartPr/>
              <p14:nvPr/>
            </p14:nvContentPartPr>
            <p14:xfrm>
              <a:off x="4474269" y="4910305"/>
              <a:ext cx="84240" cy="214200"/>
            </p14:xfrm>
          </p:contentPart>
        </mc:Choice>
        <mc:Fallback xmlns="">
          <p:pic>
            <p:nvPicPr>
              <p:cNvPr id="12401" name="Cerneală 12400">
                <a:extLst>
                  <a:ext uri="{FF2B5EF4-FFF2-40B4-BE49-F238E27FC236}">
                    <a16:creationId xmlns:a16="http://schemas.microsoft.com/office/drawing/2014/main" id="{991A6141-0B3E-4CCE-BC60-7A1253155E83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4456269" y="4892665"/>
                <a:ext cx="119880" cy="24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2403" name="Cerneală 12402">
                <a:extLst>
                  <a:ext uri="{FF2B5EF4-FFF2-40B4-BE49-F238E27FC236}">
                    <a16:creationId xmlns:a16="http://schemas.microsoft.com/office/drawing/2014/main" id="{B72C7781-9F9C-4ADC-8BFC-3E33860A2202}"/>
                  </a:ext>
                </a:extLst>
              </p14:cNvPr>
              <p14:cNvContentPartPr/>
              <p14:nvPr/>
            </p14:nvContentPartPr>
            <p14:xfrm>
              <a:off x="8328429" y="5044585"/>
              <a:ext cx="1212120" cy="596520"/>
            </p14:xfrm>
          </p:contentPart>
        </mc:Choice>
        <mc:Fallback xmlns="">
          <p:pic>
            <p:nvPicPr>
              <p:cNvPr id="12403" name="Cerneală 12402">
                <a:extLst>
                  <a:ext uri="{FF2B5EF4-FFF2-40B4-BE49-F238E27FC236}">
                    <a16:creationId xmlns:a16="http://schemas.microsoft.com/office/drawing/2014/main" id="{B72C7781-9F9C-4ADC-8BFC-3E33860A2202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8310429" y="5026945"/>
                <a:ext cx="1247760" cy="63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2404" name="Cerneală 12403">
                <a:extLst>
                  <a:ext uri="{FF2B5EF4-FFF2-40B4-BE49-F238E27FC236}">
                    <a16:creationId xmlns:a16="http://schemas.microsoft.com/office/drawing/2014/main" id="{4D4A3006-219C-46DA-85B8-C19C4C1779DD}"/>
                  </a:ext>
                </a:extLst>
              </p14:cNvPr>
              <p14:cNvContentPartPr/>
              <p14:nvPr/>
            </p14:nvContentPartPr>
            <p14:xfrm>
              <a:off x="6286869" y="2776945"/>
              <a:ext cx="71640" cy="178920"/>
            </p14:xfrm>
          </p:contentPart>
        </mc:Choice>
        <mc:Fallback xmlns="">
          <p:pic>
            <p:nvPicPr>
              <p:cNvPr id="12404" name="Cerneală 12403">
                <a:extLst>
                  <a:ext uri="{FF2B5EF4-FFF2-40B4-BE49-F238E27FC236}">
                    <a16:creationId xmlns:a16="http://schemas.microsoft.com/office/drawing/2014/main" id="{4D4A3006-219C-46DA-85B8-C19C4C1779DD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268869" y="2758945"/>
                <a:ext cx="107280" cy="21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2409" name="Cerneală 12408">
                <a:extLst>
                  <a:ext uri="{FF2B5EF4-FFF2-40B4-BE49-F238E27FC236}">
                    <a16:creationId xmlns:a16="http://schemas.microsoft.com/office/drawing/2014/main" id="{F931B4FB-C385-42F6-8309-63C6BF134DD7}"/>
                  </a:ext>
                </a:extLst>
              </p14:cNvPr>
              <p14:cNvContentPartPr/>
              <p14:nvPr/>
            </p14:nvContentPartPr>
            <p14:xfrm>
              <a:off x="7101549" y="2940025"/>
              <a:ext cx="911160" cy="703440"/>
            </p14:xfrm>
          </p:contentPart>
        </mc:Choice>
        <mc:Fallback xmlns="">
          <p:pic>
            <p:nvPicPr>
              <p:cNvPr id="12409" name="Cerneală 12408">
                <a:extLst>
                  <a:ext uri="{FF2B5EF4-FFF2-40B4-BE49-F238E27FC236}">
                    <a16:creationId xmlns:a16="http://schemas.microsoft.com/office/drawing/2014/main" id="{F931B4FB-C385-42F6-8309-63C6BF134DD7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7083909" y="2922025"/>
                <a:ext cx="946800" cy="73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2426" name="Cerneală 12425">
                <a:extLst>
                  <a:ext uri="{FF2B5EF4-FFF2-40B4-BE49-F238E27FC236}">
                    <a16:creationId xmlns:a16="http://schemas.microsoft.com/office/drawing/2014/main" id="{93BF6E45-DC29-46B8-9AAB-B00F8BDCAF25}"/>
                  </a:ext>
                </a:extLst>
              </p14:cNvPr>
              <p14:cNvContentPartPr/>
              <p14:nvPr/>
            </p14:nvContentPartPr>
            <p14:xfrm>
              <a:off x="7772229" y="6328345"/>
              <a:ext cx="1166040" cy="300960"/>
            </p14:xfrm>
          </p:contentPart>
        </mc:Choice>
        <mc:Fallback xmlns="">
          <p:pic>
            <p:nvPicPr>
              <p:cNvPr id="12426" name="Cerneală 12425">
                <a:extLst>
                  <a:ext uri="{FF2B5EF4-FFF2-40B4-BE49-F238E27FC236}">
                    <a16:creationId xmlns:a16="http://schemas.microsoft.com/office/drawing/2014/main" id="{93BF6E45-DC29-46B8-9AAB-B00F8BDCAF25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7754235" y="6310684"/>
                <a:ext cx="1201669" cy="3366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2427" name="Cerneală 12426">
                <a:extLst>
                  <a:ext uri="{FF2B5EF4-FFF2-40B4-BE49-F238E27FC236}">
                    <a16:creationId xmlns:a16="http://schemas.microsoft.com/office/drawing/2014/main" id="{66225182-25CB-42D3-BB47-02E68572E043}"/>
                  </a:ext>
                </a:extLst>
              </p14:cNvPr>
              <p14:cNvContentPartPr/>
              <p14:nvPr/>
            </p14:nvContentPartPr>
            <p14:xfrm>
              <a:off x="7059789" y="6351025"/>
              <a:ext cx="459720" cy="285840"/>
            </p14:xfrm>
          </p:contentPart>
        </mc:Choice>
        <mc:Fallback xmlns="">
          <p:pic>
            <p:nvPicPr>
              <p:cNvPr id="12427" name="Cerneală 12426">
                <a:extLst>
                  <a:ext uri="{FF2B5EF4-FFF2-40B4-BE49-F238E27FC236}">
                    <a16:creationId xmlns:a16="http://schemas.microsoft.com/office/drawing/2014/main" id="{66225182-25CB-42D3-BB47-02E68572E043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7042149" y="6333385"/>
                <a:ext cx="495360" cy="32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2428" name="Cerneală 12427">
                <a:extLst>
                  <a:ext uri="{FF2B5EF4-FFF2-40B4-BE49-F238E27FC236}">
                    <a16:creationId xmlns:a16="http://schemas.microsoft.com/office/drawing/2014/main" id="{9EB9B01A-E7F9-403B-9C9E-E7F962E87E79}"/>
                  </a:ext>
                </a:extLst>
              </p14:cNvPr>
              <p14:cNvContentPartPr/>
              <p14:nvPr/>
            </p14:nvContentPartPr>
            <p14:xfrm>
              <a:off x="6333309" y="6520945"/>
              <a:ext cx="467280" cy="121320"/>
            </p14:xfrm>
          </p:contentPart>
        </mc:Choice>
        <mc:Fallback xmlns="">
          <p:pic>
            <p:nvPicPr>
              <p:cNvPr id="12428" name="Cerneală 12427">
                <a:extLst>
                  <a:ext uri="{FF2B5EF4-FFF2-40B4-BE49-F238E27FC236}">
                    <a16:creationId xmlns:a16="http://schemas.microsoft.com/office/drawing/2014/main" id="{9EB9B01A-E7F9-403B-9C9E-E7F962E87E79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315309" y="6502945"/>
                <a:ext cx="502920" cy="15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2429" name="Cerneală 12428">
                <a:extLst>
                  <a:ext uri="{FF2B5EF4-FFF2-40B4-BE49-F238E27FC236}">
                    <a16:creationId xmlns:a16="http://schemas.microsoft.com/office/drawing/2014/main" id="{7DC8C9A4-D2BC-4CE4-A286-DC0EF30B745A}"/>
                  </a:ext>
                </a:extLst>
              </p14:cNvPr>
              <p14:cNvContentPartPr/>
              <p14:nvPr/>
            </p14:nvContentPartPr>
            <p14:xfrm>
              <a:off x="5268429" y="6448585"/>
              <a:ext cx="732600" cy="242280"/>
            </p14:xfrm>
          </p:contentPart>
        </mc:Choice>
        <mc:Fallback xmlns="">
          <p:pic>
            <p:nvPicPr>
              <p:cNvPr id="12429" name="Cerneală 12428">
                <a:extLst>
                  <a:ext uri="{FF2B5EF4-FFF2-40B4-BE49-F238E27FC236}">
                    <a16:creationId xmlns:a16="http://schemas.microsoft.com/office/drawing/2014/main" id="{7DC8C9A4-D2BC-4CE4-A286-DC0EF30B745A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5250429" y="6430585"/>
                <a:ext cx="768240" cy="27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12430" name="Cerneală 12429">
                <a:extLst>
                  <a:ext uri="{FF2B5EF4-FFF2-40B4-BE49-F238E27FC236}">
                    <a16:creationId xmlns:a16="http://schemas.microsoft.com/office/drawing/2014/main" id="{3FBF0C8E-9177-40F6-9D9B-AEDF7FE2644D}"/>
                  </a:ext>
                </a:extLst>
              </p14:cNvPr>
              <p14:cNvContentPartPr/>
              <p14:nvPr/>
            </p14:nvContentPartPr>
            <p14:xfrm>
              <a:off x="4878549" y="6453625"/>
              <a:ext cx="225000" cy="208080"/>
            </p14:xfrm>
          </p:contentPart>
        </mc:Choice>
        <mc:Fallback xmlns="">
          <p:pic>
            <p:nvPicPr>
              <p:cNvPr id="12430" name="Cerneală 12429">
                <a:extLst>
                  <a:ext uri="{FF2B5EF4-FFF2-40B4-BE49-F238E27FC236}">
                    <a16:creationId xmlns:a16="http://schemas.microsoft.com/office/drawing/2014/main" id="{3FBF0C8E-9177-40F6-9D9B-AEDF7FE2644D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4860549" y="6435985"/>
                <a:ext cx="260640" cy="24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17836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B2BF761-EB09-45AC-B4E0-F26BAD64DB5D}"/>
              </a:ext>
            </a:extLst>
          </p:cNvPr>
          <p:cNvSpPr/>
          <p:nvPr/>
        </p:nvSpPr>
        <p:spPr>
          <a:xfrm>
            <a:off x="609660" y="320074"/>
            <a:ext cx="6494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800" b="1" i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Automate Richards – Varianta 1</a:t>
            </a:r>
            <a:endParaRPr lang="ro-RO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Cerneală 7">
                <a:extLst>
                  <a:ext uri="{FF2B5EF4-FFF2-40B4-BE49-F238E27FC236}">
                    <a16:creationId xmlns:a16="http://schemas.microsoft.com/office/drawing/2014/main" id="{3306B676-ED78-447C-8537-DB209D4DFB5F}"/>
                  </a:ext>
                </a:extLst>
              </p14:cNvPr>
              <p14:cNvContentPartPr/>
              <p14:nvPr/>
            </p14:nvContentPartPr>
            <p14:xfrm>
              <a:off x="1512909" y="930505"/>
              <a:ext cx="602640" cy="269280"/>
            </p14:xfrm>
          </p:contentPart>
        </mc:Choice>
        <mc:Fallback xmlns="">
          <p:pic>
            <p:nvPicPr>
              <p:cNvPr id="8" name="Cerneală 7">
                <a:extLst>
                  <a:ext uri="{FF2B5EF4-FFF2-40B4-BE49-F238E27FC236}">
                    <a16:creationId xmlns:a16="http://schemas.microsoft.com/office/drawing/2014/main" id="{3306B676-ED78-447C-8537-DB209D4DFB5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94909" y="912505"/>
                <a:ext cx="63828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Cerneală 8">
                <a:extLst>
                  <a:ext uri="{FF2B5EF4-FFF2-40B4-BE49-F238E27FC236}">
                    <a16:creationId xmlns:a16="http://schemas.microsoft.com/office/drawing/2014/main" id="{EFF7D2E9-C277-446A-9CA1-BCB4105D3BA8}"/>
                  </a:ext>
                </a:extLst>
              </p14:cNvPr>
              <p14:cNvContentPartPr/>
              <p14:nvPr/>
            </p14:nvContentPartPr>
            <p14:xfrm>
              <a:off x="539829" y="879385"/>
              <a:ext cx="831240" cy="322920"/>
            </p14:xfrm>
          </p:contentPart>
        </mc:Choice>
        <mc:Fallback xmlns="">
          <p:pic>
            <p:nvPicPr>
              <p:cNvPr id="9" name="Cerneală 8">
                <a:extLst>
                  <a:ext uri="{FF2B5EF4-FFF2-40B4-BE49-F238E27FC236}">
                    <a16:creationId xmlns:a16="http://schemas.microsoft.com/office/drawing/2014/main" id="{EFF7D2E9-C277-446A-9CA1-BCB4105D3BA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2189" y="861765"/>
                <a:ext cx="866880" cy="35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8" name="Cerneală 17">
                <a:extLst>
                  <a:ext uri="{FF2B5EF4-FFF2-40B4-BE49-F238E27FC236}">
                    <a16:creationId xmlns:a16="http://schemas.microsoft.com/office/drawing/2014/main" id="{272ECA55-ADB8-4412-A94B-E0B301013E26}"/>
                  </a:ext>
                </a:extLst>
              </p14:cNvPr>
              <p14:cNvContentPartPr/>
              <p14:nvPr/>
            </p14:nvContentPartPr>
            <p14:xfrm>
              <a:off x="3323709" y="893065"/>
              <a:ext cx="536040" cy="387720"/>
            </p14:xfrm>
          </p:contentPart>
        </mc:Choice>
        <mc:Fallback xmlns="">
          <p:pic>
            <p:nvPicPr>
              <p:cNvPr id="18" name="Cerneală 17">
                <a:extLst>
                  <a:ext uri="{FF2B5EF4-FFF2-40B4-BE49-F238E27FC236}">
                    <a16:creationId xmlns:a16="http://schemas.microsoft.com/office/drawing/2014/main" id="{272ECA55-ADB8-4412-A94B-E0B301013E2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05697" y="875425"/>
                <a:ext cx="571704" cy="42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" name="Cerneală 18">
                <a:extLst>
                  <a:ext uri="{FF2B5EF4-FFF2-40B4-BE49-F238E27FC236}">
                    <a16:creationId xmlns:a16="http://schemas.microsoft.com/office/drawing/2014/main" id="{AC5EC7AB-EFC7-432A-90E9-C0F1131A6169}"/>
                  </a:ext>
                </a:extLst>
              </p14:cNvPr>
              <p14:cNvContentPartPr/>
              <p14:nvPr/>
            </p14:nvContentPartPr>
            <p14:xfrm>
              <a:off x="2562309" y="859945"/>
              <a:ext cx="657000" cy="443880"/>
            </p14:xfrm>
          </p:contentPart>
        </mc:Choice>
        <mc:Fallback xmlns="">
          <p:pic>
            <p:nvPicPr>
              <p:cNvPr id="19" name="Cerneală 18">
                <a:extLst>
                  <a:ext uri="{FF2B5EF4-FFF2-40B4-BE49-F238E27FC236}">
                    <a16:creationId xmlns:a16="http://schemas.microsoft.com/office/drawing/2014/main" id="{AC5EC7AB-EFC7-432A-90E9-C0F1131A616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44319" y="841945"/>
                <a:ext cx="692620" cy="47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2" name="Cerneală 41">
                <a:extLst>
                  <a:ext uri="{FF2B5EF4-FFF2-40B4-BE49-F238E27FC236}">
                    <a16:creationId xmlns:a16="http://schemas.microsoft.com/office/drawing/2014/main" id="{583F7F53-DB20-4D9D-8EE1-F385410F6799}"/>
                  </a:ext>
                </a:extLst>
              </p14:cNvPr>
              <p14:cNvContentPartPr/>
              <p14:nvPr/>
            </p14:nvContentPartPr>
            <p14:xfrm>
              <a:off x="5255109" y="952825"/>
              <a:ext cx="414720" cy="261720"/>
            </p14:xfrm>
          </p:contentPart>
        </mc:Choice>
        <mc:Fallback xmlns="">
          <p:pic>
            <p:nvPicPr>
              <p:cNvPr id="42" name="Cerneală 41">
                <a:extLst>
                  <a:ext uri="{FF2B5EF4-FFF2-40B4-BE49-F238E27FC236}">
                    <a16:creationId xmlns:a16="http://schemas.microsoft.com/office/drawing/2014/main" id="{583F7F53-DB20-4D9D-8EE1-F385410F679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237109" y="934825"/>
                <a:ext cx="450360" cy="29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3" name="Cerneală 42">
                <a:extLst>
                  <a:ext uri="{FF2B5EF4-FFF2-40B4-BE49-F238E27FC236}">
                    <a16:creationId xmlns:a16="http://schemas.microsoft.com/office/drawing/2014/main" id="{5172F802-C3B7-4CE8-8148-F8C5709F4458}"/>
                  </a:ext>
                </a:extLst>
              </p14:cNvPr>
              <p14:cNvContentPartPr/>
              <p14:nvPr/>
            </p14:nvContentPartPr>
            <p14:xfrm>
              <a:off x="4038669" y="922945"/>
              <a:ext cx="609480" cy="278280"/>
            </p14:xfrm>
          </p:contentPart>
        </mc:Choice>
        <mc:Fallback xmlns="">
          <p:pic>
            <p:nvPicPr>
              <p:cNvPr id="43" name="Cerneală 42">
                <a:extLst>
                  <a:ext uri="{FF2B5EF4-FFF2-40B4-BE49-F238E27FC236}">
                    <a16:creationId xmlns:a16="http://schemas.microsoft.com/office/drawing/2014/main" id="{5172F802-C3B7-4CE8-8148-F8C5709F445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020669" y="904945"/>
                <a:ext cx="64512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0" name="Cerneală 59">
                <a:extLst>
                  <a:ext uri="{FF2B5EF4-FFF2-40B4-BE49-F238E27FC236}">
                    <a16:creationId xmlns:a16="http://schemas.microsoft.com/office/drawing/2014/main" id="{5D05752C-1830-46B4-8178-03A758E19063}"/>
                  </a:ext>
                </a:extLst>
              </p14:cNvPr>
              <p14:cNvContentPartPr/>
              <p14:nvPr/>
            </p14:nvContentPartPr>
            <p14:xfrm>
              <a:off x="5308029" y="1482025"/>
              <a:ext cx="445680" cy="208440"/>
            </p14:xfrm>
          </p:contentPart>
        </mc:Choice>
        <mc:Fallback xmlns="">
          <p:pic>
            <p:nvPicPr>
              <p:cNvPr id="60" name="Cerneală 59">
                <a:extLst>
                  <a:ext uri="{FF2B5EF4-FFF2-40B4-BE49-F238E27FC236}">
                    <a16:creationId xmlns:a16="http://schemas.microsoft.com/office/drawing/2014/main" id="{5D05752C-1830-46B4-8178-03A758E1906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290389" y="1464025"/>
                <a:ext cx="48132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326" name="Cerneală 12325">
                <a:extLst>
                  <a:ext uri="{FF2B5EF4-FFF2-40B4-BE49-F238E27FC236}">
                    <a16:creationId xmlns:a16="http://schemas.microsoft.com/office/drawing/2014/main" id="{BFBBCEF8-8029-45B4-B33D-06CAA68939E6}"/>
                  </a:ext>
                </a:extLst>
              </p14:cNvPr>
              <p14:cNvContentPartPr/>
              <p14:nvPr/>
            </p14:nvContentPartPr>
            <p14:xfrm>
              <a:off x="250749" y="2155585"/>
              <a:ext cx="1515960" cy="598320"/>
            </p14:xfrm>
          </p:contentPart>
        </mc:Choice>
        <mc:Fallback xmlns="">
          <p:pic>
            <p:nvPicPr>
              <p:cNvPr id="12326" name="Cerneală 12325">
                <a:extLst>
                  <a:ext uri="{FF2B5EF4-FFF2-40B4-BE49-F238E27FC236}">
                    <a16:creationId xmlns:a16="http://schemas.microsoft.com/office/drawing/2014/main" id="{BFBBCEF8-8029-45B4-B33D-06CAA68939E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32753" y="2137585"/>
                <a:ext cx="1551592" cy="63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2327" name="Cerneală 12326">
                <a:extLst>
                  <a:ext uri="{FF2B5EF4-FFF2-40B4-BE49-F238E27FC236}">
                    <a16:creationId xmlns:a16="http://schemas.microsoft.com/office/drawing/2014/main" id="{855A987A-DB2F-421B-BA55-26D8046DEF1E}"/>
                  </a:ext>
                </a:extLst>
              </p14:cNvPr>
              <p14:cNvContentPartPr/>
              <p14:nvPr/>
            </p14:nvContentPartPr>
            <p14:xfrm>
              <a:off x="2758149" y="2358985"/>
              <a:ext cx="240480" cy="211320"/>
            </p14:xfrm>
          </p:contentPart>
        </mc:Choice>
        <mc:Fallback xmlns="">
          <p:pic>
            <p:nvPicPr>
              <p:cNvPr id="12327" name="Cerneală 12326">
                <a:extLst>
                  <a:ext uri="{FF2B5EF4-FFF2-40B4-BE49-F238E27FC236}">
                    <a16:creationId xmlns:a16="http://schemas.microsoft.com/office/drawing/2014/main" id="{855A987A-DB2F-421B-BA55-26D8046DEF1E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40149" y="2341345"/>
                <a:ext cx="276120" cy="24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331" name="Cerneală 12330">
                <a:extLst>
                  <a:ext uri="{FF2B5EF4-FFF2-40B4-BE49-F238E27FC236}">
                    <a16:creationId xmlns:a16="http://schemas.microsoft.com/office/drawing/2014/main" id="{184AABE6-F212-49CD-B426-7E271101F8B5}"/>
                  </a:ext>
                </a:extLst>
              </p14:cNvPr>
              <p14:cNvContentPartPr/>
              <p14:nvPr/>
            </p14:nvContentPartPr>
            <p14:xfrm>
              <a:off x="3432069" y="2304985"/>
              <a:ext cx="487080" cy="386280"/>
            </p14:xfrm>
          </p:contentPart>
        </mc:Choice>
        <mc:Fallback xmlns="">
          <p:pic>
            <p:nvPicPr>
              <p:cNvPr id="12331" name="Cerneală 12330">
                <a:extLst>
                  <a:ext uri="{FF2B5EF4-FFF2-40B4-BE49-F238E27FC236}">
                    <a16:creationId xmlns:a16="http://schemas.microsoft.com/office/drawing/2014/main" id="{184AABE6-F212-49CD-B426-7E271101F8B5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414082" y="2286985"/>
                <a:ext cx="522694" cy="42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2340" name="Cerneală 12339">
                <a:extLst>
                  <a:ext uri="{FF2B5EF4-FFF2-40B4-BE49-F238E27FC236}">
                    <a16:creationId xmlns:a16="http://schemas.microsoft.com/office/drawing/2014/main" id="{09FCFF5F-BB30-466F-A2BA-65EA02BF6D44}"/>
                  </a:ext>
                </a:extLst>
              </p14:cNvPr>
              <p14:cNvContentPartPr/>
              <p14:nvPr/>
            </p14:nvContentPartPr>
            <p14:xfrm>
              <a:off x="5472549" y="2528185"/>
              <a:ext cx="164160" cy="141480"/>
            </p14:xfrm>
          </p:contentPart>
        </mc:Choice>
        <mc:Fallback xmlns="">
          <p:pic>
            <p:nvPicPr>
              <p:cNvPr id="12340" name="Cerneală 12339">
                <a:extLst>
                  <a:ext uri="{FF2B5EF4-FFF2-40B4-BE49-F238E27FC236}">
                    <a16:creationId xmlns:a16="http://schemas.microsoft.com/office/drawing/2014/main" id="{09FCFF5F-BB30-466F-A2BA-65EA02BF6D4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454909" y="2510545"/>
                <a:ext cx="19980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3333" name="Cerneală 13332">
                <a:extLst>
                  <a:ext uri="{FF2B5EF4-FFF2-40B4-BE49-F238E27FC236}">
                    <a16:creationId xmlns:a16="http://schemas.microsoft.com/office/drawing/2014/main" id="{E9F8ACA8-94EB-45F7-A534-C277F6C670EC}"/>
                  </a:ext>
                </a:extLst>
              </p14:cNvPr>
              <p14:cNvContentPartPr/>
              <p14:nvPr/>
            </p14:nvContentPartPr>
            <p14:xfrm>
              <a:off x="5938749" y="583825"/>
              <a:ext cx="6009840" cy="2436840"/>
            </p14:xfrm>
          </p:contentPart>
        </mc:Choice>
        <mc:Fallback xmlns="">
          <p:pic>
            <p:nvPicPr>
              <p:cNvPr id="13333" name="Cerneală 13332">
                <a:extLst>
                  <a:ext uri="{FF2B5EF4-FFF2-40B4-BE49-F238E27FC236}">
                    <a16:creationId xmlns:a16="http://schemas.microsoft.com/office/drawing/2014/main" id="{E9F8ACA8-94EB-45F7-A534-C277F6C670EC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920749" y="566185"/>
                <a:ext cx="6045480" cy="247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3385" name="Cerneală 13384">
                <a:extLst>
                  <a:ext uri="{FF2B5EF4-FFF2-40B4-BE49-F238E27FC236}">
                    <a16:creationId xmlns:a16="http://schemas.microsoft.com/office/drawing/2014/main" id="{5DA0D366-7F73-4683-B50E-1422E4F8AE93}"/>
                  </a:ext>
                </a:extLst>
              </p14:cNvPr>
              <p14:cNvContentPartPr/>
              <p14:nvPr/>
            </p14:nvContentPartPr>
            <p14:xfrm>
              <a:off x="6727509" y="3096985"/>
              <a:ext cx="5318640" cy="1090440"/>
            </p14:xfrm>
          </p:contentPart>
        </mc:Choice>
        <mc:Fallback xmlns="">
          <p:pic>
            <p:nvPicPr>
              <p:cNvPr id="13385" name="Cerneală 13384">
                <a:extLst>
                  <a:ext uri="{FF2B5EF4-FFF2-40B4-BE49-F238E27FC236}">
                    <a16:creationId xmlns:a16="http://schemas.microsoft.com/office/drawing/2014/main" id="{5DA0D366-7F73-4683-B50E-1422E4F8AE93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709869" y="3078985"/>
                <a:ext cx="5354280" cy="11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3397" name="Cerneală 13396">
                <a:extLst>
                  <a:ext uri="{FF2B5EF4-FFF2-40B4-BE49-F238E27FC236}">
                    <a16:creationId xmlns:a16="http://schemas.microsoft.com/office/drawing/2014/main" id="{A374175C-6545-4B7E-AE35-BE02C916913E}"/>
                  </a:ext>
                </a:extLst>
              </p14:cNvPr>
              <p14:cNvContentPartPr/>
              <p14:nvPr/>
            </p14:nvContentPartPr>
            <p14:xfrm>
              <a:off x="5471109" y="4399825"/>
              <a:ext cx="223200" cy="300600"/>
            </p14:xfrm>
          </p:contentPart>
        </mc:Choice>
        <mc:Fallback xmlns="">
          <p:pic>
            <p:nvPicPr>
              <p:cNvPr id="13397" name="Cerneală 13396">
                <a:extLst>
                  <a:ext uri="{FF2B5EF4-FFF2-40B4-BE49-F238E27FC236}">
                    <a16:creationId xmlns:a16="http://schemas.microsoft.com/office/drawing/2014/main" id="{A374175C-6545-4B7E-AE35-BE02C916913E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453469" y="4382185"/>
                <a:ext cx="258840" cy="33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3398" name="Cerneală 13397">
                <a:extLst>
                  <a:ext uri="{FF2B5EF4-FFF2-40B4-BE49-F238E27FC236}">
                    <a16:creationId xmlns:a16="http://schemas.microsoft.com/office/drawing/2014/main" id="{B09349D5-C635-48FF-81B0-4B9C6DEB9947}"/>
                  </a:ext>
                </a:extLst>
              </p14:cNvPr>
              <p14:cNvContentPartPr/>
              <p14:nvPr/>
            </p14:nvContentPartPr>
            <p14:xfrm>
              <a:off x="5837589" y="4662265"/>
              <a:ext cx="6840" cy="20160"/>
            </p14:xfrm>
          </p:contentPart>
        </mc:Choice>
        <mc:Fallback xmlns="">
          <p:pic>
            <p:nvPicPr>
              <p:cNvPr id="13398" name="Cerneală 13397">
                <a:extLst>
                  <a:ext uri="{FF2B5EF4-FFF2-40B4-BE49-F238E27FC236}">
                    <a16:creationId xmlns:a16="http://schemas.microsoft.com/office/drawing/2014/main" id="{B09349D5-C635-48FF-81B0-4B9C6DEB9947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819589" y="4644625"/>
                <a:ext cx="42480" cy="5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3407" name="Cerneală 13406">
                <a:extLst>
                  <a:ext uri="{FF2B5EF4-FFF2-40B4-BE49-F238E27FC236}">
                    <a16:creationId xmlns:a16="http://schemas.microsoft.com/office/drawing/2014/main" id="{CF82A56B-1B44-4CE8-8500-014A3AE0F6B6}"/>
                  </a:ext>
                </a:extLst>
              </p14:cNvPr>
              <p14:cNvContentPartPr/>
              <p14:nvPr/>
            </p14:nvContentPartPr>
            <p14:xfrm>
              <a:off x="4563909" y="4855945"/>
              <a:ext cx="1290960" cy="426960"/>
            </p14:xfrm>
          </p:contentPart>
        </mc:Choice>
        <mc:Fallback xmlns="">
          <p:pic>
            <p:nvPicPr>
              <p:cNvPr id="13407" name="Cerneală 13406">
                <a:extLst>
                  <a:ext uri="{FF2B5EF4-FFF2-40B4-BE49-F238E27FC236}">
                    <a16:creationId xmlns:a16="http://schemas.microsoft.com/office/drawing/2014/main" id="{CF82A56B-1B44-4CE8-8500-014A3AE0F6B6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545914" y="4837945"/>
                <a:ext cx="1326590" cy="46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3411" name="Cerneală 13410">
                <a:extLst>
                  <a:ext uri="{FF2B5EF4-FFF2-40B4-BE49-F238E27FC236}">
                    <a16:creationId xmlns:a16="http://schemas.microsoft.com/office/drawing/2014/main" id="{0DA61C0C-1500-45B0-B1F8-AFC22E056270}"/>
                  </a:ext>
                </a:extLst>
              </p14:cNvPr>
              <p14:cNvContentPartPr/>
              <p14:nvPr/>
            </p14:nvContentPartPr>
            <p14:xfrm>
              <a:off x="6265629" y="4511785"/>
              <a:ext cx="713520" cy="461520"/>
            </p14:xfrm>
          </p:contentPart>
        </mc:Choice>
        <mc:Fallback xmlns="">
          <p:pic>
            <p:nvPicPr>
              <p:cNvPr id="13411" name="Cerneală 13410">
                <a:extLst>
                  <a:ext uri="{FF2B5EF4-FFF2-40B4-BE49-F238E27FC236}">
                    <a16:creationId xmlns:a16="http://schemas.microsoft.com/office/drawing/2014/main" id="{0DA61C0C-1500-45B0-B1F8-AFC22E056270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247989" y="4494145"/>
                <a:ext cx="749160" cy="49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3413" name="Cerneală 13412">
                <a:extLst>
                  <a:ext uri="{FF2B5EF4-FFF2-40B4-BE49-F238E27FC236}">
                    <a16:creationId xmlns:a16="http://schemas.microsoft.com/office/drawing/2014/main" id="{BB6BDE18-67B1-41E1-BEBB-650F8C02630E}"/>
                  </a:ext>
                </a:extLst>
              </p14:cNvPr>
              <p14:cNvContentPartPr/>
              <p14:nvPr/>
            </p14:nvContentPartPr>
            <p14:xfrm>
              <a:off x="4233789" y="2213905"/>
              <a:ext cx="1110960" cy="2474640"/>
            </p14:xfrm>
          </p:contentPart>
        </mc:Choice>
        <mc:Fallback xmlns="">
          <p:pic>
            <p:nvPicPr>
              <p:cNvPr id="13413" name="Cerneală 13412">
                <a:extLst>
                  <a:ext uri="{FF2B5EF4-FFF2-40B4-BE49-F238E27FC236}">
                    <a16:creationId xmlns:a16="http://schemas.microsoft.com/office/drawing/2014/main" id="{BB6BDE18-67B1-41E1-BEBB-650F8C02630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215789" y="2196262"/>
                <a:ext cx="1146600" cy="25102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3415" name="Cerneală 13414">
                <a:extLst>
                  <a:ext uri="{FF2B5EF4-FFF2-40B4-BE49-F238E27FC236}">
                    <a16:creationId xmlns:a16="http://schemas.microsoft.com/office/drawing/2014/main" id="{877223D9-B916-416D-BC70-FC8F6D14C63E}"/>
                  </a:ext>
                </a:extLst>
              </p14:cNvPr>
              <p14:cNvContentPartPr/>
              <p14:nvPr/>
            </p14:nvContentPartPr>
            <p14:xfrm>
              <a:off x="1953549" y="2324065"/>
              <a:ext cx="682560" cy="404640"/>
            </p14:xfrm>
          </p:contentPart>
        </mc:Choice>
        <mc:Fallback xmlns="">
          <p:pic>
            <p:nvPicPr>
              <p:cNvPr id="13415" name="Cerneală 13414">
                <a:extLst>
                  <a:ext uri="{FF2B5EF4-FFF2-40B4-BE49-F238E27FC236}">
                    <a16:creationId xmlns:a16="http://schemas.microsoft.com/office/drawing/2014/main" id="{877223D9-B916-416D-BC70-FC8F6D14C63E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935918" y="2306425"/>
                <a:ext cx="718181" cy="44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3431" name="Cerneală 13430">
                <a:extLst>
                  <a:ext uri="{FF2B5EF4-FFF2-40B4-BE49-F238E27FC236}">
                    <a16:creationId xmlns:a16="http://schemas.microsoft.com/office/drawing/2014/main" id="{30D156A4-ED3C-4573-A115-4D2E72119080}"/>
                  </a:ext>
                </a:extLst>
              </p14:cNvPr>
              <p14:cNvContentPartPr/>
              <p14:nvPr/>
            </p14:nvContentPartPr>
            <p14:xfrm>
              <a:off x="11194029" y="4523665"/>
              <a:ext cx="392760" cy="357480"/>
            </p14:xfrm>
          </p:contentPart>
        </mc:Choice>
        <mc:Fallback xmlns="">
          <p:pic>
            <p:nvPicPr>
              <p:cNvPr id="13431" name="Cerneală 13430">
                <a:extLst>
                  <a:ext uri="{FF2B5EF4-FFF2-40B4-BE49-F238E27FC236}">
                    <a16:creationId xmlns:a16="http://schemas.microsoft.com/office/drawing/2014/main" id="{30D156A4-ED3C-4573-A115-4D2E72119080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1176045" y="4506025"/>
                <a:ext cx="428367" cy="39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3432" name="Cerneală 13431">
                <a:extLst>
                  <a:ext uri="{FF2B5EF4-FFF2-40B4-BE49-F238E27FC236}">
                    <a16:creationId xmlns:a16="http://schemas.microsoft.com/office/drawing/2014/main" id="{83FB668D-32E2-4A9D-9A2F-3B8596F60789}"/>
                  </a:ext>
                </a:extLst>
              </p14:cNvPr>
              <p14:cNvContentPartPr/>
              <p14:nvPr/>
            </p14:nvContentPartPr>
            <p14:xfrm>
              <a:off x="8874549" y="4347265"/>
              <a:ext cx="1948680" cy="448920"/>
            </p14:xfrm>
          </p:contentPart>
        </mc:Choice>
        <mc:Fallback xmlns="">
          <p:pic>
            <p:nvPicPr>
              <p:cNvPr id="13432" name="Cerneală 13431">
                <a:extLst>
                  <a:ext uri="{FF2B5EF4-FFF2-40B4-BE49-F238E27FC236}">
                    <a16:creationId xmlns:a16="http://schemas.microsoft.com/office/drawing/2014/main" id="{83FB668D-32E2-4A9D-9A2F-3B8596F60789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856552" y="4329611"/>
                <a:ext cx="1984313" cy="4845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3433" name="Cerneală 13432">
                <a:extLst>
                  <a:ext uri="{FF2B5EF4-FFF2-40B4-BE49-F238E27FC236}">
                    <a16:creationId xmlns:a16="http://schemas.microsoft.com/office/drawing/2014/main" id="{7989A4AF-48B6-42D8-B6D6-2108E2CD57BF}"/>
                  </a:ext>
                </a:extLst>
              </p14:cNvPr>
              <p14:cNvContentPartPr/>
              <p14:nvPr/>
            </p14:nvContentPartPr>
            <p14:xfrm>
              <a:off x="7276149" y="4526545"/>
              <a:ext cx="1042560" cy="348480"/>
            </p14:xfrm>
          </p:contentPart>
        </mc:Choice>
        <mc:Fallback xmlns="">
          <p:pic>
            <p:nvPicPr>
              <p:cNvPr id="13433" name="Cerneală 13432">
                <a:extLst>
                  <a:ext uri="{FF2B5EF4-FFF2-40B4-BE49-F238E27FC236}">
                    <a16:creationId xmlns:a16="http://schemas.microsoft.com/office/drawing/2014/main" id="{7989A4AF-48B6-42D8-B6D6-2108E2CD57BF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258509" y="4508545"/>
                <a:ext cx="1078200" cy="38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3438" name="Cerneală 13437">
                <a:extLst>
                  <a:ext uri="{FF2B5EF4-FFF2-40B4-BE49-F238E27FC236}">
                    <a16:creationId xmlns:a16="http://schemas.microsoft.com/office/drawing/2014/main" id="{E2F47536-5795-4FF3-95E4-9766F26923F0}"/>
                  </a:ext>
                </a:extLst>
              </p14:cNvPr>
              <p14:cNvContentPartPr/>
              <p14:nvPr/>
            </p14:nvContentPartPr>
            <p14:xfrm>
              <a:off x="10915749" y="5062945"/>
              <a:ext cx="66600" cy="52560"/>
            </p14:xfrm>
          </p:contentPart>
        </mc:Choice>
        <mc:Fallback xmlns="">
          <p:pic>
            <p:nvPicPr>
              <p:cNvPr id="13438" name="Cerneală 13437">
                <a:extLst>
                  <a:ext uri="{FF2B5EF4-FFF2-40B4-BE49-F238E27FC236}">
                    <a16:creationId xmlns:a16="http://schemas.microsoft.com/office/drawing/2014/main" id="{E2F47536-5795-4FF3-95E4-9766F26923F0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0898109" y="5044945"/>
                <a:ext cx="10224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3453" name="Cerneală 13452">
                <a:extLst>
                  <a:ext uri="{FF2B5EF4-FFF2-40B4-BE49-F238E27FC236}">
                    <a16:creationId xmlns:a16="http://schemas.microsoft.com/office/drawing/2014/main" id="{CFBE3CB5-4A27-428F-BE07-0C8BADCBEC93}"/>
                  </a:ext>
                </a:extLst>
              </p14:cNvPr>
              <p14:cNvContentPartPr/>
              <p14:nvPr/>
            </p14:nvContentPartPr>
            <p14:xfrm>
              <a:off x="7266789" y="5180665"/>
              <a:ext cx="4077720" cy="889560"/>
            </p14:xfrm>
          </p:contentPart>
        </mc:Choice>
        <mc:Fallback xmlns="">
          <p:pic>
            <p:nvPicPr>
              <p:cNvPr id="13453" name="Cerneală 13452">
                <a:extLst>
                  <a:ext uri="{FF2B5EF4-FFF2-40B4-BE49-F238E27FC236}">
                    <a16:creationId xmlns:a16="http://schemas.microsoft.com/office/drawing/2014/main" id="{CFBE3CB5-4A27-428F-BE07-0C8BADCBEC9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249149" y="5162665"/>
                <a:ext cx="4113360" cy="9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3486" name="Cerneală 13485">
                <a:extLst>
                  <a:ext uri="{FF2B5EF4-FFF2-40B4-BE49-F238E27FC236}">
                    <a16:creationId xmlns:a16="http://schemas.microsoft.com/office/drawing/2014/main" id="{AABBF1DC-DBC9-47F6-B404-73971A325A51}"/>
                  </a:ext>
                </a:extLst>
              </p14:cNvPr>
              <p14:cNvContentPartPr/>
              <p14:nvPr/>
            </p14:nvContentPartPr>
            <p14:xfrm>
              <a:off x="6979149" y="6192625"/>
              <a:ext cx="1267200" cy="299520"/>
            </p14:xfrm>
          </p:contentPart>
        </mc:Choice>
        <mc:Fallback xmlns="">
          <p:pic>
            <p:nvPicPr>
              <p:cNvPr id="13486" name="Cerneală 13485">
                <a:extLst>
                  <a:ext uri="{FF2B5EF4-FFF2-40B4-BE49-F238E27FC236}">
                    <a16:creationId xmlns:a16="http://schemas.microsoft.com/office/drawing/2014/main" id="{AABBF1DC-DBC9-47F6-B404-73971A325A51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961144" y="6174964"/>
                <a:ext cx="1302850" cy="3352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3487" name="Cerneală 13486">
                <a:extLst>
                  <a:ext uri="{FF2B5EF4-FFF2-40B4-BE49-F238E27FC236}">
                    <a16:creationId xmlns:a16="http://schemas.microsoft.com/office/drawing/2014/main" id="{08F17575-1EFE-4652-B9CF-BD71CF20A333}"/>
                  </a:ext>
                </a:extLst>
              </p14:cNvPr>
              <p14:cNvContentPartPr/>
              <p14:nvPr/>
            </p14:nvContentPartPr>
            <p14:xfrm>
              <a:off x="6116589" y="6207745"/>
              <a:ext cx="495360" cy="272160"/>
            </p14:xfrm>
          </p:contentPart>
        </mc:Choice>
        <mc:Fallback xmlns="">
          <p:pic>
            <p:nvPicPr>
              <p:cNvPr id="13487" name="Cerneală 13486">
                <a:extLst>
                  <a:ext uri="{FF2B5EF4-FFF2-40B4-BE49-F238E27FC236}">
                    <a16:creationId xmlns:a16="http://schemas.microsoft.com/office/drawing/2014/main" id="{08F17575-1EFE-4652-B9CF-BD71CF20A333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098602" y="6190105"/>
                <a:ext cx="530974" cy="30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3502" name="Cerneală 13501">
                <a:extLst>
                  <a:ext uri="{FF2B5EF4-FFF2-40B4-BE49-F238E27FC236}">
                    <a16:creationId xmlns:a16="http://schemas.microsoft.com/office/drawing/2014/main" id="{C0633E43-82C8-4944-9AD9-3A688086B81E}"/>
                  </a:ext>
                </a:extLst>
              </p14:cNvPr>
              <p14:cNvContentPartPr/>
              <p14:nvPr/>
            </p14:nvContentPartPr>
            <p14:xfrm>
              <a:off x="8515629" y="6220705"/>
              <a:ext cx="2070000" cy="283680"/>
            </p14:xfrm>
          </p:contentPart>
        </mc:Choice>
        <mc:Fallback xmlns="">
          <p:pic>
            <p:nvPicPr>
              <p:cNvPr id="13502" name="Cerneală 13501">
                <a:extLst>
                  <a:ext uri="{FF2B5EF4-FFF2-40B4-BE49-F238E27FC236}">
                    <a16:creationId xmlns:a16="http://schemas.microsoft.com/office/drawing/2014/main" id="{C0633E43-82C8-4944-9AD9-3A688086B81E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8497989" y="6203043"/>
                <a:ext cx="2105640" cy="319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3519" name="Cerneală 13518">
                <a:extLst>
                  <a:ext uri="{FF2B5EF4-FFF2-40B4-BE49-F238E27FC236}">
                    <a16:creationId xmlns:a16="http://schemas.microsoft.com/office/drawing/2014/main" id="{E3712873-C826-4397-8B42-2B37D2D7E010}"/>
                  </a:ext>
                </a:extLst>
              </p14:cNvPr>
              <p14:cNvContentPartPr/>
              <p14:nvPr/>
            </p14:nvContentPartPr>
            <p14:xfrm>
              <a:off x="2521629" y="5592145"/>
              <a:ext cx="3454920" cy="1161000"/>
            </p14:xfrm>
          </p:contentPart>
        </mc:Choice>
        <mc:Fallback xmlns="">
          <p:pic>
            <p:nvPicPr>
              <p:cNvPr id="13519" name="Cerneală 13518">
                <a:extLst>
                  <a:ext uri="{FF2B5EF4-FFF2-40B4-BE49-F238E27FC236}">
                    <a16:creationId xmlns:a16="http://schemas.microsoft.com/office/drawing/2014/main" id="{E3712873-C826-4397-8B42-2B37D2D7E010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503631" y="5574505"/>
                <a:ext cx="3490556" cy="119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3535" name="Cerneală 13534">
                <a:extLst>
                  <a:ext uri="{FF2B5EF4-FFF2-40B4-BE49-F238E27FC236}">
                    <a16:creationId xmlns:a16="http://schemas.microsoft.com/office/drawing/2014/main" id="{AC1683F9-09D0-4777-A2AE-CC3160884ACC}"/>
                  </a:ext>
                </a:extLst>
              </p14:cNvPr>
              <p14:cNvContentPartPr/>
              <p14:nvPr/>
            </p14:nvContentPartPr>
            <p14:xfrm>
              <a:off x="497709" y="5168785"/>
              <a:ext cx="1740240" cy="1565280"/>
            </p14:xfrm>
          </p:contentPart>
        </mc:Choice>
        <mc:Fallback xmlns="">
          <p:pic>
            <p:nvPicPr>
              <p:cNvPr id="13535" name="Cerneală 13534">
                <a:extLst>
                  <a:ext uri="{FF2B5EF4-FFF2-40B4-BE49-F238E27FC236}">
                    <a16:creationId xmlns:a16="http://schemas.microsoft.com/office/drawing/2014/main" id="{AC1683F9-09D0-4777-A2AE-CC3160884AC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80073" y="5150785"/>
                <a:ext cx="1775873" cy="160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97746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3548" name="Cerneală 13547">
                <a:extLst>
                  <a:ext uri="{FF2B5EF4-FFF2-40B4-BE49-F238E27FC236}">
                    <a16:creationId xmlns:a16="http://schemas.microsoft.com/office/drawing/2014/main" id="{3103E864-17FA-4E53-A297-924484E07427}"/>
                  </a:ext>
                </a:extLst>
              </p14:cNvPr>
              <p14:cNvContentPartPr/>
              <p14:nvPr/>
            </p14:nvContentPartPr>
            <p14:xfrm>
              <a:off x="2978829" y="332185"/>
              <a:ext cx="247320" cy="276480"/>
            </p14:xfrm>
          </p:contentPart>
        </mc:Choice>
        <mc:Fallback xmlns="">
          <p:pic>
            <p:nvPicPr>
              <p:cNvPr id="13548" name="Cerneală 13547">
                <a:extLst>
                  <a:ext uri="{FF2B5EF4-FFF2-40B4-BE49-F238E27FC236}">
                    <a16:creationId xmlns:a16="http://schemas.microsoft.com/office/drawing/2014/main" id="{3103E864-17FA-4E53-A297-924484E0742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60829" y="314185"/>
                <a:ext cx="282960" cy="31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3551" name="Cerneală 13550">
                <a:extLst>
                  <a:ext uri="{FF2B5EF4-FFF2-40B4-BE49-F238E27FC236}">
                    <a16:creationId xmlns:a16="http://schemas.microsoft.com/office/drawing/2014/main" id="{55929136-602B-46F3-926E-157981471CD6}"/>
                  </a:ext>
                </a:extLst>
              </p14:cNvPr>
              <p14:cNvContentPartPr/>
              <p14:nvPr/>
            </p14:nvContentPartPr>
            <p14:xfrm>
              <a:off x="4605309" y="338665"/>
              <a:ext cx="384120" cy="200160"/>
            </p14:xfrm>
          </p:contentPart>
        </mc:Choice>
        <mc:Fallback xmlns="">
          <p:pic>
            <p:nvPicPr>
              <p:cNvPr id="13551" name="Cerneală 13550">
                <a:extLst>
                  <a:ext uri="{FF2B5EF4-FFF2-40B4-BE49-F238E27FC236}">
                    <a16:creationId xmlns:a16="http://schemas.microsoft.com/office/drawing/2014/main" id="{55929136-602B-46F3-926E-157981471CD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87309" y="321025"/>
                <a:ext cx="419760" cy="2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563" name="Cerneală 13562">
                <a:extLst>
                  <a:ext uri="{FF2B5EF4-FFF2-40B4-BE49-F238E27FC236}">
                    <a16:creationId xmlns:a16="http://schemas.microsoft.com/office/drawing/2014/main" id="{3ACAFB7F-094F-4E85-8935-D732AC7E2394}"/>
                  </a:ext>
                </a:extLst>
              </p14:cNvPr>
              <p14:cNvContentPartPr/>
              <p14:nvPr/>
            </p14:nvContentPartPr>
            <p14:xfrm>
              <a:off x="7305309" y="115465"/>
              <a:ext cx="1099440" cy="663840"/>
            </p14:xfrm>
          </p:contentPart>
        </mc:Choice>
        <mc:Fallback xmlns="">
          <p:pic>
            <p:nvPicPr>
              <p:cNvPr id="13563" name="Cerneală 13562">
                <a:extLst>
                  <a:ext uri="{FF2B5EF4-FFF2-40B4-BE49-F238E27FC236}">
                    <a16:creationId xmlns:a16="http://schemas.microsoft.com/office/drawing/2014/main" id="{3ACAFB7F-094F-4E85-8935-D732AC7E239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87669" y="97825"/>
                <a:ext cx="1135080" cy="69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564" name="Cerneală 13563">
                <a:extLst>
                  <a:ext uri="{FF2B5EF4-FFF2-40B4-BE49-F238E27FC236}">
                    <a16:creationId xmlns:a16="http://schemas.microsoft.com/office/drawing/2014/main" id="{C3F29FB6-72A4-4BDF-9C04-6E492BAA0000}"/>
                  </a:ext>
                </a:extLst>
              </p14:cNvPr>
              <p14:cNvContentPartPr/>
              <p14:nvPr/>
            </p14:nvContentPartPr>
            <p14:xfrm>
              <a:off x="5433309" y="113665"/>
              <a:ext cx="1568520" cy="605880"/>
            </p14:xfrm>
          </p:contentPart>
        </mc:Choice>
        <mc:Fallback xmlns="">
          <p:pic>
            <p:nvPicPr>
              <p:cNvPr id="13564" name="Cerneală 13563">
                <a:extLst>
                  <a:ext uri="{FF2B5EF4-FFF2-40B4-BE49-F238E27FC236}">
                    <a16:creationId xmlns:a16="http://schemas.microsoft.com/office/drawing/2014/main" id="{C3F29FB6-72A4-4BDF-9C04-6E492BAA000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15309" y="95665"/>
                <a:ext cx="1604160" cy="64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3565" name="Cerneală 13564">
                <a:extLst>
                  <a:ext uri="{FF2B5EF4-FFF2-40B4-BE49-F238E27FC236}">
                    <a16:creationId xmlns:a16="http://schemas.microsoft.com/office/drawing/2014/main" id="{5EC001E8-447D-445B-B3E2-23C0561BF886}"/>
                  </a:ext>
                </a:extLst>
              </p14:cNvPr>
              <p14:cNvContentPartPr/>
              <p14:nvPr/>
            </p14:nvContentPartPr>
            <p14:xfrm>
              <a:off x="3739149" y="303025"/>
              <a:ext cx="476640" cy="289800"/>
            </p14:xfrm>
          </p:contentPart>
        </mc:Choice>
        <mc:Fallback xmlns="">
          <p:pic>
            <p:nvPicPr>
              <p:cNvPr id="13565" name="Cerneală 13564">
                <a:extLst>
                  <a:ext uri="{FF2B5EF4-FFF2-40B4-BE49-F238E27FC236}">
                    <a16:creationId xmlns:a16="http://schemas.microsoft.com/office/drawing/2014/main" id="{5EC001E8-447D-445B-B3E2-23C0561BF88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21149" y="285025"/>
                <a:ext cx="512280" cy="32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566" name="Cerneală 13565">
                <a:extLst>
                  <a:ext uri="{FF2B5EF4-FFF2-40B4-BE49-F238E27FC236}">
                    <a16:creationId xmlns:a16="http://schemas.microsoft.com/office/drawing/2014/main" id="{6C1CC716-0346-4F6A-BB03-A0CC9B0A1FF4}"/>
                  </a:ext>
                </a:extLst>
              </p14:cNvPr>
              <p14:cNvContentPartPr/>
              <p14:nvPr/>
            </p14:nvContentPartPr>
            <p14:xfrm>
              <a:off x="2387709" y="368905"/>
              <a:ext cx="362880" cy="193320"/>
            </p14:xfrm>
          </p:contentPart>
        </mc:Choice>
        <mc:Fallback xmlns="">
          <p:pic>
            <p:nvPicPr>
              <p:cNvPr id="13566" name="Cerneală 13565">
                <a:extLst>
                  <a:ext uri="{FF2B5EF4-FFF2-40B4-BE49-F238E27FC236}">
                    <a16:creationId xmlns:a16="http://schemas.microsoft.com/office/drawing/2014/main" id="{6C1CC716-0346-4F6A-BB03-A0CC9B0A1FF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69709" y="351265"/>
                <a:ext cx="39852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3567" name="Cerneală 13566">
                <a:extLst>
                  <a:ext uri="{FF2B5EF4-FFF2-40B4-BE49-F238E27FC236}">
                    <a16:creationId xmlns:a16="http://schemas.microsoft.com/office/drawing/2014/main" id="{5798F0B9-5F7F-4C21-A77A-B242E85EDE0D}"/>
                  </a:ext>
                </a:extLst>
              </p14:cNvPr>
              <p14:cNvContentPartPr/>
              <p14:nvPr/>
            </p14:nvContentPartPr>
            <p14:xfrm>
              <a:off x="604989" y="300505"/>
              <a:ext cx="1567800" cy="495360"/>
            </p14:xfrm>
          </p:contentPart>
        </mc:Choice>
        <mc:Fallback xmlns="">
          <p:pic>
            <p:nvPicPr>
              <p:cNvPr id="13567" name="Cerneală 13566">
                <a:extLst>
                  <a:ext uri="{FF2B5EF4-FFF2-40B4-BE49-F238E27FC236}">
                    <a16:creationId xmlns:a16="http://schemas.microsoft.com/office/drawing/2014/main" id="{5798F0B9-5F7F-4C21-A77A-B242E85EDE0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87349" y="282505"/>
                <a:ext cx="1603440" cy="53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3810" name="Cerneală 13809">
                <a:extLst>
                  <a:ext uri="{FF2B5EF4-FFF2-40B4-BE49-F238E27FC236}">
                    <a16:creationId xmlns:a16="http://schemas.microsoft.com/office/drawing/2014/main" id="{22AFB00C-8A63-4F30-AE73-43AE75C55C56}"/>
                  </a:ext>
                </a:extLst>
              </p14:cNvPr>
              <p14:cNvContentPartPr/>
              <p14:nvPr/>
            </p14:nvContentPartPr>
            <p14:xfrm>
              <a:off x="91629" y="1024825"/>
              <a:ext cx="12015000" cy="5678640"/>
            </p14:xfrm>
          </p:contentPart>
        </mc:Choice>
        <mc:Fallback xmlns="">
          <p:pic>
            <p:nvPicPr>
              <p:cNvPr id="13810" name="Cerneală 13809">
                <a:extLst>
                  <a:ext uri="{FF2B5EF4-FFF2-40B4-BE49-F238E27FC236}">
                    <a16:creationId xmlns:a16="http://schemas.microsoft.com/office/drawing/2014/main" id="{22AFB00C-8A63-4F30-AE73-43AE75C55C5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3989" y="1006825"/>
                <a:ext cx="12050640" cy="571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08495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>
            <a:extLst>
              <a:ext uri="{FF2B5EF4-FFF2-40B4-BE49-F238E27FC236}">
                <a16:creationId xmlns:a16="http://schemas.microsoft.com/office/drawing/2014/main" id="{4879CA82-0E5C-4D83-BF70-B83D990AA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55" y="411513"/>
            <a:ext cx="7890014" cy="3657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Cerneală 6">
                <a:extLst>
                  <a:ext uri="{FF2B5EF4-FFF2-40B4-BE49-F238E27FC236}">
                    <a16:creationId xmlns:a16="http://schemas.microsoft.com/office/drawing/2014/main" id="{29132F73-C2C8-4B72-B4CD-2F226B192E34}"/>
                  </a:ext>
                </a:extLst>
              </p14:cNvPr>
              <p14:cNvContentPartPr/>
              <p14:nvPr/>
            </p14:nvContentPartPr>
            <p14:xfrm>
              <a:off x="986229" y="4867465"/>
              <a:ext cx="1328760" cy="30960"/>
            </p14:xfrm>
          </p:contentPart>
        </mc:Choice>
        <mc:Fallback xmlns="">
          <p:pic>
            <p:nvPicPr>
              <p:cNvPr id="7" name="Cerneală 6">
                <a:extLst>
                  <a:ext uri="{FF2B5EF4-FFF2-40B4-BE49-F238E27FC236}">
                    <a16:creationId xmlns:a16="http://schemas.microsoft.com/office/drawing/2014/main" id="{29132F73-C2C8-4B72-B4CD-2F226B192E3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8589" y="4849825"/>
                <a:ext cx="1364400" cy="6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Cerneală 7">
                <a:extLst>
                  <a:ext uri="{FF2B5EF4-FFF2-40B4-BE49-F238E27FC236}">
                    <a16:creationId xmlns:a16="http://schemas.microsoft.com/office/drawing/2014/main" id="{5661789C-1F60-4BC0-9486-C91C05D31020}"/>
                  </a:ext>
                </a:extLst>
              </p14:cNvPr>
              <p14:cNvContentPartPr/>
              <p14:nvPr/>
            </p14:nvContentPartPr>
            <p14:xfrm>
              <a:off x="2906469" y="4529785"/>
              <a:ext cx="10440" cy="28080"/>
            </p14:xfrm>
          </p:contentPart>
        </mc:Choice>
        <mc:Fallback xmlns="">
          <p:pic>
            <p:nvPicPr>
              <p:cNvPr id="8" name="Cerneală 7">
                <a:extLst>
                  <a:ext uri="{FF2B5EF4-FFF2-40B4-BE49-F238E27FC236}">
                    <a16:creationId xmlns:a16="http://schemas.microsoft.com/office/drawing/2014/main" id="{5661789C-1F60-4BC0-9486-C91C05D3102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88469" y="4511785"/>
                <a:ext cx="46080" cy="6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Cerneală 8">
                <a:extLst>
                  <a:ext uri="{FF2B5EF4-FFF2-40B4-BE49-F238E27FC236}">
                    <a16:creationId xmlns:a16="http://schemas.microsoft.com/office/drawing/2014/main" id="{F0CB3535-A1A0-4427-A4DA-548C80424EAD}"/>
                  </a:ext>
                </a:extLst>
              </p14:cNvPr>
              <p14:cNvContentPartPr/>
              <p14:nvPr/>
            </p14:nvContentPartPr>
            <p14:xfrm>
              <a:off x="2895309" y="4409905"/>
              <a:ext cx="17640" cy="10800"/>
            </p14:xfrm>
          </p:contentPart>
        </mc:Choice>
        <mc:Fallback xmlns="">
          <p:pic>
            <p:nvPicPr>
              <p:cNvPr id="9" name="Cerneală 8">
                <a:extLst>
                  <a:ext uri="{FF2B5EF4-FFF2-40B4-BE49-F238E27FC236}">
                    <a16:creationId xmlns:a16="http://schemas.microsoft.com/office/drawing/2014/main" id="{F0CB3535-A1A0-4427-A4DA-548C80424EA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77669" y="4392265"/>
                <a:ext cx="5328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Cerneală 12">
                <a:extLst>
                  <a:ext uri="{FF2B5EF4-FFF2-40B4-BE49-F238E27FC236}">
                    <a16:creationId xmlns:a16="http://schemas.microsoft.com/office/drawing/2014/main" id="{61A8822B-2F6B-4C0B-A16A-E2F8E0866C31}"/>
                  </a:ext>
                </a:extLst>
              </p14:cNvPr>
              <p14:cNvContentPartPr/>
              <p14:nvPr/>
            </p14:nvContentPartPr>
            <p14:xfrm>
              <a:off x="3671829" y="4336105"/>
              <a:ext cx="401760" cy="231840"/>
            </p14:xfrm>
          </p:contentPart>
        </mc:Choice>
        <mc:Fallback xmlns="">
          <p:pic>
            <p:nvPicPr>
              <p:cNvPr id="13" name="Cerneală 12">
                <a:extLst>
                  <a:ext uri="{FF2B5EF4-FFF2-40B4-BE49-F238E27FC236}">
                    <a16:creationId xmlns:a16="http://schemas.microsoft.com/office/drawing/2014/main" id="{61A8822B-2F6B-4C0B-A16A-E2F8E0866C3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53813" y="4318105"/>
                <a:ext cx="437432" cy="26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Cerneală 13">
                <a:extLst>
                  <a:ext uri="{FF2B5EF4-FFF2-40B4-BE49-F238E27FC236}">
                    <a16:creationId xmlns:a16="http://schemas.microsoft.com/office/drawing/2014/main" id="{BB014684-AB9B-4D98-B1F7-223279ECF782}"/>
                  </a:ext>
                </a:extLst>
              </p14:cNvPr>
              <p14:cNvContentPartPr/>
              <p14:nvPr/>
            </p14:nvContentPartPr>
            <p14:xfrm>
              <a:off x="692469" y="4266985"/>
              <a:ext cx="1750680" cy="387360"/>
            </p14:xfrm>
          </p:contentPart>
        </mc:Choice>
        <mc:Fallback xmlns="">
          <p:pic>
            <p:nvPicPr>
              <p:cNvPr id="14" name="Cerneală 13">
                <a:extLst>
                  <a:ext uri="{FF2B5EF4-FFF2-40B4-BE49-F238E27FC236}">
                    <a16:creationId xmlns:a16="http://schemas.microsoft.com/office/drawing/2014/main" id="{BB014684-AB9B-4D98-B1F7-223279ECF782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74829" y="4249345"/>
                <a:ext cx="1786320" cy="42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3" name="Cerneală 32">
                <a:extLst>
                  <a:ext uri="{FF2B5EF4-FFF2-40B4-BE49-F238E27FC236}">
                    <a16:creationId xmlns:a16="http://schemas.microsoft.com/office/drawing/2014/main" id="{37D15E4F-7091-4680-B2BA-3C04E7571B59}"/>
                  </a:ext>
                </a:extLst>
              </p14:cNvPr>
              <p14:cNvContentPartPr/>
              <p14:nvPr/>
            </p14:nvContentPartPr>
            <p14:xfrm>
              <a:off x="11273589" y="3964585"/>
              <a:ext cx="366120" cy="304560"/>
            </p14:xfrm>
          </p:contentPart>
        </mc:Choice>
        <mc:Fallback xmlns="">
          <p:pic>
            <p:nvPicPr>
              <p:cNvPr id="33" name="Cerneală 32">
                <a:extLst>
                  <a:ext uri="{FF2B5EF4-FFF2-40B4-BE49-F238E27FC236}">
                    <a16:creationId xmlns:a16="http://schemas.microsoft.com/office/drawing/2014/main" id="{37D15E4F-7091-4680-B2BA-3C04E7571B5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255589" y="3946585"/>
                <a:ext cx="401760" cy="34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504" name="Cerneală 13503">
                <a:extLst>
                  <a:ext uri="{FF2B5EF4-FFF2-40B4-BE49-F238E27FC236}">
                    <a16:creationId xmlns:a16="http://schemas.microsoft.com/office/drawing/2014/main" id="{CB8B6407-C53B-422E-80AD-A701BA3D9564}"/>
                  </a:ext>
                </a:extLst>
              </p14:cNvPr>
              <p14:cNvContentPartPr/>
              <p14:nvPr/>
            </p14:nvContentPartPr>
            <p14:xfrm>
              <a:off x="3681189" y="5310985"/>
              <a:ext cx="520560" cy="228960"/>
            </p14:xfrm>
          </p:contentPart>
        </mc:Choice>
        <mc:Fallback xmlns="">
          <p:pic>
            <p:nvPicPr>
              <p:cNvPr id="13504" name="Cerneală 13503">
                <a:extLst>
                  <a:ext uri="{FF2B5EF4-FFF2-40B4-BE49-F238E27FC236}">
                    <a16:creationId xmlns:a16="http://schemas.microsoft.com/office/drawing/2014/main" id="{CB8B6407-C53B-422E-80AD-A701BA3D956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63549" y="5292985"/>
                <a:ext cx="556200" cy="26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507" name="Cerneală 13506">
                <a:extLst>
                  <a:ext uri="{FF2B5EF4-FFF2-40B4-BE49-F238E27FC236}">
                    <a16:creationId xmlns:a16="http://schemas.microsoft.com/office/drawing/2014/main" id="{950036AB-F7A7-4FF7-80E8-E4CC38158645}"/>
                  </a:ext>
                </a:extLst>
              </p14:cNvPr>
              <p14:cNvContentPartPr/>
              <p14:nvPr/>
            </p14:nvContentPartPr>
            <p14:xfrm>
              <a:off x="3724389" y="6116665"/>
              <a:ext cx="454320" cy="249480"/>
            </p14:xfrm>
          </p:contentPart>
        </mc:Choice>
        <mc:Fallback xmlns="">
          <p:pic>
            <p:nvPicPr>
              <p:cNvPr id="13507" name="Cerneală 13506">
                <a:extLst>
                  <a:ext uri="{FF2B5EF4-FFF2-40B4-BE49-F238E27FC236}">
                    <a16:creationId xmlns:a16="http://schemas.microsoft.com/office/drawing/2014/main" id="{950036AB-F7A7-4FF7-80E8-E4CC3815864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706749" y="6099025"/>
                <a:ext cx="489960" cy="28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527" name="Cerneală 13526">
                <a:extLst>
                  <a:ext uri="{FF2B5EF4-FFF2-40B4-BE49-F238E27FC236}">
                    <a16:creationId xmlns:a16="http://schemas.microsoft.com/office/drawing/2014/main" id="{10F50967-4F8D-4CBB-990F-908D1848EB87}"/>
                  </a:ext>
                </a:extLst>
              </p14:cNvPr>
              <p14:cNvContentPartPr/>
              <p14:nvPr/>
            </p14:nvContentPartPr>
            <p14:xfrm>
              <a:off x="4560309" y="3969985"/>
              <a:ext cx="6406200" cy="2688840"/>
            </p14:xfrm>
          </p:contentPart>
        </mc:Choice>
        <mc:Fallback xmlns="">
          <p:pic>
            <p:nvPicPr>
              <p:cNvPr id="13527" name="Cerneală 13526">
                <a:extLst>
                  <a:ext uri="{FF2B5EF4-FFF2-40B4-BE49-F238E27FC236}">
                    <a16:creationId xmlns:a16="http://schemas.microsoft.com/office/drawing/2014/main" id="{10F50967-4F8D-4CBB-990F-908D1848EB8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542669" y="3952343"/>
                <a:ext cx="6441840" cy="272448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9433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B2BF761-EB09-45AC-B4E0-F26BAD64DB5D}"/>
              </a:ext>
            </a:extLst>
          </p:cNvPr>
          <p:cNvSpPr/>
          <p:nvPr/>
        </p:nvSpPr>
        <p:spPr>
          <a:xfrm>
            <a:off x="609660" y="320074"/>
            <a:ext cx="6494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800" b="1" i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Automate Richards – Varianta 2</a:t>
            </a:r>
            <a:endParaRPr lang="ro-RO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338" name="Picture 2">
            <a:extLst>
              <a:ext uri="{FF2B5EF4-FFF2-40B4-BE49-F238E27FC236}">
                <a16:creationId xmlns:a16="http://schemas.microsoft.com/office/drawing/2014/main" id="{0B38DC9D-6088-46EF-BBC6-6B6043589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60" y="960147"/>
            <a:ext cx="10660536" cy="5577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Cerneală 5">
                <a:extLst>
                  <a:ext uri="{FF2B5EF4-FFF2-40B4-BE49-F238E27FC236}">
                    <a16:creationId xmlns:a16="http://schemas.microsoft.com/office/drawing/2014/main" id="{2033F12C-8920-4DEE-9EA5-48714A7A90C4}"/>
                  </a:ext>
                </a:extLst>
              </p14:cNvPr>
              <p14:cNvContentPartPr/>
              <p14:nvPr/>
            </p14:nvContentPartPr>
            <p14:xfrm>
              <a:off x="779229" y="4830745"/>
              <a:ext cx="607680" cy="32040"/>
            </p14:xfrm>
          </p:contentPart>
        </mc:Choice>
        <mc:Fallback xmlns="">
          <p:pic>
            <p:nvPicPr>
              <p:cNvPr id="6" name="Cerneală 5">
                <a:extLst>
                  <a:ext uri="{FF2B5EF4-FFF2-40B4-BE49-F238E27FC236}">
                    <a16:creationId xmlns:a16="http://schemas.microsoft.com/office/drawing/2014/main" id="{2033F12C-8920-4DEE-9EA5-48714A7A90C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61589" y="4813105"/>
                <a:ext cx="643320" cy="6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Cerneală 6">
                <a:extLst>
                  <a:ext uri="{FF2B5EF4-FFF2-40B4-BE49-F238E27FC236}">
                    <a16:creationId xmlns:a16="http://schemas.microsoft.com/office/drawing/2014/main" id="{9180A48B-5717-4193-88F9-BFD44123ABFC}"/>
                  </a:ext>
                </a:extLst>
              </p14:cNvPr>
              <p14:cNvContentPartPr/>
              <p14:nvPr/>
            </p14:nvContentPartPr>
            <p14:xfrm>
              <a:off x="1396629" y="4502425"/>
              <a:ext cx="37440" cy="66240"/>
            </p14:xfrm>
          </p:contentPart>
        </mc:Choice>
        <mc:Fallback xmlns="">
          <p:pic>
            <p:nvPicPr>
              <p:cNvPr id="7" name="Cerneală 6">
                <a:extLst>
                  <a:ext uri="{FF2B5EF4-FFF2-40B4-BE49-F238E27FC236}">
                    <a16:creationId xmlns:a16="http://schemas.microsoft.com/office/drawing/2014/main" id="{9180A48B-5717-4193-88F9-BFD44123ABF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78989" y="4484425"/>
                <a:ext cx="73080" cy="10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Cerneală 7">
                <a:extLst>
                  <a:ext uri="{FF2B5EF4-FFF2-40B4-BE49-F238E27FC236}">
                    <a16:creationId xmlns:a16="http://schemas.microsoft.com/office/drawing/2014/main" id="{011B439B-6F52-4EFA-9006-CFF84351C06E}"/>
                  </a:ext>
                </a:extLst>
              </p14:cNvPr>
              <p14:cNvContentPartPr/>
              <p14:nvPr/>
            </p14:nvContentPartPr>
            <p14:xfrm>
              <a:off x="1485549" y="4678465"/>
              <a:ext cx="47160" cy="72000"/>
            </p14:xfrm>
          </p:contentPart>
        </mc:Choice>
        <mc:Fallback xmlns="">
          <p:pic>
            <p:nvPicPr>
              <p:cNvPr id="8" name="Cerneală 7">
                <a:extLst>
                  <a:ext uri="{FF2B5EF4-FFF2-40B4-BE49-F238E27FC236}">
                    <a16:creationId xmlns:a16="http://schemas.microsoft.com/office/drawing/2014/main" id="{011B439B-6F52-4EFA-9006-CFF84351C06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67909" y="4660825"/>
                <a:ext cx="8280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Cerneală 8">
                <a:extLst>
                  <a:ext uri="{FF2B5EF4-FFF2-40B4-BE49-F238E27FC236}">
                    <a16:creationId xmlns:a16="http://schemas.microsoft.com/office/drawing/2014/main" id="{A97FD0BB-F1EB-4183-B184-ED6A3B20090C}"/>
                  </a:ext>
                </a:extLst>
              </p14:cNvPr>
              <p14:cNvContentPartPr/>
              <p14:nvPr/>
            </p14:nvContentPartPr>
            <p14:xfrm>
              <a:off x="788229" y="4364545"/>
              <a:ext cx="462960" cy="341640"/>
            </p14:xfrm>
          </p:contentPart>
        </mc:Choice>
        <mc:Fallback xmlns="">
          <p:pic>
            <p:nvPicPr>
              <p:cNvPr id="9" name="Cerneală 8">
                <a:extLst>
                  <a:ext uri="{FF2B5EF4-FFF2-40B4-BE49-F238E27FC236}">
                    <a16:creationId xmlns:a16="http://schemas.microsoft.com/office/drawing/2014/main" id="{A97FD0BB-F1EB-4183-B184-ED6A3B20090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0589" y="4346905"/>
                <a:ext cx="498600" cy="37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Cerneală 9">
                <a:extLst>
                  <a:ext uri="{FF2B5EF4-FFF2-40B4-BE49-F238E27FC236}">
                    <a16:creationId xmlns:a16="http://schemas.microsoft.com/office/drawing/2014/main" id="{9B0433C6-2A5F-402A-AE4E-2F0BA0AEDEE5}"/>
                  </a:ext>
                </a:extLst>
              </p14:cNvPr>
              <p14:cNvContentPartPr/>
              <p14:nvPr/>
            </p14:nvContentPartPr>
            <p14:xfrm>
              <a:off x="1857069" y="4615825"/>
              <a:ext cx="221760" cy="3960"/>
            </p14:xfrm>
          </p:contentPart>
        </mc:Choice>
        <mc:Fallback xmlns="">
          <p:pic>
            <p:nvPicPr>
              <p:cNvPr id="10" name="Cerneală 9">
                <a:extLst>
                  <a:ext uri="{FF2B5EF4-FFF2-40B4-BE49-F238E27FC236}">
                    <a16:creationId xmlns:a16="http://schemas.microsoft.com/office/drawing/2014/main" id="{9B0433C6-2A5F-402A-AE4E-2F0BA0AEDEE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839429" y="4598185"/>
                <a:ext cx="25740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Cerneală 13">
                <a:extLst>
                  <a:ext uri="{FF2B5EF4-FFF2-40B4-BE49-F238E27FC236}">
                    <a16:creationId xmlns:a16="http://schemas.microsoft.com/office/drawing/2014/main" id="{E6FFB6AF-BC57-417E-B26D-7245E457ABCF}"/>
                  </a:ext>
                </a:extLst>
              </p14:cNvPr>
              <p14:cNvContentPartPr/>
              <p14:nvPr/>
            </p14:nvContentPartPr>
            <p14:xfrm>
              <a:off x="4091229" y="4374625"/>
              <a:ext cx="47880" cy="33840"/>
            </p14:xfrm>
          </p:contentPart>
        </mc:Choice>
        <mc:Fallback xmlns="">
          <p:pic>
            <p:nvPicPr>
              <p:cNvPr id="14" name="Cerneală 13">
                <a:extLst>
                  <a:ext uri="{FF2B5EF4-FFF2-40B4-BE49-F238E27FC236}">
                    <a16:creationId xmlns:a16="http://schemas.microsoft.com/office/drawing/2014/main" id="{E6FFB6AF-BC57-417E-B26D-7245E457ABCF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073229" y="4356625"/>
                <a:ext cx="83520" cy="6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6" name="Cerneală 25">
                <a:extLst>
                  <a:ext uri="{FF2B5EF4-FFF2-40B4-BE49-F238E27FC236}">
                    <a16:creationId xmlns:a16="http://schemas.microsoft.com/office/drawing/2014/main" id="{638690B4-5FE9-41E5-B53B-3BD17C68A155}"/>
                  </a:ext>
                </a:extLst>
              </p14:cNvPr>
              <p14:cNvContentPartPr/>
              <p14:nvPr/>
            </p14:nvContentPartPr>
            <p14:xfrm>
              <a:off x="2321829" y="5715625"/>
              <a:ext cx="374040" cy="325440"/>
            </p14:xfrm>
          </p:contentPart>
        </mc:Choice>
        <mc:Fallback xmlns="">
          <p:pic>
            <p:nvPicPr>
              <p:cNvPr id="26" name="Cerneală 25">
                <a:extLst>
                  <a:ext uri="{FF2B5EF4-FFF2-40B4-BE49-F238E27FC236}">
                    <a16:creationId xmlns:a16="http://schemas.microsoft.com/office/drawing/2014/main" id="{638690B4-5FE9-41E5-B53B-3BD17C68A15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03829" y="5697985"/>
                <a:ext cx="409680" cy="36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9" name="Cerneală 28">
                <a:extLst>
                  <a:ext uri="{FF2B5EF4-FFF2-40B4-BE49-F238E27FC236}">
                    <a16:creationId xmlns:a16="http://schemas.microsoft.com/office/drawing/2014/main" id="{DB4EB943-9281-41BD-B989-D4DE906D5EAF}"/>
                  </a:ext>
                </a:extLst>
              </p14:cNvPr>
              <p14:cNvContentPartPr/>
              <p14:nvPr/>
            </p14:nvContentPartPr>
            <p14:xfrm>
              <a:off x="3029589" y="5182825"/>
              <a:ext cx="969480" cy="876600"/>
            </p14:xfrm>
          </p:contentPart>
        </mc:Choice>
        <mc:Fallback xmlns="">
          <p:pic>
            <p:nvPicPr>
              <p:cNvPr id="29" name="Cerneală 28">
                <a:extLst>
                  <a:ext uri="{FF2B5EF4-FFF2-40B4-BE49-F238E27FC236}">
                    <a16:creationId xmlns:a16="http://schemas.microsoft.com/office/drawing/2014/main" id="{DB4EB943-9281-41BD-B989-D4DE906D5EA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011596" y="5165178"/>
                <a:ext cx="1005107" cy="912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0" name="Cerneală 29">
                <a:extLst>
                  <a:ext uri="{FF2B5EF4-FFF2-40B4-BE49-F238E27FC236}">
                    <a16:creationId xmlns:a16="http://schemas.microsoft.com/office/drawing/2014/main" id="{E92D6ACD-A296-495F-8AC1-67E3CED44CEC}"/>
                  </a:ext>
                </a:extLst>
              </p14:cNvPr>
              <p14:cNvContentPartPr/>
              <p14:nvPr/>
            </p14:nvContentPartPr>
            <p14:xfrm>
              <a:off x="1911429" y="5377945"/>
              <a:ext cx="937440" cy="113040"/>
            </p14:xfrm>
          </p:contentPart>
        </mc:Choice>
        <mc:Fallback xmlns="">
          <p:pic>
            <p:nvPicPr>
              <p:cNvPr id="30" name="Cerneală 29">
                <a:extLst>
                  <a:ext uri="{FF2B5EF4-FFF2-40B4-BE49-F238E27FC236}">
                    <a16:creationId xmlns:a16="http://schemas.microsoft.com/office/drawing/2014/main" id="{E92D6ACD-A296-495F-8AC1-67E3CED44CEC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893782" y="5359945"/>
                <a:ext cx="973094" cy="14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1" name="Cerneală 30">
                <a:extLst>
                  <a:ext uri="{FF2B5EF4-FFF2-40B4-BE49-F238E27FC236}">
                    <a16:creationId xmlns:a16="http://schemas.microsoft.com/office/drawing/2014/main" id="{22FB61D1-50BA-450D-B4CC-ADD42ED2A583}"/>
                  </a:ext>
                </a:extLst>
              </p14:cNvPr>
              <p14:cNvContentPartPr/>
              <p14:nvPr/>
            </p14:nvContentPartPr>
            <p14:xfrm>
              <a:off x="2299509" y="4477945"/>
              <a:ext cx="1866600" cy="570600"/>
            </p14:xfrm>
          </p:contentPart>
        </mc:Choice>
        <mc:Fallback xmlns="">
          <p:pic>
            <p:nvPicPr>
              <p:cNvPr id="31" name="Cerneală 30">
                <a:extLst>
                  <a:ext uri="{FF2B5EF4-FFF2-40B4-BE49-F238E27FC236}">
                    <a16:creationId xmlns:a16="http://schemas.microsoft.com/office/drawing/2014/main" id="{22FB61D1-50BA-450D-B4CC-ADD42ED2A583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281509" y="4459956"/>
                <a:ext cx="1902240" cy="606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43" name="Cerneală 42">
                <a:extLst>
                  <a:ext uri="{FF2B5EF4-FFF2-40B4-BE49-F238E27FC236}">
                    <a16:creationId xmlns:a16="http://schemas.microsoft.com/office/drawing/2014/main" id="{F5B07A27-5B44-4348-8D3C-7623C6878A1C}"/>
                  </a:ext>
                </a:extLst>
              </p14:cNvPr>
              <p14:cNvContentPartPr/>
              <p14:nvPr/>
            </p14:nvContentPartPr>
            <p14:xfrm>
              <a:off x="9134109" y="276745"/>
              <a:ext cx="14760" cy="241560"/>
            </p14:xfrm>
          </p:contentPart>
        </mc:Choice>
        <mc:Fallback xmlns="">
          <p:pic>
            <p:nvPicPr>
              <p:cNvPr id="43" name="Cerneală 42">
                <a:extLst>
                  <a:ext uri="{FF2B5EF4-FFF2-40B4-BE49-F238E27FC236}">
                    <a16:creationId xmlns:a16="http://schemas.microsoft.com/office/drawing/2014/main" id="{F5B07A27-5B44-4348-8D3C-7623C6878A1C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9116469" y="258745"/>
                <a:ext cx="50400" cy="27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44" name="Cerneală 43">
                <a:extLst>
                  <a:ext uri="{FF2B5EF4-FFF2-40B4-BE49-F238E27FC236}">
                    <a16:creationId xmlns:a16="http://schemas.microsoft.com/office/drawing/2014/main" id="{2A94AEEB-D96B-4553-8BFD-94B4DE144F32}"/>
                  </a:ext>
                </a:extLst>
              </p14:cNvPr>
              <p14:cNvContentPartPr/>
              <p14:nvPr/>
            </p14:nvContentPartPr>
            <p14:xfrm>
              <a:off x="9230589" y="314905"/>
              <a:ext cx="135000" cy="153360"/>
            </p14:xfrm>
          </p:contentPart>
        </mc:Choice>
        <mc:Fallback xmlns="">
          <p:pic>
            <p:nvPicPr>
              <p:cNvPr id="44" name="Cerneală 43">
                <a:extLst>
                  <a:ext uri="{FF2B5EF4-FFF2-40B4-BE49-F238E27FC236}">
                    <a16:creationId xmlns:a16="http://schemas.microsoft.com/office/drawing/2014/main" id="{2A94AEEB-D96B-4553-8BFD-94B4DE144F32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9212589" y="297265"/>
                <a:ext cx="170640" cy="18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5" name="Cerneală 44">
                <a:extLst>
                  <a:ext uri="{FF2B5EF4-FFF2-40B4-BE49-F238E27FC236}">
                    <a16:creationId xmlns:a16="http://schemas.microsoft.com/office/drawing/2014/main" id="{B0BAED8A-3687-4832-B64B-5D6B2D904181}"/>
                  </a:ext>
                </a:extLst>
              </p14:cNvPr>
              <p14:cNvContentPartPr/>
              <p14:nvPr/>
            </p14:nvContentPartPr>
            <p14:xfrm>
              <a:off x="9475749" y="254065"/>
              <a:ext cx="46440" cy="248040"/>
            </p14:xfrm>
          </p:contentPart>
        </mc:Choice>
        <mc:Fallback xmlns="">
          <p:pic>
            <p:nvPicPr>
              <p:cNvPr id="45" name="Cerneală 44">
                <a:extLst>
                  <a:ext uri="{FF2B5EF4-FFF2-40B4-BE49-F238E27FC236}">
                    <a16:creationId xmlns:a16="http://schemas.microsoft.com/office/drawing/2014/main" id="{B0BAED8A-3687-4832-B64B-5D6B2D904181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9457749" y="236065"/>
                <a:ext cx="82080" cy="28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46" name="Cerneală 45">
                <a:extLst>
                  <a:ext uri="{FF2B5EF4-FFF2-40B4-BE49-F238E27FC236}">
                    <a16:creationId xmlns:a16="http://schemas.microsoft.com/office/drawing/2014/main" id="{905FEA39-3820-40E6-A97B-02D9D73DFDB1}"/>
                  </a:ext>
                </a:extLst>
              </p14:cNvPr>
              <p14:cNvContentPartPr/>
              <p14:nvPr/>
            </p14:nvContentPartPr>
            <p14:xfrm>
              <a:off x="8585469" y="292945"/>
              <a:ext cx="331560" cy="223200"/>
            </p14:xfrm>
          </p:contentPart>
        </mc:Choice>
        <mc:Fallback xmlns="">
          <p:pic>
            <p:nvPicPr>
              <p:cNvPr id="46" name="Cerneală 45">
                <a:extLst>
                  <a:ext uri="{FF2B5EF4-FFF2-40B4-BE49-F238E27FC236}">
                    <a16:creationId xmlns:a16="http://schemas.microsoft.com/office/drawing/2014/main" id="{905FEA39-3820-40E6-A97B-02D9D73DFDB1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567829" y="275305"/>
                <a:ext cx="367200" cy="25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47" name="Cerneală 46">
                <a:extLst>
                  <a:ext uri="{FF2B5EF4-FFF2-40B4-BE49-F238E27FC236}">
                    <a16:creationId xmlns:a16="http://schemas.microsoft.com/office/drawing/2014/main" id="{2D382282-E3CE-48A2-8A0E-8C0A0D06ED9C}"/>
                  </a:ext>
                </a:extLst>
              </p14:cNvPr>
              <p14:cNvContentPartPr/>
              <p14:nvPr/>
            </p14:nvContentPartPr>
            <p14:xfrm>
              <a:off x="7623549" y="270985"/>
              <a:ext cx="518400" cy="256320"/>
            </p14:xfrm>
          </p:contentPart>
        </mc:Choice>
        <mc:Fallback xmlns="">
          <p:pic>
            <p:nvPicPr>
              <p:cNvPr id="47" name="Cerneală 46">
                <a:extLst>
                  <a:ext uri="{FF2B5EF4-FFF2-40B4-BE49-F238E27FC236}">
                    <a16:creationId xmlns:a16="http://schemas.microsoft.com/office/drawing/2014/main" id="{2D382282-E3CE-48A2-8A0E-8C0A0D06ED9C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605909" y="252985"/>
                <a:ext cx="554040" cy="29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8" name="Cerneală 47">
                <a:extLst>
                  <a:ext uri="{FF2B5EF4-FFF2-40B4-BE49-F238E27FC236}">
                    <a16:creationId xmlns:a16="http://schemas.microsoft.com/office/drawing/2014/main" id="{8ECF3E61-2816-42F9-AAE0-753478C16D66}"/>
                  </a:ext>
                </a:extLst>
              </p14:cNvPr>
              <p14:cNvContentPartPr/>
              <p14:nvPr/>
            </p14:nvContentPartPr>
            <p14:xfrm>
              <a:off x="4411269" y="4576225"/>
              <a:ext cx="1865520" cy="857160"/>
            </p14:xfrm>
          </p:contentPart>
        </mc:Choice>
        <mc:Fallback xmlns="">
          <p:pic>
            <p:nvPicPr>
              <p:cNvPr id="48" name="Cerneală 47">
                <a:extLst>
                  <a:ext uri="{FF2B5EF4-FFF2-40B4-BE49-F238E27FC236}">
                    <a16:creationId xmlns:a16="http://schemas.microsoft.com/office/drawing/2014/main" id="{8ECF3E61-2816-42F9-AAE0-753478C16D66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375269" y="4504585"/>
                <a:ext cx="1937160" cy="10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49" name="Cerneală 48">
                <a:extLst>
                  <a:ext uri="{FF2B5EF4-FFF2-40B4-BE49-F238E27FC236}">
                    <a16:creationId xmlns:a16="http://schemas.microsoft.com/office/drawing/2014/main" id="{B83E4426-A09B-4DDC-BDB5-5591215CCA4B}"/>
                  </a:ext>
                </a:extLst>
              </p14:cNvPr>
              <p14:cNvContentPartPr/>
              <p14:nvPr/>
            </p14:nvContentPartPr>
            <p14:xfrm>
              <a:off x="5447349" y="4470745"/>
              <a:ext cx="3551760" cy="1805400"/>
            </p14:xfrm>
          </p:contentPart>
        </mc:Choice>
        <mc:Fallback xmlns="">
          <p:pic>
            <p:nvPicPr>
              <p:cNvPr id="49" name="Cerneală 48">
                <a:extLst>
                  <a:ext uri="{FF2B5EF4-FFF2-40B4-BE49-F238E27FC236}">
                    <a16:creationId xmlns:a16="http://schemas.microsoft.com/office/drawing/2014/main" id="{B83E4426-A09B-4DDC-BDB5-5591215CCA4B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411349" y="4398745"/>
                <a:ext cx="3623400" cy="194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50" name="Cerneală 49">
                <a:extLst>
                  <a:ext uri="{FF2B5EF4-FFF2-40B4-BE49-F238E27FC236}">
                    <a16:creationId xmlns:a16="http://schemas.microsoft.com/office/drawing/2014/main" id="{009DC276-3410-448C-AFDB-3092130E83FD}"/>
                  </a:ext>
                </a:extLst>
              </p14:cNvPr>
              <p14:cNvContentPartPr/>
              <p14:nvPr/>
            </p14:nvContentPartPr>
            <p14:xfrm>
              <a:off x="6078069" y="4054945"/>
              <a:ext cx="399240" cy="214560"/>
            </p14:xfrm>
          </p:contentPart>
        </mc:Choice>
        <mc:Fallback xmlns="">
          <p:pic>
            <p:nvPicPr>
              <p:cNvPr id="50" name="Cerneală 49">
                <a:extLst>
                  <a:ext uri="{FF2B5EF4-FFF2-40B4-BE49-F238E27FC236}">
                    <a16:creationId xmlns:a16="http://schemas.microsoft.com/office/drawing/2014/main" id="{009DC276-3410-448C-AFDB-3092130E83FD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060069" y="4036945"/>
                <a:ext cx="43488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51" name="Cerneală 50">
                <a:extLst>
                  <a:ext uri="{FF2B5EF4-FFF2-40B4-BE49-F238E27FC236}">
                    <a16:creationId xmlns:a16="http://schemas.microsoft.com/office/drawing/2014/main" id="{78997473-49F2-41AB-BE9E-E96E17DEFF4B}"/>
                  </a:ext>
                </a:extLst>
              </p14:cNvPr>
              <p14:cNvContentPartPr/>
              <p14:nvPr/>
            </p14:nvContentPartPr>
            <p14:xfrm>
              <a:off x="4630149" y="4002025"/>
              <a:ext cx="997920" cy="315360"/>
            </p14:xfrm>
          </p:contentPart>
        </mc:Choice>
        <mc:Fallback xmlns="">
          <p:pic>
            <p:nvPicPr>
              <p:cNvPr id="51" name="Cerneală 50">
                <a:extLst>
                  <a:ext uri="{FF2B5EF4-FFF2-40B4-BE49-F238E27FC236}">
                    <a16:creationId xmlns:a16="http://schemas.microsoft.com/office/drawing/2014/main" id="{78997473-49F2-41AB-BE9E-E96E17DEFF4B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612149" y="3984385"/>
                <a:ext cx="1033560" cy="35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55055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B2BF761-EB09-45AC-B4E0-F26BAD64DB5D}"/>
              </a:ext>
            </a:extLst>
          </p:cNvPr>
          <p:cNvSpPr/>
          <p:nvPr/>
        </p:nvSpPr>
        <p:spPr>
          <a:xfrm>
            <a:off x="609660" y="137196"/>
            <a:ext cx="6494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800" b="1" i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Automate Richards – Varianta 2</a:t>
            </a:r>
            <a:endParaRPr lang="ro-RO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362" name="Picture 2" descr="diagrama2">
            <a:extLst>
              <a:ext uri="{FF2B5EF4-FFF2-40B4-BE49-F238E27FC236}">
                <a16:creationId xmlns:a16="http://schemas.microsoft.com/office/drawing/2014/main" id="{C62283BD-4CCB-40F4-BF19-AE8BC1F0E2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82" y="685830"/>
            <a:ext cx="11223360" cy="2468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agine 2">
            <a:extLst>
              <a:ext uri="{FF2B5EF4-FFF2-40B4-BE49-F238E27FC236}">
                <a16:creationId xmlns:a16="http://schemas.microsoft.com/office/drawing/2014/main" id="{8D8D3D32-A9A0-4286-9D5D-533E382013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82" y="3429000"/>
            <a:ext cx="7357086" cy="319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8247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B2BF761-EB09-45AC-B4E0-F26BAD64DB5D}"/>
              </a:ext>
            </a:extLst>
          </p:cNvPr>
          <p:cNvSpPr/>
          <p:nvPr/>
        </p:nvSpPr>
        <p:spPr>
          <a:xfrm>
            <a:off x="609660" y="137196"/>
            <a:ext cx="6494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800" b="1" i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Automate Richards – Varianta 2</a:t>
            </a:r>
            <a:endParaRPr lang="ro-RO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362" name="Picture 2" descr="diagrama2">
            <a:extLst>
              <a:ext uri="{FF2B5EF4-FFF2-40B4-BE49-F238E27FC236}">
                <a16:creationId xmlns:a16="http://schemas.microsoft.com/office/drawing/2014/main" id="{C62283BD-4CCB-40F4-BF19-AE8BC1F0E2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82" y="685830"/>
            <a:ext cx="11223360" cy="2468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ine 3">
            <a:extLst>
              <a:ext uri="{FF2B5EF4-FFF2-40B4-BE49-F238E27FC236}">
                <a16:creationId xmlns:a16="http://schemas.microsoft.com/office/drawing/2014/main" id="{3CC1395E-588F-4C97-8BF2-55F77C87D2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221" y="3429000"/>
            <a:ext cx="9544050" cy="23145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Cerneală 5">
                <a:extLst>
                  <a:ext uri="{FF2B5EF4-FFF2-40B4-BE49-F238E27FC236}">
                    <a16:creationId xmlns:a16="http://schemas.microsoft.com/office/drawing/2014/main" id="{C0320A0F-76A5-4C1D-8860-CD6C351E15BF}"/>
                  </a:ext>
                </a:extLst>
              </p14:cNvPr>
              <p14:cNvContentPartPr/>
              <p14:nvPr/>
            </p14:nvContentPartPr>
            <p14:xfrm>
              <a:off x="7959789" y="1939585"/>
              <a:ext cx="253080" cy="240480"/>
            </p14:xfrm>
          </p:contentPart>
        </mc:Choice>
        <mc:Fallback xmlns="">
          <p:pic>
            <p:nvPicPr>
              <p:cNvPr id="6" name="Cerneală 5">
                <a:extLst>
                  <a:ext uri="{FF2B5EF4-FFF2-40B4-BE49-F238E27FC236}">
                    <a16:creationId xmlns:a16="http://schemas.microsoft.com/office/drawing/2014/main" id="{C0320A0F-76A5-4C1D-8860-CD6C351E15B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42149" y="1921945"/>
                <a:ext cx="28872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Cerneală 6">
                <a:extLst>
                  <a:ext uri="{FF2B5EF4-FFF2-40B4-BE49-F238E27FC236}">
                    <a16:creationId xmlns:a16="http://schemas.microsoft.com/office/drawing/2014/main" id="{36E28D90-EF64-42EA-A91A-A4ED86FA0C88}"/>
                  </a:ext>
                </a:extLst>
              </p14:cNvPr>
              <p14:cNvContentPartPr/>
              <p14:nvPr/>
            </p14:nvContentPartPr>
            <p14:xfrm>
              <a:off x="10585269" y="1893145"/>
              <a:ext cx="357480" cy="303120"/>
            </p14:xfrm>
          </p:contentPart>
        </mc:Choice>
        <mc:Fallback xmlns="">
          <p:pic>
            <p:nvPicPr>
              <p:cNvPr id="7" name="Cerneală 6">
                <a:extLst>
                  <a:ext uri="{FF2B5EF4-FFF2-40B4-BE49-F238E27FC236}">
                    <a16:creationId xmlns:a16="http://schemas.microsoft.com/office/drawing/2014/main" id="{36E28D90-EF64-42EA-A91A-A4ED86FA0C8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567629" y="1875145"/>
                <a:ext cx="39312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Cerneală 7">
                <a:extLst>
                  <a:ext uri="{FF2B5EF4-FFF2-40B4-BE49-F238E27FC236}">
                    <a16:creationId xmlns:a16="http://schemas.microsoft.com/office/drawing/2014/main" id="{6AECB8FC-89DC-46BB-9F06-F745D52360CC}"/>
                  </a:ext>
                </a:extLst>
              </p14:cNvPr>
              <p14:cNvContentPartPr/>
              <p14:nvPr/>
            </p14:nvContentPartPr>
            <p14:xfrm>
              <a:off x="2593269" y="1932385"/>
              <a:ext cx="428760" cy="280080"/>
            </p14:xfrm>
          </p:contentPart>
        </mc:Choice>
        <mc:Fallback xmlns="">
          <p:pic>
            <p:nvPicPr>
              <p:cNvPr id="8" name="Cerneală 7">
                <a:extLst>
                  <a:ext uri="{FF2B5EF4-FFF2-40B4-BE49-F238E27FC236}">
                    <a16:creationId xmlns:a16="http://schemas.microsoft.com/office/drawing/2014/main" id="{6AECB8FC-89DC-46BB-9F06-F745D52360C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75629" y="1914385"/>
                <a:ext cx="464400" cy="31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" name="Cerneală 10">
                <a:extLst>
                  <a:ext uri="{FF2B5EF4-FFF2-40B4-BE49-F238E27FC236}">
                    <a16:creationId xmlns:a16="http://schemas.microsoft.com/office/drawing/2014/main" id="{692163B1-0676-4AC6-BCF2-9CE923F4C7D3}"/>
                  </a:ext>
                </a:extLst>
              </p14:cNvPr>
              <p14:cNvContentPartPr/>
              <p14:nvPr/>
            </p14:nvContentPartPr>
            <p14:xfrm>
              <a:off x="4932549" y="1982425"/>
              <a:ext cx="607320" cy="612000"/>
            </p14:xfrm>
          </p:contentPart>
        </mc:Choice>
        <mc:Fallback xmlns="">
          <p:pic>
            <p:nvPicPr>
              <p:cNvPr id="11" name="Cerneală 10">
                <a:extLst>
                  <a:ext uri="{FF2B5EF4-FFF2-40B4-BE49-F238E27FC236}">
                    <a16:creationId xmlns:a16="http://schemas.microsoft.com/office/drawing/2014/main" id="{692163B1-0676-4AC6-BCF2-9CE923F4C7D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914909" y="1964425"/>
                <a:ext cx="642960" cy="64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567411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B2BF761-EB09-45AC-B4E0-F26BAD64DB5D}"/>
              </a:ext>
            </a:extLst>
          </p:cNvPr>
          <p:cNvSpPr/>
          <p:nvPr/>
        </p:nvSpPr>
        <p:spPr>
          <a:xfrm>
            <a:off x="609660" y="320074"/>
            <a:ext cx="6494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800" b="1" i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Automate Richards – Varianta 2</a:t>
            </a:r>
            <a:endParaRPr lang="ro-RO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386" name="Picture 2" descr="logica_adresa_salt">
            <a:extLst>
              <a:ext uri="{FF2B5EF4-FFF2-40B4-BE49-F238E27FC236}">
                <a16:creationId xmlns:a16="http://schemas.microsoft.com/office/drawing/2014/main" id="{5BAD00E6-F130-4E5C-832F-655AD5F0B0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82" y="3063244"/>
            <a:ext cx="6766486" cy="3636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ine 5">
            <a:extLst>
              <a:ext uri="{FF2B5EF4-FFF2-40B4-BE49-F238E27FC236}">
                <a16:creationId xmlns:a16="http://schemas.microsoft.com/office/drawing/2014/main" id="{7F4CD711-52FF-4A80-AFD7-81A535C629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82" y="1051586"/>
            <a:ext cx="7623831" cy="1848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4555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B2BF761-EB09-45AC-B4E0-F26BAD64DB5D}"/>
              </a:ext>
            </a:extLst>
          </p:cNvPr>
          <p:cNvSpPr/>
          <p:nvPr/>
        </p:nvSpPr>
        <p:spPr>
          <a:xfrm>
            <a:off x="609660" y="320074"/>
            <a:ext cx="6494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800" b="1" i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Automate Richards – Varianta 2</a:t>
            </a:r>
            <a:endParaRPr lang="ro-RO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410" name="Picture 2">
            <a:extLst>
              <a:ext uri="{FF2B5EF4-FFF2-40B4-BE49-F238E27FC236}">
                <a16:creationId xmlns:a16="http://schemas.microsoft.com/office/drawing/2014/main" id="{E7A7DEAD-2926-40D2-AFF8-3A6CFC84A4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77" y="868708"/>
            <a:ext cx="8595266" cy="5925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Cerneală 2">
                <a:extLst>
                  <a:ext uri="{FF2B5EF4-FFF2-40B4-BE49-F238E27FC236}">
                    <a16:creationId xmlns:a16="http://schemas.microsoft.com/office/drawing/2014/main" id="{E3405622-979F-4A03-A985-ABAE6C14C323}"/>
                  </a:ext>
                </a:extLst>
              </p14:cNvPr>
              <p14:cNvContentPartPr/>
              <p14:nvPr/>
            </p14:nvContentPartPr>
            <p14:xfrm>
              <a:off x="581949" y="1900705"/>
              <a:ext cx="360" cy="360"/>
            </p14:xfrm>
          </p:contentPart>
        </mc:Choice>
        <mc:Fallback xmlns="">
          <p:pic>
            <p:nvPicPr>
              <p:cNvPr id="3" name="Cerneală 2">
                <a:extLst>
                  <a:ext uri="{FF2B5EF4-FFF2-40B4-BE49-F238E27FC236}">
                    <a16:creationId xmlns:a16="http://schemas.microsoft.com/office/drawing/2014/main" id="{E3405622-979F-4A03-A985-ABAE6C14C32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6309" y="1829065"/>
                <a:ext cx="720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Cerneală 3">
                <a:extLst>
                  <a:ext uri="{FF2B5EF4-FFF2-40B4-BE49-F238E27FC236}">
                    <a16:creationId xmlns:a16="http://schemas.microsoft.com/office/drawing/2014/main" id="{24705FE2-C103-436B-B655-20427D162521}"/>
                  </a:ext>
                </a:extLst>
              </p14:cNvPr>
              <p14:cNvContentPartPr/>
              <p14:nvPr/>
            </p14:nvContentPartPr>
            <p14:xfrm>
              <a:off x="2226789" y="5104345"/>
              <a:ext cx="6717600" cy="1463040"/>
            </p14:xfrm>
          </p:contentPart>
        </mc:Choice>
        <mc:Fallback xmlns="">
          <p:pic>
            <p:nvPicPr>
              <p:cNvPr id="4" name="Cerneală 3">
                <a:extLst>
                  <a:ext uri="{FF2B5EF4-FFF2-40B4-BE49-F238E27FC236}">
                    <a16:creationId xmlns:a16="http://schemas.microsoft.com/office/drawing/2014/main" id="{24705FE2-C103-436B-B655-20427D16252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91149" y="5032705"/>
                <a:ext cx="6789240" cy="160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Cerneală 4">
                <a:extLst>
                  <a:ext uri="{FF2B5EF4-FFF2-40B4-BE49-F238E27FC236}">
                    <a16:creationId xmlns:a16="http://schemas.microsoft.com/office/drawing/2014/main" id="{B28DB7B2-B6FA-4A6C-B18E-BA2B8DCBAA05}"/>
                  </a:ext>
                </a:extLst>
              </p14:cNvPr>
              <p14:cNvContentPartPr/>
              <p14:nvPr/>
            </p14:nvContentPartPr>
            <p14:xfrm>
              <a:off x="2309589" y="5339785"/>
              <a:ext cx="6675120" cy="1321200"/>
            </p14:xfrm>
          </p:contentPart>
        </mc:Choice>
        <mc:Fallback xmlns="">
          <p:pic>
            <p:nvPicPr>
              <p:cNvPr id="5" name="Cerneală 4">
                <a:extLst>
                  <a:ext uri="{FF2B5EF4-FFF2-40B4-BE49-F238E27FC236}">
                    <a16:creationId xmlns:a16="http://schemas.microsoft.com/office/drawing/2014/main" id="{B28DB7B2-B6FA-4A6C-B18E-BA2B8DCBAA0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73949" y="5267785"/>
                <a:ext cx="6746760" cy="146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Cerneală 6">
                <a:extLst>
                  <a:ext uri="{FF2B5EF4-FFF2-40B4-BE49-F238E27FC236}">
                    <a16:creationId xmlns:a16="http://schemas.microsoft.com/office/drawing/2014/main" id="{FE8B00D8-B79C-4BD7-8322-AFA80C1D4916}"/>
                  </a:ext>
                </a:extLst>
              </p14:cNvPr>
              <p14:cNvContentPartPr/>
              <p14:nvPr/>
            </p14:nvContentPartPr>
            <p14:xfrm>
              <a:off x="491949" y="1485985"/>
              <a:ext cx="1740960" cy="2117880"/>
            </p14:xfrm>
          </p:contentPart>
        </mc:Choice>
        <mc:Fallback xmlns="">
          <p:pic>
            <p:nvPicPr>
              <p:cNvPr id="7" name="Cerneală 6">
                <a:extLst>
                  <a:ext uri="{FF2B5EF4-FFF2-40B4-BE49-F238E27FC236}">
                    <a16:creationId xmlns:a16="http://schemas.microsoft.com/office/drawing/2014/main" id="{FE8B00D8-B79C-4BD7-8322-AFA80C1D491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55949" y="1414345"/>
                <a:ext cx="1812600" cy="226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8" name="Cerneală 27">
                <a:extLst>
                  <a:ext uri="{FF2B5EF4-FFF2-40B4-BE49-F238E27FC236}">
                    <a16:creationId xmlns:a16="http://schemas.microsoft.com/office/drawing/2014/main" id="{C353DB84-B22C-4262-A46E-D4BFF58E806B}"/>
                  </a:ext>
                </a:extLst>
              </p14:cNvPr>
              <p14:cNvContentPartPr/>
              <p14:nvPr/>
            </p14:nvContentPartPr>
            <p14:xfrm>
              <a:off x="9589149" y="2179705"/>
              <a:ext cx="208440" cy="5040"/>
            </p14:xfrm>
          </p:contentPart>
        </mc:Choice>
        <mc:Fallback xmlns="">
          <p:pic>
            <p:nvPicPr>
              <p:cNvPr id="28" name="Cerneală 27">
                <a:extLst>
                  <a:ext uri="{FF2B5EF4-FFF2-40B4-BE49-F238E27FC236}">
                    <a16:creationId xmlns:a16="http://schemas.microsoft.com/office/drawing/2014/main" id="{C353DB84-B22C-4262-A46E-D4BFF58E806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571509" y="2162065"/>
                <a:ext cx="24408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2" name="Cerneală 51">
                <a:extLst>
                  <a:ext uri="{FF2B5EF4-FFF2-40B4-BE49-F238E27FC236}">
                    <a16:creationId xmlns:a16="http://schemas.microsoft.com/office/drawing/2014/main" id="{99464B8E-4FC1-4567-89B0-F8D688605F2B}"/>
                  </a:ext>
                </a:extLst>
              </p14:cNvPr>
              <p14:cNvContentPartPr/>
              <p14:nvPr/>
            </p14:nvContentPartPr>
            <p14:xfrm>
              <a:off x="11372229" y="3399745"/>
              <a:ext cx="345240" cy="322920"/>
            </p14:xfrm>
          </p:contentPart>
        </mc:Choice>
        <mc:Fallback xmlns="">
          <p:pic>
            <p:nvPicPr>
              <p:cNvPr id="52" name="Cerneală 51">
                <a:extLst>
                  <a:ext uri="{FF2B5EF4-FFF2-40B4-BE49-F238E27FC236}">
                    <a16:creationId xmlns:a16="http://schemas.microsoft.com/office/drawing/2014/main" id="{99464B8E-4FC1-4567-89B0-F8D688605F2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354229" y="3381745"/>
                <a:ext cx="380880" cy="35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7" name="Cerneală 56">
                <a:extLst>
                  <a:ext uri="{FF2B5EF4-FFF2-40B4-BE49-F238E27FC236}">
                    <a16:creationId xmlns:a16="http://schemas.microsoft.com/office/drawing/2014/main" id="{FAAB4A14-3ECF-4D96-80BB-78E44FD1D467}"/>
                  </a:ext>
                </a:extLst>
              </p14:cNvPr>
              <p14:cNvContentPartPr/>
              <p14:nvPr/>
            </p14:nvContentPartPr>
            <p14:xfrm>
              <a:off x="11341629" y="3882865"/>
              <a:ext cx="410400" cy="307080"/>
            </p14:xfrm>
          </p:contentPart>
        </mc:Choice>
        <mc:Fallback xmlns="">
          <p:pic>
            <p:nvPicPr>
              <p:cNvPr id="57" name="Cerneală 56">
                <a:extLst>
                  <a:ext uri="{FF2B5EF4-FFF2-40B4-BE49-F238E27FC236}">
                    <a16:creationId xmlns:a16="http://schemas.microsoft.com/office/drawing/2014/main" id="{FAAB4A14-3ECF-4D96-80BB-78E44FD1D46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23989" y="3864865"/>
                <a:ext cx="446040" cy="34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8" name="Cerneală 57">
                <a:extLst>
                  <a:ext uri="{FF2B5EF4-FFF2-40B4-BE49-F238E27FC236}">
                    <a16:creationId xmlns:a16="http://schemas.microsoft.com/office/drawing/2014/main" id="{21868E71-25B1-4602-8EF7-E6E58EFA1664}"/>
                  </a:ext>
                </a:extLst>
              </p14:cNvPr>
              <p14:cNvContentPartPr/>
              <p14:nvPr/>
            </p14:nvContentPartPr>
            <p14:xfrm>
              <a:off x="10226709" y="4352305"/>
              <a:ext cx="835920" cy="320760"/>
            </p14:xfrm>
          </p:contentPart>
        </mc:Choice>
        <mc:Fallback xmlns="">
          <p:pic>
            <p:nvPicPr>
              <p:cNvPr id="58" name="Cerneală 57">
                <a:extLst>
                  <a:ext uri="{FF2B5EF4-FFF2-40B4-BE49-F238E27FC236}">
                    <a16:creationId xmlns:a16="http://schemas.microsoft.com/office/drawing/2014/main" id="{21868E71-25B1-4602-8EF7-E6E58EFA166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0208709" y="4334665"/>
                <a:ext cx="871560" cy="35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9" name="Cerneală 58">
                <a:extLst>
                  <a:ext uri="{FF2B5EF4-FFF2-40B4-BE49-F238E27FC236}">
                    <a16:creationId xmlns:a16="http://schemas.microsoft.com/office/drawing/2014/main" id="{2F1CCE81-674A-409C-A3F0-D07F8F12D55D}"/>
                  </a:ext>
                </a:extLst>
              </p14:cNvPr>
              <p14:cNvContentPartPr/>
              <p14:nvPr/>
            </p14:nvContentPartPr>
            <p14:xfrm>
              <a:off x="9972909" y="3947305"/>
              <a:ext cx="1082160" cy="288360"/>
            </p14:xfrm>
          </p:contentPart>
        </mc:Choice>
        <mc:Fallback xmlns="">
          <p:pic>
            <p:nvPicPr>
              <p:cNvPr id="59" name="Cerneală 58">
                <a:extLst>
                  <a:ext uri="{FF2B5EF4-FFF2-40B4-BE49-F238E27FC236}">
                    <a16:creationId xmlns:a16="http://schemas.microsoft.com/office/drawing/2014/main" id="{2F1CCE81-674A-409C-A3F0-D07F8F12D55D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954915" y="3929665"/>
                <a:ext cx="1117788" cy="32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0" name="Cerneală 59">
                <a:extLst>
                  <a:ext uri="{FF2B5EF4-FFF2-40B4-BE49-F238E27FC236}">
                    <a16:creationId xmlns:a16="http://schemas.microsoft.com/office/drawing/2014/main" id="{7BC2B2EC-8B5E-4AB9-82A9-C61C75FA342B}"/>
                  </a:ext>
                </a:extLst>
              </p14:cNvPr>
              <p14:cNvContentPartPr/>
              <p14:nvPr/>
            </p14:nvContentPartPr>
            <p14:xfrm>
              <a:off x="9899109" y="3411625"/>
              <a:ext cx="1151280" cy="341640"/>
            </p14:xfrm>
          </p:contentPart>
        </mc:Choice>
        <mc:Fallback xmlns="">
          <p:pic>
            <p:nvPicPr>
              <p:cNvPr id="60" name="Cerneală 59">
                <a:extLst>
                  <a:ext uri="{FF2B5EF4-FFF2-40B4-BE49-F238E27FC236}">
                    <a16:creationId xmlns:a16="http://schemas.microsoft.com/office/drawing/2014/main" id="{7BC2B2EC-8B5E-4AB9-82A9-C61C75FA342B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9881109" y="3393966"/>
                <a:ext cx="1186920" cy="3773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61" name="Cerneală 60">
                <a:extLst>
                  <a:ext uri="{FF2B5EF4-FFF2-40B4-BE49-F238E27FC236}">
                    <a16:creationId xmlns:a16="http://schemas.microsoft.com/office/drawing/2014/main" id="{526ADE46-03E2-4A6D-B7DA-78301FA9B637}"/>
                  </a:ext>
                </a:extLst>
              </p14:cNvPr>
              <p14:cNvContentPartPr/>
              <p14:nvPr/>
            </p14:nvContentPartPr>
            <p14:xfrm>
              <a:off x="9942309" y="1806025"/>
              <a:ext cx="1981440" cy="1440360"/>
            </p14:xfrm>
          </p:contentPart>
        </mc:Choice>
        <mc:Fallback xmlns="">
          <p:pic>
            <p:nvPicPr>
              <p:cNvPr id="61" name="Cerneală 60">
                <a:extLst>
                  <a:ext uri="{FF2B5EF4-FFF2-40B4-BE49-F238E27FC236}">
                    <a16:creationId xmlns:a16="http://schemas.microsoft.com/office/drawing/2014/main" id="{526ADE46-03E2-4A6D-B7DA-78301FA9B637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9924309" y="1788029"/>
                <a:ext cx="2017080" cy="1475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62" name="Cerneală 61">
                <a:extLst>
                  <a:ext uri="{FF2B5EF4-FFF2-40B4-BE49-F238E27FC236}">
                    <a16:creationId xmlns:a16="http://schemas.microsoft.com/office/drawing/2014/main" id="{C667BF3E-BB95-4ED6-BBEB-F644A83505DB}"/>
                  </a:ext>
                </a:extLst>
              </p14:cNvPr>
              <p14:cNvContentPartPr/>
              <p14:nvPr/>
            </p14:nvContentPartPr>
            <p14:xfrm>
              <a:off x="9562509" y="5221345"/>
              <a:ext cx="338400" cy="4320"/>
            </p14:xfrm>
          </p:contentPart>
        </mc:Choice>
        <mc:Fallback xmlns="">
          <p:pic>
            <p:nvPicPr>
              <p:cNvPr id="62" name="Cerneală 61">
                <a:extLst>
                  <a:ext uri="{FF2B5EF4-FFF2-40B4-BE49-F238E27FC236}">
                    <a16:creationId xmlns:a16="http://schemas.microsoft.com/office/drawing/2014/main" id="{C667BF3E-BB95-4ED6-BBEB-F644A83505DB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9544509" y="5203345"/>
                <a:ext cx="374040" cy="3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390" name="Cerneală 16389">
                <a:extLst>
                  <a:ext uri="{FF2B5EF4-FFF2-40B4-BE49-F238E27FC236}">
                    <a16:creationId xmlns:a16="http://schemas.microsoft.com/office/drawing/2014/main" id="{9CA7719D-BEE0-4BB8-B79F-139A6B6E5F80}"/>
                  </a:ext>
                </a:extLst>
              </p14:cNvPr>
              <p14:cNvContentPartPr/>
              <p14:nvPr/>
            </p14:nvContentPartPr>
            <p14:xfrm>
              <a:off x="10144629" y="4835065"/>
              <a:ext cx="1556640" cy="434160"/>
            </p14:xfrm>
          </p:contentPart>
        </mc:Choice>
        <mc:Fallback xmlns="">
          <p:pic>
            <p:nvPicPr>
              <p:cNvPr id="16390" name="Cerneală 16389">
                <a:extLst>
                  <a:ext uri="{FF2B5EF4-FFF2-40B4-BE49-F238E27FC236}">
                    <a16:creationId xmlns:a16="http://schemas.microsoft.com/office/drawing/2014/main" id="{9CA7719D-BEE0-4BB8-B79F-139A6B6E5F80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0126989" y="4817425"/>
                <a:ext cx="1592280" cy="46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6394" name="Cerneală 16393">
                <a:extLst>
                  <a:ext uri="{FF2B5EF4-FFF2-40B4-BE49-F238E27FC236}">
                    <a16:creationId xmlns:a16="http://schemas.microsoft.com/office/drawing/2014/main" id="{99BEC236-F933-4C3C-A753-C2E595023104}"/>
                  </a:ext>
                </a:extLst>
              </p14:cNvPr>
              <p14:cNvContentPartPr/>
              <p14:nvPr/>
            </p14:nvContentPartPr>
            <p14:xfrm>
              <a:off x="9774189" y="5524825"/>
              <a:ext cx="1033200" cy="432360"/>
            </p14:xfrm>
          </p:contentPart>
        </mc:Choice>
        <mc:Fallback xmlns="">
          <p:pic>
            <p:nvPicPr>
              <p:cNvPr id="16394" name="Cerneală 16393">
                <a:extLst>
                  <a:ext uri="{FF2B5EF4-FFF2-40B4-BE49-F238E27FC236}">
                    <a16:creationId xmlns:a16="http://schemas.microsoft.com/office/drawing/2014/main" id="{99BEC236-F933-4C3C-A753-C2E595023104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9756189" y="5506810"/>
                <a:ext cx="1068840" cy="4680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6395" name="Cerneală 16394">
                <a:extLst>
                  <a:ext uri="{FF2B5EF4-FFF2-40B4-BE49-F238E27FC236}">
                    <a16:creationId xmlns:a16="http://schemas.microsoft.com/office/drawing/2014/main" id="{5B61A159-6037-4987-9491-08E661A4D667}"/>
                  </a:ext>
                </a:extLst>
              </p14:cNvPr>
              <p14:cNvContentPartPr/>
              <p14:nvPr/>
            </p14:nvContentPartPr>
            <p14:xfrm>
              <a:off x="10876509" y="5552905"/>
              <a:ext cx="996840" cy="358200"/>
            </p14:xfrm>
          </p:contentPart>
        </mc:Choice>
        <mc:Fallback xmlns="">
          <p:pic>
            <p:nvPicPr>
              <p:cNvPr id="16395" name="Cerneală 16394">
                <a:extLst>
                  <a:ext uri="{FF2B5EF4-FFF2-40B4-BE49-F238E27FC236}">
                    <a16:creationId xmlns:a16="http://schemas.microsoft.com/office/drawing/2014/main" id="{5B61A159-6037-4987-9491-08E661A4D667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0858509" y="5535265"/>
                <a:ext cx="1032480" cy="39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6396" name="Cerneală 16395">
                <a:extLst>
                  <a:ext uri="{FF2B5EF4-FFF2-40B4-BE49-F238E27FC236}">
                    <a16:creationId xmlns:a16="http://schemas.microsoft.com/office/drawing/2014/main" id="{C457D274-BB82-4365-A86C-744B2D199202}"/>
                  </a:ext>
                </a:extLst>
              </p14:cNvPr>
              <p14:cNvContentPartPr/>
              <p14:nvPr/>
            </p14:nvContentPartPr>
            <p14:xfrm>
              <a:off x="9725949" y="6019105"/>
              <a:ext cx="219240" cy="173520"/>
            </p14:xfrm>
          </p:contentPart>
        </mc:Choice>
        <mc:Fallback xmlns="">
          <p:pic>
            <p:nvPicPr>
              <p:cNvPr id="16396" name="Cerneală 16395">
                <a:extLst>
                  <a:ext uri="{FF2B5EF4-FFF2-40B4-BE49-F238E27FC236}">
                    <a16:creationId xmlns:a16="http://schemas.microsoft.com/office/drawing/2014/main" id="{C457D274-BB82-4365-A86C-744B2D199202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9708309" y="6001105"/>
                <a:ext cx="254880" cy="20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6397" name="Cerneală 16396">
                <a:extLst>
                  <a:ext uri="{FF2B5EF4-FFF2-40B4-BE49-F238E27FC236}">
                    <a16:creationId xmlns:a16="http://schemas.microsoft.com/office/drawing/2014/main" id="{9A9BA306-D922-4711-B8D3-EAFD665EBB6F}"/>
                  </a:ext>
                </a:extLst>
              </p14:cNvPr>
              <p14:cNvContentPartPr/>
              <p14:nvPr/>
            </p14:nvContentPartPr>
            <p14:xfrm>
              <a:off x="9936189" y="6041065"/>
              <a:ext cx="382320" cy="180720"/>
            </p14:xfrm>
          </p:contentPart>
        </mc:Choice>
        <mc:Fallback xmlns="">
          <p:pic>
            <p:nvPicPr>
              <p:cNvPr id="16397" name="Cerneală 16396">
                <a:extLst>
                  <a:ext uri="{FF2B5EF4-FFF2-40B4-BE49-F238E27FC236}">
                    <a16:creationId xmlns:a16="http://schemas.microsoft.com/office/drawing/2014/main" id="{9A9BA306-D922-4711-B8D3-EAFD665EBB6F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9918189" y="6023065"/>
                <a:ext cx="417960" cy="21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6398" name="Cerneală 16397">
                <a:extLst>
                  <a:ext uri="{FF2B5EF4-FFF2-40B4-BE49-F238E27FC236}">
                    <a16:creationId xmlns:a16="http://schemas.microsoft.com/office/drawing/2014/main" id="{02965136-B22D-49B1-B7F7-EBA3E3A5859E}"/>
                  </a:ext>
                </a:extLst>
              </p14:cNvPr>
              <p14:cNvContentPartPr/>
              <p14:nvPr/>
            </p14:nvContentPartPr>
            <p14:xfrm>
              <a:off x="10433709" y="6179305"/>
              <a:ext cx="6840" cy="3960"/>
            </p14:xfrm>
          </p:contentPart>
        </mc:Choice>
        <mc:Fallback xmlns="">
          <p:pic>
            <p:nvPicPr>
              <p:cNvPr id="16398" name="Cerneală 16397">
                <a:extLst>
                  <a:ext uri="{FF2B5EF4-FFF2-40B4-BE49-F238E27FC236}">
                    <a16:creationId xmlns:a16="http://schemas.microsoft.com/office/drawing/2014/main" id="{02965136-B22D-49B1-B7F7-EBA3E3A5859E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0415709" y="6161665"/>
                <a:ext cx="4248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6399" name="Cerneală 16398">
                <a:extLst>
                  <a:ext uri="{FF2B5EF4-FFF2-40B4-BE49-F238E27FC236}">
                    <a16:creationId xmlns:a16="http://schemas.microsoft.com/office/drawing/2014/main" id="{23D87B6A-BD28-4819-94B4-E436FB2EA2D7}"/>
                  </a:ext>
                </a:extLst>
              </p14:cNvPr>
              <p14:cNvContentPartPr/>
              <p14:nvPr/>
            </p14:nvContentPartPr>
            <p14:xfrm>
              <a:off x="10697949" y="5953225"/>
              <a:ext cx="247680" cy="226800"/>
            </p14:xfrm>
          </p:contentPart>
        </mc:Choice>
        <mc:Fallback xmlns="">
          <p:pic>
            <p:nvPicPr>
              <p:cNvPr id="16399" name="Cerneală 16398">
                <a:extLst>
                  <a:ext uri="{FF2B5EF4-FFF2-40B4-BE49-F238E27FC236}">
                    <a16:creationId xmlns:a16="http://schemas.microsoft.com/office/drawing/2014/main" id="{23D87B6A-BD28-4819-94B4-E436FB2EA2D7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0679949" y="5935225"/>
                <a:ext cx="283320" cy="26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6400" name="Cerneală 16399">
                <a:extLst>
                  <a:ext uri="{FF2B5EF4-FFF2-40B4-BE49-F238E27FC236}">
                    <a16:creationId xmlns:a16="http://schemas.microsoft.com/office/drawing/2014/main" id="{016803EE-3F18-4B15-A33B-C0E9E868FF34}"/>
                  </a:ext>
                </a:extLst>
              </p14:cNvPr>
              <p14:cNvContentPartPr/>
              <p14:nvPr/>
            </p14:nvContentPartPr>
            <p14:xfrm>
              <a:off x="11189349" y="6020185"/>
              <a:ext cx="6120" cy="125640"/>
            </p14:xfrm>
          </p:contentPart>
        </mc:Choice>
        <mc:Fallback xmlns="">
          <p:pic>
            <p:nvPicPr>
              <p:cNvPr id="16400" name="Cerneală 16399">
                <a:extLst>
                  <a:ext uri="{FF2B5EF4-FFF2-40B4-BE49-F238E27FC236}">
                    <a16:creationId xmlns:a16="http://schemas.microsoft.com/office/drawing/2014/main" id="{016803EE-3F18-4B15-A33B-C0E9E868FF3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1171349" y="6002545"/>
                <a:ext cx="41760" cy="16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6401" name="Cerneală 16400">
                <a:extLst>
                  <a:ext uri="{FF2B5EF4-FFF2-40B4-BE49-F238E27FC236}">
                    <a16:creationId xmlns:a16="http://schemas.microsoft.com/office/drawing/2014/main" id="{9ABB7026-302E-43CA-AC1F-D50598B4E92E}"/>
                  </a:ext>
                </a:extLst>
              </p14:cNvPr>
              <p14:cNvContentPartPr/>
              <p14:nvPr/>
            </p14:nvContentPartPr>
            <p14:xfrm>
              <a:off x="11169909" y="5822545"/>
              <a:ext cx="367200" cy="331200"/>
            </p14:xfrm>
          </p:contentPart>
        </mc:Choice>
        <mc:Fallback xmlns="">
          <p:pic>
            <p:nvPicPr>
              <p:cNvPr id="16401" name="Cerneală 16400">
                <a:extLst>
                  <a:ext uri="{FF2B5EF4-FFF2-40B4-BE49-F238E27FC236}">
                    <a16:creationId xmlns:a16="http://schemas.microsoft.com/office/drawing/2014/main" id="{9ABB7026-302E-43CA-AC1F-D50598B4E92E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1152269" y="5804905"/>
                <a:ext cx="402840" cy="36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6402" name="Cerneală 16401">
                <a:extLst>
                  <a:ext uri="{FF2B5EF4-FFF2-40B4-BE49-F238E27FC236}">
                    <a16:creationId xmlns:a16="http://schemas.microsoft.com/office/drawing/2014/main" id="{8DD82AC0-1C94-4825-BE3F-A8C07A9FCE95}"/>
                  </a:ext>
                </a:extLst>
              </p14:cNvPr>
              <p14:cNvContentPartPr/>
              <p14:nvPr/>
            </p14:nvContentPartPr>
            <p14:xfrm>
              <a:off x="11478069" y="5948185"/>
              <a:ext cx="274680" cy="171360"/>
            </p14:xfrm>
          </p:contentPart>
        </mc:Choice>
        <mc:Fallback xmlns="">
          <p:pic>
            <p:nvPicPr>
              <p:cNvPr id="16402" name="Cerneală 16401">
                <a:extLst>
                  <a:ext uri="{FF2B5EF4-FFF2-40B4-BE49-F238E27FC236}">
                    <a16:creationId xmlns:a16="http://schemas.microsoft.com/office/drawing/2014/main" id="{8DD82AC0-1C94-4825-BE3F-A8C07A9FCE95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1460069" y="5930545"/>
                <a:ext cx="3103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6403" name="Cerneală 16402">
                <a:extLst>
                  <a:ext uri="{FF2B5EF4-FFF2-40B4-BE49-F238E27FC236}">
                    <a16:creationId xmlns:a16="http://schemas.microsoft.com/office/drawing/2014/main" id="{2D6DE185-4B06-4EF7-A861-E110E5428ABE}"/>
                  </a:ext>
                </a:extLst>
              </p14:cNvPr>
              <p14:cNvContentPartPr/>
              <p14:nvPr/>
            </p14:nvContentPartPr>
            <p14:xfrm>
              <a:off x="11824389" y="6030265"/>
              <a:ext cx="11160" cy="5040"/>
            </p14:xfrm>
          </p:contentPart>
        </mc:Choice>
        <mc:Fallback xmlns="">
          <p:pic>
            <p:nvPicPr>
              <p:cNvPr id="16403" name="Cerneală 16402">
                <a:extLst>
                  <a:ext uri="{FF2B5EF4-FFF2-40B4-BE49-F238E27FC236}">
                    <a16:creationId xmlns:a16="http://schemas.microsoft.com/office/drawing/2014/main" id="{2D6DE185-4B06-4EF7-A861-E110E5428AB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1806389" y="6012265"/>
                <a:ext cx="4680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6404" name="Cerneală 16403">
                <a:extLst>
                  <a:ext uri="{FF2B5EF4-FFF2-40B4-BE49-F238E27FC236}">
                    <a16:creationId xmlns:a16="http://schemas.microsoft.com/office/drawing/2014/main" id="{918915F5-37DA-4E58-BBEE-AF79FA049A1F}"/>
                  </a:ext>
                </a:extLst>
              </p14:cNvPr>
              <p14:cNvContentPartPr/>
              <p14:nvPr/>
            </p14:nvContentPartPr>
            <p14:xfrm>
              <a:off x="9817389" y="6290185"/>
              <a:ext cx="425520" cy="312840"/>
            </p14:xfrm>
          </p:contentPart>
        </mc:Choice>
        <mc:Fallback xmlns="">
          <p:pic>
            <p:nvPicPr>
              <p:cNvPr id="16404" name="Cerneală 16403">
                <a:extLst>
                  <a:ext uri="{FF2B5EF4-FFF2-40B4-BE49-F238E27FC236}">
                    <a16:creationId xmlns:a16="http://schemas.microsoft.com/office/drawing/2014/main" id="{918915F5-37DA-4E58-BBEE-AF79FA049A1F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9799389" y="6272185"/>
                <a:ext cx="461160" cy="34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6413" name="Cerneală 16412">
                <a:extLst>
                  <a:ext uri="{FF2B5EF4-FFF2-40B4-BE49-F238E27FC236}">
                    <a16:creationId xmlns:a16="http://schemas.microsoft.com/office/drawing/2014/main" id="{02F1319A-003A-4F24-8AC6-44277865C2A4}"/>
                  </a:ext>
                </a:extLst>
              </p14:cNvPr>
              <p14:cNvContentPartPr/>
              <p14:nvPr/>
            </p14:nvContentPartPr>
            <p14:xfrm>
              <a:off x="10610469" y="6390985"/>
              <a:ext cx="574200" cy="230400"/>
            </p14:xfrm>
          </p:contentPart>
        </mc:Choice>
        <mc:Fallback xmlns="">
          <p:pic>
            <p:nvPicPr>
              <p:cNvPr id="16413" name="Cerneală 16412">
                <a:extLst>
                  <a:ext uri="{FF2B5EF4-FFF2-40B4-BE49-F238E27FC236}">
                    <a16:creationId xmlns:a16="http://schemas.microsoft.com/office/drawing/2014/main" id="{02F1319A-003A-4F24-8AC6-44277865C2A4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0592818" y="6373345"/>
                <a:ext cx="609862" cy="26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6414" name="Cerneală 16413">
                <a:extLst>
                  <a:ext uri="{FF2B5EF4-FFF2-40B4-BE49-F238E27FC236}">
                    <a16:creationId xmlns:a16="http://schemas.microsoft.com/office/drawing/2014/main" id="{202D4F4B-B7B2-4AEF-BFCA-80F319839528}"/>
                  </a:ext>
                </a:extLst>
              </p14:cNvPr>
              <p14:cNvContentPartPr/>
              <p14:nvPr/>
            </p14:nvContentPartPr>
            <p14:xfrm>
              <a:off x="288549" y="2915905"/>
              <a:ext cx="360" cy="360"/>
            </p14:xfrm>
          </p:contentPart>
        </mc:Choice>
        <mc:Fallback xmlns="">
          <p:pic>
            <p:nvPicPr>
              <p:cNvPr id="16414" name="Cerneală 16413">
                <a:extLst>
                  <a:ext uri="{FF2B5EF4-FFF2-40B4-BE49-F238E27FC236}">
                    <a16:creationId xmlns:a16="http://schemas.microsoft.com/office/drawing/2014/main" id="{202D4F4B-B7B2-4AEF-BFCA-80F319839528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52549" y="2844265"/>
                <a:ext cx="720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6415" name="Cerneală 16414">
                <a:extLst>
                  <a:ext uri="{FF2B5EF4-FFF2-40B4-BE49-F238E27FC236}">
                    <a16:creationId xmlns:a16="http://schemas.microsoft.com/office/drawing/2014/main" id="{F528336C-8700-4017-9555-488F77BC055B}"/>
                  </a:ext>
                </a:extLst>
              </p14:cNvPr>
              <p14:cNvContentPartPr/>
              <p14:nvPr/>
            </p14:nvContentPartPr>
            <p14:xfrm>
              <a:off x="2780109" y="1829425"/>
              <a:ext cx="442440" cy="267840"/>
            </p14:xfrm>
          </p:contentPart>
        </mc:Choice>
        <mc:Fallback xmlns="">
          <p:pic>
            <p:nvPicPr>
              <p:cNvPr id="16415" name="Cerneală 16414">
                <a:extLst>
                  <a:ext uri="{FF2B5EF4-FFF2-40B4-BE49-F238E27FC236}">
                    <a16:creationId xmlns:a16="http://schemas.microsoft.com/office/drawing/2014/main" id="{F528336C-8700-4017-9555-488F77BC055B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744469" y="1757425"/>
                <a:ext cx="514080" cy="41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6416" name="Cerneală 16415">
                <a:extLst>
                  <a:ext uri="{FF2B5EF4-FFF2-40B4-BE49-F238E27FC236}">
                    <a16:creationId xmlns:a16="http://schemas.microsoft.com/office/drawing/2014/main" id="{1389D71E-D719-4AA7-A9DF-C206BFF5267F}"/>
                  </a:ext>
                </a:extLst>
              </p14:cNvPr>
              <p14:cNvContentPartPr/>
              <p14:nvPr/>
            </p14:nvContentPartPr>
            <p14:xfrm>
              <a:off x="6857109" y="1728265"/>
              <a:ext cx="385920" cy="303840"/>
            </p14:xfrm>
          </p:contentPart>
        </mc:Choice>
        <mc:Fallback xmlns="">
          <p:pic>
            <p:nvPicPr>
              <p:cNvPr id="16416" name="Cerneală 16415">
                <a:extLst>
                  <a:ext uri="{FF2B5EF4-FFF2-40B4-BE49-F238E27FC236}">
                    <a16:creationId xmlns:a16="http://schemas.microsoft.com/office/drawing/2014/main" id="{1389D71E-D719-4AA7-A9DF-C206BFF5267F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6821469" y="1656625"/>
                <a:ext cx="457560" cy="44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6417" name="Cerneală 16416">
                <a:extLst>
                  <a:ext uri="{FF2B5EF4-FFF2-40B4-BE49-F238E27FC236}">
                    <a16:creationId xmlns:a16="http://schemas.microsoft.com/office/drawing/2014/main" id="{397121AD-2354-4A16-AC84-0B7ACD834495}"/>
                  </a:ext>
                </a:extLst>
              </p14:cNvPr>
              <p14:cNvContentPartPr/>
              <p14:nvPr/>
            </p14:nvContentPartPr>
            <p14:xfrm>
              <a:off x="6790149" y="3357985"/>
              <a:ext cx="325800" cy="272160"/>
            </p14:xfrm>
          </p:contentPart>
        </mc:Choice>
        <mc:Fallback xmlns="">
          <p:pic>
            <p:nvPicPr>
              <p:cNvPr id="16417" name="Cerneală 16416">
                <a:extLst>
                  <a:ext uri="{FF2B5EF4-FFF2-40B4-BE49-F238E27FC236}">
                    <a16:creationId xmlns:a16="http://schemas.microsoft.com/office/drawing/2014/main" id="{397121AD-2354-4A16-AC84-0B7ACD834495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6754509" y="3285985"/>
                <a:ext cx="397440" cy="41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6418" name="Cerneală 16417">
                <a:extLst>
                  <a:ext uri="{FF2B5EF4-FFF2-40B4-BE49-F238E27FC236}">
                    <a16:creationId xmlns:a16="http://schemas.microsoft.com/office/drawing/2014/main" id="{6143AD1D-564C-4470-9600-6E9B38A1FD23}"/>
                  </a:ext>
                </a:extLst>
              </p14:cNvPr>
              <p14:cNvContentPartPr/>
              <p14:nvPr/>
            </p14:nvContentPartPr>
            <p14:xfrm>
              <a:off x="4778829" y="4172305"/>
              <a:ext cx="319320" cy="264600"/>
            </p14:xfrm>
          </p:contentPart>
        </mc:Choice>
        <mc:Fallback xmlns="">
          <p:pic>
            <p:nvPicPr>
              <p:cNvPr id="16418" name="Cerneală 16417">
                <a:extLst>
                  <a:ext uri="{FF2B5EF4-FFF2-40B4-BE49-F238E27FC236}">
                    <a16:creationId xmlns:a16="http://schemas.microsoft.com/office/drawing/2014/main" id="{6143AD1D-564C-4470-9600-6E9B38A1FD23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742829" y="4100305"/>
                <a:ext cx="390960" cy="40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6445" name="Cerneală 16444">
                <a:extLst>
                  <a:ext uri="{FF2B5EF4-FFF2-40B4-BE49-F238E27FC236}">
                    <a16:creationId xmlns:a16="http://schemas.microsoft.com/office/drawing/2014/main" id="{5F753824-0229-4A1E-A263-1FA8A29D1854}"/>
                  </a:ext>
                </a:extLst>
              </p14:cNvPr>
              <p14:cNvContentPartPr/>
              <p14:nvPr/>
            </p14:nvContentPartPr>
            <p14:xfrm>
              <a:off x="167949" y="2284825"/>
              <a:ext cx="1405080" cy="3857040"/>
            </p14:xfrm>
          </p:contentPart>
        </mc:Choice>
        <mc:Fallback xmlns="">
          <p:pic>
            <p:nvPicPr>
              <p:cNvPr id="16445" name="Cerneală 16444">
                <a:extLst>
                  <a:ext uri="{FF2B5EF4-FFF2-40B4-BE49-F238E27FC236}">
                    <a16:creationId xmlns:a16="http://schemas.microsoft.com/office/drawing/2014/main" id="{5F753824-0229-4A1E-A263-1FA8A29D1854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150309" y="2267185"/>
                <a:ext cx="1440720" cy="389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7455" name="Cerneală 17454">
                <a:extLst>
                  <a:ext uri="{FF2B5EF4-FFF2-40B4-BE49-F238E27FC236}">
                    <a16:creationId xmlns:a16="http://schemas.microsoft.com/office/drawing/2014/main" id="{4190B8A5-3FA6-4639-AC7B-586A53BFB3A8}"/>
                  </a:ext>
                </a:extLst>
              </p14:cNvPr>
              <p14:cNvContentPartPr/>
              <p14:nvPr/>
            </p14:nvContentPartPr>
            <p14:xfrm>
              <a:off x="8481429" y="385825"/>
              <a:ext cx="3690360" cy="693360"/>
            </p14:xfrm>
          </p:contentPart>
        </mc:Choice>
        <mc:Fallback xmlns="">
          <p:pic>
            <p:nvPicPr>
              <p:cNvPr id="17455" name="Cerneală 17454">
                <a:extLst>
                  <a:ext uri="{FF2B5EF4-FFF2-40B4-BE49-F238E27FC236}">
                    <a16:creationId xmlns:a16="http://schemas.microsoft.com/office/drawing/2014/main" id="{4190B8A5-3FA6-4639-AC7B-586A53BFB3A8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8463787" y="368176"/>
                <a:ext cx="3726003" cy="7290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7473" name="Cerneală 17472">
                <a:extLst>
                  <a:ext uri="{FF2B5EF4-FFF2-40B4-BE49-F238E27FC236}">
                    <a16:creationId xmlns:a16="http://schemas.microsoft.com/office/drawing/2014/main" id="{3ADB4E3C-D688-4686-8B87-186BD0E37F7D}"/>
                  </a:ext>
                </a:extLst>
              </p14:cNvPr>
              <p14:cNvContentPartPr/>
              <p14:nvPr/>
            </p14:nvContentPartPr>
            <p14:xfrm>
              <a:off x="8917749" y="1071265"/>
              <a:ext cx="3029400" cy="549360"/>
            </p14:xfrm>
          </p:contentPart>
        </mc:Choice>
        <mc:Fallback xmlns="">
          <p:pic>
            <p:nvPicPr>
              <p:cNvPr id="17473" name="Cerneală 17472">
                <a:extLst>
                  <a:ext uri="{FF2B5EF4-FFF2-40B4-BE49-F238E27FC236}">
                    <a16:creationId xmlns:a16="http://schemas.microsoft.com/office/drawing/2014/main" id="{3ADB4E3C-D688-4686-8B87-186BD0E37F7D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8899749" y="1053265"/>
                <a:ext cx="3065040" cy="58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81212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D47750A0-4E8B-4EC5-9B14-9F75883B5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82" y="960147"/>
            <a:ext cx="10206048" cy="3789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reptunghi 1">
            <a:extLst>
              <a:ext uri="{FF2B5EF4-FFF2-40B4-BE49-F238E27FC236}">
                <a16:creationId xmlns:a16="http://schemas.microsoft.com/office/drawing/2014/main" id="{BBBD5E9C-79FA-4AB8-890B-C560489D0554}"/>
              </a:ext>
            </a:extLst>
          </p:cNvPr>
          <p:cNvSpPr/>
          <p:nvPr/>
        </p:nvSpPr>
        <p:spPr>
          <a:xfrm>
            <a:off x="426782" y="320074"/>
            <a:ext cx="52229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Metode de reprezentare a automatelor FSM</a:t>
            </a:r>
            <a:endParaRPr lang="ro-RO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Cerneală 2">
                <a:extLst>
                  <a:ext uri="{FF2B5EF4-FFF2-40B4-BE49-F238E27FC236}">
                    <a16:creationId xmlns:a16="http://schemas.microsoft.com/office/drawing/2014/main" id="{89122F2F-5318-49B6-A302-87F7B7AB335E}"/>
                  </a:ext>
                </a:extLst>
              </p14:cNvPr>
              <p14:cNvContentPartPr/>
              <p14:nvPr/>
            </p14:nvContentPartPr>
            <p14:xfrm>
              <a:off x="5611869" y="745825"/>
              <a:ext cx="577800" cy="5750640"/>
            </p14:xfrm>
          </p:contentPart>
        </mc:Choice>
        <mc:Fallback xmlns="">
          <p:pic>
            <p:nvPicPr>
              <p:cNvPr id="3" name="Cerneală 2">
                <a:extLst>
                  <a:ext uri="{FF2B5EF4-FFF2-40B4-BE49-F238E27FC236}">
                    <a16:creationId xmlns:a16="http://schemas.microsoft.com/office/drawing/2014/main" id="{89122F2F-5318-49B6-A302-87F7B7AB335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75869" y="673825"/>
                <a:ext cx="649440" cy="589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Cerneală 6">
                <a:extLst>
                  <a:ext uri="{FF2B5EF4-FFF2-40B4-BE49-F238E27FC236}">
                    <a16:creationId xmlns:a16="http://schemas.microsoft.com/office/drawing/2014/main" id="{488DD106-44BD-497F-8425-F7FB0C85ECC4}"/>
                  </a:ext>
                </a:extLst>
              </p14:cNvPr>
              <p14:cNvContentPartPr/>
              <p14:nvPr/>
            </p14:nvContentPartPr>
            <p14:xfrm>
              <a:off x="6386949" y="5037385"/>
              <a:ext cx="1017360" cy="468360"/>
            </p14:xfrm>
          </p:contentPart>
        </mc:Choice>
        <mc:Fallback xmlns="">
          <p:pic>
            <p:nvPicPr>
              <p:cNvPr id="7" name="Cerneală 6">
                <a:extLst>
                  <a:ext uri="{FF2B5EF4-FFF2-40B4-BE49-F238E27FC236}">
                    <a16:creationId xmlns:a16="http://schemas.microsoft.com/office/drawing/2014/main" id="{488DD106-44BD-497F-8425-F7FB0C85ECC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68949" y="5019399"/>
                <a:ext cx="1053000" cy="503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9" name="Cerneală 28">
                <a:extLst>
                  <a:ext uri="{FF2B5EF4-FFF2-40B4-BE49-F238E27FC236}">
                    <a16:creationId xmlns:a16="http://schemas.microsoft.com/office/drawing/2014/main" id="{A7CDF421-1BEF-4B43-ACAE-EA285DB98FB6}"/>
                  </a:ext>
                </a:extLst>
              </p14:cNvPr>
              <p14:cNvContentPartPr/>
              <p14:nvPr/>
            </p14:nvContentPartPr>
            <p14:xfrm>
              <a:off x="8465229" y="5091745"/>
              <a:ext cx="1854000" cy="1619280"/>
            </p14:xfrm>
          </p:contentPart>
        </mc:Choice>
        <mc:Fallback xmlns="">
          <p:pic>
            <p:nvPicPr>
              <p:cNvPr id="29" name="Cerneală 28">
                <a:extLst>
                  <a:ext uri="{FF2B5EF4-FFF2-40B4-BE49-F238E27FC236}">
                    <a16:creationId xmlns:a16="http://schemas.microsoft.com/office/drawing/2014/main" id="{A7CDF421-1BEF-4B43-ACAE-EA285DB98FB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447229" y="5073745"/>
                <a:ext cx="1889640" cy="165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0" name="Cerneală 29">
                <a:extLst>
                  <a:ext uri="{FF2B5EF4-FFF2-40B4-BE49-F238E27FC236}">
                    <a16:creationId xmlns:a16="http://schemas.microsoft.com/office/drawing/2014/main" id="{D21A888D-92F1-49B2-A574-92CEEA607FCF}"/>
                  </a:ext>
                </a:extLst>
              </p14:cNvPr>
              <p14:cNvContentPartPr/>
              <p14:nvPr/>
            </p14:nvContentPartPr>
            <p14:xfrm>
              <a:off x="7439229" y="2560225"/>
              <a:ext cx="558720" cy="467280"/>
            </p14:xfrm>
          </p:contentPart>
        </mc:Choice>
        <mc:Fallback xmlns="">
          <p:pic>
            <p:nvPicPr>
              <p:cNvPr id="30" name="Cerneală 29">
                <a:extLst>
                  <a:ext uri="{FF2B5EF4-FFF2-40B4-BE49-F238E27FC236}">
                    <a16:creationId xmlns:a16="http://schemas.microsoft.com/office/drawing/2014/main" id="{D21A888D-92F1-49B2-A574-92CEEA607FC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421229" y="2542225"/>
                <a:ext cx="594360" cy="50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5" name="Cerneală 34">
                <a:extLst>
                  <a:ext uri="{FF2B5EF4-FFF2-40B4-BE49-F238E27FC236}">
                    <a16:creationId xmlns:a16="http://schemas.microsoft.com/office/drawing/2014/main" id="{58FF2F1A-ACD0-476F-B3CF-DA3DE62D57F0}"/>
                  </a:ext>
                </a:extLst>
              </p14:cNvPr>
              <p14:cNvContentPartPr/>
              <p14:nvPr/>
            </p14:nvContentPartPr>
            <p14:xfrm>
              <a:off x="851229" y="5668825"/>
              <a:ext cx="228960" cy="539640"/>
            </p14:xfrm>
          </p:contentPart>
        </mc:Choice>
        <mc:Fallback xmlns="">
          <p:pic>
            <p:nvPicPr>
              <p:cNvPr id="35" name="Cerneală 34">
                <a:extLst>
                  <a:ext uri="{FF2B5EF4-FFF2-40B4-BE49-F238E27FC236}">
                    <a16:creationId xmlns:a16="http://schemas.microsoft.com/office/drawing/2014/main" id="{58FF2F1A-ACD0-476F-B3CF-DA3DE62D57F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3229" y="5651185"/>
                <a:ext cx="264600" cy="57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3" name="Cerneală 42">
                <a:extLst>
                  <a:ext uri="{FF2B5EF4-FFF2-40B4-BE49-F238E27FC236}">
                    <a16:creationId xmlns:a16="http://schemas.microsoft.com/office/drawing/2014/main" id="{B1A2BC7C-2CB8-4690-828B-B470391747B4}"/>
                  </a:ext>
                </a:extLst>
              </p14:cNvPr>
              <p14:cNvContentPartPr/>
              <p14:nvPr/>
            </p14:nvContentPartPr>
            <p14:xfrm>
              <a:off x="1241469" y="5789425"/>
              <a:ext cx="128160" cy="136080"/>
            </p14:xfrm>
          </p:contentPart>
        </mc:Choice>
        <mc:Fallback xmlns="">
          <p:pic>
            <p:nvPicPr>
              <p:cNvPr id="43" name="Cerneală 42">
                <a:extLst>
                  <a:ext uri="{FF2B5EF4-FFF2-40B4-BE49-F238E27FC236}">
                    <a16:creationId xmlns:a16="http://schemas.microsoft.com/office/drawing/2014/main" id="{B1A2BC7C-2CB8-4690-828B-B470391747B4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23469" y="5771425"/>
                <a:ext cx="16380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7" name="Cerneală 46">
                <a:extLst>
                  <a:ext uri="{FF2B5EF4-FFF2-40B4-BE49-F238E27FC236}">
                    <a16:creationId xmlns:a16="http://schemas.microsoft.com/office/drawing/2014/main" id="{4E4AABE0-07B1-4245-86F5-759C8F0790EA}"/>
                  </a:ext>
                </a:extLst>
              </p14:cNvPr>
              <p14:cNvContentPartPr/>
              <p14:nvPr/>
            </p14:nvContentPartPr>
            <p14:xfrm>
              <a:off x="3088269" y="6005785"/>
              <a:ext cx="15840" cy="137520"/>
            </p14:xfrm>
          </p:contentPart>
        </mc:Choice>
        <mc:Fallback xmlns="">
          <p:pic>
            <p:nvPicPr>
              <p:cNvPr id="47" name="Cerneală 46">
                <a:extLst>
                  <a:ext uri="{FF2B5EF4-FFF2-40B4-BE49-F238E27FC236}">
                    <a16:creationId xmlns:a16="http://schemas.microsoft.com/office/drawing/2014/main" id="{4E4AABE0-07B1-4245-86F5-759C8F0790E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070629" y="5988145"/>
                <a:ext cx="51480" cy="17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8" name="Cerneală 47">
                <a:extLst>
                  <a:ext uri="{FF2B5EF4-FFF2-40B4-BE49-F238E27FC236}">
                    <a16:creationId xmlns:a16="http://schemas.microsoft.com/office/drawing/2014/main" id="{8465778A-340A-45CD-A254-112761F5B339}"/>
                  </a:ext>
                </a:extLst>
              </p14:cNvPr>
              <p14:cNvContentPartPr/>
              <p14:nvPr/>
            </p14:nvContentPartPr>
            <p14:xfrm>
              <a:off x="1520469" y="4742545"/>
              <a:ext cx="1420200" cy="1510200"/>
            </p14:xfrm>
          </p:contentPart>
        </mc:Choice>
        <mc:Fallback xmlns="">
          <p:pic>
            <p:nvPicPr>
              <p:cNvPr id="48" name="Cerneală 47">
                <a:extLst>
                  <a:ext uri="{FF2B5EF4-FFF2-40B4-BE49-F238E27FC236}">
                    <a16:creationId xmlns:a16="http://schemas.microsoft.com/office/drawing/2014/main" id="{8465778A-340A-45CD-A254-112761F5B339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502469" y="4724905"/>
                <a:ext cx="1455840" cy="154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4" name="Cerneală 53">
                <a:extLst>
                  <a:ext uri="{FF2B5EF4-FFF2-40B4-BE49-F238E27FC236}">
                    <a16:creationId xmlns:a16="http://schemas.microsoft.com/office/drawing/2014/main" id="{C0399C38-9C3A-424A-91C8-B309F3672EC2}"/>
                  </a:ext>
                </a:extLst>
              </p14:cNvPr>
              <p14:cNvContentPartPr/>
              <p14:nvPr/>
            </p14:nvContentPartPr>
            <p14:xfrm>
              <a:off x="3368349" y="5518705"/>
              <a:ext cx="1121400" cy="715680"/>
            </p14:xfrm>
          </p:contentPart>
        </mc:Choice>
        <mc:Fallback xmlns="">
          <p:pic>
            <p:nvPicPr>
              <p:cNvPr id="54" name="Cerneală 53">
                <a:extLst>
                  <a:ext uri="{FF2B5EF4-FFF2-40B4-BE49-F238E27FC236}">
                    <a16:creationId xmlns:a16="http://schemas.microsoft.com/office/drawing/2014/main" id="{C0399C38-9C3A-424A-91C8-B309F3672EC2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350709" y="5501065"/>
                <a:ext cx="1157040" cy="75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055" name="Cerneală 2054">
                <a:extLst>
                  <a:ext uri="{FF2B5EF4-FFF2-40B4-BE49-F238E27FC236}">
                    <a16:creationId xmlns:a16="http://schemas.microsoft.com/office/drawing/2014/main" id="{42C563E4-823A-477F-8652-36C419156E02}"/>
                  </a:ext>
                </a:extLst>
              </p14:cNvPr>
              <p14:cNvContentPartPr/>
              <p14:nvPr/>
            </p14:nvContentPartPr>
            <p14:xfrm>
              <a:off x="3813669" y="3469945"/>
              <a:ext cx="389520" cy="319320"/>
            </p14:xfrm>
          </p:contentPart>
        </mc:Choice>
        <mc:Fallback xmlns="">
          <p:pic>
            <p:nvPicPr>
              <p:cNvPr id="2055" name="Cerneală 2054">
                <a:extLst>
                  <a:ext uri="{FF2B5EF4-FFF2-40B4-BE49-F238E27FC236}">
                    <a16:creationId xmlns:a16="http://schemas.microsoft.com/office/drawing/2014/main" id="{42C563E4-823A-477F-8652-36C419156E02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95669" y="3451945"/>
                <a:ext cx="425160" cy="35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063" name="Cerneală 2062">
                <a:extLst>
                  <a:ext uri="{FF2B5EF4-FFF2-40B4-BE49-F238E27FC236}">
                    <a16:creationId xmlns:a16="http://schemas.microsoft.com/office/drawing/2014/main" id="{75EC632E-029F-43B7-9878-AE72D83BDFDB}"/>
                  </a:ext>
                </a:extLst>
              </p14:cNvPr>
              <p14:cNvContentPartPr/>
              <p14:nvPr/>
            </p14:nvContentPartPr>
            <p14:xfrm>
              <a:off x="2555109" y="1583185"/>
              <a:ext cx="850320" cy="527040"/>
            </p14:xfrm>
          </p:contentPart>
        </mc:Choice>
        <mc:Fallback xmlns="">
          <p:pic>
            <p:nvPicPr>
              <p:cNvPr id="2063" name="Cerneală 2062">
                <a:extLst>
                  <a:ext uri="{FF2B5EF4-FFF2-40B4-BE49-F238E27FC236}">
                    <a16:creationId xmlns:a16="http://schemas.microsoft.com/office/drawing/2014/main" id="{75EC632E-029F-43B7-9878-AE72D83BDFDB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537469" y="1565185"/>
                <a:ext cx="885960" cy="56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069" name="Cerneală 2068">
                <a:extLst>
                  <a:ext uri="{FF2B5EF4-FFF2-40B4-BE49-F238E27FC236}">
                    <a16:creationId xmlns:a16="http://schemas.microsoft.com/office/drawing/2014/main" id="{6ED13FD8-9475-4E3C-B721-5B3FA85908D1}"/>
                  </a:ext>
                </a:extLst>
              </p14:cNvPr>
              <p14:cNvContentPartPr/>
              <p14:nvPr/>
            </p14:nvContentPartPr>
            <p14:xfrm>
              <a:off x="4169709" y="2290225"/>
              <a:ext cx="912600" cy="550440"/>
            </p14:xfrm>
          </p:contentPart>
        </mc:Choice>
        <mc:Fallback xmlns="">
          <p:pic>
            <p:nvPicPr>
              <p:cNvPr id="2069" name="Cerneală 2068">
                <a:extLst>
                  <a:ext uri="{FF2B5EF4-FFF2-40B4-BE49-F238E27FC236}">
                    <a16:creationId xmlns:a16="http://schemas.microsoft.com/office/drawing/2014/main" id="{6ED13FD8-9475-4E3C-B721-5B3FA85908D1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151709" y="2272585"/>
                <a:ext cx="948240" cy="58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073" name="Cerneală 2072">
                <a:extLst>
                  <a:ext uri="{FF2B5EF4-FFF2-40B4-BE49-F238E27FC236}">
                    <a16:creationId xmlns:a16="http://schemas.microsoft.com/office/drawing/2014/main" id="{BDDE4BB6-DA24-47B4-919C-217A1DED53E0}"/>
                  </a:ext>
                </a:extLst>
              </p14:cNvPr>
              <p14:cNvContentPartPr/>
              <p14:nvPr/>
            </p14:nvContentPartPr>
            <p14:xfrm>
              <a:off x="3878109" y="3883585"/>
              <a:ext cx="851040" cy="242280"/>
            </p14:xfrm>
          </p:contentPart>
        </mc:Choice>
        <mc:Fallback xmlns="">
          <p:pic>
            <p:nvPicPr>
              <p:cNvPr id="2073" name="Cerneală 2072">
                <a:extLst>
                  <a:ext uri="{FF2B5EF4-FFF2-40B4-BE49-F238E27FC236}">
                    <a16:creationId xmlns:a16="http://schemas.microsoft.com/office/drawing/2014/main" id="{BDDE4BB6-DA24-47B4-919C-217A1DED53E0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860109" y="3865585"/>
                <a:ext cx="886680" cy="27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767534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>
            <a:extLst>
              <a:ext uri="{FF2B5EF4-FFF2-40B4-BE49-F238E27FC236}">
                <a16:creationId xmlns:a16="http://schemas.microsoft.com/office/drawing/2014/main" id="{E9663BD5-1FC1-4675-AA4E-8FBC46D3E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43" y="1051586"/>
            <a:ext cx="11687524" cy="4023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02297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Cerneală 5">
                <a:extLst>
                  <a:ext uri="{FF2B5EF4-FFF2-40B4-BE49-F238E27FC236}">
                    <a16:creationId xmlns:a16="http://schemas.microsoft.com/office/drawing/2014/main" id="{B3495C34-D42B-4E8D-B64E-A012E1320BB8}"/>
                  </a:ext>
                </a:extLst>
              </p14:cNvPr>
              <p14:cNvContentPartPr/>
              <p14:nvPr/>
            </p14:nvContentPartPr>
            <p14:xfrm>
              <a:off x="990909" y="800185"/>
              <a:ext cx="1203480" cy="543600"/>
            </p14:xfrm>
          </p:contentPart>
        </mc:Choice>
        <mc:Fallback xmlns="">
          <p:pic>
            <p:nvPicPr>
              <p:cNvPr id="6" name="Cerneală 5">
                <a:extLst>
                  <a:ext uri="{FF2B5EF4-FFF2-40B4-BE49-F238E27FC236}">
                    <a16:creationId xmlns:a16="http://schemas.microsoft.com/office/drawing/2014/main" id="{B3495C34-D42B-4E8D-B64E-A012E1320BB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3269" y="782197"/>
                <a:ext cx="1239120" cy="5792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Cerneală 6">
                <a:extLst>
                  <a:ext uri="{FF2B5EF4-FFF2-40B4-BE49-F238E27FC236}">
                    <a16:creationId xmlns:a16="http://schemas.microsoft.com/office/drawing/2014/main" id="{22BD9204-DA6E-4C92-ABB8-1AF3ABE1435B}"/>
                  </a:ext>
                </a:extLst>
              </p14:cNvPr>
              <p14:cNvContentPartPr/>
              <p14:nvPr/>
            </p14:nvContentPartPr>
            <p14:xfrm>
              <a:off x="1655469" y="2021305"/>
              <a:ext cx="375840" cy="23040"/>
            </p14:xfrm>
          </p:contentPart>
        </mc:Choice>
        <mc:Fallback xmlns="">
          <p:pic>
            <p:nvPicPr>
              <p:cNvPr id="7" name="Cerneală 6">
                <a:extLst>
                  <a:ext uri="{FF2B5EF4-FFF2-40B4-BE49-F238E27FC236}">
                    <a16:creationId xmlns:a16="http://schemas.microsoft.com/office/drawing/2014/main" id="{22BD9204-DA6E-4C92-ABB8-1AF3ABE1435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7469" y="2003305"/>
                <a:ext cx="41148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6" name="Cerneală 15">
                <a:extLst>
                  <a:ext uri="{FF2B5EF4-FFF2-40B4-BE49-F238E27FC236}">
                    <a16:creationId xmlns:a16="http://schemas.microsoft.com/office/drawing/2014/main" id="{25630879-37AE-451D-8CD3-BF915BF59A15}"/>
                  </a:ext>
                </a:extLst>
              </p14:cNvPr>
              <p14:cNvContentPartPr/>
              <p14:nvPr/>
            </p14:nvContentPartPr>
            <p14:xfrm>
              <a:off x="5899869" y="1770745"/>
              <a:ext cx="576360" cy="302760"/>
            </p14:xfrm>
          </p:contentPart>
        </mc:Choice>
        <mc:Fallback xmlns="">
          <p:pic>
            <p:nvPicPr>
              <p:cNvPr id="16" name="Cerneală 15">
                <a:extLst>
                  <a:ext uri="{FF2B5EF4-FFF2-40B4-BE49-F238E27FC236}">
                    <a16:creationId xmlns:a16="http://schemas.microsoft.com/office/drawing/2014/main" id="{25630879-37AE-451D-8CD3-BF915BF59A1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82229" y="1753105"/>
                <a:ext cx="612000" cy="33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7" name="Cerneală 16">
                <a:extLst>
                  <a:ext uri="{FF2B5EF4-FFF2-40B4-BE49-F238E27FC236}">
                    <a16:creationId xmlns:a16="http://schemas.microsoft.com/office/drawing/2014/main" id="{35B49186-0E28-465B-A704-AA531EBD7A75}"/>
                  </a:ext>
                </a:extLst>
              </p14:cNvPr>
              <p14:cNvContentPartPr/>
              <p14:nvPr/>
            </p14:nvContentPartPr>
            <p14:xfrm>
              <a:off x="3729789" y="1592545"/>
              <a:ext cx="1547280" cy="500760"/>
            </p14:xfrm>
          </p:contentPart>
        </mc:Choice>
        <mc:Fallback xmlns="">
          <p:pic>
            <p:nvPicPr>
              <p:cNvPr id="17" name="Cerneală 16">
                <a:extLst>
                  <a:ext uri="{FF2B5EF4-FFF2-40B4-BE49-F238E27FC236}">
                    <a16:creationId xmlns:a16="http://schemas.microsoft.com/office/drawing/2014/main" id="{35B49186-0E28-465B-A704-AA531EBD7A7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711789" y="1574558"/>
                <a:ext cx="1582920" cy="5363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8" name="Cerneală 17">
                <a:extLst>
                  <a:ext uri="{FF2B5EF4-FFF2-40B4-BE49-F238E27FC236}">
                    <a16:creationId xmlns:a16="http://schemas.microsoft.com/office/drawing/2014/main" id="{52C4E1A4-25F8-487F-87C1-BE7DED4D2D16}"/>
                  </a:ext>
                </a:extLst>
              </p14:cNvPr>
              <p14:cNvContentPartPr/>
              <p14:nvPr/>
            </p14:nvContentPartPr>
            <p14:xfrm>
              <a:off x="2309229" y="1910425"/>
              <a:ext cx="949320" cy="188640"/>
            </p14:xfrm>
          </p:contentPart>
        </mc:Choice>
        <mc:Fallback xmlns="">
          <p:pic>
            <p:nvPicPr>
              <p:cNvPr id="18" name="Cerneală 17">
                <a:extLst>
                  <a:ext uri="{FF2B5EF4-FFF2-40B4-BE49-F238E27FC236}">
                    <a16:creationId xmlns:a16="http://schemas.microsoft.com/office/drawing/2014/main" id="{52C4E1A4-25F8-487F-87C1-BE7DED4D2D1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91589" y="1892785"/>
                <a:ext cx="984960" cy="22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3" name="Cerneală 22">
                <a:extLst>
                  <a:ext uri="{FF2B5EF4-FFF2-40B4-BE49-F238E27FC236}">
                    <a16:creationId xmlns:a16="http://schemas.microsoft.com/office/drawing/2014/main" id="{0AE255A3-3E70-478A-816E-0FD4426BBB87}"/>
                  </a:ext>
                </a:extLst>
              </p14:cNvPr>
              <p14:cNvContentPartPr/>
              <p14:nvPr/>
            </p14:nvContentPartPr>
            <p14:xfrm>
              <a:off x="7055829" y="1515865"/>
              <a:ext cx="1445040" cy="902520"/>
            </p14:xfrm>
          </p:contentPart>
        </mc:Choice>
        <mc:Fallback xmlns="">
          <p:pic>
            <p:nvPicPr>
              <p:cNvPr id="23" name="Cerneală 22">
                <a:extLst>
                  <a:ext uri="{FF2B5EF4-FFF2-40B4-BE49-F238E27FC236}">
                    <a16:creationId xmlns:a16="http://schemas.microsoft.com/office/drawing/2014/main" id="{0AE255A3-3E70-478A-816E-0FD4426BBB8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038189" y="1497872"/>
                <a:ext cx="1480680" cy="9381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5" name="Cerneală 34">
                <a:extLst>
                  <a:ext uri="{FF2B5EF4-FFF2-40B4-BE49-F238E27FC236}">
                    <a16:creationId xmlns:a16="http://schemas.microsoft.com/office/drawing/2014/main" id="{8128D43B-AD2C-4799-99ED-0F69CF493901}"/>
                  </a:ext>
                </a:extLst>
              </p14:cNvPr>
              <p14:cNvContentPartPr/>
              <p14:nvPr/>
            </p14:nvContentPartPr>
            <p14:xfrm>
              <a:off x="9350469" y="1217065"/>
              <a:ext cx="2301480" cy="961560"/>
            </p14:xfrm>
          </p:contentPart>
        </mc:Choice>
        <mc:Fallback xmlns="">
          <p:pic>
            <p:nvPicPr>
              <p:cNvPr id="35" name="Cerneală 34">
                <a:extLst>
                  <a:ext uri="{FF2B5EF4-FFF2-40B4-BE49-F238E27FC236}">
                    <a16:creationId xmlns:a16="http://schemas.microsoft.com/office/drawing/2014/main" id="{8128D43B-AD2C-4799-99ED-0F69CF493901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9332829" y="1199065"/>
                <a:ext cx="2337120" cy="99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8" name="Cerneală 37">
                <a:extLst>
                  <a:ext uri="{FF2B5EF4-FFF2-40B4-BE49-F238E27FC236}">
                    <a16:creationId xmlns:a16="http://schemas.microsoft.com/office/drawing/2014/main" id="{F95325FA-7C57-4CBC-83E6-CD9FD9749DE9}"/>
                  </a:ext>
                </a:extLst>
              </p14:cNvPr>
              <p14:cNvContentPartPr/>
              <p14:nvPr/>
            </p14:nvContentPartPr>
            <p14:xfrm>
              <a:off x="962109" y="1731865"/>
              <a:ext cx="248760" cy="764640"/>
            </p14:xfrm>
          </p:contentPart>
        </mc:Choice>
        <mc:Fallback xmlns="">
          <p:pic>
            <p:nvPicPr>
              <p:cNvPr id="38" name="Cerneală 37">
                <a:extLst>
                  <a:ext uri="{FF2B5EF4-FFF2-40B4-BE49-F238E27FC236}">
                    <a16:creationId xmlns:a16="http://schemas.microsoft.com/office/drawing/2014/main" id="{F95325FA-7C57-4CBC-83E6-CD9FD9749DE9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944469" y="1714225"/>
                <a:ext cx="284400" cy="80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1" name="Cerneală 40">
                <a:extLst>
                  <a:ext uri="{FF2B5EF4-FFF2-40B4-BE49-F238E27FC236}">
                    <a16:creationId xmlns:a16="http://schemas.microsoft.com/office/drawing/2014/main" id="{7C87EACB-B72F-4A66-A069-6CE896329AEF}"/>
                  </a:ext>
                </a:extLst>
              </p14:cNvPr>
              <p14:cNvContentPartPr/>
              <p14:nvPr/>
            </p14:nvContentPartPr>
            <p14:xfrm>
              <a:off x="1698669" y="3358345"/>
              <a:ext cx="373320" cy="15480"/>
            </p14:xfrm>
          </p:contentPart>
        </mc:Choice>
        <mc:Fallback xmlns="">
          <p:pic>
            <p:nvPicPr>
              <p:cNvPr id="41" name="Cerneală 40">
                <a:extLst>
                  <a:ext uri="{FF2B5EF4-FFF2-40B4-BE49-F238E27FC236}">
                    <a16:creationId xmlns:a16="http://schemas.microsoft.com/office/drawing/2014/main" id="{7C87EACB-B72F-4A66-A069-6CE896329AEF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680669" y="3340705"/>
                <a:ext cx="408960" cy="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50" name="Cerneală 49">
                <a:extLst>
                  <a:ext uri="{FF2B5EF4-FFF2-40B4-BE49-F238E27FC236}">
                    <a16:creationId xmlns:a16="http://schemas.microsoft.com/office/drawing/2014/main" id="{59CEF64E-E93B-4ACE-B3F8-07ABE125874D}"/>
                  </a:ext>
                </a:extLst>
              </p14:cNvPr>
              <p14:cNvContentPartPr/>
              <p14:nvPr/>
            </p14:nvContentPartPr>
            <p14:xfrm>
              <a:off x="5620869" y="2690185"/>
              <a:ext cx="1959480" cy="587160"/>
            </p14:xfrm>
          </p:contentPart>
        </mc:Choice>
        <mc:Fallback xmlns="">
          <p:pic>
            <p:nvPicPr>
              <p:cNvPr id="50" name="Cerneală 49">
                <a:extLst>
                  <a:ext uri="{FF2B5EF4-FFF2-40B4-BE49-F238E27FC236}">
                    <a16:creationId xmlns:a16="http://schemas.microsoft.com/office/drawing/2014/main" id="{59CEF64E-E93B-4ACE-B3F8-07ABE125874D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603229" y="2672545"/>
                <a:ext cx="1995120" cy="62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51" name="Cerneală 50">
                <a:extLst>
                  <a:ext uri="{FF2B5EF4-FFF2-40B4-BE49-F238E27FC236}">
                    <a16:creationId xmlns:a16="http://schemas.microsoft.com/office/drawing/2014/main" id="{0EA9D2EA-B161-4F90-8CF4-6FDBD5819D10}"/>
                  </a:ext>
                </a:extLst>
              </p14:cNvPr>
              <p14:cNvContentPartPr/>
              <p14:nvPr/>
            </p14:nvContentPartPr>
            <p14:xfrm>
              <a:off x="4552389" y="3070345"/>
              <a:ext cx="685440" cy="268200"/>
            </p14:xfrm>
          </p:contentPart>
        </mc:Choice>
        <mc:Fallback xmlns="">
          <p:pic>
            <p:nvPicPr>
              <p:cNvPr id="51" name="Cerneală 50">
                <a:extLst>
                  <a:ext uri="{FF2B5EF4-FFF2-40B4-BE49-F238E27FC236}">
                    <a16:creationId xmlns:a16="http://schemas.microsoft.com/office/drawing/2014/main" id="{0EA9D2EA-B161-4F90-8CF4-6FDBD5819D1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534749" y="3052345"/>
                <a:ext cx="721080" cy="30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52" name="Cerneală 51">
                <a:extLst>
                  <a:ext uri="{FF2B5EF4-FFF2-40B4-BE49-F238E27FC236}">
                    <a16:creationId xmlns:a16="http://schemas.microsoft.com/office/drawing/2014/main" id="{1CC5F7F0-5DFD-4F35-A32D-8C1D4DD5193F}"/>
                  </a:ext>
                </a:extLst>
              </p14:cNvPr>
              <p14:cNvContentPartPr/>
              <p14:nvPr/>
            </p14:nvContentPartPr>
            <p14:xfrm>
              <a:off x="2417229" y="2961265"/>
              <a:ext cx="986040" cy="993600"/>
            </p14:xfrm>
          </p:contentPart>
        </mc:Choice>
        <mc:Fallback xmlns="">
          <p:pic>
            <p:nvPicPr>
              <p:cNvPr id="52" name="Cerneală 51">
                <a:extLst>
                  <a:ext uri="{FF2B5EF4-FFF2-40B4-BE49-F238E27FC236}">
                    <a16:creationId xmlns:a16="http://schemas.microsoft.com/office/drawing/2014/main" id="{1CC5F7F0-5DFD-4F35-A32D-8C1D4DD5193F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399583" y="2943265"/>
                <a:ext cx="1021693" cy="102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53" name="Cerneală 52">
                <a:extLst>
                  <a:ext uri="{FF2B5EF4-FFF2-40B4-BE49-F238E27FC236}">
                    <a16:creationId xmlns:a16="http://schemas.microsoft.com/office/drawing/2014/main" id="{CA74A63D-4556-43F4-813C-F9123A1A04E1}"/>
                  </a:ext>
                </a:extLst>
              </p14:cNvPr>
              <p14:cNvContentPartPr/>
              <p14:nvPr/>
            </p14:nvContentPartPr>
            <p14:xfrm>
              <a:off x="964269" y="3115345"/>
              <a:ext cx="336240" cy="687240"/>
            </p14:xfrm>
          </p:contentPart>
        </mc:Choice>
        <mc:Fallback xmlns="">
          <p:pic>
            <p:nvPicPr>
              <p:cNvPr id="53" name="Cerneală 52">
                <a:extLst>
                  <a:ext uri="{FF2B5EF4-FFF2-40B4-BE49-F238E27FC236}">
                    <a16:creationId xmlns:a16="http://schemas.microsoft.com/office/drawing/2014/main" id="{CA74A63D-4556-43F4-813C-F9123A1A04E1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946288" y="3097345"/>
                <a:ext cx="371842" cy="72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69" name="Cerneală 68">
                <a:extLst>
                  <a:ext uri="{FF2B5EF4-FFF2-40B4-BE49-F238E27FC236}">
                    <a16:creationId xmlns:a16="http://schemas.microsoft.com/office/drawing/2014/main" id="{C677D813-E5F9-4FD0-A75A-6B5DE0BFBE49}"/>
                  </a:ext>
                </a:extLst>
              </p14:cNvPr>
              <p14:cNvContentPartPr/>
              <p14:nvPr/>
            </p14:nvContentPartPr>
            <p14:xfrm>
              <a:off x="8662149" y="2593705"/>
              <a:ext cx="2998080" cy="1053000"/>
            </p14:xfrm>
          </p:contentPart>
        </mc:Choice>
        <mc:Fallback xmlns="">
          <p:pic>
            <p:nvPicPr>
              <p:cNvPr id="69" name="Cerneală 68">
                <a:extLst>
                  <a:ext uri="{FF2B5EF4-FFF2-40B4-BE49-F238E27FC236}">
                    <a16:creationId xmlns:a16="http://schemas.microsoft.com/office/drawing/2014/main" id="{C677D813-E5F9-4FD0-A75A-6B5DE0BFBE4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644509" y="2576065"/>
                <a:ext cx="3033720" cy="108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70" name="Cerneală 69">
                <a:extLst>
                  <a:ext uri="{FF2B5EF4-FFF2-40B4-BE49-F238E27FC236}">
                    <a16:creationId xmlns:a16="http://schemas.microsoft.com/office/drawing/2014/main" id="{A1910A2A-AC84-45C4-B743-04D4C57F54DA}"/>
                  </a:ext>
                </a:extLst>
              </p14:cNvPr>
              <p14:cNvContentPartPr/>
              <p14:nvPr/>
            </p14:nvContentPartPr>
            <p14:xfrm>
              <a:off x="4165029" y="4800505"/>
              <a:ext cx="577800" cy="638640"/>
            </p14:xfrm>
          </p:contentPart>
        </mc:Choice>
        <mc:Fallback xmlns="">
          <p:pic>
            <p:nvPicPr>
              <p:cNvPr id="70" name="Cerneală 69">
                <a:extLst>
                  <a:ext uri="{FF2B5EF4-FFF2-40B4-BE49-F238E27FC236}">
                    <a16:creationId xmlns:a16="http://schemas.microsoft.com/office/drawing/2014/main" id="{A1910A2A-AC84-45C4-B743-04D4C57F54D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147389" y="4782865"/>
                <a:ext cx="613440" cy="67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1" name="Cerneală 70">
                <a:extLst>
                  <a:ext uri="{FF2B5EF4-FFF2-40B4-BE49-F238E27FC236}">
                    <a16:creationId xmlns:a16="http://schemas.microsoft.com/office/drawing/2014/main" id="{51AC1674-BDC4-4303-A6A5-D64532ABE09D}"/>
                  </a:ext>
                </a:extLst>
              </p14:cNvPr>
              <p14:cNvContentPartPr/>
              <p14:nvPr/>
            </p14:nvContentPartPr>
            <p14:xfrm>
              <a:off x="4706829" y="4594225"/>
              <a:ext cx="438480" cy="871560"/>
            </p14:xfrm>
          </p:contentPart>
        </mc:Choice>
        <mc:Fallback xmlns="">
          <p:pic>
            <p:nvPicPr>
              <p:cNvPr id="71" name="Cerneală 70">
                <a:extLst>
                  <a:ext uri="{FF2B5EF4-FFF2-40B4-BE49-F238E27FC236}">
                    <a16:creationId xmlns:a16="http://schemas.microsoft.com/office/drawing/2014/main" id="{51AC1674-BDC4-4303-A6A5-D64532ABE09D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689189" y="4576585"/>
                <a:ext cx="474120" cy="90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72" name="Cerneală 71">
                <a:extLst>
                  <a:ext uri="{FF2B5EF4-FFF2-40B4-BE49-F238E27FC236}">
                    <a16:creationId xmlns:a16="http://schemas.microsoft.com/office/drawing/2014/main" id="{0887AC57-71D0-4F29-A6A7-497F99BA0C66}"/>
                  </a:ext>
                </a:extLst>
              </p14:cNvPr>
              <p14:cNvContentPartPr/>
              <p14:nvPr/>
            </p14:nvContentPartPr>
            <p14:xfrm>
              <a:off x="5019309" y="4932625"/>
              <a:ext cx="312120" cy="101520"/>
            </p14:xfrm>
          </p:contentPart>
        </mc:Choice>
        <mc:Fallback xmlns="">
          <p:pic>
            <p:nvPicPr>
              <p:cNvPr id="72" name="Cerneală 71">
                <a:extLst>
                  <a:ext uri="{FF2B5EF4-FFF2-40B4-BE49-F238E27FC236}">
                    <a16:creationId xmlns:a16="http://schemas.microsoft.com/office/drawing/2014/main" id="{0887AC57-71D0-4F29-A6A7-497F99BA0C66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001309" y="4914985"/>
                <a:ext cx="34776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73" name="Cerneală 72">
                <a:extLst>
                  <a:ext uri="{FF2B5EF4-FFF2-40B4-BE49-F238E27FC236}">
                    <a16:creationId xmlns:a16="http://schemas.microsoft.com/office/drawing/2014/main" id="{393E996E-56B1-4556-9CCD-6FC2175BA615}"/>
                  </a:ext>
                </a:extLst>
              </p14:cNvPr>
              <p14:cNvContentPartPr/>
              <p14:nvPr/>
            </p14:nvContentPartPr>
            <p14:xfrm>
              <a:off x="5697909" y="4845865"/>
              <a:ext cx="186480" cy="6120"/>
            </p14:xfrm>
          </p:contentPart>
        </mc:Choice>
        <mc:Fallback xmlns="">
          <p:pic>
            <p:nvPicPr>
              <p:cNvPr id="73" name="Cerneală 72">
                <a:extLst>
                  <a:ext uri="{FF2B5EF4-FFF2-40B4-BE49-F238E27FC236}">
                    <a16:creationId xmlns:a16="http://schemas.microsoft.com/office/drawing/2014/main" id="{393E996E-56B1-4556-9CCD-6FC2175BA615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679909" y="4828225"/>
                <a:ext cx="22212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74" name="Cerneală 73">
                <a:extLst>
                  <a:ext uri="{FF2B5EF4-FFF2-40B4-BE49-F238E27FC236}">
                    <a16:creationId xmlns:a16="http://schemas.microsoft.com/office/drawing/2014/main" id="{AD6EE444-6D80-42A1-A13C-D74470EC719F}"/>
                  </a:ext>
                </a:extLst>
              </p14:cNvPr>
              <p14:cNvContentPartPr/>
              <p14:nvPr/>
            </p14:nvContentPartPr>
            <p14:xfrm>
              <a:off x="5678469" y="4952065"/>
              <a:ext cx="195480" cy="5400"/>
            </p14:xfrm>
          </p:contentPart>
        </mc:Choice>
        <mc:Fallback xmlns="">
          <p:pic>
            <p:nvPicPr>
              <p:cNvPr id="74" name="Cerneală 73">
                <a:extLst>
                  <a:ext uri="{FF2B5EF4-FFF2-40B4-BE49-F238E27FC236}">
                    <a16:creationId xmlns:a16="http://schemas.microsoft.com/office/drawing/2014/main" id="{AD6EE444-6D80-42A1-A13C-D74470EC719F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660829" y="4934065"/>
                <a:ext cx="23112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75" name="Cerneală 74">
                <a:extLst>
                  <a:ext uri="{FF2B5EF4-FFF2-40B4-BE49-F238E27FC236}">
                    <a16:creationId xmlns:a16="http://schemas.microsoft.com/office/drawing/2014/main" id="{ED28F586-1FB9-4434-AAF4-FBBA7F9B29AB}"/>
                  </a:ext>
                </a:extLst>
              </p14:cNvPr>
              <p14:cNvContentPartPr/>
              <p14:nvPr/>
            </p14:nvContentPartPr>
            <p14:xfrm>
              <a:off x="5702949" y="5046385"/>
              <a:ext cx="185760" cy="10440"/>
            </p14:xfrm>
          </p:contentPart>
        </mc:Choice>
        <mc:Fallback xmlns="">
          <p:pic>
            <p:nvPicPr>
              <p:cNvPr id="75" name="Cerneală 74">
                <a:extLst>
                  <a:ext uri="{FF2B5EF4-FFF2-40B4-BE49-F238E27FC236}">
                    <a16:creationId xmlns:a16="http://schemas.microsoft.com/office/drawing/2014/main" id="{ED28F586-1FB9-4434-AAF4-FBBA7F9B29AB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684949" y="5028385"/>
                <a:ext cx="221400" cy="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85" name="Cerneală 84">
                <a:extLst>
                  <a:ext uri="{FF2B5EF4-FFF2-40B4-BE49-F238E27FC236}">
                    <a16:creationId xmlns:a16="http://schemas.microsoft.com/office/drawing/2014/main" id="{A37DDBDA-B556-4AF0-86D9-2E3B722204D0}"/>
                  </a:ext>
                </a:extLst>
              </p14:cNvPr>
              <p14:cNvContentPartPr/>
              <p14:nvPr/>
            </p14:nvContentPartPr>
            <p14:xfrm>
              <a:off x="8652069" y="4552825"/>
              <a:ext cx="324000" cy="335880"/>
            </p14:xfrm>
          </p:contentPart>
        </mc:Choice>
        <mc:Fallback xmlns="">
          <p:pic>
            <p:nvPicPr>
              <p:cNvPr id="85" name="Cerneală 84">
                <a:extLst>
                  <a:ext uri="{FF2B5EF4-FFF2-40B4-BE49-F238E27FC236}">
                    <a16:creationId xmlns:a16="http://schemas.microsoft.com/office/drawing/2014/main" id="{A37DDBDA-B556-4AF0-86D9-2E3B722204D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634429" y="4534825"/>
                <a:ext cx="359640" cy="37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88" name="Cerneală 87">
                <a:extLst>
                  <a:ext uri="{FF2B5EF4-FFF2-40B4-BE49-F238E27FC236}">
                    <a16:creationId xmlns:a16="http://schemas.microsoft.com/office/drawing/2014/main" id="{F0E6119E-0B21-4D6B-A71C-A1E45DA2E5BC}"/>
                  </a:ext>
                </a:extLst>
              </p14:cNvPr>
              <p14:cNvContentPartPr/>
              <p14:nvPr/>
            </p14:nvContentPartPr>
            <p14:xfrm>
              <a:off x="9365229" y="4489465"/>
              <a:ext cx="1288800" cy="326880"/>
            </p14:xfrm>
          </p:contentPart>
        </mc:Choice>
        <mc:Fallback xmlns="">
          <p:pic>
            <p:nvPicPr>
              <p:cNvPr id="88" name="Cerneală 87">
                <a:extLst>
                  <a:ext uri="{FF2B5EF4-FFF2-40B4-BE49-F238E27FC236}">
                    <a16:creationId xmlns:a16="http://schemas.microsoft.com/office/drawing/2014/main" id="{F0E6119E-0B21-4D6B-A71C-A1E45DA2E5BC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9347229" y="4471485"/>
                <a:ext cx="1324440" cy="3624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89" name="Cerneală 88">
                <a:extLst>
                  <a:ext uri="{FF2B5EF4-FFF2-40B4-BE49-F238E27FC236}">
                    <a16:creationId xmlns:a16="http://schemas.microsoft.com/office/drawing/2014/main" id="{DB896529-1E1E-4946-91E3-D4235CDD90B8}"/>
                  </a:ext>
                </a:extLst>
              </p14:cNvPr>
              <p14:cNvContentPartPr/>
              <p14:nvPr/>
            </p14:nvContentPartPr>
            <p14:xfrm>
              <a:off x="6349509" y="4674145"/>
              <a:ext cx="1845720" cy="549000"/>
            </p14:xfrm>
          </p:contentPart>
        </mc:Choice>
        <mc:Fallback xmlns="">
          <p:pic>
            <p:nvPicPr>
              <p:cNvPr id="89" name="Cerneală 88">
                <a:extLst>
                  <a:ext uri="{FF2B5EF4-FFF2-40B4-BE49-F238E27FC236}">
                    <a16:creationId xmlns:a16="http://schemas.microsoft.com/office/drawing/2014/main" id="{DB896529-1E1E-4946-91E3-D4235CDD90B8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331509" y="4656505"/>
                <a:ext cx="1881360" cy="58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463369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2">
            <a:extLst>
              <a:ext uri="{FF2B5EF4-FFF2-40B4-BE49-F238E27FC236}">
                <a16:creationId xmlns:a16="http://schemas.microsoft.com/office/drawing/2014/main" id="{4A2F89E1-9867-413C-ADB0-15CD64F8C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20" y="960146"/>
            <a:ext cx="9362043" cy="4846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38838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9EB0F0E-EB1A-4D2C-9166-1A7ACFC4BD25}"/>
              </a:ext>
            </a:extLst>
          </p:cNvPr>
          <p:cNvSpPr/>
          <p:nvPr/>
        </p:nvSpPr>
        <p:spPr>
          <a:xfrm>
            <a:off x="335343" y="502952"/>
            <a:ext cx="45448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Metode de analiză a automatelor FSM</a:t>
            </a:r>
            <a:endParaRPr lang="ro-RO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C1DF3B0-5C4D-4146-B3AF-A000A7DA66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43" y="1051586"/>
            <a:ext cx="6766486" cy="2560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75B62F1-F3FF-4DAA-9641-BCB0E2BF2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iect 7">
            <a:extLst>
              <a:ext uri="{FF2B5EF4-FFF2-40B4-BE49-F238E27FC236}">
                <a16:creationId xmlns:a16="http://schemas.microsoft.com/office/drawing/2014/main" id="{1CAD2548-CCE6-4461-A4A6-CCFE39934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70123"/>
              </p:ext>
            </p:extLst>
          </p:nvPr>
        </p:nvGraphicFramePr>
        <p:xfrm>
          <a:off x="7559024" y="1143025"/>
          <a:ext cx="4283117" cy="30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4" imgW="3352800" imgH="2362200" progId="Equation.DSMT4">
                  <p:embed/>
                </p:oleObj>
              </mc:Choice>
              <mc:Fallback>
                <p:oleObj name="Equation" r:id="rId4" imgW="3352800" imgH="236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024" y="1143025"/>
                        <a:ext cx="4283117" cy="3017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30F2620F-084C-4E54-A944-9E3D298B8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195" y="49834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0" name="Obiect 9">
            <a:extLst>
              <a:ext uri="{FF2B5EF4-FFF2-40B4-BE49-F238E27FC236}">
                <a16:creationId xmlns:a16="http://schemas.microsoft.com/office/drawing/2014/main" id="{83F76F9D-D13D-4C2F-8263-5D86A787B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13502"/>
              </p:ext>
            </p:extLst>
          </p:nvPr>
        </p:nvGraphicFramePr>
        <p:xfrm>
          <a:off x="4450098" y="4617707"/>
          <a:ext cx="7413847" cy="128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Bitmap Image" r:id="rId6" imgW="5649114" imgH="980952" progId="Paint.Picture">
                  <p:embed/>
                </p:oleObj>
              </mc:Choice>
              <mc:Fallback>
                <p:oleObj name="Bitmap Image" r:id="rId6" imgW="5649114" imgH="980952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098" y="4617707"/>
                        <a:ext cx="7413847" cy="128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Cerneală 12">
                <a:extLst>
                  <a:ext uri="{FF2B5EF4-FFF2-40B4-BE49-F238E27FC236}">
                    <a16:creationId xmlns:a16="http://schemas.microsoft.com/office/drawing/2014/main" id="{62EEFE97-D647-4556-8838-EC145C9CD2D4}"/>
                  </a:ext>
                </a:extLst>
              </p14:cNvPr>
              <p14:cNvContentPartPr/>
              <p14:nvPr/>
            </p14:nvContentPartPr>
            <p14:xfrm>
              <a:off x="937989" y="3646705"/>
              <a:ext cx="216720" cy="302760"/>
            </p14:xfrm>
          </p:contentPart>
        </mc:Choice>
        <mc:Fallback xmlns="">
          <p:pic>
            <p:nvPicPr>
              <p:cNvPr id="13" name="Cerneală 12">
                <a:extLst>
                  <a:ext uri="{FF2B5EF4-FFF2-40B4-BE49-F238E27FC236}">
                    <a16:creationId xmlns:a16="http://schemas.microsoft.com/office/drawing/2014/main" id="{62EEFE97-D647-4556-8838-EC145C9CD2D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20019" y="3629065"/>
                <a:ext cx="252301" cy="33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6" name="Cerneală 35">
                <a:extLst>
                  <a:ext uri="{FF2B5EF4-FFF2-40B4-BE49-F238E27FC236}">
                    <a16:creationId xmlns:a16="http://schemas.microsoft.com/office/drawing/2014/main" id="{8E2F1178-EFD1-474F-B516-FD873D49438F}"/>
                  </a:ext>
                </a:extLst>
              </p14:cNvPr>
              <p14:cNvContentPartPr/>
              <p14:nvPr/>
            </p14:nvContentPartPr>
            <p14:xfrm>
              <a:off x="900549" y="4140265"/>
              <a:ext cx="222120" cy="356400"/>
            </p14:xfrm>
          </p:contentPart>
        </mc:Choice>
        <mc:Fallback xmlns="">
          <p:pic>
            <p:nvPicPr>
              <p:cNvPr id="36" name="Cerneală 35">
                <a:extLst>
                  <a:ext uri="{FF2B5EF4-FFF2-40B4-BE49-F238E27FC236}">
                    <a16:creationId xmlns:a16="http://schemas.microsoft.com/office/drawing/2014/main" id="{8E2F1178-EFD1-474F-B516-FD873D49438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2880" y="4122625"/>
                <a:ext cx="257818" cy="39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8" name="Cerneală 37">
                <a:extLst>
                  <a:ext uri="{FF2B5EF4-FFF2-40B4-BE49-F238E27FC236}">
                    <a16:creationId xmlns:a16="http://schemas.microsoft.com/office/drawing/2014/main" id="{6AC9CB8B-8DE0-451C-84F9-E570C1FB781E}"/>
                  </a:ext>
                </a:extLst>
              </p14:cNvPr>
              <p14:cNvContentPartPr/>
              <p14:nvPr/>
            </p14:nvContentPartPr>
            <p14:xfrm>
              <a:off x="240309" y="4215505"/>
              <a:ext cx="360" cy="360"/>
            </p14:xfrm>
          </p:contentPart>
        </mc:Choice>
        <mc:Fallback xmlns="">
          <p:pic>
            <p:nvPicPr>
              <p:cNvPr id="38" name="Cerneală 37">
                <a:extLst>
                  <a:ext uri="{FF2B5EF4-FFF2-40B4-BE49-F238E27FC236}">
                    <a16:creationId xmlns:a16="http://schemas.microsoft.com/office/drawing/2014/main" id="{6AC9CB8B-8DE0-451C-84F9-E570C1FB781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2309" y="419786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1" name="Cerneală 40">
                <a:extLst>
                  <a:ext uri="{FF2B5EF4-FFF2-40B4-BE49-F238E27FC236}">
                    <a16:creationId xmlns:a16="http://schemas.microsoft.com/office/drawing/2014/main" id="{B50B9D01-896B-4BB3-B1D1-42AE5D1CAB9A}"/>
                  </a:ext>
                </a:extLst>
              </p14:cNvPr>
              <p14:cNvContentPartPr/>
              <p14:nvPr/>
            </p14:nvContentPartPr>
            <p14:xfrm>
              <a:off x="874629" y="4615105"/>
              <a:ext cx="212040" cy="378720"/>
            </p14:xfrm>
          </p:contentPart>
        </mc:Choice>
        <mc:Fallback xmlns="">
          <p:pic>
            <p:nvPicPr>
              <p:cNvPr id="41" name="Cerneală 40">
                <a:extLst>
                  <a:ext uri="{FF2B5EF4-FFF2-40B4-BE49-F238E27FC236}">
                    <a16:creationId xmlns:a16="http://schemas.microsoft.com/office/drawing/2014/main" id="{B50B9D01-896B-4BB3-B1D1-42AE5D1CAB9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56629" y="4597465"/>
                <a:ext cx="247680" cy="41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7" name="Cerneală 56">
                <a:extLst>
                  <a:ext uri="{FF2B5EF4-FFF2-40B4-BE49-F238E27FC236}">
                    <a16:creationId xmlns:a16="http://schemas.microsoft.com/office/drawing/2014/main" id="{4084C15D-253C-423B-BC3E-F9614E4C8417}"/>
                  </a:ext>
                </a:extLst>
              </p14:cNvPr>
              <p14:cNvContentPartPr/>
              <p14:nvPr/>
            </p14:nvContentPartPr>
            <p14:xfrm>
              <a:off x="1335069" y="3585505"/>
              <a:ext cx="3160080" cy="1417680"/>
            </p14:xfrm>
          </p:contentPart>
        </mc:Choice>
        <mc:Fallback xmlns="">
          <p:pic>
            <p:nvPicPr>
              <p:cNvPr id="57" name="Cerneală 56">
                <a:extLst>
                  <a:ext uri="{FF2B5EF4-FFF2-40B4-BE49-F238E27FC236}">
                    <a16:creationId xmlns:a16="http://schemas.microsoft.com/office/drawing/2014/main" id="{4084C15D-253C-423B-BC3E-F9614E4C8417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317427" y="3567505"/>
                <a:ext cx="3195724" cy="145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61" name="Cerneală 60">
                <a:extLst>
                  <a:ext uri="{FF2B5EF4-FFF2-40B4-BE49-F238E27FC236}">
                    <a16:creationId xmlns:a16="http://schemas.microsoft.com/office/drawing/2014/main" id="{15A51DC6-8AEE-49E3-A8B8-714F6CA5EF86}"/>
                  </a:ext>
                </a:extLst>
              </p14:cNvPr>
              <p14:cNvContentPartPr/>
              <p14:nvPr/>
            </p14:nvContentPartPr>
            <p14:xfrm>
              <a:off x="6921189" y="1092145"/>
              <a:ext cx="853200" cy="3009960"/>
            </p14:xfrm>
          </p:contentPart>
        </mc:Choice>
        <mc:Fallback xmlns="">
          <p:pic>
            <p:nvPicPr>
              <p:cNvPr id="61" name="Cerneală 60">
                <a:extLst>
                  <a:ext uri="{FF2B5EF4-FFF2-40B4-BE49-F238E27FC236}">
                    <a16:creationId xmlns:a16="http://schemas.microsoft.com/office/drawing/2014/main" id="{15A51DC6-8AEE-49E3-A8B8-714F6CA5EF86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903189" y="1074145"/>
                <a:ext cx="888840" cy="304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5128" name="Cerneală 5127">
                <a:extLst>
                  <a:ext uri="{FF2B5EF4-FFF2-40B4-BE49-F238E27FC236}">
                    <a16:creationId xmlns:a16="http://schemas.microsoft.com/office/drawing/2014/main" id="{1A2A7142-B383-4E51-B801-DC4816F9A73A}"/>
                  </a:ext>
                </a:extLst>
              </p14:cNvPr>
              <p14:cNvContentPartPr/>
              <p14:nvPr/>
            </p14:nvContentPartPr>
            <p14:xfrm>
              <a:off x="890109" y="5123065"/>
              <a:ext cx="253800" cy="595440"/>
            </p14:xfrm>
          </p:contentPart>
        </mc:Choice>
        <mc:Fallback xmlns="">
          <p:pic>
            <p:nvPicPr>
              <p:cNvPr id="5128" name="Cerneală 5127">
                <a:extLst>
                  <a:ext uri="{FF2B5EF4-FFF2-40B4-BE49-F238E27FC236}">
                    <a16:creationId xmlns:a16="http://schemas.microsoft.com/office/drawing/2014/main" id="{1A2A7142-B383-4E51-B801-DC4816F9A73A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72469" y="5105425"/>
                <a:ext cx="289440" cy="63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5145" name="Cerneală 5144">
                <a:extLst>
                  <a:ext uri="{FF2B5EF4-FFF2-40B4-BE49-F238E27FC236}">
                    <a16:creationId xmlns:a16="http://schemas.microsoft.com/office/drawing/2014/main" id="{7D1E178C-DF69-4D69-8714-7F6EF34CB368}"/>
                  </a:ext>
                </a:extLst>
              </p14:cNvPr>
              <p14:cNvContentPartPr/>
              <p14:nvPr/>
            </p14:nvContentPartPr>
            <p14:xfrm>
              <a:off x="6193629" y="6270745"/>
              <a:ext cx="429120" cy="309600"/>
            </p14:xfrm>
          </p:contentPart>
        </mc:Choice>
        <mc:Fallback xmlns="">
          <p:pic>
            <p:nvPicPr>
              <p:cNvPr id="5145" name="Cerneală 5144">
                <a:extLst>
                  <a:ext uri="{FF2B5EF4-FFF2-40B4-BE49-F238E27FC236}">
                    <a16:creationId xmlns:a16="http://schemas.microsoft.com/office/drawing/2014/main" id="{7D1E178C-DF69-4D69-8714-7F6EF34CB368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175614" y="6252745"/>
                <a:ext cx="464790" cy="34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5146" name="Cerneală 5145">
                <a:extLst>
                  <a:ext uri="{FF2B5EF4-FFF2-40B4-BE49-F238E27FC236}">
                    <a16:creationId xmlns:a16="http://schemas.microsoft.com/office/drawing/2014/main" id="{3A9AD198-B8BC-4E2D-B656-1905768C0F84}"/>
                  </a:ext>
                </a:extLst>
              </p14:cNvPr>
              <p14:cNvContentPartPr/>
              <p14:nvPr/>
            </p14:nvContentPartPr>
            <p14:xfrm>
              <a:off x="4023189" y="6173185"/>
              <a:ext cx="1642320" cy="554040"/>
            </p14:xfrm>
          </p:contentPart>
        </mc:Choice>
        <mc:Fallback xmlns="">
          <p:pic>
            <p:nvPicPr>
              <p:cNvPr id="5146" name="Cerneală 5145">
                <a:extLst>
                  <a:ext uri="{FF2B5EF4-FFF2-40B4-BE49-F238E27FC236}">
                    <a16:creationId xmlns:a16="http://schemas.microsoft.com/office/drawing/2014/main" id="{3A9AD198-B8BC-4E2D-B656-1905768C0F84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005545" y="6155545"/>
                <a:ext cx="1677968" cy="58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5147" name="Cerneală 5146">
                <a:extLst>
                  <a:ext uri="{FF2B5EF4-FFF2-40B4-BE49-F238E27FC236}">
                    <a16:creationId xmlns:a16="http://schemas.microsoft.com/office/drawing/2014/main" id="{D7B48765-D55D-49E2-8777-8A66DB266392}"/>
                  </a:ext>
                </a:extLst>
              </p14:cNvPr>
              <p14:cNvContentPartPr/>
              <p14:nvPr/>
            </p14:nvContentPartPr>
            <p14:xfrm>
              <a:off x="1318149" y="5149705"/>
              <a:ext cx="2012760" cy="1149120"/>
            </p14:xfrm>
          </p:contentPart>
        </mc:Choice>
        <mc:Fallback xmlns="">
          <p:pic>
            <p:nvPicPr>
              <p:cNvPr id="5147" name="Cerneală 5146">
                <a:extLst>
                  <a:ext uri="{FF2B5EF4-FFF2-40B4-BE49-F238E27FC236}">
                    <a16:creationId xmlns:a16="http://schemas.microsoft.com/office/drawing/2014/main" id="{D7B48765-D55D-49E2-8777-8A66DB266392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300506" y="5132065"/>
                <a:ext cx="2048406" cy="118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5160" name="Cerneală 5159">
                <a:extLst>
                  <a:ext uri="{FF2B5EF4-FFF2-40B4-BE49-F238E27FC236}">
                    <a16:creationId xmlns:a16="http://schemas.microsoft.com/office/drawing/2014/main" id="{48F26C97-D726-4B8E-B9AF-4735BDB31490}"/>
                  </a:ext>
                </a:extLst>
              </p14:cNvPr>
              <p14:cNvContentPartPr/>
              <p14:nvPr/>
            </p14:nvContentPartPr>
            <p14:xfrm>
              <a:off x="8922429" y="6222505"/>
              <a:ext cx="1022760" cy="242280"/>
            </p14:xfrm>
          </p:contentPart>
        </mc:Choice>
        <mc:Fallback xmlns="">
          <p:pic>
            <p:nvPicPr>
              <p:cNvPr id="5160" name="Cerneală 5159">
                <a:extLst>
                  <a:ext uri="{FF2B5EF4-FFF2-40B4-BE49-F238E27FC236}">
                    <a16:creationId xmlns:a16="http://schemas.microsoft.com/office/drawing/2014/main" id="{48F26C97-D726-4B8E-B9AF-4735BDB31490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904429" y="6204839"/>
                <a:ext cx="1058400" cy="277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5161" name="Cerneală 5160">
                <a:extLst>
                  <a:ext uri="{FF2B5EF4-FFF2-40B4-BE49-F238E27FC236}">
                    <a16:creationId xmlns:a16="http://schemas.microsoft.com/office/drawing/2014/main" id="{078B5886-AB92-4630-BF8E-544E6B4E7E02}"/>
                  </a:ext>
                </a:extLst>
              </p14:cNvPr>
              <p14:cNvContentPartPr/>
              <p14:nvPr/>
            </p14:nvContentPartPr>
            <p14:xfrm>
              <a:off x="7057989" y="6138265"/>
              <a:ext cx="1656000" cy="586800"/>
            </p14:xfrm>
          </p:contentPart>
        </mc:Choice>
        <mc:Fallback xmlns="">
          <p:pic>
            <p:nvPicPr>
              <p:cNvPr id="5161" name="Cerneală 5160">
                <a:extLst>
                  <a:ext uri="{FF2B5EF4-FFF2-40B4-BE49-F238E27FC236}">
                    <a16:creationId xmlns:a16="http://schemas.microsoft.com/office/drawing/2014/main" id="{078B5886-AB92-4630-BF8E-544E6B4E7E02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039989" y="6120276"/>
                <a:ext cx="1691640" cy="622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5162" name="Cerneală 5161">
                <a:extLst>
                  <a:ext uri="{FF2B5EF4-FFF2-40B4-BE49-F238E27FC236}">
                    <a16:creationId xmlns:a16="http://schemas.microsoft.com/office/drawing/2014/main" id="{262AFA0E-A243-4548-94CA-6A1D5AF9C680}"/>
                  </a:ext>
                </a:extLst>
              </p14:cNvPr>
              <p14:cNvContentPartPr/>
              <p14:nvPr/>
            </p14:nvContentPartPr>
            <p14:xfrm>
              <a:off x="10266309" y="6123865"/>
              <a:ext cx="315720" cy="274320"/>
            </p14:xfrm>
          </p:contentPart>
        </mc:Choice>
        <mc:Fallback xmlns="">
          <p:pic>
            <p:nvPicPr>
              <p:cNvPr id="5162" name="Cerneală 5161">
                <a:extLst>
                  <a:ext uri="{FF2B5EF4-FFF2-40B4-BE49-F238E27FC236}">
                    <a16:creationId xmlns:a16="http://schemas.microsoft.com/office/drawing/2014/main" id="{262AFA0E-A243-4548-94CA-6A1D5AF9C680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0248669" y="6105865"/>
                <a:ext cx="351360" cy="3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173" name="Cerneală 5172">
                <a:extLst>
                  <a:ext uri="{FF2B5EF4-FFF2-40B4-BE49-F238E27FC236}">
                    <a16:creationId xmlns:a16="http://schemas.microsoft.com/office/drawing/2014/main" id="{5F684F79-C781-4B78-93D5-406158FECFCA}"/>
                  </a:ext>
                </a:extLst>
              </p14:cNvPr>
              <p14:cNvContentPartPr/>
              <p14:nvPr/>
            </p14:nvContentPartPr>
            <p14:xfrm>
              <a:off x="10890189" y="6054385"/>
              <a:ext cx="1223280" cy="546480"/>
            </p14:xfrm>
          </p:contentPart>
        </mc:Choice>
        <mc:Fallback xmlns="">
          <p:pic>
            <p:nvPicPr>
              <p:cNvPr id="5173" name="Cerneală 5172">
                <a:extLst>
                  <a:ext uri="{FF2B5EF4-FFF2-40B4-BE49-F238E27FC236}">
                    <a16:creationId xmlns:a16="http://schemas.microsoft.com/office/drawing/2014/main" id="{5F684F79-C781-4B78-93D5-406158FECFCA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0872549" y="6036745"/>
                <a:ext cx="1258920" cy="58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34696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reptunghi 1">
            <a:extLst>
              <a:ext uri="{FF2B5EF4-FFF2-40B4-BE49-F238E27FC236}">
                <a16:creationId xmlns:a16="http://schemas.microsoft.com/office/drawing/2014/main" id="{D9EB0F0E-EB1A-4D2C-9166-1A7ACFC4BD25}"/>
              </a:ext>
            </a:extLst>
          </p:cNvPr>
          <p:cNvSpPr/>
          <p:nvPr/>
        </p:nvSpPr>
        <p:spPr>
          <a:xfrm>
            <a:off x="335343" y="502952"/>
            <a:ext cx="45448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0000FF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Metode de analiză a automatelor FSM</a:t>
            </a:r>
            <a:endParaRPr lang="ro-RO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C1DF3B0-5C4D-4146-B3AF-A000A7DA66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21" y="1325903"/>
            <a:ext cx="7519684" cy="2560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" name="Cerneală 14">
                <a:extLst>
                  <a:ext uri="{FF2B5EF4-FFF2-40B4-BE49-F238E27FC236}">
                    <a16:creationId xmlns:a16="http://schemas.microsoft.com/office/drawing/2014/main" id="{76BEAA6C-51E7-478C-BDCE-54B5A5906ADD}"/>
                  </a:ext>
                </a:extLst>
              </p14:cNvPr>
              <p14:cNvContentPartPr/>
              <p14:nvPr/>
            </p14:nvContentPartPr>
            <p14:xfrm>
              <a:off x="1202589" y="809185"/>
              <a:ext cx="1255320" cy="352440"/>
            </p14:xfrm>
          </p:contentPart>
        </mc:Choice>
        <mc:Fallback xmlns="">
          <p:pic>
            <p:nvPicPr>
              <p:cNvPr id="15" name="Cerneală 14">
                <a:extLst>
                  <a:ext uri="{FF2B5EF4-FFF2-40B4-BE49-F238E27FC236}">
                    <a16:creationId xmlns:a16="http://schemas.microsoft.com/office/drawing/2014/main" id="{76BEAA6C-51E7-478C-BDCE-54B5A5906AD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84949" y="791185"/>
                <a:ext cx="129096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6" name="Cerneală 15">
                <a:extLst>
                  <a:ext uri="{FF2B5EF4-FFF2-40B4-BE49-F238E27FC236}">
                    <a16:creationId xmlns:a16="http://schemas.microsoft.com/office/drawing/2014/main" id="{F6AAA2F4-76BB-4C82-9F6C-E907510BCDB5}"/>
                  </a:ext>
                </a:extLst>
              </p14:cNvPr>
              <p14:cNvContentPartPr/>
              <p14:nvPr/>
            </p14:nvContentPartPr>
            <p14:xfrm>
              <a:off x="599589" y="904225"/>
              <a:ext cx="280080" cy="411480"/>
            </p14:xfrm>
          </p:contentPart>
        </mc:Choice>
        <mc:Fallback xmlns="">
          <p:pic>
            <p:nvPicPr>
              <p:cNvPr id="16" name="Cerneală 15">
                <a:extLst>
                  <a:ext uri="{FF2B5EF4-FFF2-40B4-BE49-F238E27FC236}">
                    <a16:creationId xmlns:a16="http://schemas.microsoft.com/office/drawing/2014/main" id="{F6AAA2F4-76BB-4C82-9F6C-E907510BCDB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1612" y="886585"/>
                <a:ext cx="315674" cy="44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9" name="Cerneală 18">
                <a:extLst>
                  <a:ext uri="{FF2B5EF4-FFF2-40B4-BE49-F238E27FC236}">
                    <a16:creationId xmlns:a16="http://schemas.microsoft.com/office/drawing/2014/main" id="{11DD8B43-187A-4296-9DC9-B7AE728E8D24}"/>
                  </a:ext>
                </a:extLst>
              </p14:cNvPr>
              <p14:cNvContentPartPr/>
              <p14:nvPr/>
            </p14:nvContentPartPr>
            <p14:xfrm>
              <a:off x="355869" y="4336105"/>
              <a:ext cx="312480" cy="230400"/>
            </p14:xfrm>
          </p:contentPart>
        </mc:Choice>
        <mc:Fallback xmlns="">
          <p:pic>
            <p:nvPicPr>
              <p:cNvPr id="19" name="Cerneală 18">
                <a:extLst>
                  <a:ext uri="{FF2B5EF4-FFF2-40B4-BE49-F238E27FC236}">
                    <a16:creationId xmlns:a16="http://schemas.microsoft.com/office/drawing/2014/main" id="{11DD8B43-187A-4296-9DC9-B7AE728E8D2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7869" y="4318105"/>
                <a:ext cx="348120" cy="26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0" name="Cerneală 39">
                <a:extLst>
                  <a:ext uri="{FF2B5EF4-FFF2-40B4-BE49-F238E27FC236}">
                    <a16:creationId xmlns:a16="http://schemas.microsoft.com/office/drawing/2014/main" id="{8FE84DAF-5103-44CF-95AD-000D36BBDA05}"/>
                  </a:ext>
                </a:extLst>
              </p14:cNvPr>
              <p14:cNvContentPartPr/>
              <p14:nvPr/>
            </p14:nvContentPartPr>
            <p14:xfrm>
              <a:off x="3797109" y="4018945"/>
              <a:ext cx="1464480" cy="403920"/>
            </p14:xfrm>
          </p:contentPart>
        </mc:Choice>
        <mc:Fallback xmlns="">
          <p:pic>
            <p:nvPicPr>
              <p:cNvPr id="40" name="Cerneală 39">
                <a:extLst>
                  <a:ext uri="{FF2B5EF4-FFF2-40B4-BE49-F238E27FC236}">
                    <a16:creationId xmlns:a16="http://schemas.microsoft.com/office/drawing/2014/main" id="{8FE84DAF-5103-44CF-95AD-000D36BBDA0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779109" y="4000961"/>
                <a:ext cx="1500120" cy="439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1" name="Cerneală 40">
                <a:extLst>
                  <a:ext uri="{FF2B5EF4-FFF2-40B4-BE49-F238E27FC236}">
                    <a16:creationId xmlns:a16="http://schemas.microsoft.com/office/drawing/2014/main" id="{17017ED4-4029-4AB2-AA29-86D7D5E727DC}"/>
                  </a:ext>
                </a:extLst>
              </p14:cNvPr>
              <p14:cNvContentPartPr/>
              <p14:nvPr/>
            </p14:nvContentPartPr>
            <p14:xfrm>
              <a:off x="2733309" y="4008865"/>
              <a:ext cx="594720" cy="600480"/>
            </p14:xfrm>
          </p:contentPart>
        </mc:Choice>
        <mc:Fallback xmlns="">
          <p:pic>
            <p:nvPicPr>
              <p:cNvPr id="41" name="Cerneală 40">
                <a:extLst>
                  <a:ext uri="{FF2B5EF4-FFF2-40B4-BE49-F238E27FC236}">
                    <a16:creationId xmlns:a16="http://schemas.microsoft.com/office/drawing/2014/main" id="{17017ED4-4029-4AB2-AA29-86D7D5E727D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715309" y="3991225"/>
                <a:ext cx="630360" cy="63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2" name="Cerneală 41">
                <a:extLst>
                  <a:ext uri="{FF2B5EF4-FFF2-40B4-BE49-F238E27FC236}">
                    <a16:creationId xmlns:a16="http://schemas.microsoft.com/office/drawing/2014/main" id="{A8E321C3-CFF1-4102-A72C-7C544C05EFC6}"/>
                  </a:ext>
                </a:extLst>
              </p14:cNvPr>
              <p14:cNvContentPartPr/>
              <p14:nvPr/>
            </p14:nvContentPartPr>
            <p14:xfrm>
              <a:off x="1077669" y="4062505"/>
              <a:ext cx="1348560" cy="403560"/>
            </p14:xfrm>
          </p:contentPart>
        </mc:Choice>
        <mc:Fallback xmlns="">
          <p:pic>
            <p:nvPicPr>
              <p:cNvPr id="42" name="Cerneală 41">
                <a:extLst>
                  <a:ext uri="{FF2B5EF4-FFF2-40B4-BE49-F238E27FC236}">
                    <a16:creationId xmlns:a16="http://schemas.microsoft.com/office/drawing/2014/main" id="{A8E321C3-CFF1-4102-A72C-7C544C05EFC6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59669" y="4044865"/>
                <a:ext cx="1384200" cy="43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3" name="Cerneală 42">
                <a:extLst>
                  <a:ext uri="{FF2B5EF4-FFF2-40B4-BE49-F238E27FC236}">
                    <a16:creationId xmlns:a16="http://schemas.microsoft.com/office/drawing/2014/main" id="{D5169C13-2C93-48E2-848C-6799DD9A7FF2}"/>
                  </a:ext>
                </a:extLst>
              </p14:cNvPr>
              <p14:cNvContentPartPr/>
              <p14:nvPr/>
            </p14:nvContentPartPr>
            <p14:xfrm>
              <a:off x="5893389" y="4032625"/>
              <a:ext cx="151560" cy="533160"/>
            </p14:xfrm>
          </p:contentPart>
        </mc:Choice>
        <mc:Fallback xmlns="">
          <p:pic>
            <p:nvPicPr>
              <p:cNvPr id="43" name="Cerneală 42">
                <a:extLst>
                  <a:ext uri="{FF2B5EF4-FFF2-40B4-BE49-F238E27FC236}">
                    <a16:creationId xmlns:a16="http://schemas.microsoft.com/office/drawing/2014/main" id="{D5169C13-2C93-48E2-848C-6799DD9A7FF2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875389" y="4014625"/>
                <a:ext cx="187200" cy="56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0" name="Cerneală 49">
                <a:extLst>
                  <a:ext uri="{FF2B5EF4-FFF2-40B4-BE49-F238E27FC236}">
                    <a16:creationId xmlns:a16="http://schemas.microsoft.com/office/drawing/2014/main" id="{934B08D3-4F34-42FD-B864-37872F5D8981}"/>
                  </a:ext>
                </a:extLst>
              </p14:cNvPr>
              <p14:cNvContentPartPr/>
              <p14:nvPr/>
            </p14:nvContentPartPr>
            <p14:xfrm>
              <a:off x="8334189" y="4183465"/>
              <a:ext cx="657720" cy="148320"/>
            </p14:xfrm>
          </p:contentPart>
        </mc:Choice>
        <mc:Fallback xmlns="">
          <p:pic>
            <p:nvPicPr>
              <p:cNvPr id="50" name="Cerneală 49">
                <a:extLst>
                  <a:ext uri="{FF2B5EF4-FFF2-40B4-BE49-F238E27FC236}">
                    <a16:creationId xmlns:a16="http://schemas.microsoft.com/office/drawing/2014/main" id="{934B08D3-4F34-42FD-B864-37872F5D898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316189" y="4165465"/>
                <a:ext cx="69336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6" name="Cerneală 55">
                <a:extLst>
                  <a:ext uri="{FF2B5EF4-FFF2-40B4-BE49-F238E27FC236}">
                    <a16:creationId xmlns:a16="http://schemas.microsoft.com/office/drawing/2014/main" id="{0F461B53-1852-4890-8AB3-F7CB87BA57C8}"/>
                  </a:ext>
                </a:extLst>
              </p14:cNvPr>
              <p14:cNvContentPartPr/>
              <p14:nvPr/>
            </p14:nvContentPartPr>
            <p14:xfrm>
              <a:off x="7694829" y="4042345"/>
              <a:ext cx="203760" cy="348480"/>
            </p14:xfrm>
          </p:contentPart>
        </mc:Choice>
        <mc:Fallback xmlns="">
          <p:pic>
            <p:nvPicPr>
              <p:cNvPr id="56" name="Cerneală 55">
                <a:extLst>
                  <a:ext uri="{FF2B5EF4-FFF2-40B4-BE49-F238E27FC236}">
                    <a16:creationId xmlns:a16="http://schemas.microsoft.com/office/drawing/2014/main" id="{0F461B53-1852-4890-8AB3-F7CB87BA57C8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677189" y="4024705"/>
                <a:ext cx="239400" cy="38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7" name="Cerneală 56">
                <a:extLst>
                  <a:ext uri="{FF2B5EF4-FFF2-40B4-BE49-F238E27FC236}">
                    <a16:creationId xmlns:a16="http://schemas.microsoft.com/office/drawing/2014/main" id="{257BE228-7054-45D4-87D3-6BB4A473CABF}"/>
                  </a:ext>
                </a:extLst>
              </p14:cNvPr>
              <p14:cNvContentPartPr/>
              <p14:nvPr/>
            </p14:nvContentPartPr>
            <p14:xfrm>
              <a:off x="6251589" y="3991945"/>
              <a:ext cx="902520" cy="407880"/>
            </p14:xfrm>
          </p:contentPart>
        </mc:Choice>
        <mc:Fallback xmlns="">
          <p:pic>
            <p:nvPicPr>
              <p:cNvPr id="57" name="Cerneală 56">
                <a:extLst>
                  <a:ext uri="{FF2B5EF4-FFF2-40B4-BE49-F238E27FC236}">
                    <a16:creationId xmlns:a16="http://schemas.microsoft.com/office/drawing/2014/main" id="{257BE228-7054-45D4-87D3-6BB4A473CABF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233589" y="3974305"/>
                <a:ext cx="938160" cy="44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8" name="Cerneală 57">
                <a:extLst>
                  <a:ext uri="{FF2B5EF4-FFF2-40B4-BE49-F238E27FC236}">
                    <a16:creationId xmlns:a16="http://schemas.microsoft.com/office/drawing/2014/main" id="{8C8F6CCF-B5FD-45AB-8293-1C787F35BDF2}"/>
                  </a:ext>
                </a:extLst>
              </p14:cNvPr>
              <p14:cNvContentPartPr/>
              <p14:nvPr/>
            </p14:nvContentPartPr>
            <p14:xfrm>
              <a:off x="1621629" y="5510425"/>
              <a:ext cx="360" cy="360"/>
            </p14:xfrm>
          </p:contentPart>
        </mc:Choice>
        <mc:Fallback xmlns="">
          <p:pic>
            <p:nvPicPr>
              <p:cNvPr id="58" name="Cerneală 57">
                <a:extLst>
                  <a:ext uri="{FF2B5EF4-FFF2-40B4-BE49-F238E27FC236}">
                    <a16:creationId xmlns:a16="http://schemas.microsoft.com/office/drawing/2014/main" id="{8C8F6CCF-B5FD-45AB-8293-1C787F35BDF2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585629" y="5438425"/>
                <a:ext cx="720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9" name="Cerneală 58">
                <a:extLst>
                  <a:ext uri="{FF2B5EF4-FFF2-40B4-BE49-F238E27FC236}">
                    <a16:creationId xmlns:a16="http://schemas.microsoft.com/office/drawing/2014/main" id="{0EF13BEA-64DD-47C9-AFFB-A7FFE56F7A96}"/>
                  </a:ext>
                </a:extLst>
              </p14:cNvPr>
              <p14:cNvContentPartPr/>
              <p14:nvPr/>
            </p14:nvContentPartPr>
            <p14:xfrm>
              <a:off x="1244709" y="1433425"/>
              <a:ext cx="1074960" cy="2232720"/>
            </p14:xfrm>
          </p:contentPart>
        </mc:Choice>
        <mc:Fallback xmlns="">
          <p:pic>
            <p:nvPicPr>
              <p:cNvPr id="59" name="Cerneală 58">
                <a:extLst>
                  <a:ext uri="{FF2B5EF4-FFF2-40B4-BE49-F238E27FC236}">
                    <a16:creationId xmlns:a16="http://schemas.microsoft.com/office/drawing/2014/main" id="{0EF13BEA-64DD-47C9-AFFB-A7FFE56F7A96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208709" y="1361785"/>
                <a:ext cx="1146600" cy="237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5128" name="Cerneală 5127">
                <a:extLst>
                  <a:ext uri="{FF2B5EF4-FFF2-40B4-BE49-F238E27FC236}">
                    <a16:creationId xmlns:a16="http://schemas.microsoft.com/office/drawing/2014/main" id="{1D4F66AB-1327-4045-9849-FB92D0B5C734}"/>
                  </a:ext>
                </a:extLst>
              </p14:cNvPr>
              <p14:cNvContentPartPr/>
              <p14:nvPr/>
            </p14:nvContentPartPr>
            <p14:xfrm>
              <a:off x="2497509" y="5178145"/>
              <a:ext cx="194040" cy="32400"/>
            </p14:xfrm>
          </p:contentPart>
        </mc:Choice>
        <mc:Fallback xmlns="">
          <p:pic>
            <p:nvPicPr>
              <p:cNvPr id="5128" name="Cerneală 5127">
                <a:extLst>
                  <a:ext uri="{FF2B5EF4-FFF2-40B4-BE49-F238E27FC236}">
                    <a16:creationId xmlns:a16="http://schemas.microsoft.com/office/drawing/2014/main" id="{1D4F66AB-1327-4045-9849-FB92D0B5C734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479509" y="5160505"/>
                <a:ext cx="22968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5129" name="Cerneală 5128">
                <a:extLst>
                  <a:ext uri="{FF2B5EF4-FFF2-40B4-BE49-F238E27FC236}">
                    <a16:creationId xmlns:a16="http://schemas.microsoft.com/office/drawing/2014/main" id="{88A33D1B-49D5-469D-89FB-EE59FF0E4273}"/>
                  </a:ext>
                </a:extLst>
              </p14:cNvPr>
              <p14:cNvContentPartPr/>
              <p14:nvPr/>
            </p14:nvContentPartPr>
            <p14:xfrm>
              <a:off x="2506869" y="5306305"/>
              <a:ext cx="200160" cy="12240"/>
            </p14:xfrm>
          </p:contentPart>
        </mc:Choice>
        <mc:Fallback xmlns="">
          <p:pic>
            <p:nvPicPr>
              <p:cNvPr id="5129" name="Cerneală 5128">
                <a:extLst>
                  <a:ext uri="{FF2B5EF4-FFF2-40B4-BE49-F238E27FC236}">
                    <a16:creationId xmlns:a16="http://schemas.microsoft.com/office/drawing/2014/main" id="{88A33D1B-49D5-469D-89FB-EE59FF0E4273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489229" y="5288305"/>
                <a:ext cx="23580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5130" name="Cerneală 5129">
                <a:extLst>
                  <a:ext uri="{FF2B5EF4-FFF2-40B4-BE49-F238E27FC236}">
                    <a16:creationId xmlns:a16="http://schemas.microsoft.com/office/drawing/2014/main" id="{F8BA3B97-3048-44FA-94E4-1325DB50E152}"/>
                  </a:ext>
                </a:extLst>
              </p14:cNvPr>
              <p14:cNvContentPartPr/>
              <p14:nvPr/>
            </p14:nvContentPartPr>
            <p14:xfrm>
              <a:off x="2024829" y="5004985"/>
              <a:ext cx="330480" cy="562680"/>
            </p14:xfrm>
          </p:contentPart>
        </mc:Choice>
        <mc:Fallback xmlns="">
          <p:pic>
            <p:nvPicPr>
              <p:cNvPr id="5130" name="Cerneală 5129">
                <a:extLst>
                  <a:ext uri="{FF2B5EF4-FFF2-40B4-BE49-F238E27FC236}">
                    <a16:creationId xmlns:a16="http://schemas.microsoft.com/office/drawing/2014/main" id="{F8BA3B97-3048-44FA-94E4-1325DB50E152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006829" y="4987356"/>
                <a:ext cx="366120" cy="5982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5140" name="Cerneală 5139">
                <a:extLst>
                  <a:ext uri="{FF2B5EF4-FFF2-40B4-BE49-F238E27FC236}">
                    <a16:creationId xmlns:a16="http://schemas.microsoft.com/office/drawing/2014/main" id="{987CA22D-F51D-4BCE-86F9-6303EFB9DF9E}"/>
                  </a:ext>
                </a:extLst>
              </p14:cNvPr>
              <p14:cNvContentPartPr/>
              <p14:nvPr/>
            </p14:nvContentPartPr>
            <p14:xfrm>
              <a:off x="3085749" y="4918585"/>
              <a:ext cx="821520" cy="445680"/>
            </p14:xfrm>
          </p:contentPart>
        </mc:Choice>
        <mc:Fallback xmlns="">
          <p:pic>
            <p:nvPicPr>
              <p:cNvPr id="5140" name="Cerneală 5139">
                <a:extLst>
                  <a:ext uri="{FF2B5EF4-FFF2-40B4-BE49-F238E27FC236}">
                    <a16:creationId xmlns:a16="http://schemas.microsoft.com/office/drawing/2014/main" id="{987CA22D-F51D-4BCE-86F9-6303EFB9DF9E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067749" y="4900945"/>
                <a:ext cx="857160" cy="48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5143" name="Cerneală 5142">
                <a:extLst>
                  <a:ext uri="{FF2B5EF4-FFF2-40B4-BE49-F238E27FC236}">
                    <a16:creationId xmlns:a16="http://schemas.microsoft.com/office/drawing/2014/main" id="{7AE834C5-FC87-452B-B0DD-3554622B188E}"/>
                  </a:ext>
                </a:extLst>
              </p14:cNvPr>
              <p14:cNvContentPartPr/>
              <p14:nvPr/>
            </p14:nvContentPartPr>
            <p14:xfrm>
              <a:off x="4171149" y="5130265"/>
              <a:ext cx="244800" cy="291600"/>
            </p14:xfrm>
          </p:contentPart>
        </mc:Choice>
        <mc:Fallback xmlns="">
          <p:pic>
            <p:nvPicPr>
              <p:cNvPr id="5143" name="Cerneală 5142">
                <a:extLst>
                  <a:ext uri="{FF2B5EF4-FFF2-40B4-BE49-F238E27FC236}">
                    <a16:creationId xmlns:a16="http://schemas.microsoft.com/office/drawing/2014/main" id="{7AE834C5-FC87-452B-B0DD-3554622B188E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153509" y="5112265"/>
                <a:ext cx="280440" cy="32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5147" name="Cerneală 5146">
                <a:extLst>
                  <a:ext uri="{FF2B5EF4-FFF2-40B4-BE49-F238E27FC236}">
                    <a16:creationId xmlns:a16="http://schemas.microsoft.com/office/drawing/2014/main" id="{082124AF-84C9-4F52-AEB1-1A2DAABCE5F9}"/>
                  </a:ext>
                </a:extLst>
              </p14:cNvPr>
              <p14:cNvContentPartPr/>
              <p14:nvPr/>
            </p14:nvContentPartPr>
            <p14:xfrm>
              <a:off x="4748589" y="5047825"/>
              <a:ext cx="343080" cy="466200"/>
            </p14:xfrm>
          </p:contentPart>
        </mc:Choice>
        <mc:Fallback xmlns="">
          <p:pic>
            <p:nvPicPr>
              <p:cNvPr id="5147" name="Cerneală 5146">
                <a:extLst>
                  <a:ext uri="{FF2B5EF4-FFF2-40B4-BE49-F238E27FC236}">
                    <a16:creationId xmlns:a16="http://schemas.microsoft.com/office/drawing/2014/main" id="{082124AF-84C9-4F52-AEB1-1A2DAABCE5F9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730589" y="5030185"/>
                <a:ext cx="378720" cy="50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5148" name="Cerneală 5147">
                <a:extLst>
                  <a:ext uri="{FF2B5EF4-FFF2-40B4-BE49-F238E27FC236}">
                    <a16:creationId xmlns:a16="http://schemas.microsoft.com/office/drawing/2014/main" id="{953F76AF-78E6-4BEE-B191-95A763EC68B3}"/>
                  </a:ext>
                </a:extLst>
              </p14:cNvPr>
              <p14:cNvContentPartPr/>
              <p14:nvPr/>
            </p14:nvContentPartPr>
            <p14:xfrm>
              <a:off x="5279949" y="5066545"/>
              <a:ext cx="389520" cy="382680"/>
            </p14:xfrm>
          </p:contentPart>
        </mc:Choice>
        <mc:Fallback xmlns="">
          <p:pic>
            <p:nvPicPr>
              <p:cNvPr id="5148" name="Cerneală 5147">
                <a:extLst>
                  <a:ext uri="{FF2B5EF4-FFF2-40B4-BE49-F238E27FC236}">
                    <a16:creationId xmlns:a16="http://schemas.microsoft.com/office/drawing/2014/main" id="{953F76AF-78E6-4BEE-B191-95A763EC68B3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262309" y="5048545"/>
                <a:ext cx="425160" cy="41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5149" name="Cerneală 5148">
                <a:extLst>
                  <a:ext uri="{FF2B5EF4-FFF2-40B4-BE49-F238E27FC236}">
                    <a16:creationId xmlns:a16="http://schemas.microsoft.com/office/drawing/2014/main" id="{02EA1B45-8416-45FA-B4B6-8A3EFD265F14}"/>
                  </a:ext>
                </a:extLst>
              </p14:cNvPr>
              <p14:cNvContentPartPr/>
              <p14:nvPr/>
            </p14:nvContentPartPr>
            <p14:xfrm>
              <a:off x="5250789" y="4937305"/>
              <a:ext cx="188280" cy="14760"/>
            </p14:xfrm>
          </p:contentPart>
        </mc:Choice>
        <mc:Fallback xmlns="">
          <p:pic>
            <p:nvPicPr>
              <p:cNvPr id="5149" name="Cerneală 5148">
                <a:extLst>
                  <a:ext uri="{FF2B5EF4-FFF2-40B4-BE49-F238E27FC236}">
                    <a16:creationId xmlns:a16="http://schemas.microsoft.com/office/drawing/2014/main" id="{02EA1B45-8416-45FA-B4B6-8A3EFD265F1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233149" y="4919665"/>
                <a:ext cx="22392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5174" name="Cerneală 5173">
                <a:extLst>
                  <a:ext uri="{FF2B5EF4-FFF2-40B4-BE49-F238E27FC236}">
                    <a16:creationId xmlns:a16="http://schemas.microsoft.com/office/drawing/2014/main" id="{EEBAEEA0-DF21-4DFE-90F8-511972120538}"/>
                  </a:ext>
                </a:extLst>
              </p14:cNvPr>
              <p14:cNvContentPartPr/>
              <p14:nvPr/>
            </p14:nvContentPartPr>
            <p14:xfrm>
              <a:off x="8415189" y="555385"/>
              <a:ext cx="1407600" cy="467640"/>
            </p14:xfrm>
          </p:contentPart>
        </mc:Choice>
        <mc:Fallback xmlns="">
          <p:pic>
            <p:nvPicPr>
              <p:cNvPr id="5174" name="Cerneală 5173">
                <a:extLst>
                  <a:ext uri="{FF2B5EF4-FFF2-40B4-BE49-F238E27FC236}">
                    <a16:creationId xmlns:a16="http://schemas.microsoft.com/office/drawing/2014/main" id="{EEBAEEA0-DF21-4DFE-90F8-511972120538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397549" y="537745"/>
                <a:ext cx="1443240" cy="50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5188" name="Cerneală 5187">
                <a:extLst>
                  <a:ext uri="{FF2B5EF4-FFF2-40B4-BE49-F238E27FC236}">
                    <a16:creationId xmlns:a16="http://schemas.microsoft.com/office/drawing/2014/main" id="{61776B07-1706-4A07-B59A-84C0B3B03230}"/>
                  </a:ext>
                </a:extLst>
              </p14:cNvPr>
              <p14:cNvContentPartPr/>
              <p14:nvPr/>
            </p14:nvContentPartPr>
            <p14:xfrm>
              <a:off x="1860669" y="1702705"/>
              <a:ext cx="4424400" cy="867240"/>
            </p14:xfrm>
          </p:contentPart>
        </mc:Choice>
        <mc:Fallback xmlns="">
          <p:pic>
            <p:nvPicPr>
              <p:cNvPr id="5188" name="Cerneală 5187">
                <a:extLst>
                  <a:ext uri="{FF2B5EF4-FFF2-40B4-BE49-F238E27FC236}">
                    <a16:creationId xmlns:a16="http://schemas.microsoft.com/office/drawing/2014/main" id="{61776B07-1706-4A07-B59A-84C0B3B03230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843029" y="1684712"/>
                <a:ext cx="4460040" cy="902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5189" name="Cerneală 5188">
                <a:extLst>
                  <a:ext uri="{FF2B5EF4-FFF2-40B4-BE49-F238E27FC236}">
                    <a16:creationId xmlns:a16="http://schemas.microsoft.com/office/drawing/2014/main" id="{9E183370-DE28-47D9-816A-70487D7FFBC7}"/>
                  </a:ext>
                </a:extLst>
              </p14:cNvPr>
              <p14:cNvContentPartPr/>
              <p14:nvPr/>
            </p14:nvContentPartPr>
            <p14:xfrm>
              <a:off x="4094829" y="2029945"/>
              <a:ext cx="791280" cy="1105200"/>
            </p14:xfrm>
          </p:contentPart>
        </mc:Choice>
        <mc:Fallback xmlns="">
          <p:pic>
            <p:nvPicPr>
              <p:cNvPr id="5189" name="Cerneală 5188">
                <a:extLst>
                  <a:ext uri="{FF2B5EF4-FFF2-40B4-BE49-F238E27FC236}">
                    <a16:creationId xmlns:a16="http://schemas.microsoft.com/office/drawing/2014/main" id="{9E183370-DE28-47D9-816A-70487D7FFBC7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4059189" y="1957945"/>
                <a:ext cx="862920" cy="124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5208" name="Cerneală 5207">
                <a:extLst>
                  <a:ext uri="{FF2B5EF4-FFF2-40B4-BE49-F238E27FC236}">
                    <a16:creationId xmlns:a16="http://schemas.microsoft.com/office/drawing/2014/main" id="{1D2F0CA4-C8BF-4FA1-8E84-A6FF60031DAA}"/>
                  </a:ext>
                </a:extLst>
              </p14:cNvPr>
              <p14:cNvContentPartPr/>
              <p14:nvPr/>
            </p14:nvContentPartPr>
            <p14:xfrm>
              <a:off x="11491389" y="2088265"/>
              <a:ext cx="167040" cy="198360"/>
            </p14:xfrm>
          </p:contentPart>
        </mc:Choice>
        <mc:Fallback xmlns="">
          <p:pic>
            <p:nvPicPr>
              <p:cNvPr id="5208" name="Cerneală 5207">
                <a:extLst>
                  <a:ext uri="{FF2B5EF4-FFF2-40B4-BE49-F238E27FC236}">
                    <a16:creationId xmlns:a16="http://schemas.microsoft.com/office/drawing/2014/main" id="{1D2F0CA4-C8BF-4FA1-8E84-A6FF60031DAA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1473389" y="2070593"/>
                <a:ext cx="202680" cy="2340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5212" name="Cerneală 5211">
                <a:extLst>
                  <a:ext uri="{FF2B5EF4-FFF2-40B4-BE49-F238E27FC236}">
                    <a16:creationId xmlns:a16="http://schemas.microsoft.com/office/drawing/2014/main" id="{11CB2447-6F3D-4A8B-9F76-1DF2A05D5E06}"/>
                  </a:ext>
                </a:extLst>
              </p14:cNvPr>
              <p14:cNvContentPartPr/>
              <p14:nvPr/>
            </p14:nvContentPartPr>
            <p14:xfrm>
              <a:off x="8609589" y="1245865"/>
              <a:ext cx="2772360" cy="1431000"/>
            </p14:xfrm>
          </p:contentPart>
        </mc:Choice>
        <mc:Fallback xmlns="">
          <p:pic>
            <p:nvPicPr>
              <p:cNvPr id="5212" name="Cerneală 5211">
                <a:extLst>
                  <a:ext uri="{FF2B5EF4-FFF2-40B4-BE49-F238E27FC236}">
                    <a16:creationId xmlns:a16="http://schemas.microsoft.com/office/drawing/2014/main" id="{11CB2447-6F3D-4A8B-9F76-1DF2A05D5E06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8591949" y="1227870"/>
                <a:ext cx="2808000" cy="14666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5215" name="Cerneală 5214">
                <a:extLst>
                  <a:ext uri="{FF2B5EF4-FFF2-40B4-BE49-F238E27FC236}">
                    <a16:creationId xmlns:a16="http://schemas.microsoft.com/office/drawing/2014/main" id="{16DA1F86-7D15-4195-89C1-245E3F6DE01B}"/>
                  </a:ext>
                </a:extLst>
              </p14:cNvPr>
              <p14:cNvContentPartPr/>
              <p14:nvPr/>
            </p14:nvContentPartPr>
            <p14:xfrm>
              <a:off x="2276109" y="5920105"/>
              <a:ext cx="111600" cy="127080"/>
            </p14:xfrm>
          </p:contentPart>
        </mc:Choice>
        <mc:Fallback xmlns="">
          <p:pic>
            <p:nvPicPr>
              <p:cNvPr id="5215" name="Cerneală 5214">
                <a:extLst>
                  <a:ext uri="{FF2B5EF4-FFF2-40B4-BE49-F238E27FC236}">
                    <a16:creationId xmlns:a16="http://schemas.microsoft.com/office/drawing/2014/main" id="{16DA1F86-7D15-4195-89C1-245E3F6DE01B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258109" y="5902465"/>
                <a:ext cx="14724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5216" name="Cerneală 5215">
                <a:extLst>
                  <a:ext uri="{FF2B5EF4-FFF2-40B4-BE49-F238E27FC236}">
                    <a16:creationId xmlns:a16="http://schemas.microsoft.com/office/drawing/2014/main" id="{CF763EF8-408D-46F9-A7B4-290099C4F422}"/>
                  </a:ext>
                </a:extLst>
              </p14:cNvPr>
              <p14:cNvContentPartPr/>
              <p14:nvPr/>
            </p14:nvContentPartPr>
            <p14:xfrm>
              <a:off x="2545389" y="5875825"/>
              <a:ext cx="173160" cy="20160"/>
            </p14:xfrm>
          </p:contentPart>
        </mc:Choice>
        <mc:Fallback xmlns="">
          <p:pic>
            <p:nvPicPr>
              <p:cNvPr id="5216" name="Cerneală 5215">
                <a:extLst>
                  <a:ext uri="{FF2B5EF4-FFF2-40B4-BE49-F238E27FC236}">
                    <a16:creationId xmlns:a16="http://schemas.microsoft.com/office/drawing/2014/main" id="{CF763EF8-408D-46F9-A7B4-290099C4F422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527749" y="5858185"/>
                <a:ext cx="208800" cy="5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5217" name="Cerneală 5216">
                <a:extLst>
                  <a:ext uri="{FF2B5EF4-FFF2-40B4-BE49-F238E27FC236}">
                    <a16:creationId xmlns:a16="http://schemas.microsoft.com/office/drawing/2014/main" id="{DFC6C1F7-EFCC-4F0A-91DC-F907FF719713}"/>
                  </a:ext>
                </a:extLst>
              </p14:cNvPr>
              <p14:cNvContentPartPr/>
              <p14:nvPr/>
            </p14:nvContentPartPr>
            <p14:xfrm>
              <a:off x="2617749" y="5985625"/>
              <a:ext cx="104400" cy="11520"/>
            </p14:xfrm>
          </p:contentPart>
        </mc:Choice>
        <mc:Fallback xmlns="">
          <p:pic>
            <p:nvPicPr>
              <p:cNvPr id="5217" name="Cerneală 5216">
                <a:extLst>
                  <a:ext uri="{FF2B5EF4-FFF2-40B4-BE49-F238E27FC236}">
                    <a16:creationId xmlns:a16="http://schemas.microsoft.com/office/drawing/2014/main" id="{DFC6C1F7-EFCC-4F0A-91DC-F907FF719713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2600109" y="5967625"/>
                <a:ext cx="140040" cy="4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5226" name="Cerneală 5225">
                <a:extLst>
                  <a:ext uri="{FF2B5EF4-FFF2-40B4-BE49-F238E27FC236}">
                    <a16:creationId xmlns:a16="http://schemas.microsoft.com/office/drawing/2014/main" id="{C92F85CE-D82F-4E16-B5C4-FD1FB021A1F2}"/>
                  </a:ext>
                </a:extLst>
              </p14:cNvPr>
              <p14:cNvContentPartPr/>
              <p14:nvPr/>
            </p14:nvContentPartPr>
            <p14:xfrm>
              <a:off x="1972989" y="5726785"/>
              <a:ext cx="190800" cy="320040"/>
            </p14:xfrm>
          </p:contentPart>
        </mc:Choice>
        <mc:Fallback xmlns="">
          <p:pic>
            <p:nvPicPr>
              <p:cNvPr id="5226" name="Cerneală 5225">
                <a:extLst>
                  <a:ext uri="{FF2B5EF4-FFF2-40B4-BE49-F238E27FC236}">
                    <a16:creationId xmlns:a16="http://schemas.microsoft.com/office/drawing/2014/main" id="{C92F85CE-D82F-4E16-B5C4-FD1FB021A1F2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954989" y="5708785"/>
                <a:ext cx="226440" cy="35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5229" name="Cerneală 5228">
                <a:extLst>
                  <a:ext uri="{FF2B5EF4-FFF2-40B4-BE49-F238E27FC236}">
                    <a16:creationId xmlns:a16="http://schemas.microsoft.com/office/drawing/2014/main" id="{DBF9D499-ED6B-4FC7-A1BC-C0F0701B981C}"/>
                  </a:ext>
                </a:extLst>
              </p14:cNvPr>
              <p14:cNvContentPartPr/>
              <p14:nvPr/>
            </p14:nvContentPartPr>
            <p14:xfrm>
              <a:off x="4457349" y="6087505"/>
              <a:ext cx="23040" cy="142920"/>
            </p14:xfrm>
          </p:contentPart>
        </mc:Choice>
        <mc:Fallback xmlns="">
          <p:pic>
            <p:nvPicPr>
              <p:cNvPr id="5229" name="Cerneală 5228">
                <a:extLst>
                  <a:ext uri="{FF2B5EF4-FFF2-40B4-BE49-F238E27FC236}">
                    <a16:creationId xmlns:a16="http://schemas.microsoft.com/office/drawing/2014/main" id="{DBF9D499-ED6B-4FC7-A1BC-C0F0701B981C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439349" y="6069865"/>
                <a:ext cx="58680" cy="17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5232" name="Cerneală 5231">
                <a:extLst>
                  <a:ext uri="{FF2B5EF4-FFF2-40B4-BE49-F238E27FC236}">
                    <a16:creationId xmlns:a16="http://schemas.microsoft.com/office/drawing/2014/main" id="{D135BCB6-4669-40AF-83F1-7B91C216E146}"/>
                  </a:ext>
                </a:extLst>
              </p14:cNvPr>
              <p14:cNvContentPartPr/>
              <p14:nvPr/>
            </p14:nvContentPartPr>
            <p14:xfrm>
              <a:off x="5173029" y="5746225"/>
              <a:ext cx="127800" cy="610920"/>
            </p14:xfrm>
          </p:contentPart>
        </mc:Choice>
        <mc:Fallback xmlns="">
          <p:pic>
            <p:nvPicPr>
              <p:cNvPr id="5232" name="Cerneală 5231">
                <a:extLst>
                  <a:ext uri="{FF2B5EF4-FFF2-40B4-BE49-F238E27FC236}">
                    <a16:creationId xmlns:a16="http://schemas.microsoft.com/office/drawing/2014/main" id="{D135BCB6-4669-40AF-83F1-7B91C216E146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5155389" y="5728225"/>
                <a:ext cx="163440" cy="64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5233" name="Cerneală 5232">
                <a:extLst>
                  <a:ext uri="{FF2B5EF4-FFF2-40B4-BE49-F238E27FC236}">
                    <a16:creationId xmlns:a16="http://schemas.microsoft.com/office/drawing/2014/main" id="{A82C295D-B0E8-4268-AF22-302C0EDB1A36}"/>
                  </a:ext>
                </a:extLst>
              </p14:cNvPr>
              <p14:cNvContentPartPr/>
              <p14:nvPr/>
            </p14:nvContentPartPr>
            <p14:xfrm>
              <a:off x="4725189" y="5807785"/>
              <a:ext cx="317520" cy="425520"/>
            </p14:xfrm>
          </p:contentPart>
        </mc:Choice>
        <mc:Fallback xmlns="">
          <p:pic>
            <p:nvPicPr>
              <p:cNvPr id="5233" name="Cerneală 5232">
                <a:extLst>
                  <a:ext uri="{FF2B5EF4-FFF2-40B4-BE49-F238E27FC236}">
                    <a16:creationId xmlns:a16="http://schemas.microsoft.com/office/drawing/2014/main" id="{A82C295D-B0E8-4268-AF22-302C0EDB1A36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707549" y="5789800"/>
                <a:ext cx="353160" cy="4611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5234" name="Cerneală 5233">
                <a:extLst>
                  <a:ext uri="{FF2B5EF4-FFF2-40B4-BE49-F238E27FC236}">
                    <a16:creationId xmlns:a16="http://schemas.microsoft.com/office/drawing/2014/main" id="{1CD2A845-7F17-48EC-A3E6-66C39218B8F9}"/>
                  </a:ext>
                </a:extLst>
              </p14:cNvPr>
              <p14:cNvContentPartPr/>
              <p14:nvPr/>
            </p14:nvContentPartPr>
            <p14:xfrm>
              <a:off x="2896749" y="5718865"/>
              <a:ext cx="1460880" cy="505080"/>
            </p14:xfrm>
          </p:contentPart>
        </mc:Choice>
        <mc:Fallback xmlns="">
          <p:pic>
            <p:nvPicPr>
              <p:cNvPr id="5234" name="Cerneală 5233">
                <a:extLst>
                  <a:ext uri="{FF2B5EF4-FFF2-40B4-BE49-F238E27FC236}">
                    <a16:creationId xmlns:a16="http://schemas.microsoft.com/office/drawing/2014/main" id="{1CD2A845-7F17-48EC-A3E6-66C39218B8F9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879105" y="5700865"/>
                <a:ext cx="1496529" cy="54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5235" name="Cerneală 5234">
                <a:extLst>
                  <a:ext uri="{FF2B5EF4-FFF2-40B4-BE49-F238E27FC236}">
                    <a16:creationId xmlns:a16="http://schemas.microsoft.com/office/drawing/2014/main" id="{88801F74-224D-45F2-AFE3-B73A728EA510}"/>
                  </a:ext>
                </a:extLst>
              </p14:cNvPr>
              <p14:cNvContentPartPr/>
              <p14:nvPr/>
            </p14:nvContentPartPr>
            <p14:xfrm>
              <a:off x="5505309" y="6001105"/>
              <a:ext cx="97920" cy="15840"/>
            </p14:xfrm>
          </p:contentPart>
        </mc:Choice>
        <mc:Fallback xmlns="">
          <p:pic>
            <p:nvPicPr>
              <p:cNvPr id="5235" name="Cerneală 5234">
                <a:extLst>
                  <a:ext uri="{FF2B5EF4-FFF2-40B4-BE49-F238E27FC236}">
                    <a16:creationId xmlns:a16="http://schemas.microsoft.com/office/drawing/2014/main" id="{88801F74-224D-45F2-AFE3-B73A728EA510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487669" y="5983105"/>
                <a:ext cx="13356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5236" name="Cerneală 5235">
                <a:extLst>
                  <a:ext uri="{FF2B5EF4-FFF2-40B4-BE49-F238E27FC236}">
                    <a16:creationId xmlns:a16="http://schemas.microsoft.com/office/drawing/2014/main" id="{C1743F9B-559B-459A-A55A-26E3D563EF51}"/>
                  </a:ext>
                </a:extLst>
              </p14:cNvPr>
              <p14:cNvContentPartPr/>
              <p14:nvPr/>
            </p14:nvContentPartPr>
            <p14:xfrm>
              <a:off x="5505309" y="6104065"/>
              <a:ext cx="111960" cy="6120"/>
            </p14:xfrm>
          </p:contentPart>
        </mc:Choice>
        <mc:Fallback xmlns="">
          <p:pic>
            <p:nvPicPr>
              <p:cNvPr id="5236" name="Cerneală 5235">
                <a:extLst>
                  <a:ext uri="{FF2B5EF4-FFF2-40B4-BE49-F238E27FC236}">
                    <a16:creationId xmlns:a16="http://schemas.microsoft.com/office/drawing/2014/main" id="{C1743F9B-559B-459A-A55A-26E3D563EF51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487669" y="6086065"/>
                <a:ext cx="14760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5241" name="Cerneală 5240">
                <a:extLst>
                  <a:ext uri="{FF2B5EF4-FFF2-40B4-BE49-F238E27FC236}">
                    <a16:creationId xmlns:a16="http://schemas.microsoft.com/office/drawing/2014/main" id="{872066E1-A356-4990-BBF6-939BA5F11255}"/>
                  </a:ext>
                </a:extLst>
              </p14:cNvPr>
              <p14:cNvContentPartPr/>
              <p14:nvPr/>
            </p14:nvContentPartPr>
            <p14:xfrm>
              <a:off x="5861349" y="5662705"/>
              <a:ext cx="186480" cy="40320"/>
            </p14:xfrm>
          </p:contentPart>
        </mc:Choice>
        <mc:Fallback xmlns="">
          <p:pic>
            <p:nvPicPr>
              <p:cNvPr id="5241" name="Cerneală 5240">
                <a:extLst>
                  <a:ext uri="{FF2B5EF4-FFF2-40B4-BE49-F238E27FC236}">
                    <a16:creationId xmlns:a16="http://schemas.microsoft.com/office/drawing/2014/main" id="{872066E1-A356-4990-BBF6-939BA5F11255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5843709" y="5645065"/>
                <a:ext cx="22212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5242" name="Cerneală 5241">
                <a:extLst>
                  <a:ext uri="{FF2B5EF4-FFF2-40B4-BE49-F238E27FC236}">
                    <a16:creationId xmlns:a16="http://schemas.microsoft.com/office/drawing/2014/main" id="{2AACC38A-734C-4479-9DA4-CBF95F1BE446}"/>
                  </a:ext>
                </a:extLst>
              </p14:cNvPr>
              <p14:cNvContentPartPr/>
              <p14:nvPr/>
            </p14:nvContentPartPr>
            <p14:xfrm>
              <a:off x="6289749" y="5795185"/>
              <a:ext cx="160920" cy="33120"/>
            </p14:xfrm>
          </p:contentPart>
        </mc:Choice>
        <mc:Fallback xmlns="">
          <p:pic>
            <p:nvPicPr>
              <p:cNvPr id="5242" name="Cerneală 5241">
                <a:extLst>
                  <a:ext uri="{FF2B5EF4-FFF2-40B4-BE49-F238E27FC236}">
                    <a16:creationId xmlns:a16="http://schemas.microsoft.com/office/drawing/2014/main" id="{2AACC38A-734C-4479-9DA4-CBF95F1BE446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271749" y="5777185"/>
                <a:ext cx="19656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5245" name="Cerneală 5244">
                <a:extLst>
                  <a:ext uri="{FF2B5EF4-FFF2-40B4-BE49-F238E27FC236}">
                    <a16:creationId xmlns:a16="http://schemas.microsoft.com/office/drawing/2014/main" id="{57A8C603-4CC0-4816-A8E0-B62D3937463A}"/>
                  </a:ext>
                </a:extLst>
              </p14:cNvPr>
              <p14:cNvContentPartPr/>
              <p14:nvPr/>
            </p14:nvContentPartPr>
            <p14:xfrm>
              <a:off x="7003989" y="5832985"/>
              <a:ext cx="160920" cy="304920"/>
            </p14:xfrm>
          </p:contentPart>
        </mc:Choice>
        <mc:Fallback xmlns="">
          <p:pic>
            <p:nvPicPr>
              <p:cNvPr id="5245" name="Cerneală 5244">
                <a:extLst>
                  <a:ext uri="{FF2B5EF4-FFF2-40B4-BE49-F238E27FC236}">
                    <a16:creationId xmlns:a16="http://schemas.microsoft.com/office/drawing/2014/main" id="{57A8C603-4CC0-4816-A8E0-B62D3937463A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6985989" y="5815345"/>
                <a:ext cx="196560" cy="34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5246" name="Cerneală 5245">
                <a:extLst>
                  <a:ext uri="{FF2B5EF4-FFF2-40B4-BE49-F238E27FC236}">
                    <a16:creationId xmlns:a16="http://schemas.microsoft.com/office/drawing/2014/main" id="{7DD22301-A38C-4D62-8AFF-FAAF145C9E05}"/>
                  </a:ext>
                </a:extLst>
              </p14:cNvPr>
              <p14:cNvContentPartPr/>
              <p14:nvPr/>
            </p14:nvContentPartPr>
            <p14:xfrm>
              <a:off x="7266789" y="6068425"/>
              <a:ext cx="21960" cy="82440"/>
            </p14:xfrm>
          </p:contentPart>
        </mc:Choice>
        <mc:Fallback xmlns="">
          <p:pic>
            <p:nvPicPr>
              <p:cNvPr id="5246" name="Cerneală 5245">
                <a:extLst>
                  <a:ext uri="{FF2B5EF4-FFF2-40B4-BE49-F238E27FC236}">
                    <a16:creationId xmlns:a16="http://schemas.microsoft.com/office/drawing/2014/main" id="{7DD22301-A38C-4D62-8AFF-FAAF145C9E05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7249149" y="6050425"/>
                <a:ext cx="57600" cy="11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5250" name="Cerneală 5249">
                <a:extLst>
                  <a:ext uri="{FF2B5EF4-FFF2-40B4-BE49-F238E27FC236}">
                    <a16:creationId xmlns:a16="http://schemas.microsoft.com/office/drawing/2014/main" id="{630DC0DB-993A-4F65-BD5D-CA1D99F93C52}"/>
                  </a:ext>
                </a:extLst>
              </p14:cNvPr>
              <p14:cNvContentPartPr/>
              <p14:nvPr/>
            </p14:nvContentPartPr>
            <p14:xfrm>
              <a:off x="7392069" y="5909665"/>
              <a:ext cx="280800" cy="198720"/>
            </p14:xfrm>
          </p:contentPart>
        </mc:Choice>
        <mc:Fallback xmlns="">
          <p:pic>
            <p:nvPicPr>
              <p:cNvPr id="5250" name="Cerneală 5249">
                <a:extLst>
                  <a:ext uri="{FF2B5EF4-FFF2-40B4-BE49-F238E27FC236}">
                    <a16:creationId xmlns:a16="http://schemas.microsoft.com/office/drawing/2014/main" id="{630DC0DB-993A-4F65-BD5D-CA1D99F93C52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7374092" y="5892025"/>
                <a:ext cx="316394" cy="23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5251" name="Cerneală 5250">
                <a:extLst>
                  <a:ext uri="{FF2B5EF4-FFF2-40B4-BE49-F238E27FC236}">
                    <a16:creationId xmlns:a16="http://schemas.microsoft.com/office/drawing/2014/main" id="{BF8E0866-CDA8-448E-81D6-5F6469335DCC}"/>
                  </a:ext>
                </a:extLst>
              </p14:cNvPr>
              <p14:cNvContentPartPr/>
              <p14:nvPr/>
            </p14:nvContentPartPr>
            <p14:xfrm>
              <a:off x="6694029" y="5943145"/>
              <a:ext cx="124200" cy="161640"/>
            </p14:xfrm>
          </p:contentPart>
        </mc:Choice>
        <mc:Fallback xmlns="">
          <p:pic>
            <p:nvPicPr>
              <p:cNvPr id="5251" name="Cerneală 5250">
                <a:extLst>
                  <a:ext uri="{FF2B5EF4-FFF2-40B4-BE49-F238E27FC236}">
                    <a16:creationId xmlns:a16="http://schemas.microsoft.com/office/drawing/2014/main" id="{BF8E0866-CDA8-448E-81D6-5F6469335DCC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6676389" y="5925505"/>
                <a:ext cx="159840" cy="19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5252" name="Cerneală 5251">
                <a:extLst>
                  <a:ext uri="{FF2B5EF4-FFF2-40B4-BE49-F238E27FC236}">
                    <a16:creationId xmlns:a16="http://schemas.microsoft.com/office/drawing/2014/main" id="{8ED31FB6-DA24-44D5-865D-FD39C94B9F80}"/>
                  </a:ext>
                </a:extLst>
              </p14:cNvPr>
              <p14:cNvContentPartPr/>
              <p14:nvPr/>
            </p14:nvContentPartPr>
            <p14:xfrm>
              <a:off x="6299469" y="5957905"/>
              <a:ext cx="182160" cy="222480"/>
            </p14:xfrm>
          </p:contentPart>
        </mc:Choice>
        <mc:Fallback xmlns="">
          <p:pic>
            <p:nvPicPr>
              <p:cNvPr id="5252" name="Cerneală 5251">
                <a:extLst>
                  <a:ext uri="{FF2B5EF4-FFF2-40B4-BE49-F238E27FC236}">
                    <a16:creationId xmlns:a16="http://schemas.microsoft.com/office/drawing/2014/main" id="{8ED31FB6-DA24-44D5-865D-FD39C94B9F80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6281829" y="5939905"/>
                <a:ext cx="217800" cy="25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5253" name="Cerneală 5252">
                <a:extLst>
                  <a:ext uri="{FF2B5EF4-FFF2-40B4-BE49-F238E27FC236}">
                    <a16:creationId xmlns:a16="http://schemas.microsoft.com/office/drawing/2014/main" id="{D36FE74C-AED1-41A2-83B7-9CADF3BED2B4}"/>
                  </a:ext>
                </a:extLst>
              </p14:cNvPr>
              <p14:cNvContentPartPr/>
              <p14:nvPr/>
            </p14:nvContentPartPr>
            <p14:xfrm>
              <a:off x="5890149" y="5804185"/>
              <a:ext cx="278640" cy="444240"/>
            </p14:xfrm>
          </p:contentPart>
        </mc:Choice>
        <mc:Fallback xmlns="">
          <p:pic>
            <p:nvPicPr>
              <p:cNvPr id="5253" name="Cerneală 5252">
                <a:extLst>
                  <a:ext uri="{FF2B5EF4-FFF2-40B4-BE49-F238E27FC236}">
                    <a16:creationId xmlns:a16="http://schemas.microsoft.com/office/drawing/2014/main" id="{D36FE74C-AED1-41A2-83B7-9CADF3BED2B4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72172" y="5786531"/>
                <a:ext cx="314234" cy="4799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5257" name="Cerneală 5256">
                <a:extLst>
                  <a:ext uri="{FF2B5EF4-FFF2-40B4-BE49-F238E27FC236}">
                    <a16:creationId xmlns:a16="http://schemas.microsoft.com/office/drawing/2014/main" id="{53F07772-2301-49E3-8286-3B50D208EA68}"/>
                  </a:ext>
                </a:extLst>
              </p14:cNvPr>
              <p14:cNvContentPartPr/>
              <p14:nvPr/>
            </p14:nvContentPartPr>
            <p14:xfrm>
              <a:off x="8004789" y="4581625"/>
              <a:ext cx="221040" cy="2307240"/>
            </p14:xfrm>
          </p:contentPart>
        </mc:Choice>
        <mc:Fallback xmlns="">
          <p:pic>
            <p:nvPicPr>
              <p:cNvPr id="5257" name="Cerneală 5256">
                <a:extLst>
                  <a:ext uri="{FF2B5EF4-FFF2-40B4-BE49-F238E27FC236}">
                    <a16:creationId xmlns:a16="http://schemas.microsoft.com/office/drawing/2014/main" id="{53F07772-2301-49E3-8286-3B50D208EA68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7986818" y="4563625"/>
                <a:ext cx="256622" cy="234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5260" name="Cerneală 5259">
                <a:extLst>
                  <a:ext uri="{FF2B5EF4-FFF2-40B4-BE49-F238E27FC236}">
                    <a16:creationId xmlns:a16="http://schemas.microsoft.com/office/drawing/2014/main" id="{A25D7090-EA0B-4F2B-A191-DB34624D8DC3}"/>
                  </a:ext>
                </a:extLst>
              </p14:cNvPr>
              <p14:cNvContentPartPr/>
              <p14:nvPr/>
            </p14:nvContentPartPr>
            <p14:xfrm>
              <a:off x="9042669" y="4876048"/>
              <a:ext cx="36360" cy="207000"/>
            </p14:xfrm>
          </p:contentPart>
        </mc:Choice>
        <mc:Fallback xmlns="">
          <p:pic>
            <p:nvPicPr>
              <p:cNvPr id="5260" name="Cerneală 5259">
                <a:extLst>
                  <a:ext uri="{FF2B5EF4-FFF2-40B4-BE49-F238E27FC236}">
                    <a16:creationId xmlns:a16="http://schemas.microsoft.com/office/drawing/2014/main" id="{A25D7090-EA0B-4F2B-A191-DB34624D8DC3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9025029" y="4858048"/>
                <a:ext cx="7200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5261" name="Cerneală 5260">
                <a:extLst>
                  <a:ext uri="{FF2B5EF4-FFF2-40B4-BE49-F238E27FC236}">
                    <a16:creationId xmlns:a16="http://schemas.microsoft.com/office/drawing/2014/main" id="{7CA4F41A-ECD4-4AA0-90B5-9904BC90889D}"/>
                  </a:ext>
                </a:extLst>
              </p14:cNvPr>
              <p14:cNvContentPartPr/>
              <p14:nvPr/>
            </p14:nvContentPartPr>
            <p14:xfrm>
              <a:off x="9187029" y="4826728"/>
              <a:ext cx="145800" cy="5040"/>
            </p14:xfrm>
          </p:contentPart>
        </mc:Choice>
        <mc:Fallback xmlns="">
          <p:pic>
            <p:nvPicPr>
              <p:cNvPr id="5261" name="Cerneală 5260">
                <a:extLst>
                  <a:ext uri="{FF2B5EF4-FFF2-40B4-BE49-F238E27FC236}">
                    <a16:creationId xmlns:a16="http://schemas.microsoft.com/office/drawing/2014/main" id="{7CA4F41A-ECD4-4AA0-90B5-9904BC90889D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9169029" y="4809088"/>
                <a:ext cx="18144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5262" name="Cerneală 5261">
                <a:extLst>
                  <a:ext uri="{FF2B5EF4-FFF2-40B4-BE49-F238E27FC236}">
                    <a16:creationId xmlns:a16="http://schemas.microsoft.com/office/drawing/2014/main" id="{0BFDE025-9782-49F6-BBBB-A687D5C930BD}"/>
                  </a:ext>
                </a:extLst>
              </p14:cNvPr>
              <p14:cNvContentPartPr/>
              <p14:nvPr/>
            </p14:nvContentPartPr>
            <p14:xfrm>
              <a:off x="9239949" y="4918168"/>
              <a:ext cx="109080" cy="9000"/>
            </p14:xfrm>
          </p:contentPart>
        </mc:Choice>
        <mc:Fallback xmlns="">
          <p:pic>
            <p:nvPicPr>
              <p:cNvPr id="5262" name="Cerneală 5261">
                <a:extLst>
                  <a:ext uri="{FF2B5EF4-FFF2-40B4-BE49-F238E27FC236}">
                    <a16:creationId xmlns:a16="http://schemas.microsoft.com/office/drawing/2014/main" id="{0BFDE025-9782-49F6-BBBB-A687D5C930BD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9222309" y="4900168"/>
                <a:ext cx="144720" cy="4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5263" name="Cerneală 5262">
                <a:extLst>
                  <a:ext uri="{FF2B5EF4-FFF2-40B4-BE49-F238E27FC236}">
                    <a16:creationId xmlns:a16="http://schemas.microsoft.com/office/drawing/2014/main" id="{7F7C22C0-603B-407D-89A5-8F03DBFCD0D6}"/>
                  </a:ext>
                </a:extLst>
              </p14:cNvPr>
              <p14:cNvContentPartPr/>
              <p14:nvPr/>
            </p14:nvContentPartPr>
            <p14:xfrm>
              <a:off x="8590149" y="4725568"/>
              <a:ext cx="300960" cy="223560"/>
            </p14:xfrm>
          </p:contentPart>
        </mc:Choice>
        <mc:Fallback xmlns="">
          <p:pic>
            <p:nvPicPr>
              <p:cNvPr id="5263" name="Cerneală 5262">
                <a:extLst>
                  <a:ext uri="{FF2B5EF4-FFF2-40B4-BE49-F238E27FC236}">
                    <a16:creationId xmlns:a16="http://schemas.microsoft.com/office/drawing/2014/main" id="{7F7C22C0-603B-407D-89A5-8F03DBFCD0D6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8572509" y="4707928"/>
                <a:ext cx="336600" cy="25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5264" name="Cerneală 5263">
                <a:extLst>
                  <a:ext uri="{FF2B5EF4-FFF2-40B4-BE49-F238E27FC236}">
                    <a16:creationId xmlns:a16="http://schemas.microsoft.com/office/drawing/2014/main" id="{196D0CF6-FB44-449A-9BFE-B38CDD77E30F}"/>
                  </a:ext>
                </a:extLst>
              </p14:cNvPr>
              <p14:cNvContentPartPr/>
              <p14:nvPr/>
            </p14:nvContentPartPr>
            <p14:xfrm>
              <a:off x="9678429" y="4691368"/>
              <a:ext cx="158760" cy="306000"/>
            </p14:xfrm>
          </p:contentPart>
        </mc:Choice>
        <mc:Fallback xmlns="">
          <p:pic>
            <p:nvPicPr>
              <p:cNvPr id="5264" name="Cerneală 5263">
                <a:extLst>
                  <a:ext uri="{FF2B5EF4-FFF2-40B4-BE49-F238E27FC236}">
                    <a16:creationId xmlns:a16="http://schemas.microsoft.com/office/drawing/2014/main" id="{196D0CF6-FB44-449A-9BFE-B38CDD77E30F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9660429" y="4673368"/>
                <a:ext cx="194400" cy="34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5265" name="Cerneală 5264">
                <a:extLst>
                  <a:ext uri="{FF2B5EF4-FFF2-40B4-BE49-F238E27FC236}">
                    <a16:creationId xmlns:a16="http://schemas.microsoft.com/office/drawing/2014/main" id="{AA9E934D-BB35-4CA2-8861-B1D0C4C37319}"/>
                  </a:ext>
                </a:extLst>
              </p14:cNvPr>
              <p14:cNvContentPartPr/>
              <p14:nvPr/>
            </p14:nvContentPartPr>
            <p14:xfrm>
              <a:off x="9942669" y="4928248"/>
              <a:ext cx="31320" cy="189720"/>
            </p14:xfrm>
          </p:contentPart>
        </mc:Choice>
        <mc:Fallback xmlns="">
          <p:pic>
            <p:nvPicPr>
              <p:cNvPr id="5265" name="Cerneală 5264">
                <a:extLst>
                  <a:ext uri="{FF2B5EF4-FFF2-40B4-BE49-F238E27FC236}">
                    <a16:creationId xmlns:a16="http://schemas.microsoft.com/office/drawing/2014/main" id="{AA9E934D-BB35-4CA2-8861-B1D0C4C37319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9924669" y="4910248"/>
                <a:ext cx="66960" cy="22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5268" name="Cerneală 5267">
                <a:extLst>
                  <a:ext uri="{FF2B5EF4-FFF2-40B4-BE49-F238E27FC236}">
                    <a16:creationId xmlns:a16="http://schemas.microsoft.com/office/drawing/2014/main" id="{1F836AC6-525D-44CB-82D2-39D07D8BE57B}"/>
                  </a:ext>
                </a:extLst>
              </p14:cNvPr>
              <p14:cNvContentPartPr/>
              <p14:nvPr/>
            </p14:nvContentPartPr>
            <p14:xfrm>
              <a:off x="10455669" y="4783528"/>
              <a:ext cx="353160" cy="312480"/>
            </p14:xfrm>
          </p:contentPart>
        </mc:Choice>
        <mc:Fallback xmlns="">
          <p:pic>
            <p:nvPicPr>
              <p:cNvPr id="5268" name="Cerneală 5267">
                <a:extLst>
                  <a:ext uri="{FF2B5EF4-FFF2-40B4-BE49-F238E27FC236}">
                    <a16:creationId xmlns:a16="http://schemas.microsoft.com/office/drawing/2014/main" id="{1F836AC6-525D-44CB-82D2-39D07D8BE57B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10437669" y="4765888"/>
                <a:ext cx="388800" cy="34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5270" name="Cerneală 5269">
                <a:extLst>
                  <a:ext uri="{FF2B5EF4-FFF2-40B4-BE49-F238E27FC236}">
                    <a16:creationId xmlns:a16="http://schemas.microsoft.com/office/drawing/2014/main" id="{CAD6216F-2064-45E9-8C86-2AE6DE45717D}"/>
                  </a:ext>
                </a:extLst>
              </p14:cNvPr>
              <p14:cNvContentPartPr/>
              <p14:nvPr/>
            </p14:nvContentPartPr>
            <p14:xfrm>
              <a:off x="9425349" y="3902665"/>
              <a:ext cx="1656360" cy="669183"/>
            </p14:xfrm>
          </p:contentPart>
        </mc:Choice>
        <mc:Fallback xmlns="">
          <p:pic>
            <p:nvPicPr>
              <p:cNvPr id="5270" name="Cerneală 5269">
                <a:extLst>
                  <a:ext uri="{FF2B5EF4-FFF2-40B4-BE49-F238E27FC236}">
                    <a16:creationId xmlns:a16="http://schemas.microsoft.com/office/drawing/2014/main" id="{CAD6216F-2064-45E9-8C86-2AE6DE45717D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9407705" y="3885027"/>
                <a:ext cx="1692008" cy="7048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5271" name="Cerneală 5270">
                <a:extLst>
                  <a:ext uri="{FF2B5EF4-FFF2-40B4-BE49-F238E27FC236}">
                    <a16:creationId xmlns:a16="http://schemas.microsoft.com/office/drawing/2014/main" id="{865928CA-8419-4567-988D-DD0912AF2AD0}"/>
                  </a:ext>
                </a:extLst>
              </p14:cNvPr>
              <p14:cNvContentPartPr/>
              <p14:nvPr/>
            </p14:nvContentPartPr>
            <p14:xfrm>
              <a:off x="10149669" y="4855528"/>
              <a:ext cx="174600" cy="210600"/>
            </p14:xfrm>
          </p:contentPart>
        </mc:Choice>
        <mc:Fallback xmlns="">
          <p:pic>
            <p:nvPicPr>
              <p:cNvPr id="5271" name="Cerneală 5270">
                <a:extLst>
                  <a:ext uri="{FF2B5EF4-FFF2-40B4-BE49-F238E27FC236}">
                    <a16:creationId xmlns:a16="http://schemas.microsoft.com/office/drawing/2014/main" id="{865928CA-8419-4567-988D-DD0912AF2AD0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10131669" y="4837888"/>
                <a:ext cx="210240" cy="24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5274" name="Cerneală 5273">
                <a:extLst>
                  <a:ext uri="{FF2B5EF4-FFF2-40B4-BE49-F238E27FC236}">
                    <a16:creationId xmlns:a16="http://schemas.microsoft.com/office/drawing/2014/main" id="{0CAA2328-08A3-47C1-B236-F19F890207F7}"/>
                  </a:ext>
                </a:extLst>
              </p14:cNvPr>
              <p14:cNvContentPartPr/>
              <p14:nvPr/>
            </p14:nvContentPartPr>
            <p14:xfrm>
              <a:off x="6759909" y="1067968"/>
              <a:ext cx="338760" cy="724320"/>
            </p14:xfrm>
          </p:contentPart>
        </mc:Choice>
        <mc:Fallback xmlns="">
          <p:pic>
            <p:nvPicPr>
              <p:cNvPr id="5274" name="Cerneală 5273">
                <a:extLst>
                  <a:ext uri="{FF2B5EF4-FFF2-40B4-BE49-F238E27FC236}">
                    <a16:creationId xmlns:a16="http://schemas.microsoft.com/office/drawing/2014/main" id="{0CAA2328-08A3-47C1-B236-F19F890207F7}"/>
                  </a:ext>
                </a:extLst>
              </p:cNvPr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742269" y="1050328"/>
                <a:ext cx="374400" cy="75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5279" name="Cerneală 5278">
                <a:extLst>
                  <a:ext uri="{FF2B5EF4-FFF2-40B4-BE49-F238E27FC236}">
                    <a16:creationId xmlns:a16="http://schemas.microsoft.com/office/drawing/2014/main" id="{C56E1E6E-FE5C-4554-8A29-9E02EBFD0410}"/>
                  </a:ext>
                </a:extLst>
              </p14:cNvPr>
              <p14:cNvContentPartPr/>
              <p14:nvPr/>
            </p14:nvContentPartPr>
            <p14:xfrm>
              <a:off x="8676909" y="5577688"/>
              <a:ext cx="827640" cy="328320"/>
            </p14:xfrm>
          </p:contentPart>
        </mc:Choice>
        <mc:Fallback xmlns="">
          <p:pic>
            <p:nvPicPr>
              <p:cNvPr id="5279" name="Cerneală 5278">
                <a:extLst>
                  <a:ext uri="{FF2B5EF4-FFF2-40B4-BE49-F238E27FC236}">
                    <a16:creationId xmlns:a16="http://schemas.microsoft.com/office/drawing/2014/main" id="{C56E1E6E-FE5C-4554-8A29-9E02EBFD0410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8658909" y="5559688"/>
                <a:ext cx="863280" cy="36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5282" name="Cerneală 5281">
                <a:extLst>
                  <a:ext uri="{FF2B5EF4-FFF2-40B4-BE49-F238E27FC236}">
                    <a16:creationId xmlns:a16="http://schemas.microsoft.com/office/drawing/2014/main" id="{573C4052-E273-449D-BD1B-2369EA3B5DFA}"/>
                  </a:ext>
                </a:extLst>
              </p14:cNvPr>
              <p14:cNvContentPartPr/>
              <p14:nvPr/>
            </p14:nvContentPartPr>
            <p14:xfrm>
              <a:off x="10231389" y="5798728"/>
              <a:ext cx="9720" cy="27000"/>
            </p14:xfrm>
          </p:contentPart>
        </mc:Choice>
        <mc:Fallback xmlns="">
          <p:pic>
            <p:nvPicPr>
              <p:cNvPr id="5282" name="Cerneală 5281">
                <a:extLst>
                  <a:ext uri="{FF2B5EF4-FFF2-40B4-BE49-F238E27FC236}">
                    <a16:creationId xmlns:a16="http://schemas.microsoft.com/office/drawing/2014/main" id="{573C4052-E273-449D-BD1B-2369EA3B5DFA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10213389" y="5781088"/>
                <a:ext cx="4536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5283" name="Cerneală 5282">
                <a:extLst>
                  <a:ext uri="{FF2B5EF4-FFF2-40B4-BE49-F238E27FC236}">
                    <a16:creationId xmlns:a16="http://schemas.microsoft.com/office/drawing/2014/main" id="{79101E5F-C0B2-4EFD-A255-C6F82A351048}"/>
                  </a:ext>
                </a:extLst>
              </p14:cNvPr>
              <p14:cNvContentPartPr/>
              <p14:nvPr/>
            </p14:nvContentPartPr>
            <p14:xfrm>
              <a:off x="10441269" y="5580568"/>
              <a:ext cx="396720" cy="395280"/>
            </p14:xfrm>
          </p:contentPart>
        </mc:Choice>
        <mc:Fallback xmlns="">
          <p:pic>
            <p:nvPicPr>
              <p:cNvPr id="5283" name="Cerneală 5282">
                <a:extLst>
                  <a:ext uri="{FF2B5EF4-FFF2-40B4-BE49-F238E27FC236}">
                    <a16:creationId xmlns:a16="http://schemas.microsoft.com/office/drawing/2014/main" id="{79101E5F-C0B2-4EFD-A255-C6F82A351048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10423629" y="5562928"/>
                <a:ext cx="432360" cy="43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5284" name="Cerneală 5283">
                <a:extLst>
                  <a:ext uri="{FF2B5EF4-FFF2-40B4-BE49-F238E27FC236}">
                    <a16:creationId xmlns:a16="http://schemas.microsoft.com/office/drawing/2014/main" id="{CE4B4230-7EBA-4983-8FF9-42D0ADA5FEBB}"/>
                  </a:ext>
                </a:extLst>
              </p14:cNvPr>
              <p14:cNvContentPartPr/>
              <p14:nvPr/>
            </p14:nvContentPartPr>
            <p14:xfrm>
              <a:off x="10418949" y="5466088"/>
              <a:ext cx="250920" cy="4320"/>
            </p14:xfrm>
          </p:contentPart>
        </mc:Choice>
        <mc:Fallback xmlns="">
          <p:pic>
            <p:nvPicPr>
              <p:cNvPr id="5284" name="Cerneală 5283">
                <a:extLst>
                  <a:ext uri="{FF2B5EF4-FFF2-40B4-BE49-F238E27FC236}">
                    <a16:creationId xmlns:a16="http://schemas.microsoft.com/office/drawing/2014/main" id="{CE4B4230-7EBA-4983-8FF9-42D0ADA5FEBB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10401309" y="5448088"/>
                <a:ext cx="286560" cy="3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5285" name="Cerneală 5284">
                <a:extLst>
                  <a:ext uri="{FF2B5EF4-FFF2-40B4-BE49-F238E27FC236}">
                    <a16:creationId xmlns:a16="http://schemas.microsoft.com/office/drawing/2014/main" id="{E828D948-2167-4F90-A345-37421C873EC6}"/>
                  </a:ext>
                </a:extLst>
              </p14:cNvPr>
              <p14:cNvContentPartPr/>
              <p14:nvPr/>
            </p14:nvContentPartPr>
            <p14:xfrm>
              <a:off x="9739989" y="5595328"/>
              <a:ext cx="344880" cy="393840"/>
            </p14:xfrm>
          </p:contentPart>
        </mc:Choice>
        <mc:Fallback xmlns="">
          <p:pic>
            <p:nvPicPr>
              <p:cNvPr id="5285" name="Cerneală 5284">
                <a:extLst>
                  <a:ext uri="{FF2B5EF4-FFF2-40B4-BE49-F238E27FC236}">
                    <a16:creationId xmlns:a16="http://schemas.microsoft.com/office/drawing/2014/main" id="{E828D948-2167-4F90-A345-37421C873EC6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9721989" y="5577344"/>
                <a:ext cx="380520" cy="429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5288" name="Cerneală 5287">
                <a:extLst>
                  <a:ext uri="{FF2B5EF4-FFF2-40B4-BE49-F238E27FC236}">
                    <a16:creationId xmlns:a16="http://schemas.microsoft.com/office/drawing/2014/main" id="{F6673536-AEAF-4A04-8D52-8BAF756C3432}"/>
                  </a:ext>
                </a:extLst>
              </p14:cNvPr>
              <p14:cNvContentPartPr/>
              <p14:nvPr/>
            </p14:nvContentPartPr>
            <p14:xfrm>
              <a:off x="6752349" y="2800648"/>
              <a:ext cx="432720" cy="671040"/>
            </p14:xfrm>
          </p:contentPart>
        </mc:Choice>
        <mc:Fallback xmlns="">
          <p:pic>
            <p:nvPicPr>
              <p:cNvPr id="5288" name="Cerneală 5287">
                <a:extLst>
                  <a:ext uri="{FF2B5EF4-FFF2-40B4-BE49-F238E27FC236}">
                    <a16:creationId xmlns:a16="http://schemas.microsoft.com/office/drawing/2014/main" id="{F6673536-AEAF-4A04-8D52-8BAF756C3432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6734349" y="2783008"/>
                <a:ext cx="468360" cy="70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965823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4" name="Cerneală 23">
                <a:extLst>
                  <a:ext uri="{FF2B5EF4-FFF2-40B4-BE49-F238E27FC236}">
                    <a16:creationId xmlns:a16="http://schemas.microsoft.com/office/drawing/2014/main" id="{1C1F90DC-B62A-4155-B6D8-B70C891EE2CC}"/>
                  </a:ext>
                </a:extLst>
              </p14:cNvPr>
              <p14:cNvContentPartPr/>
              <p14:nvPr/>
            </p14:nvContentPartPr>
            <p14:xfrm>
              <a:off x="4364829" y="480865"/>
              <a:ext cx="1357200" cy="410400"/>
            </p14:xfrm>
          </p:contentPart>
        </mc:Choice>
        <mc:Fallback xmlns="">
          <p:pic>
            <p:nvPicPr>
              <p:cNvPr id="24" name="Cerneală 23">
                <a:extLst>
                  <a:ext uri="{FF2B5EF4-FFF2-40B4-BE49-F238E27FC236}">
                    <a16:creationId xmlns:a16="http://schemas.microsoft.com/office/drawing/2014/main" id="{1C1F90DC-B62A-4155-B6D8-B70C891EE2C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46829" y="462865"/>
                <a:ext cx="1392840" cy="44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8" name="Cerneală 27">
                <a:extLst>
                  <a:ext uri="{FF2B5EF4-FFF2-40B4-BE49-F238E27FC236}">
                    <a16:creationId xmlns:a16="http://schemas.microsoft.com/office/drawing/2014/main" id="{285B2E02-5451-4D27-9989-336D56D4CC18}"/>
                  </a:ext>
                </a:extLst>
              </p14:cNvPr>
              <p14:cNvContentPartPr/>
              <p14:nvPr/>
            </p14:nvContentPartPr>
            <p14:xfrm>
              <a:off x="432909" y="634945"/>
              <a:ext cx="303480" cy="194400"/>
            </p14:xfrm>
          </p:contentPart>
        </mc:Choice>
        <mc:Fallback xmlns="">
          <p:pic>
            <p:nvPicPr>
              <p:cNvPr id="28" name="Cerneală 27">
                <a:extLst>
                  <a:ext uri="{FF2B5EF4-FFF2-40B4-BE49-F238E27FC236}">
                    <a16:creationId xmlns:a16="http://schemas.microsoft.com/office/drawing/2014/main" id="{285B2E02-5451-4D27-9989-336D56D4CC1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5269" y="617305"/>
                <a:ext cx="339120" cy="23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0" name="Cerneală 49">
                <a:extLst>
                  <a:ext uri="{FF2B5EF4-FFF2-40B4-BE49-F238E27FC236}">
                    <a16:creationId xmlns:a16="http://schemas.microsoft.com/office/drawing/2014/main" id="{18D6B1A3-D9A3-42D4-AF86-70D7D11729C5}"/>
                  </a:ext>
                </a:extLst>
              </p14:cNvPr>
              <p14:cNvContentPartPr/>
              <p14:nvPr/>
            </p14:nvContentPartPr>
            <p14:xfrm>
              <a:off x="6016509" y="1178905"/>
              <a:ext cx="191160" cy="96480"/>
            </p14:xfrm>
          </p:contentPart>
        </mc:Choice>
        <mc:Fallback xmlns="">
          <p:pic>
            <p:nvPicPr>
              <p:cNvPr id="50" name="Cerneală 49">
                <a:extLst>
                  <a:ext uri="{FF2B5EF4-FFF2-40B4-BE49-F238E27FC236}">
                    <a16:creationId xmlns:a16="http://schemas.microsoft.com/office/drawing/2014/main" id="{18D6B1A3-D9A3-42D4-AF86-70D7D11729C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98869" y="1160905"/>
                <a:ext cx="226800" cy="1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8" name="Cerneală 57">
                <a:extLst>
                  <a:ext uri="{FF2B5EF4-FFF2-40B4-BE49-F238E27FC236}">
                    <a16:creationId xmlns:a16="http://schemas.microsoft.com/office/drawing/2014/main" id="{0BE6844D-D4BD-4C51-81EC-A6CAEF93A0C3}"/>
                  </a:ext>
                </a:extLst>
              </p14:cNvPr>
              <p14:cNvContentPartPr/>
              <p14:nvPr/>
            </p14:nvContentPartPr>
            <p14:xfrm>
              <a:off x="6430509" y="834745"/>
              <a:ext cx="2077200" cy="459360"/>
            </p14:xfrm>
          </p:contentPart>
        </mc:Choice>
        <mc:Fallback xmlns="">
          <p:pic>
            <p:nvPicPr>
              <p:cNvPr id="58" name="Cerneală 57">
                <a:extLst>
                  <a:ext uri="{FF2B5EF4-FFF2-40B4-BE49-F238E27FC236}">
                    <a16:creationId xmlns:a16="http://schemas.microsoft.com/office/drawing/2014/main" id="{0BE6844D-D4BD-4C51-81EC-A6CAEF93A0C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12509" y="817091"/>
                <a:ext cx="2112840" cy="4950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9" name="Cerneală 58">
                <a:extLst>
                  <a:ext uri="{FF2B5EF4-FFF2-40B4-BE49-F238E27FC236}">
                    <a16:creationId xmlns:a16="http://schemas.microsoft.com/office/drawing/2014/main" id="{2CD5C7D0-639E-4937-94D0-2F1825092848}"/>
                  </a:ext>
                </a:extLst>
              </p14:cNvPr>
              <p14:cNvContentPartPr/>
              <p14:nvPr/>
            </p14:nvContentPartPr>
            <p14:xfrm>
              <a:off x="4294629" y="997825"/>
              <a:ext cx="1440000" cy="361800"/>
            </p14:xfrm>
          </p:contentPart>
        </mc:Choice>
        <mc:Fallback xmlns="">
          <p:pic>
            <p:nvPicPr>
              <p:cNvPr id="59" name="Cerneală 58">
                <a:extLst>
                  <a:ext uri="{FF2B5EF4-FFF2-40B4-BE49-F238E27FC236}">
                    <a16:creationId xmlns:a16="http://schemas.microsoft.com/office/drawing/2014/main" id="{2CD5C7D0-639E-4937-94D0-2F182509284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76989" y="980185"/>
                <a:ext cx="1475640" cy="39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0" name="Cerneală 69">
                <a:extLst>
                  <a:ext uri="{FF2B5EF4-FFF2-40B4-BE49-F238E27FC236}">
                    <a16:creationId xmlns:a16="http://schemas.microsoft.com/office/drawing/2014/main" id="{B9751690-C91F-4ABF-9386-7C73B2CF0C31}"/>
                  </a:ext>
                </a:extLst>
              </p14:cNvPr>
              <p14:cNvContentPartPr/>
              <p14:nvPr/>
            </p14:nvContentPartPr>
            <p14:xfrm>
              <a:off x="8974629" y="682465"/>
              <a:ext cx="1945440" cy="886680"/>
            </p14:xfrm>
          </p:contentPart>
        </mc:Choice>
        <mc:Fallback xmlns="">
          <p:pic>
            <p:nvPicPr>
              <p:cNvPr id="70" name="Cerneală 69">
                <a:extLst>
                  <a:ext uri="{FF2B5EF4-FFF2-40B4-BE49-F238E27FC236}">
                    <a16:creationId xmlns:a16="http://schemas.microsoft.com/office/drawing/2014/main" id="{B9751690-C91F-4ABF-9386-7C73B2CF0C3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956629" y="664825"/>
                <a:ext cx="1981080" cy="9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8" name="Cerneală 77">
                <a:extLst>
                  <a:ext uri="{FF2B5EF4-FFF2-40B4-BE49-F238E27FC236}">
                    <a16:creationId xmlns:a16="http://schemas.microsoft.com/office/drawing/2014/main" id="{F73A0955-5B94-4D0B-BCA6-F7EF364A6EC8}"/>
                  </a:ext>
                </a:extLst>
              </p14:cNvPr>
              <p14:cNvContentPartPr/>
              <p14:nvPr/>
            </p14:nvContentPartPr>
            <p14:xfrm>
              <a:off x="4319469" y="2052625"/>
              <a:ext cx="9000" cy="2160"/>
            </p14:xfrm>
          </p:contentPart>
        </mc:Choice>
        <mc:Fallback xmlns="">
          <p:pic>
            <p:nvPicPr>
              <p:cNvPr id="78" name="Cerneală 77">
                <a:extLst>
                  <a:ext uri="{FF2B5EF4-FFF2-40B4-BE49-F238E27FC236}">
                    <a16:creationId xmlns:a16="http://schemas.microsoft.com/office/drawing/2014/main" id="{F73A0955-5B94-4D0B-BCA6-F7EF364A6EC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301469" y="2034985"/>
                <a:ext cx="4464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91" name="Cerneală 90">
                <a:extLst>
                  <a:ext uri="{FF2B5EF4-FFF2-40B4-BE49-F238E27FC236}">
                    <a16:creationId xmlns:a16="http://schemas.microsoft.com/office/drawing/2014/main" id="{A69F2E26-C699-42A7-AA99-687259C30B3F}"/>
                  </a:ext>
                </a:extLst>
              </p14:cNvPr>
              <p14:cNvContentPartPr/>
              <p14:nvPr/>
            </p14:nvContentPartPr>
            <p14:xfrm>
              <a:off x="7165629" y="1717825"/>
              <a:ext cx="1689840" cy="409320"/>
            </p14:xfrm>
          </p:contentPart>
        </mc:Choice>
        <mc:Fallback xmlns="">
          <p:pic>
            <p:nvPicPr>
              <p:cNvPr id="91" name="Cerneală 90">
                <a:extLst>
                  <a:ext uri="{FF2B5EF4-FFF2-40B4-BE49-F238E27FC236}">
                    <a16:creationId xmlns:a16="http://schemas.microsoft.com/office/drawing/2014/main" id="{A69F2E26-C699-42A7-AA99-687259C30B3F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147989" y="1699825"/>
                <a:ext cx="1725480" cy="44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92" name="Cerneală 91">
                <a:extLst>
                  <a:ext uri="{FF2B5EF4-FFF2-40B4-BE49-F238E27FC236}">
                    <a16:creationId xmlns:a16="http://schemas.microsoft.com/office/drawing/2014/main" id="{A1885BFD-F1E0-4D66-81F0-C691973EB9DD}"/>
                  </a:ext>
                </a:extLst>
              </p14:cNvPr>
              <p14:cNvContentPartPr/>
              <p14:nvPr/>
            </p14:nvContentPartPr>
            <p14:xfrm>
              <a:off x="5613309" y="1629265"/>
              <a:ext cx="1286640" cy="462960"/>
            </p14:xfrm>
          </p:contentPart>
        </mc:Choice>
        <mc:Fallback xmlns="">
          <p:pic>
            <p:nvPicPr>
              <p:cNvPr id="92" name="Cerneală 91">
                <a:extLst>
                  <a:ext uri="{FF2B5EF4-FFF2-40B4-BE49-F238E27FC236}">
                    <a16:creationId xmlns:a16="http://schemas.microsoft.com/office/drawing/2014/main" id="{A1885BFD-F1E0-4D66-81F0-C691973EB9DD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595309" y="1611625"/>
                <a:ext cx="1322280" cy="49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93" name="Cerneală 92">
                <a:extLst>
                  <a:ext uri="{FF2B5EF4-FFF2-40B4-BE49-F238E27FC236}">
                    <a16:creationId xmlns:a16="http://schemas.microsoft.com/office/drawing/2014/main" id="{9E529054-AE2C-4F83-ADFE-94D13B7932A5}"/>
                  </a:ext>
                </a:extLst>
              </p14:cNvPr>
              <p14:cNvContentPartPr/>
              <p14:nvPr/>
            </p14:nvContentPartPr>
            <p14:xfrm>
              <a:off x="4579389" y="1662025"/>
              <a:ext cx="597600" cy="648360"/>
            </p14:xfrm>
          </p:contentPart>
        </mc:Choice>
        <mc:Fallback xmlns="">
          <p:pic>
            <p:nvPicPr>
              <p:cNvPr id="93" name="Cerneală 92">
                <a:extLst>
                  <a:ext uri="{FF2B5EF4-FFF2-40B4-BE49-F238E27FC236}">
                    <a16:creationId xmlns:a16="http://schemas.microsoft.com/office/drawing/2014/main" id="{9E529054-AE2C-4F83-ADFE-94D13B7932A5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561389" y="1644385"/>
                <a:ext cx="633240" cy="68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95" name="Cerneală 94">
                <a:extLst>
                  <a:ext uri="{FF2B5EF4-FFF2-40B4-BE49-F238E27FC236}">
                    <a16:creationId xmlns:a16="http://schemas.microsoft.com/office/drawing/2014/main" id="{C3CB3537-5B4E-4D23-9A3E-B91B74C510EC}"/>
                  </a:ext>
                </a:extLst>
              </p14:cNvPr>
              <p14:cNvContentPartPr/>
              <p14:nvPr/>
            </p14:nvContentPartPr>
            <p14:xfrm>
              <a:off x="1202229" y="476185"/>
              <a:ext cx="2944080" cy="1659240"/>
            </p14:xfrm>
          </p:contentPart>
        </mc:Choice>
        <mc:Fallback xmlns="">
          <p:pic>
            <p:nvPicPr>
              <p:cNvPr id="95" name="Cerneală 94">
                <a:extLst>
                  <a:ext uri="{FF2B5EF4-FFF2-40B4-BE49-F238E27FC236}">
                    <a16:creationId xmlns:a16="http://schemas.microsoft.com/office/drawing/2014/main" id="{C3CB3537-5B4E-4D23-9A3E-B91B74C510EC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84229" y="458545"/>
                <a:ext cx="2979720" cy="169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0" name="Cerneală 99">
                <a:extLst>
                  <a:ext uri="{FF2B5EF4-FFF2-40B4-BE49-F238E27FC236}">
                    <a16:creationId xmlns:a16="http://schemas.microsoft.com/office/drawing/2014/main" id="{C56E411B-7E44-4E6F-A43B-E925B4F0B1D6}"/>
                  </a:ext>
                </a:extLst>
              </p14:cNvPr>
              <p14:cNvContentPartPr/>
              <p14:nvPr/>
            </p14:nvContentPartPr>
            <p14:xfrm>
              <a:off x="466029" y="2978545"/>
              <a:ext cx="451800" cy="486720"/>
            </p14:xfrm>
          </p:contentPart>
        </mc:Choice>
        <mc:Fallback xmlns="">
          <p:pic>
            <p:nvPicPr>
              <p:cNvPr id="100" name="Cerneală 99">
                <a:extLst>
                  <a:ext uri="{FF2B5EF4-FFF2-40B4-BE49-F238E27FC236}">
                    <a16:creationId xmlns:a16="http://schemas.microsoft.com/office/drawing/2014/main" id="{C56E411B-7E44-4E6F-A43B-E925B4F0B1D6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48043" y="2960892"/>
                <a:ext cx="487412" cy="5223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1" name="Cerneală 100">
                <a:extLst>
                  <a:ext uri="{FF2B5EF4-FFF2-40B4-BE49-F238E27FC236}">
                    <a16:creationId xmlns:a16="http://schemas.microsoft.com/office/drawing/2014/main" id="{F497A57D-E166-45A5-ADE4-DB3B53FBD965}"/>
                  </a:ext>
                </a:extLst>
              </p14:cNvPr>
              <p14:cNvContentPartPr/>
              <p14:nvPr/>
            </p14:nvContentPartPr>
            <p14:xfrm>
              <a:off x="1053549" y="3182305"/>
              <a:ext cx="180720" cy="17640"/>
            </p14:xfrm>
          </p:contentPart>
        </mc:Choice>
        <mc:Fallback xmlns="">
          <p:pic>
            <p:nvPicPr>
              <p:cNvPr id="101" name="Cerneală 100">
                <a:extLst>
                  <a:ext uri="{FF2B5EF4-FFF2-40B4-BE49-F238E27FC236}">
                    <a16:creationId xmlns:a16="http://schemas.microsoft.com/office/drawing/2014/main" id="{F497A57D-E166-45A5-ADE4-DB3B53FBD965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035909" y="3164665"/>
                <a:ext cx="21636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02" name="Cerneală 101">
                <a:extLst>
                  <a:ext uri="{FF2B5EF4-FFF2-40B4-BE49-F238E27FC236}">
                    <a16:creationId xmlns:a16="http://schemas.microsoft.com/office/drawing/2014/main" id="{64C75F9A-6D7D-4048-BE8F-5680DB8A5413}"/>
                  </a:ext>
                </a:extLst>
              </p14:cNvPr>
              <p14:cNvContentPartPr/>
              <p14:nvPr/>
            </p14:nvContentPartPr>
            <p14:xfrm>
              <a:off x="1087389" y="3282025"/>
              <a:ext cx="171360" cy="18360"/>
            </p14:xfrm>
          </p:contentPart>
        </mc:Choice>
        <mc:Fallback xmlns="">
          <p:pic>
            <p:nvPicPr>
              <p:cNvPr id="102" name="Cerneală 101">
                <a:extLst>
                  <a:ext uri="{FF2B5EF4-FFF2-40B4-BE49-F238E27FC236}">
                    <a16:creationId xmlns:a16="http://schemas.microsoft.com/office/drawing/2014/main" id="{64C75F9A-6D7D-4048-BE8F-5680DB8A5413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069749" y="3264385"/>
                <a:ext cx="20700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06" name="Cerneală 105">
                <a:extLst>
                  <a:ext uri="{FF2B5EF4-FFF2-40B4-BE49-F238E27FC236}">
                    <a16:creationId xmlns:a16="http://schemas.microsoft.com/office/drawing/2014/main" id="{AA3D2A15-8BF5-4CAF-93B8-A630F4EB2CBE}"/>
                  </a:ext>
                </a:extLst>
              </p14:cNvPr>
              <p14:cNvContentPartPr/>
              <p14:nvPr/>
            </p14:nvContentPartPr>
            <p14:xfrm>
              <a:off x="1479429" y="3004105"/>
              <a:ext cx="365760" cy="430920"/>
            </p14:xfrm>
          </p:contentPart>
        </mc:Choice>
        <mc:Fallback xmlns="">
          <p:pic>
            <p:nvPicPr>
              <p:cNvPr id="106" name="Cerneală 105">
                <a:extLst>
                  <a:ext uri="{FF2B5EF4-FFF2-40B4-BE49-F238E27FC236}">
                    <a16:creationId xmlns:a16="http://schemas.microsoft.com/office/drawing/2014/main" id="{AA3D2A15-8BF5-4CAF-93B8-A630F4EB2CBE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461789" y="2986105"/>
                <a:ext cx="401400" cy="46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21" name="Cerneală 120">
                <a:extLst>
                  <a:ext uri="{FF2B5EF4-FFF2-40B4-BE49-F238E27FC236}">
                    <a16:creationId xmlns:a16="http://schemas.microsoft.com/office/drawing/2014/main" id="{02EB263D-FD15-4577-AE2E-7815644862D8}"/>
                  </a:ext>
                </a:extLst>
              </p14:cNvPr>
              <p14:cNvContentPartPr/>
              <p14:nvPr/>
            </p14:nvContentPartPr>
            <p14:xfrm>
              <a:off x="2267469" y="3585865"/>
              <a:ext cx="259200" cy="422280"/>
            </p14:xfrm>
          </p:contentPart>
        </mc:Choice>
        <mc:Fallback xmlns="">
          <p:pic>
            <p:nvPicPr>
              <p:cNvPr id="121" name="Cerneală 120">
                <a:extLst>
                  <a:ext uri="{FF2B5EF4-FFF2-40B4-BE49-F238E27FC236}">
                    <a16:creationId xmlns:a16="http://schemas.microsoft.com/office/drawing/2014/main" id="{02EB263D-FD15-4577-AE2E-7815644862D8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249469" y="3567865"/>
                <a:ext cx="294840" cy="45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23" name="Cerneală 122">
                <a:extLst>
                  <a:ext uri="{FF2B5EF4-FFF2-40B4-BE49-F238E27FC236}">
                    <a16:creationId xmlns:a16="http://schemas.microsoft.com/office/drawing/2014/main" id="{68B88D35-0239-43C0-9F21-3CC304D6D09D}"/>
                  </a:ext>
                </a:extLst>
              </p14:cNvPr>
              <p14:cNvContentPartPr/>
              <p14:nvPr/>
            </p14:nvContentPartPr>
            <p14:xfrm>
              <a:off x="461709" y="3635185"/>
              <a:ext cx="1663200" cy="430920"/>
            </p14:xfrm>
          </p:contentPart>
        </mc:Choice>
        <mc:Fallback xmlns="">
          <p:pic>
            <p:nvPicPr>
              <p:cNvPr id="123" name="Cerneală 122">
                <a:extLst>
                  <a:ext uri="{FF2B5EF4-FFF2-40B4-BE49-F238E27FC236}">
                    <a16:creationId xmlns:a16="http://schemas.microsoft.com/office/drawing/2014/main" id="{68B88D35-0239-43C0-9F21-3CC304D6D09D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43709" y="3617170"/>
                <a:ext cx="1698840" cy="4665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26" name="Cerneală 125">
                <a:extLst>
                  <a:ext uri="{FF2B5EF4-FFF2-40B4-BE49-F238E27FC236}">
                    <a16:creationId xmlns:a16="http://schemas.microsoft.com/office/drawing/2014/main" id="{BC637B4F-AC81-4676-9A55-A1E3888CCD97}"/>
                  </a:ext>
                </a:extLst>
              </p14:cNvPr>
              <p14:cNvContentPartPr/>
              <p14:nvPr/>
            </p14:nvContentPartPr>
            <p14:xfrm>
              <a:off x="2688309" y="3627625"/>
              <a:ext cx="381240" cy="347400"/>
            </p14:xfrm>
          </p:contentPart>
        </mc:Choice>
        <mc:Fallback xmlns="">
          <p:pic>
            <p:nvPicPr>
              <p:cNvPr id="126" name="Cerneală 125">
                <a:extLst>
                  <a:ext uri="{FF2B5EF4-FFF2-40B4-BE49-F238E27FC236}">
                    <a16:creationId xmlns:a16="http://schemas.microsoft.com/office/drawing/2014/main" id="{BC637B4F-AC81-4676-9A55-A1E3888CCD97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670652" y="3609625"/>
                <a:ext cx="416914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27" name="Cerneală 126">
                <a:extLst>
                  <a:ext uri="{FF2B5EF4-FFF2-40B4-BE49-F238E27FC236}">
                    <a16:creationId xmlns:a16="http://schemas.microsoft.com/office/drawing/2014/main" id="{31175879-0586-4D1C-B9FA-60E45C731CFC}"/>
                  </a:ext>
                </a:extLst>
              </p14:cNvPr>
              <p14:cNvContentPartPr/>
              <p14:nvPr/>
            </p14:nvContentPartPr>
            <p14:xfrm>
              <a:off x="2713149" y="3503425"/>
              <a:ext cx="198720" cy="18720"/>
            </p14:xfrm>
          </p:contentPart>
        </mc:Choice>
        <mc:Fallback xmlns="">
          <p:pic>
            <p:nvPicPr>
              <p:cNvPr id="127" name="Cerneală 126">
                <a:extLst>
                  <a:ext uri="{FF2B5EF4-FFF2-40B4-BE49-F238E27FC236}">
                    <a16:creationId xmlns:a16="http://schemas.microsoft.com/office/drawing/2014/main" id="{31175879-0586-4D1C-B9FA-60E45C731CF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95149" y="3485425"/>
                <a:ext cx="23436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28" name="Cerneală 127">
                <a:extLst>
                  <a:ext uri="{FF2B5EF4-FFF2-40B4-BE49-F238E27FC236}">
                    <a16:creationId xmlns:a16="http://schemas.microsoft.com/office/drawing/2014/main" id="{1641335D-D97A-4408-BAB0-4E1685AD4ADF}"/>
                  </a:ext>
                </a:extLst>
              </p14:cNvPr>
              <p14:cNvContentPartPr/>
              <p14:nvPr/>
            </p14:nvContentPartPr>
            <p14:xfrm>
              <a:off x="3229029" y="2921305"/>
              <a:ext cx="307080" cy="1095480"/>
            </p14:xfrm>
          </p:contentPart>
        </mc:Choice>
        <mc:Fallback xmlns="">
          <p:pic>
            <p:nvPicPr>
              <p:cNvPr id="128" name="Cerneală 127">
                <a:extLst>
                  <a:ext uri="{FF2B5EF4-FFF2-40B4-BE49-F238E27FC236}">
                    <a16:creationId xmlns:a16="http://schemas.microsoft.com/office/drawing/2014/main" id="{1641335D-D97A-4408-BAB0-4E1685AD4ADF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211389" y="2903305"/>
                <a:ext cx="342720" cy="11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56" name="Cerneală 155">
                <a:extLst>
                  <a:ext uri="{FF2B5EF4-FFF2-40B4-BE49-F238E27FC236}">
                    <a16:creationId xmlns:a16="http://schemas.microsoft.com/office/drawing/2014/main" id="{20D7EDAB-9C54-42B2-A088-2630534D4880}"/>
                  </a:ext>
                </a:extLst>
              </p14:cNvPr>
              <p14:cNvContentPartPr/>
              <p14:nvPr/>
            </p14:nvContentPartPr>
            <p14:xfrm>
              <a:off x="3994029" y="2415505"/>
              <a:ext cx="4443120" cy="1118160"/>
            </p14:xfrm>
          </p:contentPart>
        </mc:Choice>
        <mc:Fallback xmlns="">
          <p:pic>
            <p:nvPicPr>
              <p:cNvPr id="156" name="Cerneală 155">
                <a:extLst>
                  <a:ext uri="{FF2B5EF4-FFF2-40B4-BE49-F238E27FC236}">
                    <a16:creationId xmlns:a16="http://schemas.microsoft.com/office/drawing/2014/main" id="{20D7EDAB-9C54-42B2-A088-2630534D488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976389" y="2397505"/>
                <a:ext cx="4478760" cy="11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60" name="Cerneală 159">
                <a:extLst>
                  <a:ext uri="{FF2B5EF4-FFF2-40B4-BE49-F238E27FC236}">
                    <a16:creationId xmlns:a16="http://schemas.microsoft.com/office/drawing/2014/main" id="{7ECBD2EA-686A-43BA-AD61-E1EBD477E3A2}"/>
                  </a:ext>
                </a:extLst>
              </p14:cNvPr>
              <p14:cNvContentPartPr/>
              <p14:nvPr/>
            </p14:nvContentPartPr>
            <p14:xfrm>
              <a:off x="1164069" y="5076985"/>
              <a:ext cx="184680" cy="15480"/>
            </p14:xfrm>
          </p:contentPart>
        </mc:Choice>
        <mc:Fallback xmlns="">
          <p:pic>
            <p:nvPicPr>
              <p:cNvPr id="160" name="Cerneală 159">
                <a:extLst>
                  <a:ext uri="{FF2B5EF4-FFF2-40B4-BE49-F238E27FC236}">
                    <a16:creationId xmlns:a16="http://schemas.microsoft.com/office/drawing/2014/main" id="{7ECBD2EA-686A-43BA-AD61-E1EBD477E3A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146429" y="5059345"/>
                <a:ext cx="220320" cy="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61" name="Cerneală 160">
                <a:extLst>
                  <a:ext uri="{FF2B5EF4-FFF2-40B4-BE49-F238E27FC236}">
                    <a16:creationId xmlns:a16="http://schemas.microsoft.com/office/drawing/2014/main" id="{5B1A41AA-D1DF-42E8-A0FE-AB40EE6C7138}"/>
                  </a:ext>
                </a:extLst>
              </p14:cNvPr>
              <p14:cNvContentPartPr/>
              <p14:nvPr/>
            </p14:nvContentPartPr>
            <p14:xfrm>
              <a:off x="1207629" y="5188945"/>
              <a:ext cx="149760" cy="7200"/>
            </p14:xfrm>
          </p:contentPart>
        </mc:Choice>
        <mc:Fallback xmlns="">
          <p:pic>
            <p:nvPicPr>
              <p:cNvPr id="161" name="Cerneală 160">
                <a:extLst>
                  <a:ext uri="{FF2B5EF4-FFF2-40B4-BE49-F238E27FC236}">
                    <a16:creationId xmlns:a16="http://schemas.microsoft.com/office/drawing/2014/main" id="{5B1A41AA-D1DF-42E8-A0FE-AB40EE6C7138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189629" y="5170945"/>
                <a:ext cx="18540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65" name="Cerneală 164">
                <a:extLst>
                  <a:ext uri="{FF2B5EF4-FFF2-40B4-BE49-F238E27FC236}">
                    <a16:creationId xmlns:a16="http://schemas.microsoft.com/office/drawing/2014/main" id="{DEC1949C-9B35-4387-B073-5439DA6A04AC}"/>
                  </a:ext>
                </a:extLst>
              </p14:cNvPr>
              <p14:cNvContentPartPr/>
              <p14:nvPr/>
            </p14:nvContentPartPr>
            <p14:xfrm>
              <a:off x="1525509" y="4817425"/>
              <a:ext cx="435600" cy="428760"/>
            </p14:xfrm>
          </p:contentPart>
        </mc:Choice>
        <mc:Fallback xmlns="">
          <p:pic>
            <p:nvPicPr>
              <p:cNvPr id="165" name="Cerneală 164">
                <a:extLst>
                  <a:ext uri="{FF2B5EF4-FFF2-40B4-BE49-F238E27FC236}">
                    <a16:creationId xmlns:a16="http://schemas.microsoft.com/office/drawing/2014/main" id="{DEC1949C-9B35-4387-B073-5439DA6A04AC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507524" y="4799440"/>
                <a:ext cx="471211" cy="464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66" name="Cerneală 165">
                <a:extLst>
                  <a:ext uri="{FF2B5EF4-FFF2-40B4-BE49-F238E27FC236}">
                    <a16:creationId xmlns:a16="http://schemas.microsoft.com/office/drawing/2014/main" id="{BB49D82B-ECD9-4593-9636-12F9DE6D2D6E}"/>
                  </a:ext>
                </a:extLst>
              </p14:cNvPr>
              <p14:cNvContentPartPr/>
              <p14:nvPr/>
            </p14:nvContentPartPr>
            <p14:xfrm>
              <a:off x="483309" y="4725625"/>
              <a:ext cx="559800" cy="498960"/>
            </p14:xfrm>
          </p:contentPart>
        </mc:Choice>
        <mc:Fallback xmlns="">
          <p:pic>
            <p:nvPicPr>
              <p:cNvPr id="166" name="Cerneală 165">
                <a:extLst>
                  <a:ext uri="{FF2B5EF4-FFF2-40B4-BE49-F238E27FC236}">
                    <a16:creationId xmlns:a16="http://schemas.microsoft.com/office/drawing/2014/main" id="{BB49D82B-ECD9-4593-9636-12F9DE6D2D6E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65309" y="4707612"/>
                <a:ext cx="595440" cy="5346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69" name="Cerneală 168">
                <a:extLst>
                  <a:ext uri="{FF2B5EF4-FFF2-40B4-BE49-F238E27FC236}">
                    <a16:creationId xmlns:a16="http://schemas.microsoft.com/office/drawing/2014/main" id="{FC4BEA7B-094C-446C-9885-A997B9F2B19E}"/>
                  </a:ext>
                </a:extLst>
              </p14:cNvPr>
              <p14:cNvContentPartPr/>
              <p14:nvPr/>
            </p14:nvContentPartPr>
            <p14:xfrm>
              <a:off x="747549" y="5892745"/>
              <a:ext cx="131040" cy="87480"/>
            </p14:xfrm>
          </p:contentPart>
        </mc:Choice>
        <mc:Fallback xmlns="">
          <p:pic>
            <p:nvPicPr>
              <p:cNvPr id="169" name="Cerneală 168">
                <a:extLst>
                  <a:ext uri="{FF2B5EF4-FFF2-40B4-BE49-F238E27FC236}">
                    <a16:creationId xmlns:a16="http://schemas.microsoft.com/office/drawing/2014/main" id="{FC4BEA7B-094C-446C-9885-A997B9F2B19E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29909" y="5875105"/>
                <a:ext cx="16668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70" name="Cerneală 169">
                <a:extLst>
                  <a:ext uri="{FF2B5EF4-FFF2-40B4-BE49-F238E27FC236}">
                    <a16:creationId xmlns:a16="http://schemas.microsoft.com/office/drawing/2014/main" id="{C5B91C86-C1AF-4294-8FE8-4C5296A1F1D3}"/>
                  </a:ext>
                </a:extLst>
              </p14:cNvPr>
              <p14:cNvContentPartPr/>
              <p14:nvPr/>
            </p14:nvContentPartPr>
            <p14:xfrm>
              <a:off x="981549" y="5769985"/>
              <a:ext cx="213840" cy="56160"/>
            </p14:xfrm>
          </p:contentPart>
        </mc:Choice>
        <mc:Fallback xmlns="">
          <p:pic>
            <p:nvPicPr>
              <p:cNvPr id="170" name="Cerneală 169">
                <a:extLst>
                  <a:ext uri="{FF2B5EF4-FFF2-40B4-BE49-F238E27FC236}">
                    <a16:creationId xmlns:a16="http://schemas.microsoft.com/office/drawing/2014/main" id="{C5B91C86-C1AF-4294-8FE8-4C5296A1F1D3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963909" y="5752345"/>
                <a:ext cx="249480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71" name="Cerneală 170">
                <a:extLst>
                  <a:ext uri="{FF2B5EF4-FFF2-40B4-BE49-F238E27FC236}">
                    <a16:creationId xmlns:a16="http://schemas.microsoft.com/office/drawing/2014/main" id="{183D17AD-10C7-4384-B393-39A699141B4B}"/>
                  </a:ext>
                </a:extLst>
              </p14:cNvPr>
              <p14:cNvContentPartPr/>
              <p14:nvPr/>
            </p14:nvContentPartPr>
            <p14:xfrm>
              <a:off x="1053549" y="5909665"/>
              <a:ext cx="96480" cy="18000"/>
            </p14:xfrm>
          </p:contentPart>
        </mc:Choice>
        <mc:Fallback xmlns="">
          <p:pic>
            <p:nvPicPr>
              <p:cNvPr id="171" name="Cerneală 170">
                <a:extLst>
                  <a:ext uri="{FF2B5EF4-FFF2-40B4-BE49-F238E27FC236}">
                    <a16:creationId xmlns:a16="http://schemas.microsoft.com/office/drawing/2014/main" id="{183D17AD-10C7-4384-B393-39A699141B4B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035909" y="5892025"/>
                <a:ext cx="13212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78" name="Cerneală 177">
                <a:extLst>
                  <a:ext uri="{FF2B5EF4-FFF2-40B4-BE49-F238E27FC236}">
                    <a16:creationId xmlns:a16="http://schemas.microsoft.com/office/drawing/2014/main" id="{5C56B344-B7BB-49B4-9352-DC892773C0B5}"/>
                  </a:ext>
                </a:extLst>
              </p14:cNvPr>
              <p14:cNvContentPartPr/>
              <p14:nvPr/>
            </p14:nvContentPartPr>
            <p14:xfrm>
              <a:off x="1414629" y="5660185"/>
              <a:ext cx="1066320" cy="304200"/>
            </p14:xfrm>
          </p:contentPart>
        </mc:Choice>
        <mc:Fallback xmlns="">
          <p:pic>
            <p:nvPicPr>
              <p:cNvPr id="178" name="Cerneală 177">
                <a:extLst>
                  <a:ext uri="{FF2B5EF4-FFF2-40B4-BE49-F238E27FC236}">
                    <a16:creationId xmlns:a16="http://schemas.microsoft.com/office/drawing/2014/main" id="{5C56B344-B7BB-49B4-9352-DC892773C0B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396629" y="5642185"/>
                <a:ext cx="1101960" cy="33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79" name="Cerneală 178">
                <a:extLst>
                  <a:ext uri="{FF2B5EF4-FFF2-40B4-BE49-F238E27FC236}">
                    <a16:creationId xmlns:a16="http://schemas.microsoft.com/office/drawing/2014/main" id="{7C00008C-63AE-4C53-B620-C3CB7B60F08F}"/>
                  </a:ext>
                </a:extLst>
              </p14:cNvPr>
              <p14:cNvContentPartPr/>
              <p14:nvPr/>
            </p14:nvContentPartPr>
            <p14:xfrm>
              <a:off x="469629" y="5659465"/>
              <a:ext cx="181440" cy="385200"/>
            </p14:xfrm>
          </p:contentPart>
        </mc:Choice>
        <mc:Fallback xmlns="">
          <p:pic>
            <p:nvPicPr>
              <p:cNvPr id="179" name="Cerneală 178">
                <a:extLst>
                  <a:ext uri="{FF2B5EF4-FFF2-40B4-BE49-F238E27FC236}">
                    <a16:creationId xmlns:a16="http://schemas.microsoft.com/office/drawing/2014/main" id="{7C00008C-63AE-4C53-B620-C3CB7B60F08F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51629" y="5641841"/>
                <a:ext cx="217080" cy="4208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83" name="Cerneală 182">
                <a:extLst>
                  <a:ext uri="{FF2B5EF4-FFF2-40B4-BE49-F238E27FC236}">
                    <a16:creationId xmlns:a16="http://schemas.microsoft.com/office/drawing/2014/main" id="{933CF719-7C67-4B42-8CA6-C9E26B13B7F6}"/>
                  </a:ext>
                </a:extLst>
              </p14:cNvPr>
              <p14:cNvContentPartPr/>
              <p14:nvPr/>
            </p14:nvContentPartPr>
            <p14:xfrm>
              <a:off x="3013749" y="5875825"/>
              <a:ext cx="47520" cy="207000"/>
            </p14:xfrm>
          </p:contentPart>
        </mc:Choice>
        <mc:Fallback xmlns="">
          <p:pic>
            <p:nvPicPr>
              <p:cNvPr id="183" name="Cerneală 182">
                <a:extLst>
                  <a:ext uri="{FF2B5EF4-FFF2-40B4-BE49-F238E27FC236}">
                    <a16:creationId xmlns:a16="http://schemas.microsoft.com/office/drawing/2014/main" id="{933CF719-7C67-4B42-8CA6-C9E26B13B7F6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996109" y="5858185"/>
                <a:ext cx="8316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84" name="Cerneală 183">
                <a:extLst>
                  <a:ext uri="{FF2B5EF4-FFF2-40B4-BE49-F238E27FC236}">
                    <a16:creationId xmlns:a16="http://schemas.microsoft.com/office/drawing/2014/main" id="{E1F11E5D-D46F-4A85-AF48-C2F7FAF9504E}"/>
                  </a:ext>
                </a:extLst>
              </p14:cNvPr>
              <p14:cNvContentPartPr/>
              <p14:nvPr/>
            </p14:nvContentPartPr>
            <p14:xfrm>
              <a:off x="2615229" y="5553625"/>
              <a:ext cx="304560" cy="485280"/>
            </p14:xfrm>
          </p:contentPart>
        </mc:Choice>
        <mc:Fallback xmlns="">
          <p:pic>
            <p:nvPicPr>
              <p:cNvPr id="184" name="Cerneală 183">
                <a:extLst>
                  <a:ext uri="{FF2B5EF4-FFF2-40B4-BE49-F238E27FC236}">
                    <a16:creationId xmlns:a16="http://schemas.microsoft.com/office/drawing/2014/main" id="{E1F11E5D-D46F-4A85-AF48-C2F7FAF9504E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597589" y="5535625"/>
                <a:ext cx="340200" cy="52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87" name="Cerneală 186">
                <a:extLst>
                  <a:ext uri="{FF2B5EF4-FFF2-40B4-BE49-F238E27FC236}">
                    <a16:creationId xmlns:a16="http://schemas.microsoft.com/office/drawing/2014/main" id="{2445ED63-9605-41B7-8FE3-F0980E48E82E}"/>
                  </a:ext>
                </a:extLst>
              </p14:cNvPr>
              <p14:cNvContentPartPr/>
              <p14:nvPr/>
            </p14:nvContentPartPr>
            <p14:xfrm>
              <a:off x="3551229" y="5505745"/>
              <a:ext cx="136080" cy="691200"/>
            </p14:xfrm>
          </p:contentPart>
        </mc:Choice>
        <mc:Fallback xmlns="">
          <p:pic>
            <p:nvPicPr>
              <p:cNvPr id="187" name="Cerneală 186">
                <a:extLst>
                  <a:ext uri="{FF2B5EF4-FFF2-40B4-BE49-F238E27FC236}">
                    <a16:creationId xmlns:a16="http://schemas.microsoft.com/office/drawing/2014/main" id="{2445ED63-9605-41B7-8FE3-F0980E48E82E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3533589" y="5487745"/>
                <a:ext cx="171720" cy="72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88" name="Cerneală 187">
                <a:extLst>
                  <a:ext uri="{FF2B5EF4-FFF2-40B4-BE49-F238E27FC236}">
                    <a16:creationId xmlns:a16="http://schemas.microsoft.com/office/drawing/2014/main" id="{872E8FBC-0028-4803-B781-90288FCBEF9B}"/>
                  </a:ext>
                </a:extLst>
              </p14:cNvPr>
              <p14:cNvContentPartPr/>
              <p14:nvPr/>
            </p14:nvContentPartPr>
            <p14:xfrm>
              <a:off x="4004109" y="4563265"/>
              <a:ext cx="327240" cy="1542960"/>
            </p14:xfrm>
          </p:contentPart>
        </mc:Choice>
        <mc:Fallback xmlns="">
          <p:pic>
            <p:nvPicPr>
              <p:cNvPr id="188" name="Cerneală 187">
                <a:extLst>
                  <a:ext uri="{FF2B5EF4-FFF2-40B4-BE49-F238E27FC236}">
                    <a16:creationId xmlns:a16="http://schemas.microsoft.com/office/drawing/2014/main" id="{872E8FBC-0028-4803-B781-90288FCBEF9B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986109" y="4545265"/>
                <a:ext cx="362880" cy="157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99" name="Cerneală 198">
                <a:extLst>
                  <a:ext uri="{FF2B5EF4-FFF2-40B4-BE49-F238E27FC236}">
                    <a16:creationId xmlns:a16="http://schemas.microsoft.com/office/drawing/2014/main" id="{56AA7F48-0318-40A6-8AD3-36D132F842F6}"/>
                  </a:ext>
                </a:extLst>
              </p14:cNvPr>
              <p14:cNvContentPartPr/>
              <p14:nvPr/>
            </p14:nvContentPartPr>
            <p14:xfrm>
              <a:off x="3166749" y="5591785"/>
              <a:ext cx="290520" cy="479520"/>
            </p14:xfrm>
          </p:contentPart>
        </mc:Choice>
        <mc:Fallback xmlns="">
          <p:pic>
            <p:nvPicPr>
              <p:cNvPr id="199" name="Cerneală 198">
                <a:extLst>
                  <a:ext uri="{FF2B5EF4-FFF2-40B4-BE49-F238E27FC236}">
                    <a16:creationId xmlns:a16="http://schemas.microsoft.com/office/drawing/2014/main" id="{56AA7F48-0318-40A6-8AD3-36D132F842F6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149109" y="5574145"/>
                <a:ext cx="326160" cy="51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13" name="Cerneală 212">
                <a:extLst>
                  <a:ext uri="{FF2B5EF4-FFF2-40B4-BE49-F238E27FC236}">
                    <a16:creationId xmlns:a16="http://schemas.microsoft.com/office/drawing/2014/main" id="{F54A4E10-E1A2-4CCA-BBA9-53D35F7A01F4}"/>
                  </a:ext>
                </a:extLst>
              </p14:cNvPr>
              <p14:cNvContentPartPr/>
              <p14:nvPr/>
            </p14:nvContentPartPr>
            <p14:xfrm>
              <a:off x="4792869" y="4124065"/>
              <a:ext cx="4455720" cy="1382760"/>
            </p14:xfrm>
          </p:contentPart>
        </mc:Choice>
        <mc:Fallback xmlns="">
          <p:pic>
            <p:nvPicPr>
              <p:cNvPr id="213" name="Cerneală 212">
                <a:extLst>
                  <a:ext uri="{FF2B5EF4-FFF2-40B4-BE49-F238E27FC236}">
                    <a16:creationId xmlns:a16="http://schemas.microsoft.com/office/drawing/2014/main" id="{F54A4E10-E1A2-4CCA-BBA9-53D35F7A01F4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775229" y="4106065"/>
                <a:ext cx="4491360" cy="141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3549003"/>
      </p:ext>
    </p:extLst>
  </p:cSld>
  <p:clrMapOvr>
    <a:masterClrMapping/>
  </p:clrMapOvr>
</p:sld>
</file>

<file path=ppt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6</TotalTime>
  <Words>236</Words>
  <Application>Microsoft Office PowerPoint</Application>
  <PresentationFormat>Ecran lat</PresentationFormat>
  <Paragraphs>43</Paragraphs>
  <Slides>28</Slides>
  <Notes>0</Notes>
  <HiddenSlides>0</HiddenSlides>
  <MMClips>0</MMClips>
  <ScaleCrop>false</ScaleCrop>
  <HeadingPairs>
    <vt:vector size="8" baseType="variant">
      <vt:variant>
        <vt:lpstr>Fonturi utilizate</vt:lpstr>
      </vt:variant>
      <vt:variant>
        <vt:i4>6</vt:i4>
      </vt:variant>
      <vt:variant>
        <vt:lpstr>Temă</vt:lpstr>
      </vt:variant>
      <vt:variant>
        <vt:i4>1</vt:i4>
      </vt:variant>
      <vt:variant>
        <vt:lpstr>Servere OLE încorporate</vt:lpstr>
      </vt:variant>
      <vt:variant>
        <vt:i4>2</vt:i4>
      </vt:variant>
      <vt:variant>
        <vt:lpstr>Titluri diapozitive</vt:lpstr>
      </vt:variant>
      <vt:variant>
        <vt:i4>28</vt:i4>
      </vt:variant>
    </vt:vector>
  </HeadingPairs>
  <TitlesOfParts>
    <vt:vector size="37" baseType="lpstr">
      <vt:lpstr>Arial</vt:lpstr>
      <vt:lpstr>Calibri</vt:lpstr>
      <vt:lpstr>Calibri Light</vt:lpstr>
      <vt:lpstr>Symbol</vt:lpstr>
      <vt:lpstr>Tahoma</vt:lpstr>
      <vt:lpstr>Times New Roman</vt:lpstr>
      <vt:lpstr>Temă Office</vt:lpstr>
      <vt:lpstr>Equation</vt:lpstr>
      <vt:lpstr>Bitmap Image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re PowerPoint</dc:title>
  <dc:creator>Ionel Bostan</dc:creator>
  <cp:lastModifiedBy>Ionel Bostan</cp:lastModifiedBy>
  <cp:revision>197</cp:revision>
  <dcterms:created xsi:type="dcterms:W3CDTF">2020-09-24T15:20:51Z</dcterms:created>
  <dcterms:modified xsi:type="dcterms:W3CDTF">2021-10-08T09:53:33Z</dcterms:modified>
</cp:coreProperties>
</file>